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2.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ppt/tags/tag31.xml" ContentType="application/vnd.openxmlformats-officedocument.presentationml.tags+xml"/>
  <Override PartName="/ppt/notesSlides/notesSlide30.xml" ContentType="application/vnd.openxmlformats-officedocument.presentationml.notesSlide+xml"/>
  <Override PartName="/ppt/tags/tag32.xml" ContentType="application/vnd.openxmlformats-officedocument.presentationml.tags+xml"/>
  <Override PartName="/ppt/notesSlides/notesSlide31.xml" ContentType="application/vnd.openxmlformats-officedocument.presentationml.notesSlide+xml"/>
  <Override PartName="/ppt/tags/tag33.xml" ContentType="application/vnd.openxmlformats-officedocument.presentationml.tags+xml"/>
  <Override PartName="/ppt/notesSlides/notesSlide32.xml" ContentType="application/vnd.openxmlformats-officedocument.presentationml.notesSlide+xml"/>
  <Override PartName="/ppt/tags/tag34.xml" ContentType="application/vnd.openxmlformats-officedocument.presentationml.tags+xml"/>
  <Override PartName="/ppt/notesSlides/notesSlide33.xml" ContentType="application/vnd.openxmlformats-officedocument.presentationml.notesSlide+xml"/>
  <Override PartName="/ppt/tags/tag35.xml" ContentType="application/vnd.openxmlformats-officedocument.presentationml.tags+xml"/>
  <Override PartName="/ppt/notesSlides/notesSlide34.xml" ContentType="application/vnd.openxmlformats-officedocument.presentationml.notesSlide+xml"/>
  <Override PartName="/ppt/tags/tag36.xml" ContentType="application/vnd.openxmlformats-officedocument.presentationml.tags+xml"/>
  <Override PartName="/ppt/notesSlides/notesSlide35.xml" ContentType="application/vnd.openxmlformats-officedocument.presentationml.notesSlide+xml"/>
  <Override PartName="/ppt/tags/tag37.xml" ContentType="application/vnd.openxmlformats-officedocument.presentationml.tags+xml"/>
  <Override PartName="/ppt/notesSlides/notesSlide36.xml" ContentType="application/vnd.openxmlformats-officedocument.presentationml.notesSlide+xml"/>
  <Override PartName="/ppt/tags/tag38.xml" ContentType="application/vnd.openxmlformats-officedocument.presentationml.tags+xml"/>
  <Override PartName="/ppt/notesSlides/notesSlide37.xml" ContentType="application/vnd.openxmlformats-officedocument.presentationml.notesSlide+xml"/>
  <Override PartName="/ppt/tags/tag39.xml" ContentType="application/vnd.openxmlformats-officedocument.presentationml.tags+xml"/>
  <Override PartName="/ppt/notesSlides/notesSlide38.xml" ContentType="application/vnd.openxmlformats-officedocument.presentationml.notesSlide+xml"/>
  <Override PartName="/ppt/tags/tag40.xml" ContentType="application/vnd.openxmlformats-officedocument.presentationml.tags+xml"/>
  <Override PartName="/ppt/notesSlides/notesSlide39.xml" ContentType="application/vnd.openxmlformats-officedocument.presentationml.notesSlide+xml"/>
  <Override PartName="/ppt/tags/tag41.xml" ContentType="application/vnd.openxmlformats-officedocument.presentationml.tags+xml"/>
  <Override PartName="/ppt/notesSlides/notesSlide40.xml" ContentType="application/vnd.openxmlformats-officedocument.presentationml.notesSlide+xml"/>
  <Override PartName="/ppt/tags/tag42.xml" ContentType="application/vnd.openxmlformats-officedocument.presentationml.tags+xml"/>
  <Override PartName="/ppt/notesSlides/notesSlide41.xml" ContentType="application/vnd.openxmlformats-officedocument.presentationml.notesSlide+xml"/>
  <Override PartName="/ppt/tags/tag43.xml" ContentType="application/vnd.openxmlformats-officedocument.presentationml.tags+xml"/>
  <Override PartName="/ppt/notesSlides/notesSlide42.xml" ContentType="application/vnd.openxmlformats-officedocument.presentationml.notesSlide+xml"/>
  <Override PartName="/ppt/tags/tag44.xml" ContentType="application/vnd.openxmlformats-officedocument.presentationml.tags+xml"/>
  <Override PartName="/ppt/notesSlides/notesSlide43.xml" ContentType="application/vnd.openxmlformats-officedocument.presentationml.notesSlide+xml"/>
  <Override PartName="/ppt/tags/tag45.xml" ContentType="application/vnd.openxmlformats-officedocument.presentationml.tags+xml"/>
  <Override PartName="/ppt/notesSlides/notesSlide44.xml" ContentType="application/vnd.openxmlformats-officedocument.presentationml.notesSlide+xml"/>
  <Override PartName="/ppt/tags/tag46.xml" ContentType="application/vnd.openxmlformats-officedocument.presentationml.tags+xml"/>
  <Override PartName="/ppt/notesSlides/notesSlide45.xml" ContentType="application/vnd.openxmlformats-officedocument.presentationml.notesSlide+xml"/>
  <Override PartName="/ppt/tags/tag47.xml" ContentType="application/vnd.openxmlformats-officedocument.presentationml.tags+xml"/>
  <Override PartName="/ppt/notesSlides/notesSlide46.xml" ContentType="application/vnd.openxmlformats-officedocument.presentationml.notesSlide+xml"/>
  <Override PartName="/ppt/tags/tag48.xml" ContentType="application/vnd.openxmlformats-officedocument.presentationml.tags+xml"/>
  <Override PartName="/ppt/notesSlides/notesSlide47.xml" ContentType="application/vnd.openxmlformats-officedocument.presentationml.notesSlide+xml"/>
  <Override PartName="/ppt/tags/tag49.xml" ContentType="application/vnd.openxmlformats-officedocument.presentationml.tags+xml"/>
  <Override PartName="/ppt/notesSlides/notesSlide48.xml" ContentType="application/vnd.openxmlformats-officedocument.presentationml.notesSlide+xml"/>
  <Override PartName="/ppt/tags/tag50.xml" ContentType="application/vnd.openxmlformats-officedocument.presentationml.tags+xml"/>
  <Override PartName="/ppt/notesSlides/notesSlide49.xml" ContentType="application/vnd.openxmlformats-officedocument.presentationml.notesSlide+xml"/>
  <Override PartName="/ppt/tags/tag51.xml" ContentType="application/vnd.openxmlformats-officedocument.presentationml.tags+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 id="2147483660" r:id="rId2"/>
    <p:sldMasterId id="2147483696" r:id="rId3"/>
  </p:sldMasterIdLst>
  <p:notesMasterIdLst>
    <p:notesMasterId r:id="rId54"/>
  </p:notesMasterIdLst>
  <p:sldIdLst>
    <p:sldId id="490" r:id="rId4"/>
    <p:sldId id="260" r:id="rId5"/>
    <p:sldId id="774" r:id="rId6"/>
    <p:sldId id="775" r:id="rId7"/>
    <p:sldId id="776" r:id="rId8"/>
    <p:sldId id="757" r:id="rId9"/>
    <p:sldId id="758" r:id="rId10"/>
    <p:sldId id="386" r:id="rId11"/>
    <p:sldId id="761" r:id="rId12"/>
    <p:sldId id="715" r:id="rId13"/>
    <p:sldId id="759" r:id="rId14"/>
    <p:sldId id="690" r:id="rId15"/>
    <p:sldId id="782" r:id="rId16"/>
    <p:sldId id="701" r:id="rId17"/>
    <p:sldId id="703" r:id="rId18"/>
    <p:sldId id="777" r:id="rId19"/>
    <p:sldId id="760" r:id="rId20"/>
    <p:sldId id="702" r:id="rId21"/>
    <p:sldId id="762" r:id="rId22"/>
    <p:sldId id="763" r:id="rId23"/>
    <p:sldId id="751" r:id="rId24"/>
    <p:sldId id="706" r:id="rId25"/>
    <p:sldId id="662" r:id="rId26"/>
    <p:sldId id="707" r:id="rId27"/>
    <p:sldId id="764" r:id="rId28"/>
    <p:sldId id="708" r:id="rId29"/>
    <p:sldId id="765" r:id="rId30"/>
    <p:sldId id="709" r:id="rId31"/>
    <p:sldId id="766" r:id="rId32"/>
    <p:sldId id="710" r:id="rId33"/>
    <p:sldId id="767" r:id="rId34"/>
    <p:sldId id="768" r:id="rId35"/>
    <p:sldId id="711" r:id="rId36"/>
    <p:sldId id="769" r:id="rId37"/>
    <p:sldId id="784" r:id="rId38"/>
    <p:sldId id="785" r:id="rId39"/>
    <p:sldId id="786" r:id="rId40"/>
    <p:sldId id="714" r:id="rId41"/>
    <p:sldId id="535" r:id="rId42"/>
    <p:sldId id="285" r:id="rId43"/>
    <p:sldId id="783" r:id="rId44"/>
    <p:sldId id="546" r:id="rId45"/>
    <p:sldId id="548" r:id="rId46"/>
    <p:sldId id="778" r:id="rId47"/>
    <p:sldId id="771" r:id="rId48"/>
    <p:sldId id="779" r:id="rId49"/>
    <p:sldId id="780" r:id="rId50"/>
    <p:sldId id="781" r:id="rId51"/>
    <p:sldId id="458" r:id="rId52"/>
    <p:sldId id="459" r:id="rId53"/>
  </p:sldIdLst>
  <p:sldSz cx="12192000" cy="6858000"/>
  <p:notesSz cx="6858000" cy="9144000"/>
  <p:embeddedFontLst>
    <p:embeddedFont>
      <p:font typeface="#9Slide03 Arima Madurai" panose="020B0604020202020204" charset="0"/>
      <p:regular r:id="rId55"/>
    </p:embeddedFont>
    <p:embeddedFont>
      <p:font typeface="#9Slide03 Arima Madurai Black" panose="020B0604020202020204" charset="0"/>
      <p:bold r:id="rId56"/>
    </p:embeddedFont>
    <p:embeddedFont>
      <p:font typeface="#9Slide03 BoosterNextFYBlack" panose="020B0604020202020204" charset="0"/>
      <p:regular r:id="rId57"/>
    </p:embeddedFont>
    <p:embeddedFont>
      <p:font typeface="#9Slide03 IcielSmoothy Sans" panose="020B0604020202020204" charset="0"/>
      <p:regular r:id="rId58"/>
    </p:embeddedFont>
    <p:embeddedFont>
      <p:font typeface="#9Slide03 Montserrat Bold" panose="020B0604020202020204" charset="0"/>
      <p:bold r:id="rId59"/>
    </p:embeddedFont>
    <p:embeddedFont>
      <p:font typeface="#9Slide07 SVNA Love Of Thunder" panose="02040603050506020204" charset="0"/>
      <p:regular r:id="rId60"/>
    </p:embeddedFont>
    <p:embeddedFont>
      <p:font typeface=".VnTifani HeavyH" panose="020B7200000000000000" pitchFamily="34" charset="0"/>
      <p:regular r:id="rId61"/>
    </p:embeddedFont>
    <p:embeddedFont>
      <p:font typeface=".VnTime" panose="020B7200000000000000" pitchFamily="34" charset="0"/>
      <p:regular r:id="rId62"/>
      <p:bold r:id="rId63"/>
      <p:italic r:id="rId64"/>
      <p:boldItalic r:id="rId65"/>
    </p:embeddedFont>
    <p:embeddedFont>
      <p:font typeface=".VnTimeH" panose="020B7200000000000000" pitchFamily="34" charset="0"/>
      <p:regular r:id="rId66"/>
      <p:bold r:id="rId67"/>
      <p:italic r:id="rId68"/>
      <p:boldItalic r:id="rId69"/>
    </p:embeddedFont>
    <p:embeddedFont>
      <p:font typeface="Bebas Neue" panose="020B0606020202050201" pitchFamily="34" charset="0"/>
      <p:regular r:id="rId70"/>
    </p:embeddedFont>
    <p:embeddedFont>
      <p:font typeface="Cambria Math" panose="02040503050406030204" pitchFamily="18" charset="0"/>
      <p:regular r:id="rId71"/>
    </p:embeddedFont>
    <p:embeddedFont>
      <p:font typeface="Century Gothic" panose="020B0502020202020204" pitchFamily="34" charset="0"/>
      <p:regular r:id="rId72"/>
      <p:bold r:id="rId73"/>
      <p:italic r:id="rId74"/>
      <p:boldItalic r:id="rId75"/>
    </p:embeddedFont>
    <p:embeddedFont>
      <p:font typeface="Faustina" panose="020B0604020202020204" charset="0"/>
      <p:regular r:id="rId76"/>
    </p:embeddedFont>
    <p:embeddedFont>
      <p:font typeface="Fira Sans" panose="020B0503050000020004" pitchFamily="34" charset="0"/>
      <p:regular r:id="rId77"/>
      <p:bold r:id="rId78"/>
      <p:italic r:id="rId79"/>
      <p:boldItalic r:id="rId80"/>
    </p:embeddedFont>
    <p:embeddedFont>
      <p:font typeface="Nunito" panose="00000500000000000000" pitchFamily="2" charset="0"/>
      <p:regular r:id="rId81"/>
      <p:bold r:id="rId82"/>
      <p:italic r:id="rId83"/>
      <p:boldItalic r:id="rId84"/>
    </p:embeddedFont>
    <p:embeddedFont>
      <p:font typeface="Open Sans" panose="020B0606030504020204" pitchFamily="34" charset="0"/>
      <p:regular r:id="rId85"/>
      <p:bold r:id="rId86"/>
      <p:italic r:id="rId87"/>
      <p:boldItalic r:id="rId88"/>
    </p:embeddedFont>
    <p:embeddedFont>
      <p:font typeface="Segoe UI" panose="020B0502040204020203" pitchFamily="34" charset="0"/>
      <p:regular r:id="rId89"/>
      <p:bold r:id="rId90"/>
      <p:italic r:id="rId91"/>
      <p:boldItalic r:id="rId92"/>
    </p:embeddedFont>
    <p:embeddedFont>
      <p:font typeface="Segoe UI Semibold" panose="020B0702040204020203" pitchFamily="34" charset="0"/>
      <p:bold r:id="rId93"/>
      <p:boldItalic r:id="rId94"/>
    </p:embeddedFont>
  </p:embeddedFontLst>
  <p:custDataLst>
    <p:tags r:id="rId9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6AE7D6AA-1900-4C4B-A996-2E3D1B4517DD}">
          <p14:sldIdLst>
            <p14:sldId id="490"/>
            <p14:sldId id="260"/>
            <p14:sldId id="774"/>
            <p14:sldId id="775"/>
            <p14:sldId id="776"/>
            <p14:sldId id="757"/>
            <p14:sldId id="758"/>
            <p14:sldId id="386"/>
            <p14:sldId id="761"/>
            <p14:sldId id="715"/>
            <p14:sldId id="759"/>
            <p14:sldId id="690"/>
            <p14:sldId id="782"/>
            <p14:sldId id="701"/>
            <p14:sldId id="703"/>
            <p14:sldId id="777"/>
            <p14:sldId id="760"/>
            <p14:sldId id="702"/>
            <p14:sldId id="762"/>
            <p14:sldId id="763"/>
            <p14:sldId id="751"/>
            <p14:sldId id="706"/>
            <p14:sldId id="662"/>
            <p14:sldId id="707"/>
            <p14:sldId id="764"/>
            <p14:sldId id="708"/>
            <p14:sldId id="765"/>
            <p14:sldId id="709"/>
            <p14:sldId id="766"/>
            <p14:sldId id="710"/>
            <p14:sldId id="767"/>
            <p14:sldId id="768"/>
            <p14:sldId id="711"/>
            <p14:sldId id="769"/>
            <p14:sldId id="784"/>
            <p14:sldId id="785"/>
            <p14:sldId id="786"/>
            <p14:sldId id="714"/>
            <p14:sldId id="535"/>
            <p14:sldId id="285"/>
            <p14:sldId id="783"/>
            <p14:sldId id="546"/>
            <p14:sldId id="548"/>
            <p14:sldId id="778"/>
            <p14:sldId id="771"/>
            <p14:sldId id="779"/>
            <p14:sldId id="780"/>
            <p14:sldId id="781"/>
            <p14:sldId id="458"/>
            <p14:sldId id="459"/>
          </p14:sldIdLst>
        </p14:section>
      </p14:sectionLst>
    </p:ext>
    <p:ext uri="{EFAFB233-063F-42B5-8137-9DF3F51BA10A}">
      <p15:sldGuideLst xmlns:p15="http://schemas.microsoft.com/office/powerpoint/2012/main">
        <p15:guide id="1" orient="horz" pos="2280" userDrawn="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76668"/>
    <a:srgbClr val="FDEAC3"/>
    <a:srgbClr val="D2E8E9"/>
    <a:srgbClr val="EAF4F4"/>
    <a:srgbClr val="FFFFFF"/>
    <a:srgbClr val="10B981"/>
    <a:srgbClr val="FB7185"/>
    <a:srgbClr val="38BDF8"/>
    <a:srgbClr val="22D3EE"/>
    <a:srgbClr val="FEF9C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p:scale>
          <a:sx n="53" d="100"/>
          <a:sy n="53" d="100"/>
        </p:scale>
        <p:origin x="1277" y="1243"/>
      </p:cViewPr>
      <p:guideLst>
        <p:guide orient="horz" pos="2280"/>
        <p:guide pos="3840"/>
      </p:guideLst>
    </p:cSldViewPr>
  </p:slid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font" Target="fonts/font1.fntdata"/><Relationship Id="rId63" Type="http://schemas.openxmlformats.org/officeDocument/2006/relationships/font" Target="fonts/font9.fntdata"/><Relationship Id="rId68" Type="http://schemas.openxmlformats.org/officeDocument/2006/relationships/font" Target="fonts/font14.fntdata"/><Relationship Id="rId76" Type="http://schemas.openxmlformats.org/officeDocument/2006/relationships/font" Target="fonts/font22.fntdata"/><Relationship Id="rId84" Type="http://schemas.openxmlformats.org/officeDocument/2006/relationships/font" Target="fonts/font30.fntdata"/><Relationship Id="rId89" Type="http://schemas.openxmlformats.org/officeDocument/2006/relationships/font" Target="fonts/font35.fntdata"/><Relationship Id="rId97" Type="http://schemas.openxmlformats.org/officeDocument/2006/relationships/viewProps" Target="viewProps.xml"/><Relationship Id="rId7" Type="http://schemas.openxmlformats.org/officeDocument/2006/relationships/slide" Target="slides/slide4.xml"/><Relationship Id="rId71" Type="http://schemas.openxmlformats.org/officeDocument/2006/relationships/font" Target="fonts/font17.fntdata"/><Relationship Id="rId92" Type="http://schemas.openxmlformats.org/officeDocument/2006/relationships/font" Target="fonts/font38.fntdata"/><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font" Target="fonts/font4.fntdata"/><Relationship Id="rId66" Type="http://schemas.openxmlformats.org/officeDocument/2006/relationships/font" Target="fonts/font12.fntdata"/><Relationship Id="rId74" Type="http://schemas.openxmlformats.org/officeDocument/2006/relationships/font" Target="fonts/font20.fntdata"/><Relationship Id="rId79" Type="http://schemas.openxmlformats.org/officeDocument/2006/relationships/font" Target="fonts/font25.fntdata"/><Relationship Id="rId87" Type="http://schemas.openxmlformats.org/officeDocument/2006/relationships/font" Target="fonts/font33.fntdata"/><Relationship Id="rId5" Type="http://schemas.openxmlformats.org/officeDocument/2006/relationships/slide" Target="slides/slide2.xml"/><Relationship Id="rId61" Type="http://schemas.openxmlformats.org/officeDocument/2006/relationships/font" Target="fonts/font7.fntdata"/><Relationship Id="rId82" Type="http://schemas.openxmlformats.org/officeDocument/2006/relationships/font" Target="fonts/font28.fntdata"/><Relationship Id="rId90" Type="http://schemas.openxmlformats.org/officeDocument/2006/relationships/font" Target="fonts/font36.fntdata"/><Relationship Id="rId95" Type="http://schemas.openxmlformats.org/officeDocument/2006/relationships/tags" Target="tags/tag1.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font" Target="fonts/font2.fntdata"/><Relationship Id="rId64" Type="http://schemas.openxmlformats.org/officeDocument/2006/relationships/font" Target="fonts/font10.fntdata"/><Relationship Id="rId69" Type="http://schemas.openxmlformats.org/officeDocument/2006/relationships/font" Target="fonts/font15.fntdata"/><Relationship Id="rId77" Type="http://schemas.openxmlformats.org/officeDocument/2006/relationships/font" Target="fonts/font23.fntdata"/><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font" Target="fonts/font18.fntdata"/><Relationship Id="rId80" Type="http://schemas.openxmlformats.org/officeDocument/2006/relationships/font" Target="fonts/font26.fntdata"/><Relationship Id="rId85" Type="http://schemas.openxmlformats.org/officeDocument/2006/relationships/font" Target="fonts/font31.fntdata"/><Relationship Id="rId93" Type="http://schemas.openxmlformats.org/officeDocument/2006/relationships/font" Target="fonts/font39.fntdata"/><Relationship Id="rId98"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font" Target="fonts/font5.fntdata"/><Relationship Id="rId67" Type="http://schemas.openxmlformats.org/officeDocument/2006/relationships/font" Target="fonts/font13.fntdata"/><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notesMaster" Target="notesMasters/notesMaster1.xml"/><Relationship Id="rId62" Type="http://schemas.openxmlformats.org/officeDocument/2006/relationships/font" Target="fonts/font8.fntdata"/><Relationship Id="rId70" Type="http://schemas.openxmlformats.org/officeDocument/2006/relationships/font" Target="fonts/font16.fntdata"/><Relationship Id="rId75" Type="http://schemas.openxmlformats.org/officeDocument/2006/relationships/font" Target="fonts/font21.fntdata"/><Relationship Id="rId83" Type="http://schemas.openxmlformats.org/officeDocument/2006/relationships/font" Target="fonts/font29.fntdata"/><Relationship Id="rId88" Type="http://schemas.openxmlformats.org/officeDocument/2006/relationships/font" Target="fonts/font34.fntdata"/><Relationship Id="rId91" Type="http://schemas.openxmlformats.org/officeDocument/2006/relationships/font" Target="fonts/font37.fntdata"/><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font" Target="fonts/font3.fntdata"/><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font" Target="fonts/font6.fntdata"/><Relationship Id="rId65" Type="http://schemas.openxmlformats.org/officeDocument/2006/relationships/font" Target="fonts/font11.fntdata"/><Relationship Id="rId73" Type="http://schemas.openxmlformats.org/officeDocument/2006/relationships/font" Target="fonts/font19.fntdata"/><Relationship Id="rId78" Type="http://schemas.openxmlformats.org/officeDocument/2006/relationships/font" Target="fonts/font24.fntdata"/><Relationship Id="rId81" Type="http://schemas.openxmlformats.org/officeDocument/2006/relationships/font" Target="fonts/font27.fntdata"/><Relationship Id="rId86" Type="http://schemas.openxmlformats.org/officeDocument/2006/relationships/font" Target="fonts/font32.fntdata"/><Relationship Id="rId94" Type="http://schemas.openxmlformats.org/officeDocument/2006/relationships/font" Target="fonts/font40.fntdata"/><Relationship Id="rId99"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61DB695-8DD8-4750-8309-626F855E3D81}" type="datetimeFigureOut">
              <a:rPr lang="en-US" smtClean="0"/>
              <a:t>3/6/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4EFDC55-1334-4F46-867C-28FC172EAAA7}" type="slidenum">
              <a:rPr lang="en-US" smtClean="0"/>
              <a:t>‹#›</a:t>
            </a:fld>
            <a:endParaRPr lang="en-US"/>
          </a:p>
        </p:txBody>
      </p:sp>
    </p:spTree>
    <p:extLst>
      <p:ext uri="{BB962C8B-B14F-4D97-AF65-F5344CB8AC3E}">
        <p14:creationId xmlns:p14="http://schemas.microsoft.com/office/powerpoint/2010/main" val="29070943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7"/>
        <p:cNvGrpSpPr/>
        <p:nvPr/>
      </p:nvGrpSpPr>
      <p:grpSpPr>
        <a:xfrm>
          <a:off x="0" y="0"/>
          <a:ext cx="0" cy="0"/>
          <a:chOff x="0" y="0"/>
          <a:chExt cx="0" cy="0"/>
        </a:xfrm>
      </p:grpSpPr>
      <p:sp>
        <p:nvSpPr>
          <p:cNvPr id="548" name="Google Shape;548;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9" name="Google Shape;549;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28955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927525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85814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791872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812524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079691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098365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978213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36285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414791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940873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4EFDC55-1334-4F46-867C-28FC172EAAA7}" type="slidenum">
              <a:rPr lang="en-US" smtClean="0"/>
              <a:t>2</a:t>
            </a:fld>
            <a:endParaRPr lang="en-US"/>
          </a:p>
        </p:txBody>
      </p:sp>
    </p:spTree>
    <p:extLst>
      <p:ext uri="{BB962C8B-B14F-4D97-AF65-F5344CB8AC3E}">
        <p14:creationId xmlns:p14="http://schemas.microsoft.com/office/powerpoint/2010/main" val="22179146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028056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355919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033874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662063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930466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174176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938385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487004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586694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017212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4EFDC55-1334-4F46-867C-28FC172EAAA7}" type="slidenum">
              <a:rPr lang="en-US" smtClean="0"/>
              <a:t>3</a:t>
            </a:fld>
            <a:endParaRPr lang="en-US"/>
          </a:p>
        </p:txBody>
      </p:sp>
    </p:spTree>
    <p:extLst>
      <p:ext uri="{BB962C8B-B14F-4D97-AF65-F5344CB8AC3E}">
        <p14:creationId xmlns:p14="http://schemas.microsoft.com/office/powerpoint/2010/main" val="395791792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3245076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9715344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04680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7767818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351990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0065417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526062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943207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6"/>
        <p:cNvGrpSpPr/>
        <p:nvPr/>
      </p:nvGrpSpPr>
      <p:grpSpPr>
        <a:xfrm>
          <a:off x="0" y="0"/>
          <a:ext cx="0" cy="0"/>
          <a:chOff x="0" y="0"/>
          <a:chExt cx="0" cy="0"/>
        </a:xfrm>
      </p:grpSpPr>
      <p:sp>
        <p:nvSpPr>
          <p:cNvPr id="357" name="Google Shape;357;gd76915f5bd_0_3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8" name="Google Shape;358;gd76915f5bd_0_3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6030421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508318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2199079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4EFDC55-1334-4F46-867C-28FC172EAAA7}" type="slidenum">
              <a:rPr lang="en-US" smtClean="0"/>
              <a:t>40</a:t>
            </a:fld>
            <a:endParaRPr lang="en-US"/>
          </a:p>
        </p:txBody>
      </p:sp>
    </p:spTree>
    <p:extLst>
      <p:ext uri="{BB962C8B-B14F-4D97-AF65-F5344CB8AC3E}">
        <p14:creationId xmlns:p14="http://schemas.microsoft.com/office/powerpoint/2010/main" val="230978229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4EFDC55-1334-4F46-867C-28FC172EAAA7}" type="slidenum">
              <a:rPr lang="en-US" smtClean="0"/>
              <a:t>41</a:t>
            </a:fld>
            <a:endParaRPr lang="en-US"/>
          </a:p>
        </p:txBody>
      </p:sp>
    </p:spTree>
    <p:extLst>
      <p:ext uri="{BB962C8B-B14F-4D97-AF65-F5344CB8AC3E}">
        <p14:creationId xmlns:p14="http://schemas.microsoft.com/office/powerpoint/2010/main" val="281792723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0460889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9204638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6"/>
        <p:cNvGrpSpPr/>
        <p:nvPr/>
      </p:nvGrpSpPr>
      <p:grpSpPr>
        <a:xfrm>
          <a:off x="0" y="0"/>
          <a:ext cx="0" cy="0"/>
          <a:chOff x="0" y="0"/>
          <a:chExt cx="0" cy="0"/>
        </a:xfrm>
      </p:grpSpPr>
      <p:sp>
        <p:nvSpPr>
          <p:cNvPr id="357" name="Google Shape;357;gd76915f5bd_0_3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8" name="Google Shape;358;gd76915f5bd_0_3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0066714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5457700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902996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8446998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4EFDC55-1334-4F46-867C-28FC172EAAA7}" type="slidenum">
              <a:rPr lang="en-US" smtClean="0"/>
              <a:t>48</a:t>
            </a:fld>
            <a:endParaRPr lang="en-US"/>
          </a:p>
        </p:txBody>
      </p:sp>
    </p:spTree>
    <p:extLst>
      <p:ext uri="{BB962C8B-B14F-4D97-AF65-F5344CB8AC3E}">
        <p14:creationId xmlns:p14="http://schemas.microsoft.com/office/powerpoint/2010/main" val="141194185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4EFDC55-1334-4F46-867C-28FC172EAAA7}" type="slidenum">
              <a:rPr lang="en-US" smtClean="0"/>
              <a:t>49</a:t>
            </a:fld>
            <a:endParaRPr lang="en-US"/>
          </a:p>
        </p:txBody>
      </p:sp>
    </p:spTree>
    <p:extLst>
      <p:ext uri="{BB962C8B-B14F-4D97-AF65-F5344CB8AC3E}">
        <p14:creationId xmlns:p14="http://schemas.microsoft.com/office/powerpoint/2010/main" val="22125101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6235363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4EFDC55-1334-4F46-867C-28FC172EAAA7}" type="slidenum">
              <a:rPr lang="en-US" smtClean="0"/>
              <a:t>50</a:t>
            </a:fld>
            <a:endParaRPr lang="en-US"/>
          </a:p>
        </p:txBody>
      </p:sp>
    </p:spTree>
    <p:extLst>
      <p:ext uri="{BB962C8B-B14F-4D97-AF65-F5344CB8AC3E}">
        <p14:creationId xmlns:p14="http://schemas.microsoft.com/office/powerpoint/2010/main" val="40812700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991861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833978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632972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71470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hyperlink" Target="https://www.flaticon.com/" TargetMode="External"/><Relationship Id="rId2" Type="http://schemas.openxmlformats.org/officeDocument/2006/relationships/hyperlink" Target="https://slidesgo.com/" TargetMode="External"/><Relationship Id="rId1" Type="http://schemas.openxmlformats.org/officeDocument/2006/relationships/slideMaster" Target="../slideMasters/slideMaster2.xml"/><Relationship Id="rId4" Type="http://schemas.openxmlformats.org/officeDocument/2006/relationships/hyperlink" Target="https://www.freepik.com/" TargetMode="Externa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E539E1-B98C-89FE-3614-2FC67419E4E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7BED0C9-2D60-7059-9D0F-2FF908F6DB0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ABAEFFD-5FD2-E9DE-3552-95A4F106B586}"/>
              </a:ext>
            </a:extLst>
          </p:cNvPr>
          <p:cNvSpPr>
            <a:spLocks noGrp="1"/>
          </p:cNvSpPr>
          <p:nvPr>
            <p:ph type="dt" sz="half" idx="10"/>
          </p:nvPr>
        </p:nvSpPr>
        <p:spPr/>
        <p:txBody>
          <a:bodyPr/>
          <a:lstStyle/>
          <a:p>
            <a:fld id="{DC43C531-EC1C-483D-9961-085FD5E0446F}" type="datetimeFigureOut">
              <a:rPr lang="en-US" smtClean="0"/>
              <a:t>3/6/2025</a:t>
            </a:fld>
            <a:endParaRPr lang="en-US"/>
          </a:p>
        </p:txBody>
      </p:sp>
      <p:sp>
        <p:nvSpPr>
          <p:cNvPr id="5" name="Footer Placeholder 4">
            <a:extLst>
              <a:ext uri="{FF2B5EF4-FFF2-40B4-BE49-F238E27FC236}">
                <a16:creationId xmlns:a16="http://schemas.microsoft.com/office/drawing/2014/main" id="{8180669B-2543-0FED-6884-A146EACE3DE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73BA3A2-FA15-07A5-5ABF-8A87DE606FAE}"/>
              </a:ext>
            </a:extLst>
          </p:cNvPr>
          <p:cNvSpPr>
            <a:spLocks noGrp="1"/>
          </p:cNvSpPr>
          <p:nvPr>
            <p:ph type="sldNum" sz="quarter" idx="12"/>
          </p:nvPr>
        </p:nvSpPr>
        <p:spPr/>
        <p:txBody>
          <a:bodyPr/>
          <a:lstStyle/>
          <a:p>
            <a:fld id="{B7BB8A79-DCD9-4D7D-A99E-A9EF51DB380E}" type="slidenum">
              <a:rPr lang="en-US" smtClean="0"/>
              <a:t>‹#›</a:t>
            </a:fld>
            <a:endParaRPr lang="en-US"/>
          </a:p>
        </p:txBody>
      </p:sp>
    </p:spTree>
    <p:extLst>
      <p:ext uri="{BB962C8B-B14F-4D97-AF65-F5344CB8AC3E}">
        <p14:creationId xmlns:p14="http://schemas.microsoft.com/office/powerpoint/2010/main" val="36399833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29A369-BC79-A6CB-DAF0-36450A788EE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DEB6A00-BFCB-741B-D07F-EC4015282F3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49B017-8518-DE1E-2909-36774149C491}"/>
              </a:ext>
            </a:extLst>
          </p:cNvPr>
          <p:cNvSpPr>
            <a:spLocks noGrp="1"/>
          </p:cNvSpPr>
          <p:nvPr>
            <p:ph type="dt" sz="half" idx="10"/>
          </p:nvPr>
        </p:nvSpPr>
        <p:spPr/>
        <p:txBody>
          <a:bodyPr/>
          <a:lstStyle/>
          <a:p>
            <a:fld id="{DC43C531-EC1C-483D-9961-085FD5E0446F}" type="datetimeFigureOut">
              <a:rPr lang="en-US" smtClean="0"/>
              <a:t>3/6/2025</a:t>
            </a:fld>
            <a:endParaRPr lang="en-US"/>
          </a:p>
        </p:txBody>
      </p:sp>
      <p:sp>
        <p:nvSpPr>
          <p:cNvPr id="5" name="Footer Placeholder 4">
            <a:extLst>
              <a:ext uri="{FF2B5EF4-FFF2-40B4-BE49-F238E27FC236}">
                <a16:creationId xmlns:a16="http://schemas.microsoft.com/office/drawing/2014/main" id="{6EC4578F-39B9-869F-4CC3-F954AD3C069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548C4E9-CB8C-2DFE-FE83-EADE2271ECA4}"/>
              </a:ext>
            </a:extLst>
          </p:cNvPr>
          <p:cNvSpPr>
            <a:spLocks noGrp="1"/>
          </p:cNvSpPr>
          <p:nvPr>
            <p:ph type="sldNum" sz="quarter" idx="12"/>
          </p:nvPr>
        </p:nvSpPr>
        <p:spPr/>
        <p:txBody>
          <a:bodyPr/>
          <a:lstStyle/>
          <a:p>
            <a:fld id="{B7BB8A79-DCD9-4D7D-A99E-A9EF51DB380E}" type="slidenum">
              <a:rPr lang="en-US" smtClean="0"/>
              <a:t>‹#›</a:t>
            </a:fld>
            <a:endParaRPr lang="en-US"/>
          </a:p>
        </p:txBody>
      </p:sp>
    </p:spTree>
    <p:extLst>
      <p:ext uri="{BB962C8B-B14F-4D97-AF65-F5344CB8AC3E}">
        <p14:creationId xmlns:p14="http://schemas.microsoft.com/office/powerpoint/2010/main" val="40610631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83C377B-48C5-8CB2-C66A-79FA44779BD7}"/>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A3D5D2A-DE48-FE7A-99AF-A298A4F94B1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EE40904-7972-FD98-8248-2811EF4484C6}"/>
              </a:ext>
            </a:extLst>
          </p:cNvPr>
          <p:cNvSpPr>
            <a:spLocks noGrp="1"/>
          </p:cNvSpPr>
          <p:nvPr>
            <p:ph type="dt" sz="half" idx="10"/>
          </p:nvPr>
        </p:nvSpPr>
        <p:spPr/>
        <p:txBody>
          <a:bodyPr/>
          <a:lstStyle/>
          <a:p>
            <a:fld id="{DC43C531-EC1C-483D-9961-085FD5E0446F}" type="datetimeFigureOut">
              <a:rPr lang="en-US" smtClean="0"/>
              <a:t>3/6/2025</a:t>
            </a:fld>
            <a:endParaRPr lang="en-US"/>
          </a:p>
        </p:txBody>
      </p:sp>
      <p:sp>
        <p:nvSpPr>
          <p:cNvPr id="5" name="Footer Placeholder 4">
            <a:extLst>
              <a:ext uri="{FF2B5EF4-FFF2-40B4-BE49-F238E27FC236}">
                <a16:creationId xmlns:a16="http://schemas.microsoft.com/office/drawing/2014/main" id="{CCCE1AD1-6177-0CA1-DDA5-3E8D20F656F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898E4F3-4B4F-A3D0-ACAB-F4B3380917FA}"/>
              </a:ext>
            </a:extLst>
          </p:cNvPr>
          <p:cNvSpPr>
            <a:spLocks noGrp="1"/>
          </p:cNvSpPr>
          <p:nvPr>
            <p:ph type="sldNum" sz="quarter" idx="12"/>
          </p:nvPr>
        </p:nvSpPr>
        <p:spPr/>
        <p:txBody>
          <a:bodyPr/>
          <a:lstStyle/>
          <a:p>
            <a:fld id="{B7BB8A79-DCD9-4D7D-A99E-A9EF51DB380E}" type="slidenum">
              <a:rPr lang="en-US" smtClean="0"/>
              <a:t>‹#›</a:t>
            </a:fld>
            <a:endParaRPr lang="en-US"/>
          </a:p>
        </p:txBody>
      </p:sp>
    </p:spTree>
    <p:extLst>
      <p:ext uri="{BB962C8B-B14F-4D97-AF65-F5344CB8AC3E}">
        <p14:creationId xmlns:p14="http://schemas.microsoft.com/office/powerpoint/2010/main" val="1870681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07"/>
        <p:cNvGrpSpPr/>
        <p:nvPr/>
      </p:nvGrpSpPr>
      <p:grpSpPr>
        <a:xfrm>
          <a:off x="0" y="0"/>
          <a:ext cx="0" cy="0"/>
          <a:chOff x="0" y="0"/>
          <a:chExt cx="0" cy="0"/>
        </a:xfrm>
      </p:grpSpPr>
      <p:sp>
        <p:nvSpPr>
          <p:cNvPr id="108" name="Google Shape;108;p7"/>
          <p:cNvSpPr txBox="1">
            <a:spLocks noGrp="1"/>
          </p:cNvSpPr>
          <p:nvPr>
            <p:ph type="title"/>
          </p:nvPr>
        </p:nvSpPr>
        <p:spPr>
          <a:xfrm>
            <a:off x="3178200" y="2507333"/>
            <a:ext cx="58356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7"/>
          <p:cNvSpPr txBox="1">
            <a:spLocks noGrp="1"/>
          </p:cNvSpPr>
          <p:nvPr>
            <p:ph type="subTitle" idx="1"/>
          </p:nvPr>
        </p:nvSpPr>
        <p:spPr>
          <a:xfrm>
            <a:off x="3178200" y="3270933"/>
            <a:ext cx="5835600" cy="185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10" name="Google Shape;110;p7"/>
          <p:cNvSpPr/>
          <p:nvPr/>
        </p:nvSpPr>
        <p:spPr>
          <a:xfrm>
            <a:off x="2027265" y="11535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1" name="Google Shape;111;p7"/>
          <p:cNvSpPr/>
          <p:nvPr/>
        </p:nvSpPr>
        <p:spPr>
          <a:xfrm>
            <a:off x="9616321" y="28176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2" name="Google Shape;112;p7"/>
          <p:cNvSpPr/>
          <p:nvPr/>
        </p:nvSpPr>
        <p:spPr>
          <a:xfrm>
            <a:off x="5353475" y="915299"/>
            <a:ext cx="1275831" cy="836045"/>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3" name="Google Shape;113;p7"/>
          <p:cNvSpPr/>
          <p:nvPr/>
        </p:nvSpPr>
        <p:spPr>
          <a:xfrm rot="-757690" flipH="1">
            <a:off x="9748131" y="164497"/>
            <a:ext cx="1658685" cy="1389359"/>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4" name="Google Shape;114;p7"/>
          <p:cNvSpPr/>
          <p:nvPr/>
        </p:nvSpPr>
        <p:spPr>
          <a:xfrm rot="-1256854">
            <a:off x="1061326" y="27473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5" name="Google Shape;115;p7"/>
          <p:cNvSpPr/>
          <p:nvPr/>
        </p:nvSpPr>
        <p:spPr>
          <a:xfrm>
            <a:off x="1330116" y="5172099"/>
            <a:ext cx="600915" cy="59609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6" name="Google Shape;116;p7"/>
          <p:cNvSpPr/>
          <p:nvPr/>
        </p:nvSpPr>
        <p:spPr>
          <a:xfrm>
            <a:off x="10096467" y="5042404"/>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17" name="Google Shape;117;p7"/>
          <p:cNvGrpSpPr/>
          <p:nvPr/>
        </p:nvGrpSpPr>
        <p:grpSpPr>
          <a:xfrm>
            <a:off x="780164" y="719991"/>
            <a:ext cx="740235" cy="763541"/>
            <a:chOff x="5285884" y="-1380494"/>
            <a:chExt cx="870591" cy="898144"/>
          </a:xfrm>
        </p:grpSpPr>
        <p:sp>
          <p:nvSpPr>
            <p:cNvPr id="118" name="Google Shape;118;p7"/>
            <p:cNvSpPr/>
            <p:nvPr/>
          </p:nvSpPr>
          <p:spPr>
            <a:xfrm rot="10800000">
              <a:off x="5298859" y="-1365927"/>
              <a:ext cx="844437" cy="869013"/>
            </a:xfrm>
            <a:custGeom>
              <a:avLst/>
              <a:gdLst/>
              <a:ahLst/>
              <a:cxnLst/>
              <a:rect l="l" t="t" r="r" b="b"/>
              <a:pathLst>
                <a:path w="33190" h="151067" extrusionOk="0">
                  <a:moveTo>
                    <a:pt x="16602" y="0"/>
                  </a:moveTo>
                  <a:lnTo>
                    <a:pt x="16471" y="73"/>
                  </a:lnTo>
                  <a:lnTo>
                    <a:pt x="16347" y="217"/>
                  </a:lnTo>
                  <a:lnTo>
                    <a:pt x="16223" y="398"/>
                  </a:lnTo>
                  <a:lnTo>
                    <a:pt x="16099" y="687"/>
                  </a:lnTo>
                  <a:lnTo>
                    <a:pt x="15982" y="1049"/>
                  </a:lnTo>
                  <a:lnTo>
                    <a:pt x="15865" y="1483"/>
                  </a:lnTo>
                  <a:lnTo>
                    <a:pt x="15756" y="1953"/>
                  </a:lnTo>
                  <a:lnTo>
                    <a:pt x="15639" y="2532"/>
                  </a:lnTo>
                  <a:lnTo>
                    <a:pt x="15537" y="3110"/>
                  </a:lnTo>
                  <a:lnTo>
                    <a:pt x="15435" y="3798"/>
                  </a:lnTo>
                  <a:lnTo>
                    <a:pt x="15333" y="4521"/>
                  </a:lnTo>
                  <a:lnTo>
                    <a:pt x="15231" y="5280"/>
                  </a:lnTo>
                  <a:lnTo>
                    <a:pt x="15136" y="6112"/>
                  </a:lnTo>
                  <a:lnTo>
                    <a:pt x="15041" y="6980"/>
                  </a:lnTo>
                  <a:lnTo>
                    <a:pt x="14954" y="7884"/>
                  </a:lnTo>
                  <a:lnTo>
                    <a:pt x="14859" y="8861"/>
                  </a:lnTo>
                  <a:lnTo>
                    <a:pt x="14778" y="9837"/>
                  </a:lnTo>
                  <a:lnTo>
                    <a:pt x="14691" y="10886"/>
                  </a:lnTo>
                  <a:lnTo>
                    <a:pt x="14611" y="11935"/>
                  </a:lnTo>
                  <a:lnTo>
                    <a:pt x="14530" y="13020"/>
                  </a:lnTo>
                  <a:lnTo>
                    <a:pt x="14385" y="15299"/>
                  </a:lnTo>
                  <a:lnTo>
                    <a:pt x="14246" y="17613"/>
                  </a:lnTo>
                  <a:lnTo>
                    <a:pt x="14115" y="20036"/>
                  </a:lnTo>
                  <a:lnTo>
                    <a:pt x="13991" y="22496"/>
                  </a:lnTo>
                  <a:lnTo>
                    <a:pt x="13881" y="24955"/>
                  </a:lnTo>
                  <a:lnTo>
                    <a:pt x="13779" y="27450"/>
                  </a:lnTo>
                  <a:lnTo>
                    <a:pt x="13684" y="29874"/>
                  </a:lnTo>
                  <a:lnTo>
                    <a:pt x="13597" y="32297"/>
                  </a:lnTo>
                  <a:lnTo>
                    <a:pt x="13517" y="34611"/>
                  </a:lnTo>
                  <a:lnTo>
                    <a:pt x="13451" y="36890"/>
                  </a:lnTo>
                  <a:lnTo>
                    <a:pt x="13334" y="41013"/>
                  </a:lnTo>
                  <a:lnTo>
                    <a:pt x="13247" y="44557"/>
                  </a:lnTo>
                  <a:lnTo>
                    <a:pt x="13181" y="47306"/>
                  </a:lnTo>
                  <a:lnTo>
                    <a:pt x="13137" y="49693"/>
                  </a:lnTo>
                  <a:lnTo>
                    <a:pt x="12926" y="48246"/>
                  </a:lnTo>
                  <a:lnTo>
                    <a:pt x="12678" y="46655"/>
                  </a:lnTo>
                  <a:lnTo>
                    <a:pt x="12342" y="44557"/>
                  </a:lnTo>
                  <a:lnTo>
                    <a:pt x="12145" y="43400"/>
                  </a:lnTo>
                  <a:lnTo>
                    <a:pt x="11926" y="42134"/>
                  </a:lnTo>
                  <a:lnTo>
                    <a:pt x="11693" y="40832"/>
                  </a:lnTo>
                  <a:lnTo>
                    <a:pt x="11445" y="39494"/>
                  </a:lnTo>
                  <a:lnTo>
                    <a:pt x="11182" y="38083"/>
                  </a:lnTo>
                  <a:lnTo>
                    <a:pt x="10905" y="36673"/>
                  </a:lnTo>
                  <a:lnTo>
                    <a:pt x="10613" y="35262"/>
                  </a:lnTo>
                  <a:lnTo>
                    <a:pt x="10307" y="33888"/>
                  </a:lnTo>
                  <a:lnTo>
                    <a:pt x="9993" y="32478"/>
                  </a:lnTo>
                  <a:lnTo>
                    <a:pt x="9672" y="31139"/>
                  </a:lnTo>
                  <a:lnTo>
                    <a:pt x="9337" y="29874"/>
                  </a:lnTo>
                  <a:lnTo>
                    <a:pt x="8994" y="28644"/>
                  </a:lnTo>
                  <a:lnTo>
                    <a:pt x="8819" y="28029"/>
                  </a:lnTo>
                  <a:lnTo>
                    <a:pt x="8644" y="27487"/>
                  </a:lnTo>
                  <a:lnTo>
                    <a:pt x="8469" y="26944"/>
                  </a:lnTo>
                  <a:lnTo>
                    <a:pt x="8294" y="26402"/>
                  </a:lnTo>
                  <a:lnTo>
                    <a:pt x="8112" y="25931"/>
                  </a:lnTo>
                  <a:lnTo>
                    <a:pt x="7929" y="25461"/>
                  </a:lnTo>
                  <a:lnTo>
                    <a:pt x="7754" y="25027"/>
                  </a:lnTo>
                  <a:lnTo>
                    <a:pt x="7572" y="24629"/>
                  </a:lnTo>
                  <a:lnTo>
                    <a:pt x="7389" y="24268"/>
                  </a:lnTo>
                  <a:lnTo>
                    <a:pt x="7207" y="23906"/>
                  </a:lnTo>
                  <a:lnTo>
                    <a:pt x="7017" y="23617"/>
                  </a:lnTo>
                  <a:lnTo>
                    <a:pt x="6835" y="23364"/>
                  </a:lnTo>
                  <a:lnTo>
                    <a:pt x="6653" y="23147"/>
                  </a:lnTo>
                  <a:lnTo>
                    <a:pt x="6470" y="22966"/>
                  </a:lnTo>
                  <a:lnTo>
                    <a:pt x="6281" y="22821"/>
                  </a:lnTo>
                  <a:lnTo>
                    <a:pt x="6098" y="22749"/>
                  </a:lnTo>
                  <a:lnTo>
                    <a:pt x="5916" y="22676"/>
                  </a:lnTo>
                  <a:lnTo>
                    <a:pt x="5734" y="22676"/>
                  </a:lnTo>
                  <a:lnTo>
                    <a:pt x="5551" y="22749"/>
                  </a:lnTo>
                  <a:lnTo>
                    <a:pt x="5369" y="22857"/>
                  </a:lnTo>
                  <a:lnTo>
                    <a:pt x="5187" y="23002"/>
                  </a:lnTo>
                  <a:lnTo>
                    <a:pt x="5011" y="23219"/>
                  </a:lnTo>
                  <a:lnTo>
                    <a:pt x="4829" y="23508"/>
                  </a:lnTo>
                  <a:lnTo>
                    <a:pt x="4654" y="23834"/>
                  </a:lnTo>
                  <a:lnTo>
                    <a:pt x="4486" y="24232"/>
                  </a:lnTo>
                  <a:lnTo>
                    <a:pt x="4340" y="24629"/>
                  </a:lnTo>
                  <a:lnTo>
                    <a:pt x="4209" y="25100"/>
                  </a:lnTo>
                  <a:lnTo>
                    <a:pt x="4092" y="25606"/>
                  </a:lnTo>
                  <a:lnTo>
                    <a:pt x="4041" y="25895"/>
                  </a:lnTo>
                  <a:lnTo>
                    <a:pt x="3998" y="26148"/>
                  </a:lnTo>
                  <a:lnTo>
                    <a:pt x="3954" y="26438"/>
                  </a:lnTo>
                  <a:lnTo>
                    <a:pt x="3917" y="26727"/>
                  </a:lnTo>
                  <a:lnTo>
                    <a:pt x="3852" y="27342"/>
                  </a:lnTo>
                  <a:lnTo>
                    <a:pt x="3808" y="27993"/>
                  </a:lnTo>
                  <a:lnTo>
                    <a:pt x="3771" y="28680"/>
                  </a:lnTo>
                  <a:lnTo>
                    <a:pt x="3757" y="29367"/>
                  </a:lnTo>
                  <a:lnTo>
                    <a:pt x="3750" y="30091"/>
                  </a:lnTo>
                  <a:lnTo>
                    <a:pt x="3757" y="30850"/>
                  </a:lnTo>
                  <a:lnTo>
                    <a:pt x="3779" y="31646"/>
                  </a:lnTo>
                  <a:lnTo>
                    <a:pt x="3815" y="32478"/>
                  </a:lnTo>
                  <a:lnTo>
                    <a:pt x="3859" y="33309"/>
                  </a:lnTo>
                  <a:lnTo>
                    <a:pt x="3917" y="34141"/>
                  </a:lnTo>
                  <a:lnTo>
                    <a:pt x="3983" y="35009"/>
                  </a:lnTo>
                  <a:lnTo>
                    <a:pt x="4063" y="35913"/>
                  </a:lnTo>
                  <a:lnTo>
                    <a:pt x="4151" y="36817"/>
                  </a:lnTo>
                  <a:lnTo>
                    <a:pt x="4253" y="37722"/>
                  </a:lnTo>
                  <a:lnTo>
                    <a:pt x="4355" y="38662"/>
                  </a:lnTo>
                  <a:lnTo>
                    <a:pt x="4472" y="39602"/>
                  </a:lnTo>
                  <a:lnTo>
                    <a:pt x="4596" y="40543"/>
                  </a:lnTo>
                  <a:lnTo>
                    <a:pt x="4727" y="41519"/>
                  </a:lnTo>
                  <a:lnTo>
                    <a:pt x="4866" y="42496"/>
                  </a:lnTo>
                  <a:lnTo>
                    <a:pt x="5004" y="43436"/>
                  </a:lnTo>
                  <a:lnTo>
                    <a:pt x="5311" y="45425"/>
                  </a:lnTo>
                  <a:lnTo>
                    <a:pt x="5631" y="47378"/>
                  </a:lnTo>
                  <a:lnTo>
                    <a:pt x="5974" y="49295"/>
                  </a:lnTo>
                  <a:lnTo>
                    <a:pt x="6324" y="51248"/>
                  </a:lnTo>
                  <a:lnTo>
                    <a:pt x="6682" y="53128"/>
                  </a:lnTo>
                  <a:lnTo>
                    <a:pt x="7039" y="54973"/>
                  </a:lnTo>
                  <a:lnTo>
                    <a:pt x="7397" y="56745"/>
                  </a:lnTo>
                  <a:lnTo>
                    <a:pt x="7747" y="58445"/>
                  </a:lnTo>
                  <a:lnTo>
                    <a:pt x="8090" y="60072"/>
                  </a:lnTo>
                  <a:lnTo>
                    <a:pt x="8425" y="61591"/>
                  </a:lnTo>
                  <a:lnTo>
                    <a:pt x="8739" y="63038"/>
                  </a:lnTo>
                  <a:lnTo>
                    <a:pt x="9293" y="65497"/>
                  </a:lnTo>
                  <a:lnTo>
                    <a:pt x="9731" y="67378"/>
                  </a:lnTo>
                  <a:lnTo>
                    <a:pt x="10117" y="69005"/>
                  </a:lnTo>
                  <a:lnTo>
                    <a:pt x="10001" y="68933"/>
                  </a:lnTo>
                  <a:lnTo>
                    <a:pt x="9672" y="68716"/>
                  </a:lnTo>
                  <a:lnTo>
                    <a:pt x="9155" y="68427"/>
                  </a:lnTo>
                  <a:lnTo>
                    <a:pt x="8841" y="68318"/>
                  </a:lnTo>
                  <a:lnTo>
                    <a:pt x="8491" y="68174"/>
                  </a:lnTo>
                  <a:lnTo>
                    <a:pt x="8112" y="68065"/>
                  </a:lnTo>
                  <a:lnTo>
                    <a:pt x="7710" y="67993"/>
                  </a:lnTo>
                  <a:lnTo>
                    <a:pt x="7280" y="67957"/>
                  </a:lnTo>
                  <a:lnTo>
                    <a:pt x="6835" y="67957"/>
                  </a:lnTo>
                  <a:lnTo>
                    <a:pt x="6368" y="67993"/>
                  </a:lnTo>
                  <a:lnTo>
                    <a:pt x="5901" y="68101"/>
                  </a:lnTo>
                  <a:lnTo>
                    <a:pt x="5420" y="68282"/>
                  </a:lnTo>
                  <a:lnTo>
                    <a:pt x="4938" y="68535"/>
                  </a:lnTo>
                  <a:lnTo>
                    <a:pt x="4698" y="68716"/>
                  </a:lnTo>
                  <a:lnTo>
                    <a:pt x="4457" y="68897"/>
                  </a:lnTo>
                  <a:lnTo>
                    <a:pt x="4216" y="69078"/>
                  </a:lnTo>
                  <a:lnTo>
                    <a:pt x="3983" y="69331"/>
                  </a:lnTo>
                  <a:lnTo>
                    <a:pt x="3750" y="69584"/>
                  </a:lnTo>
                  <a:lnTo>
                    <a:pt x="3516" y="69873"/>
                  </a:lnTo>
                  <a:lnTo>
                    <a:pt x="3283" y="70163"/>
                  </a:lnTo>
                  <a:lnTo>
                    <a:pt x="3057" y="70488"/>
                  </a:lnTo>
                  <a:lnTo>
                    <a:pt x="2838" y="70886"/>
                  </a:lnTo>
                  <a:lnTo>
                    <a:pt x="2619" y="71284"/>
                  </a:lnTo>
                  <a:lnTo>
                    <a:pt x="2407" y="71682"/>
                  </a:lnTo>
                  <a:lnTo>
                    <a:pt x="2203" y="72152"/>
                  </a:lnTo>
                  <a:lnTo>
                    <a:pt x="2006" y="72658"/>
                  </a:lnTo>
                  <a:lnTo>
                    <a:pt x="1809" y="73201"/>
                  </a:lnTo>
                  <a:lnTo>
                    <a:pt x="1627" y="73743"/>
                  </a:lnTo>
                  <a:lnTo>
                    <a:pt x="1445" y="74358"/>
                  </a:lnTo>
                  <a:lnTo>
                    <a:pt x="1277" y="75009"/>
                  </a:lnTo>
                  <a:lnTo>
                    <a:pt x="1109" y="75660"/>
                  </a:lnTo>
                  <a:lnTo>
                    <a:pt x="956" y="76383"/>
                  </a:lnTo>
                  <a:lnTo>
                    <a:pt x="817" y="77143"/>
                  </a:lnTo>
                  <a:lnTo>
                    <a:pt x="679" y="77975"/>
                  </a:lnTo>
                  <a:lnTo>
                    <a:pt x="555" y="78807"/>
                  </a:lnTo>
                  <a:lnTo>
                    <a:pt x="445" y="79711"/>
                  </a:lnTo>
                  <a:lnTo>
                    <a:pt x="343" y="80651"/>
                  </a:lnTo>
                  <a:lnTo>
                    <a:pt x="256" y="81627"/>
                  </a:lnTo>
                  <a:lnTo>
                    <a:pt x="175" y="82640"/>
                  </a:lnTo>
                  <a:lnTo>
                    <a:pt x="117" y="83725"/>
                  </a:lnTo>
                  <a:lnTo>
                    <a:pt x="66" y="84846"/>
                  </a:lnTo>
                  <a:lnTo>
                    <a:pt x="29" y="86040"/>
                  </a:lnTo>
                  <a:lnTo>
                    <a:pt x="8" y="87269"/>
                  </a:lnTo>
                  <a:lnTo>
                    <a:pt x="0" y="88535"/>
                  </a:lnTo>
                  <a:lnTo>
                    <a:pt x="8" y="89873"/>
                  </a:lnTo>
                  <a:lnTo>
                    <a:pt x="22" y="90995"/>
                  </a:lnTo>
                  <a:lnTo>
                    <a:pt x="59" y="92080"/>
                  </a:lnTo>
                  <a:lnTo>
                    <a:pt x="110" y="93092"/>
                  </a:lnTo>
                  <a:lnTo>
                    <a:pt x="175" y="94033"/>
                  </a:lnTo>
                  <a:lnTo>
                    <a:pt x="256" y="94937"/>
                  </a:lnTo>
                  <a:lnTo>
                    <a:pt x="350" y="95769"/>
                  </a:lnTo>
                  <a:lnTo>
                    <a:pt x="453" y="96528"/>
                  </a:lnTo>
                  <a:lnTo>
                    <a:pt x="569" y="97251"/>
                  </a:lnTo>
                  <a:lnTo>
                    <a:pt x="701" y="97939"/>
                  </a:lnTo>
                  <a:lnTo>
                    <a:pt x="839" y="98553"/>
                  </a:lnTo>
                  <a:lnTo>
                    <a:pt x="992" y="99132"/>
                  </a:lnTo>
                  <a:lnTo>
                    <a:pt x="1153" y="99674"/>
                  </a:lnTo>
                  <a:lnTo>
                    <a:pt x="1328" y="100145"/>
                  </a:lnTo>
                  <a:lnTo>
                    <a:pt x="1503" y="100579"/>
                  </a:lnTo>
                  <a:lnTo>
                    <a:pt x="1693" y="100976"/>
                  </a:lnTo>
                  <a:lnTo>
                    <a:pt x="1889" y="101302"/>
                  </a:lnTo>
                  <a:lnTo>
                    <a:pt x="2101" y="101627"/>
                  </a:lnTo>
                  <a:lnTo>
                    <a:pt x="2313" y="101881"/>
                  </a:lnTo>
                  <a:lnTo>
                    <a:pt x="2531" y="102134"/>
                  </a:lnTo>
                  <a:lnTo>
                    <a:pt x="2758" y="102315"/>
                  </a:lnTo>
                  <a:lnTo>
                    <a:pt x="2984" y="102495"/>
                  </a:lnTo>
                  <a:lnTo>
                    <a:pt x="3224" y="102604"/>
                  </a:lnTo>
                  <a:lnTo>
                    <a:pt x="3465" y="102712"/>
                  </a:lnTo>
                  <a:lnTo>
                    <a:pt x="3713" y="102749"/>
                  </a:lnTo>
                  <a:lnTo>
                    <a:pt x="3961" y="102785"/>
                  </a:lnTo>
                  <a:lnTo>
                    <a:pt x="4472" y="102785"/>
                  </a:lnTo>
                  <a:lnTo>
                    <a:pt x="4727" y="102749"/>
                  </a:lnTo>
                  <a:lnTo>
                    <a:pt x="4990" y="102676"/>
                  </a:lnTo>
                  <a:lnTo>
                    <a:pt x="5245" y="102568"/>
                  </a:lnTo>
                  <a:lnTo>
                    <a:pt x="5770" y="102315"/>
                  </a:lnTo>
                  <a:lnTo>
                    <a:pt x="6295" y="101989"/>
                  </a:lnTo>
                  <a:lnTo>
                    <a:pt x="6813" y="101627"/>
                  </a:lnTo>
                  <a:lnTo>
                    <a:pt x="7324" y="101193"/>
                  </a:lnTo>
                  <a:lnTo>
                    <a:pt x="7820" y="100723"/>
                  </a:lnTo>
                  <a:lnTo>
                    <a:pt x="8301" y="100217"/>
                  </a:lnTo>
                  <a:lnTo>
                    <a:pt x="8761" y="99711"/>
                  </a:lnTo>
                  <a:lnTo>
                    <a:pt x="9191" y="99204"/>
                  </a:lnTo>
                  <a:lnTo>
                    <a:pt x="9600" y="98698"/>
                  </a:lnTo>
                  <a:lnTo>
                    <a:pt x="9972" y="98192"/>
                  </a:lnTo>
                  <a:lnTo>
                    <a:pt x="10307" y="97722"/>
                  </a:lnTo>
                  <a:lnTo>
                    <a:pt x="10854" y="96926"/>
                  </a:lnTo>
                  <a:lnTo>
                    <a:pt x="11204" y="96383"/>
                  </a:lnTo>
                  <a:lnTo>
                    <a:pt x="11328" y="96203"/>
                  </a:lnTo>
                  <a:lnTo>
                    <a:pt x="11285" y="96709"/>
                  </a:lnTo>
                  <a:lnTo>
                    <a:pt x="11153" y="98228"/>
                  </a:lnTo>
                  <a:lnTo>
                    <a:pt x="10971" y="100579"/>
                  </a:lnTo>
                  <a:lnTo>
                    <a:pt x="10737" y="103653"/>
                  </a:lnTo>
                  <a:lnTo>
                    <a:pt x="10613" y="105425"/>
                  </a:lnTo>
                  <a:lnTo>
                    <a:pt x="10482" y="107342"/>
                  </a:lnTo>
                  <a:lnTo>
                    <a:pt x="10344" y="109367"/>
                  </a:lnTo>
                  <a:lnTo>
                    <a:pt x="10212" y="111465"/>
                  </a:lnTo>
                  <a:lnTo>
                    <a:pt x="10088" y="113671"/>
                  </a:lnTo>
                  <a:lnTo>
                    <a:pt x="9957" y="115949"/>
                  </a:lnTo>
                  <a:lnTo>
                    <a:pt x="9840" y="118264"/>
                  </a:lnTo>
                  <a:lnTo>
                    <a:pt x="9738" y="120651"/>
                  </a:lnTo>
                  <a:lnTo>
                    <a:pt x="9636" y="123038"/>
                  </a:lnTo>
                  <a:lnTo>
                    <a:pt x="9556" y="125389"/>
                  </a:lnTo>
                  <a:lnTo>
                    <a:pt x="9490" y="127776"/>
                  </a:lnTo>
                  <a:lnTo>
                    <a:pt x="9461" y="128969"/>
                  </a:lnTo>
                  <a:lnTo>
                    <a:pt x="9439" y="130126"/>
                  </a:lnTo>
                  <a:lnTo>
                    <a:pt x="9424" y="131284"/>
                  </a:lnTo>
                  <a:lnTo>
                    <a:pt x="9417" y="132441"/>
                  </a:lnTo>
                  <a:lnTo>
                    <a:pt x="9410" y="133562"/>
                  </a:lnTo>
                  <a:lnTo>
                    <a:pt x="9410" y="134683"/>
                  </a:lnTo>
                  <a:lnTo>
                    <a:pt x="9417" y="135768"/>
                  </a:lnTo>
                  <a:lnTo>
                    <a:pt x="9432" y="136853"/>
                  </a:lnTo>
                  <a:lnTo>
                    <a:pt x="9454" y="137902"/>
                  </a:lnTo>
                  <a:lnTo>
                    <a:pt x="9483" y="138915"/>
                  </a:lnTo>
                  <a:lnTo>
                    <a:pt x="9512" y="139928"/>
                  </a:lnTo>
                  <a:lnTo>
                    <a:pt x="9556" y="140868"/>
                  </a:lnTo>
                  <a:lnTo>
                    <a:pt x="9607" y="141808"/>
                  </a:lnTo>
                  <a:lnTo>
                    <a:pt x="9665" y="142712"/>
                  </a:lnTo>
                  <a:lnTo>
                    <a:pt x="9738" y="143617"/>
                  </a:lnTo>
                  <a:lnTo>
                    <a:pt x="9811" y="144448"/>
                  </a:lnTo>
                  <a:lnTo>
                    <a:pt x="9899" y="145244"/>
                  </a:lnTo>
                  <a:lnTo>
                    <a:pt x="9993" y="145967"/>
                  </a:lnTo>
                  <a:lnTo>
                    <a:pt x="10096" y="146691"/>
                  </a:lnTo>
                  <a:lnTo>
                    <a:pt x="10212" y="147378"/>
                  </a:lnTo>
                  <a:lnTo>
                    <a:pt x="10336" y="147993"/>
                  </a:lnTo>
                  <a:lnTo>
                    <a:pt x="10475" y="148535"/>
                  </a:lnTo>
                  <a:lnTo>
                    <a:pt x="10621" y="149078"/>
                  </a:lnTo>
                  <a:lnTo>
                    <a:pt x="10774" y="149548"/>
                  </a:lnTo>
                  <a:lnTo>
                    <a:pt x="10942" y="149946"/>
                  </a:lnTo>
                  <a:lnTo>
                    <a:pt x="11124" y="150307"/>
                  </a:lnTo>
                  <a:lnTo>
                    <a:pt x="11321" y="150633"/>
                  </a:lnTo>
                  <a:lnTo>
                    <a:pt x="11518" y="150850"/>
                  </a:lnTo>
                  <a:lnTo>
                    <a:pt x="11708" y="150994"/>
                  </a:lnTo>
                  <a:lnTo>
                    <a:pt x="11897" y="151067"/>
                  </a:lnTo>
                  <a:lnTo>
                    <a:pt x="12080" y="151067"/>
                  </a:lnTo>
                  <a:lnTo>
                    <a:pt x="12262" y="150958"/>
                  </a:lnTo>
                  <a:lnTo>
                    <a:pt x="12437" y="150814"/>
                  </a:lnTo>
                  <a:lnTo>
                    <a:pt x="12612" y="150597"/>
                  </a:lnTo>
                  <a:lnTo>
                    <a:pt x="12780" y="150343"/>
                  </a:lnTo>
                  <a:lnTo>
                    <a:pt x="12948" y="149982"/>
                  </a:lnTo>
                  <a:lnTo>
                    <a:pt x="13108" y="149584"/>
                  </a:lnTo>
                  <a:lnTo>
                    <a:pt x="13269" y="149114"/>
                  </a:lnTo>
                  <a:lnTo>
                    <a:pt x="13422" y="148607"/>
                  </a:lnTo>
                  <a:lnTo>
                    <a:pt x="13575" y="148029"/>
                  </a:lnTo>
                  <a:lnTo>
                    <a:pt x="13721" y="147414"/>
                  </a:lnTo>
                  <a:lnTo>
                    <a:pt x="13867" y="146763"/>
                  </a:lnTo>
                  <a:lnTo>
                    <a:pt x="14013" y="146040"/>
                  </a:lnTo>
                  <a:lnTo>
                    <a:pt x="14151" y="145280"/>
                  </a:lnTo>
                  <a:lnTo>
                    <a:pt x="14282" y="144485"/>
                  </a:lnTo>
                  <a:lnTo>
                    <a:pt x="14414" y="143653"/>
                  </a:lnTo>
                  <a:lnTo>
                    <a:pt x="14545" y="142785"/>
                  </a:lnTo>
                  <a:lnTo>
                    <a:pt x="14669" y="141881"/>
                  </a:lnTo>
                  <a:lnTo>
                    <a:pt x="14793" y="140976"/>
                  </a:lnTo>
                  <a:lnTo>
                    <a:pt x="14910" y="140000"/>
                  </a:lnTo>
                  <a:lnTo>
                    <a:pt x="15026" y="139023"/>
                  </a:lnTo>
                  <a:lnTo>
                    <a:pt x="15136" y="138011"/>
                  </a:lnTo>
                  <a:lnTo>
                    <a:pt x="15245" y="136998"/>
                  </a:lnTo>
                  <a:lnTo>
                    <a:pt x="15347" y="135949"/>
                  </a:lnTo>
                  <a:lnTo>
                    <a:pt x="15552" y="133815"/>
                  </a:lnTo>
                  <a:lnTo>
                    <a:pt x="15741" y="131645"/>
                  </a:lnTo>
                  <a:lnTo>
                    <a:pt x="15916" y="129439"/>
                  </a:lnTo>
                  <a:lnTo>
                    <a:pt x="16077" y="127233"/>
                  </a:lnTo>
                  <a:lnTo>
                    <a:pt x="16230" y="125063"/>
                  </a:lnTo>
                  <a:lnTo>
                    <a:pt x="16369" y="122929"/>
                  </a:lnTo>
                  <a:lnTo>
                    <a:pt x="16500" y="120832"/>
                  </a:lnTo>
                  <a:lnTo>
                    <a:pt x="16617" y="118806"/>
                  </a:lnTo>
                  <a:lnTo>
                    <a:pt x="16719" y="116926"/>
                  </a:lnTo>
                  <a:lnTo>
                    <a:pt x="16814" y="115117"/>
                  </a:lnTo>
                  <a:lnTo>
                    <a:pt x="16959" y="111971"/>
                  </a:lnTo>
                  <a:lnTo>
                    <a:pt x="17069" y="109512"/>
                  </a:lnTo>
                  <a:lnTo>
                    <a:pt x="17127" y="107920"/>
                  </a:lnTo>
                  <a:lnTo>
                    <a:pt x="17149" y="107342"/>
                  </a:lnTo>
                  <a:lnTo>
                    <a:pt x="17193" y="107884"/>
                  </a:lnTo>
                  <a:lnTo>
                    <a:pt x="17310" y="109331"/>
                  </a:lnTo>
                  <a:lnTo>
                    <a:pt x="17499" y="111537"/>
                  </a:lnTo>
                  <a:lnTo>
                    <a:pt x="17762" y="114430"/>
                  </a:lnTo>
                  <a:lnTo>
                    <a:pt x="17915" y="116058"/>
                  </a:lnTo>
                  <a:lnTo>
                    <a:pt x="18090" y="117758"/>
                  </a:lnTo>
                  <a:lnTo>
                    <a:pt x="18280" y="119602"/>
                  </a:lnTo>
                  <a:lnTo>
                    <a:pt x="18484" y="121483"/>
                  </a:lnTo>
                  <a:lnTo>
                    <a:pt x="18703" y="123400"/>
                  </a:lnTo>
                  <a:lnTo>
                    <a:pt x="18929" y="125353"/>
                  </a:lnTo>
                  <a:lnTo>
                    <a:pt x="19177" y="127306"/>
                  </a:lnTo>
                  <a:lnTo>
                    <a:pt x="19439" y="129259"/>
                  </a:lnTo>
                  <a:lnTo>
                    <a:pt x="19709" y="131211"/>
                  </a:lnTo>
                  <a:lnTo>
                    <a:pt x="19994" y="133092"/>
                  </a:lnTo>
                  <a:lnTo>
                    <a:pt x="20140" y="133996"/>
                  </a:lnTo>
                  <a:lnTo>
                    <a:pt x="20286" y="134900"/>
                  </a:lnTo>
                  <a:lnTo>
                    <a:pt x="20439" y="135805"/>
                  </a:lnTo>
                  <a:lnTo>
                    <a:pt x="20599" y="136673"/>
                  </a:lnTo>
                  <a:lnTo>
                    <a:pt x="20752" y="137504"/>
                  </a:lnTo>
                  <a:lnTo>
                    <a:pt x="20913" y="138300"/>
                  </a:lnTo>
                  <a:lnTo>
                    <a:pt x="21081" y="139060"/>
                  </a:lnTo>
                  <a:lnTo>
                    <a:pt x="21241" y="139819"/>
                  </a:lnTo>
                  <a:lnTo>
                    <a:pt x="21409" y="140542"/>
                  </a:lnTo>
                  <a:lnTo>
                    <a:pt x="21584" y="141193"/>
                  </a:lnTo>
                  <a:lnTo>
                    <a:pt x="21759" y="141844"/>
                  </a:lnTo>
                  <a:lnTo>
                    <a:pt x="21934" y="142423"/>
                  </a:lnTo>
                  <a:lnTo>
                    <a:pt x="22109" y="142966"/>
                  </a:lnTo>
                  <a:lnTo>
                    <a:pt x="22292" y="143472"/>
                  </a:lnTo>
                  <a:lnTo>
                    <a:pt x="22474" y="143942"/>
                  </a:lnTo>
                  <a:lnTo>
                    <a:pt x="22656" y="144340"/>
                  </a:lnTo>
                  <a:lnTo>
                    <a:pt x="22846" y="144702"/>
                  </a:lnTo>
                  <a:lnTo>
                    <a:pt x="23028" y="144991"/>
                  </a:lnTo>
                  <a:lnTo>
                    <a:pt x="23218" y="145208"/>
                  </a:lnTo>
                  <a:lnTo>
                    <a:pt x="23415" y="145389"/>
                  </a:lnTo>
                  <a:lnTo>
                    <a:pt x="23605" y="145533"/>
                  </a:lnTo>
                  <a:lnTo>
                    <a:pt x="23801" y="145570"/>
                  </a:lnTo>
                  <a:lnTo>
                    <a:pt x="23998" y="145570"/>
                  </a:lnTo>
                  <a:lnTo>
                    <a:pt x="24195" y="145461"/>
                  </a:lnTo>
                  <a:lnTo>
                    <a:pt x="24400" y="145316"/>
                  </a:lnTo>
                  <a:lnTo>
                    <a:pt x="24604" y="145063"/>
                  </a:lnTo>
                  <a:lnTo>
                    <a:pt x="24808" y="144774"/>
                  </a:lnTo>
                  <a:lnTo>
                    <a:pt x="25012" y="144376"/>
                  </a:lnTo>
                  <a:lnTo>
                    <a:pt x="25209" y="143942"/>
                  </a:lnTo>
                  <a:lnTo>
                    <a:pt x="25384" y="143436"/>
                  </a:lnTo>
                  <a:lnTo>
                    <a:pt x="25552" y="142893"/>
                  </a:lnTo>
                  <a:lnTo>
                    <a:pt x="25698" y="142278"/>
                  </a:lnTo>
                  <a:lnTo>
                    <a:pt x="25829" y="141627"/>
                  </a:lnTo>
                  <a:lnTo>
                    <a:pt x="25953" y="140940"/>
                  </a:lnTo>
                  <a:lnTo>
                    <a:pt x="26055" y="140217"/>
                  </a:lnTo>
                  <a:lnTo>
                    <a:pt x="26143" y="139457"/>
                  </a:lnTo>
                  <a:lnTo>
                    <a:pt x="26223" y="138626"/>
                  </a:lnTo>
                  <a:lnTo>
                    <a:pt x="26282" y="137794"/>
                  </a:lnTo>
                  <a:lnTo>
                    <a:pt x="26333" y="136890"/>
                  </a:lnTo>
                  <a:lnTo>
                    <a:pt x="26369" y="135985"/>
                  </a:lnTo>
                  <a:lnTo>
                    <a:pt x="26398" y="135045"/>
                  </a:lnTo>
                  <a:lnTo>
                    <a:pt x="26413" y="134069"/>
                  </a:lnTo>
                  <a:lnTo>
                    <a:pt x="26413" y="133056"/>
                  </a:lnTo>
                  <a:lnTo>
                    <a:pt x="26406" y="132043"/>
                  </a:lnTo>
                  <a:lnTo>
                    <a:pt x="26391" y="130994"/>
                  </a:lnTo>
                  <a:lnTo>
                    <a:pt x="26362" y="129910"/>
                  </a:lnTo>
                  <a:lnTo>
                    <a:pt x="26325" y="128825"/>
                  </a:lnTo>
                  <a:lnTo>
                    <a:pt x="26282" y="127740"/>
                  </a:lnTo>
                  <a:lnTo>
                    <a:pt x="26230" y="126618"/>
                  </a:lnTo>
                  <a:lnTo>
                    <a:pt x="26165" y="125461"/>
                  </a:lnTo>
                  <a:lnTo>
                    <a:pt x="26099" y="124304"/>
                  </a:lnTo>
                  <a:lnTo>
                    <a:pt x="26019" y="123146"/>
                  </a:lnTo>
                  <a:lnTo>
                    <a:pt x="25939" y="121989"/>
                  </a:lnTo>
                  <a:lnTo>
                    <a:pt x="25851" y="120796"/>
                  </a:lnTo>
                  <a:lnTo>
                    <a:pt x="25756" y="119638"/>
                  </a:lnTo>
                  <a:lnTo>
                    <a:pt x="25654" y="118445"/>
                  </a:lnTo>
                  <a:lnTo>
                    <a:pt x="25443" y="116094"/>
                  </a:lnTo>
                  <a:lnTo>
                    <a:pt x="25209" y="113743"/>
                  </a:lnTo>
                  <a:lnTo>
                    <a:pt x="24961" y="111392"/>
                  </a:lnTo>
                  <a:lnTo>
                    <a:pt x="24713" y="109114"/>
                  </a:lnTo>
                  <a:lnTo>
                    <a:pt x="24451" y="106872"/>
                  </a:lnTo>
                  <a:lnTo>
                    <a:pt x="24188" y="104738"/>
                  </a:lnTo>
                  <a:lnTo>
                    <a:pt x="23933" y="102676"/>
                  </a:lnTo>
                  <a:lnTo>
                    <a:pt x="23670" y="100687"/>
                  </a:lnTo>
                  <a:lnTo>
                    <a:pt x="23422" y="98843"/>
                  </a:lnTo>
                  <a:lnTo>
                    <a:pt x="23189" y="97107"/>
                  </a:lnTo>
                  <a:lnTo>
                    <a:pt x="22758" y="94141"/>
                  </a:lnTo>
                  <a:lnTo>
                    <a:pt x="22423" y="91863"/>
                  </a:lnTo>
                  <a:lnTo>
                    <a:pt x="22197" y="90380"/>
                  </a:lnTo>
                  <a:lnTo>
                    <a:pt x="22116" y="89873"/>
                  </a:lnTo>
                  <a:lnTo>
                    <a:pt x="22226" y="90127"/>
                  </a:lnTo>
                  <a:lnTo>
                    <a:pt x="22532" y="90778"/>
                  </a:lnTo>
                  <a:lnTo>
                    <a:pt x="23014" y="91754"/>
                  </a:lnTo>
                  <a:lnTo>
                    <a:pt x="23305" y="92333"/>
                  </a:lnTo>
                  <a:lnTo>
                    <a:pt x="23634" y="92948"/>
                  </a:lnTo>
                  <a:lnTo>
                    <a:pt x="23991" y="93562"/>
                  </a:lnTo>
                  <a:lnTo>
                    <a:pt x="24378" y="94250"/>
                  </a:lnTo>
                  <a:lnTo>
                    <a:pt x="24786" y="94901"/>
                  </a:lnTo>
                  <a:lnTo>
                    <a:pt x="25217" y="95552"/>
                  </a:lnTo>
                  <a:lnTo>
                    <a:pt x="25662" y="96166"/>
                  </a:lnTo>
                  <a:lnTo>
                    <a:pt x="26121" y="96781"/>
                  </a:lnTo>
                  <a:lnTo>
                    <a:pt x="26595" y="97324"/>
                  </a:lnTo>
                  <a:lnTo>
                    <a:pt x="27077" y="97794"/>
                  </a:lnTo>
                  <a:lnTo>
                    <a:pt x="27558" y="98228"/>
                  </a:lnTo>
                  <a:lnTo>
                    <a:pt x="27799" y="98409"/>
                  </a:lnTo>
                  <a:lnTo>
                    <a:pt x="28039" y="98553"/>
                  </a:lnTo>
                  <a:lnTo>
                    <a:pt x="28280" y="98662"/>
                  </a:lnTo>
                  <a:lnTo>
                    <a:pt x="28521" y="98770"/>
                  </a:lnTo>
                  <a:lnTo>
                    <a:pt x="28762" y="98843"/>
                  </a:lnTo>
                  <a:lnTo>
                    <a:pt x="28995" y="98879"/>
                  </a:lnTo>
                  <a:lnTo>
                    <a:pt x="29228" y="98915"/>
                  </a:lnTo>
                  <a:lnTo>
                    <a:pt x="29462" y="98879"/>
                  </a:lnTo>
                  <a:lnTo>
                    <a:pt x="29695" y="98843"/>
                  </a:lnTo>
                  <a:lnTo>
                    <a:pt x="29921" y="98734"/>
                  </a:lnTo>
                  <a:lnTo>
                    <a:pt x="30140" y="98626"/>
                  </a:lnTo>
                  <a:lnTo>
                    <a:pt x="30359" y="98445"/>
                  </a:lnTo>
                  <a:lnTo>
                    <a:pt x="30571" y="98264"/>
                  </a:lnTo>
                  <a:lnTo>
                    <a:pt x="30782" y="98011"/>
                  </a:lnTo>
                  <a:lnTo>
                    <a:pt x="30986" y="97722"/>
                  </a:lnTo>
                  <a:lnTo>
                    <a:pt x="31183" y="97396"/>
                  </a:lnTo>
                  <a:lnTo>
                    <a:pt x="31373" y="96998"/>
                  </a:lnTo>
                  <a:lnTo>
                    <a:pt x="31555" y="96564"/>
                  </a:lnTo>
                  <a:lnTo>
                    <a:pt x="31730" y="96094"/>
                  </a:lnTo>
                  <a:lnTo>
                    <a:pt x="31905" y="95552"/>
                  </a:lnTo>
                  <a:lnTo>
                    <a:pt x="32066" y="94973"/>
                  </a:lnTo>
                  <a:lnTo>
                    <a:pt x="32219" y="94322"/>
                  </a:lnTo>
                  <a:lnTo>
                    <a:pt x="32365" y="93635"/>
                  </a:lnTo>
                  <a:lnTo>
                    <a:pt x="32496" y="92875"/>
                  </a:lnTo>
                  <a:lnTo>
                    <a:pt x="32628" y="92080"/>
                  </a:lnTo>
                  <a:lnTo>
                    <a:pt x="32737" y="91212"/>
                  </a:lnTo>
                  <a:lnTo>
                    <a:pt x="32846" y="90271"/>
                  </a:lnTo>
                  <a:lnTo>
                    <a:pt x="32941" y="89259"/>
                  </a:lnTo>
                  <a:lnTo>
                    <a:pt x="33029" y="88210"/>
                  </a:lnTo>
                  <a:lnTo>
                    <a:pt x="33102" y="87089"/>
                  </a:lnTo>
                  <a:lnTo>
                    <a:pt x="33124" y="86546"/>
                  </a:lnTo>
                  <a:lnTo>
                    <a:pt x="33153" y="86040"/>
                  </a:lnTo>
                  <a:lnTo>
                    <a:pt x="33167" y="85533"/>
                  </a:lnTo>
                  <a:lnTo>
                    <a:pt x="33175" y="85027"/>
                  </a:lnTo>
                  <a:lnTo>
                    <a:pt x="33182" y="84521"/>
                  </a:lnTo>
                  <a:lnTo>
                    <a:pt x="33189" y="84051"/>
                  </a:lnTo>
                  <a:lnTo>
                    <a:pt x="33182" y="83580"/>
                  </a:lnTo>
                  <a:lnTo>
                    <a:pt x="33175" y="83110"/>
                  </a:lnTo>
                  <a:lnTo>
                    <a:pt x="33160" y="82640"/>
                  </a:lnTo>
                  <a:lnTo>
                    <a:pt x="33145" y="82170"/>
                  </a:lnTo>
                  <a:lnTo>
                    <a:pt x="33124" y="81736"/>
                  </a:lnTo>
                  <a:lnTo>
                    <a:pt x="33094" y="81302"/>
                  </a:lnTo>
                  <a:lnTo>
                    <a:pt x="33065" y="80868"/>
                  </a:lnTo>
                  <a:lnTo>
                    <a:pt x="33029" y="80434"/>
                  </a:lnTo>
                  <a:lnTo>
                    <a:pt x="32948" y="79602"/>
                  </a:lnTo>
                  <a:lnTo>
                    <a:pt x="32846" y="78807"/>
                  </a:lnTo>
                  <a:lnTo>
                    <a:pt x="32737" y="78011"/>
                  </a:lnTo>
                  <a:lnTo>
                    <a:pt x="32606" y="77288"/>
                  </a:lnTo>
                  <a:lnTo>
                    <a:pt x="32460" y="76564"/>
                  </a:lnTo>
                  <a:lnTo>
                    <a:pt x="32307" y="75841"/>
                  </a:lnTo>
                  <a:lnTo>
                    <a:pt x="32139" y="75190"/>
                  </a:lnTo>
                  <a:lnTo>
                    <a:pt x="31956" y="74539"/>
                  </a:lnTo>
                  <a:lnTo>
                    <a:pt x="31760" y="73888"/>
                  </a:lnTo>
                  <a:lnTo>
                    <a:pt x="31555" y="73309"/>
                  </a:lnTo>
                  <a:lnTo>
                    <a:pt x="31344" y="72731"/>
                  </a:lnTo>
                  <a:lnTo>
                    <a:pt x="31118" y="72152"/>
                  </a:lnTo>
                  <a:lnTo>
                    <a:pt x="30891" y="71646"/>
                  </a:lnTo>
                  <a:lnTo>
                    <a:pt x="30651" y="71103"/>
                  </a:lnTo>
                  <a:lnTo>
                    <a:pt x="30403" y="70633"/>
                  </a:lnTo>
                  <a:lnTo>
                    <a:pt x="30147" y="70163"/>
                  </a:lnTo>
                  <a:lnTo>
                    <a:pt x="29885" y="69729"/>
                  </a:lnTo>
                  <a:lnTo>
                    <a:pt x="29622" y="69295"/>
                  </a:lnTo>
                  <a:lnTo>
                    <a:pt x="29352" y="68861"/>
                  </a:lnTo>
                  <a:lnTo>
                    <a:pt x="29083" y="68499"/>
                  </a:lnTo>
                  <a:lnTo>
                    <a:pt x="28805" y="68101"/>
                  </a:lnTo>
                  <a:lnTo>
                    <a:pt x="28244" y="67414"/>
                  </a:lnTo>
                  <a:lnTo>
                    <a:pt x="27682" y="66799"/>
                  </a:lnTo>
                  <a:lnTo>
                    <a:pt x="27113" y="66257"/>
                  </a:lnTo>
                  <a:lnTo>
                    <a:pt x="26559" y="65787"/>
                  </a:lnTo>
                  <a:lnTo>
                    <a:pt x="26012" y="65353"/>
                  </a:lnTo>
                  <a:lnTo>
                    <a:pt x="25486" y="64955"/>
                  </a:lnTo>
                  <a:lnTo>
                    <a:pt x="24983" y="64629"/>
                  </a:lnTo>
                  <a:lnTo>
                    <a:pt x="24502" y="64376"/>
                  </a:lnTo>
                  <a:lnTo>
                    <a:pt x="24057" y="64123"/>
                  </a:lnTo>
                  <a:lnTo>
                    <a:pt x="23656" y="63942"/>
                  </a:lnTo>
                  <a:lnTo>
                    <a:pt x="22992" y="63653"/>
                  </a:lnTo>
                  <a:lnTo>
                    <a:pt x="22547" y="63508"/>
                  </a:lnTo>
                  <a:lnTo>
                    <a:pt x="22364" y="63400"/>
                  </a:lnTo>
                  <a:lnTo>
                    <a:pt x="22496" y="63400"/>
                  </a:lnTo>
                  <a:lnTo>
                    <a:pt x="22576" y="63364"/>
                  </a:lnTo>
                  <a:lnTo>
                    <a:pt x="22664" y="63255"/>
                  </a:lnTo>
                  <a:lnTo>
                    <a:pt x="22758" y="63110"/>
                  </a:lnTo>
                  <a:lnTo>
                    <a:pt x="22868" y="62930"/>
                  </a:lnTo>
                  <a:lnTo>
                    <a:pt x="22977" y="62640"/>
                  </a:lnTo>
                  <a:lnTo>
                    <a:pt x="23094" y="62351"/>
                  </a:lnTo>
                  <a:lnTo>
                    <a:pt x="23218" y="61953"/>
                  </a:lnTo>
                  <a:lnTo>
                    <a:pt x="23349" y="61555"/>
                  </a:lnTo>
                  <a:lnTo>
                    <a:pt x="23481" y="61085"/>
                  </a:lnTo>
                  <a:lnTo>
                    <a:pt x="23626" y="60579"/>
                  </a:lnTo>
                  <a:lnTo>
                    <a:pt x="23918" y="59421"/>
                  </a:lnTo>
                  <a:lnTo>
                    <a:pt x="24232" y="58083"/>
                  </a:lnTo>
                  <a:lnTo>
                    <a:pt x="24553" y="56637"/>
                  </a:lnTo>
                  <a:lnTo>
                    <a:pt x="24881" y="55045"/>
                  </a:lnTo>
                  <a:lnTo>
                    <a:pt x="25217" y="53345"/>
                  </a:lnTo>
                  <a:lnTo>
                    <a:pt x="25552" y="51501"/>
                  </a:lnTo>
                  <a:lnTo>
                    <a:pt x="25888" y="49620"/>
                  </a:lnTo>
                  <a:lnTo>
                    <a:pt x="26223" y="47631"/>
                  </a:lnTo>
                  <a:lnTo>
                    <a:pt x="26544" y="45606"/>
                  </a:lnTo>
                  <a:lnTo>
                    <a:pt x="26858" y="43544"/>
                  </a:lnTo>
                  <a:lnTo>
                    <a:pt x="27150" y="41447"/>
                  </a:lnTo>
                  <a:lnTo>
                    <a:pt x="27288" y="40398"/>
                  </a:lnTo>
                  <a:lnTo>
                    <a:pt x="27427" y="39349"/>
                  </a:lnTo>
                  <a:lnTo>
                    <a:pt x="27558" y="38264"/>
                  </a:lnTo>
                  <a:lnTo>
                    <a:pt x="27682" y="37215"/>
                  </a:lnTo>
                  <a:lnTo>
                    <a:pt x="27799" y="36166"/>
                  </a:lnTo>
                  <a:lnTo>
                    <a:pt x="27915" y="35154"/>
                  </a:lnTo>
                  <a:lnTo>
                    <a:pt x="28018" y="34105"/>
                  </a:lnTo>
                  <a:lnTo>
                    <a:pt x="28112" y="33092"/>
                  </a:lnTo>
                  <a:lnTo>
                    <a:pt x="28207" y="32080"/>
                  </a:lnTo>
                  <a:lnTo>
                    <a:pt x="28287" y="31067"/>
                  </a:lnTo>
                  <a:lnTo>
                    <a:pt x="28360" y="30091"/>
                  </a:lnTo>
                  <a:lnTo>
                    <a:pt x="28419" y="29114"/>
                  </a:lnTo>
                  <a:lnTo>
                    <a:pt x="28470" y="28174"/>
                  </a:lnTo>
                  <a:lnTo>
                    <a:pt x="28514" y="27270"/>
                  </a:lnTo>
                  <a:lnTo>
                    <a:pt x="28550" y="26365"/>
                  </a:lnTo>
                  <a:lnTo>
                    <a:pt x="28572" y="25461"/>
                  </a:lnTo>
                  <a:lnTo>
                    <a:pt x="28579" y="24629"/>
                  </a:lnTo>
                  <a:lnTo>
                    <a:pt x="28579" y="23798"/>
                  </a:lnTo>
                  <a:lnTo>
                    <a:pt x="28565" y="23002"/>
                  </a:lnTo>
                  <a:lnTo>
                    <a:pt x="28535" y="22242"/>
                  </a:lnTo>
                  <a:lnTo>
                    <a:pt x="28499" y="21519"/>
                  </a:lnTo>
                  <a:lnTo>
                    <a:pt x="28448" y="20832"/>
                  </a:lnTo>
                  <a:lnTo>
                    <a:pt x="28375" y="20181"/>
                  </a:lnTo>
                  <a:lnTo>
                    <a:pt x="28295" y="19566"/>
                  </a:lnTo>
                  <a:lnTo>
                    <a:pt x="28200" y="19024"/>
                  </a:lnTo>
                  <a:lnTo>
                    <a:pt x="28090" y="18481"/>
                  </a:lnTo>
                  <a:lnTo>
                    <a:pt x="27966" y="18011"/>
                  </a:lnTo>
                  <a:lnTo>
                    <a:pt x="27821" y="17577"/>
                  </a:lnTo>
                  <a:lnTo>
                    <a:pt x="27660" y="17179"/>
                  </a:lnTo>
                  <a:lnTo>
                    <a:pt x="27485" y="16854"/>
                  </a:lnTo>
                  <a:lnTo>
                    <a:pt x="27295" y="16601"/>
                  </a:lnTo>
                  <a:lnTo>
                    <a:pt x="27084" y="16347"/>
                  </a:lnTo>
                  <a:lnTo>
                    <a:pt x="26865" y="16203"/>
                  </a:lnTo>
                  <a:lnTo>
                    <a:pt x="26646" y="16094"/>
                  </a:lnTo>
                  <a:lnTo>
                    <a:pt x="26435" y="16022"/>
                  </a:lnTo>
                  <a:lnTo>
                    <a:pt x="26230" y="16022"/>
                  </a:lnTo>
                  <a:lnTo>
                    <a:pt x="26026" y="16094"/>
                  </a:lnTo>
                  <a:lnTo>
                    <a:pt x="25822" y="16203"/>
                  </a:lnTo>
                  <a:lnTo>
                    <a:pt x="25625" y="16347"/>
                  </a:lnTo>
                  <a:lnTo>
                    <a:pt x="25428" y="16564"/>
                  </a:lnTo>
                  <a:lnTo>
                    <a:pt x="25231" y="16818"/>
                  </a:lnTo>
                  <a:lnTo>
                    <a:pt x="25041" y="17107"/>
                  </a:lnTo>
                  <a:lnTo>
                    <a:pt x="24859" y="17432"/>
                  </a:lnTo>
                  <a:lnTo>
                    <a:pt x="24677" y="17830"/>
                  </a:lnTo>
                  <a:lnTo>
                    <a:pt x="24494" y="18228"/>
                  </a:lnTo>
                  <a:lnTo>
                    <a:pt x="24319" y="18698"/>
                  </a:lnTo>
                  <a:lnTo>
                    <a:pt x="24144" y="19168"/>
                  </a:lnTo>
                  <a:lnTo>
                    <a:pt x="23977" y="19675"/>
                  </a:lnTo>
                  <a:lnTo>
                    <a:pt x="23809" y="20253"/>
                  </a:lnTo>
                  <a:lnTo>
                    <a:pt x="23641" y="20832"/>
                  </a:lnTo>
                  <a:lnTo>
                    <a:pt x="23481" y="21447"/>
                  </a:lnTo>
                  <a:lnTo>
                    <a:pt x="23327" y="22062"/>
                  </a:lnTo>
                  <a:lnTo>
                    <a:pt x="23174" y="22713"/>
                  </a:lnTo>
                  <a:lnTo>
                    <a:pt x="23021" y="23400"/>
                  </a:lnTo>
                  <a:lnTo>
                    <a:pt x="22875" y="24123"/>
                  </a:lnTo>
                  <a:lnTo>
                    <a:pt x="22729" y="24846"/>
                  </a:lnTo>
                  <a:lnTo>
                    <a:pt x="22591" y="25570"/>
                  </a:lnTo>
                  <a:lnTo>
                    <a:pt x="22452" y="26329"/>
                  </a:lnTo>
                  <a:lnTo>
                    <a:pt x="22189" y="27884"/>
                  </a:lnTo>
                  <a:lnTo>
                    <a:pt x="21941" y="29476"/>
                  </a:lnTo>
                  <a:lnTo>
                    <a:pt x="21701" y="31103"/>
                  </a:lnTo>
                  <a:lnTo>
                    <a:pt x="21482" y="32731"/>
                  </a:lnTo>
                  <a:lnTo>
                    <a:pt x="21270" y="34358"/>
                  </a:lnTo>
                  <a:lnTo>
                    <a:pt x="21081" y="35949"/>
                  </a:lnTo>
                  <a:lnTo>
                    <a:pt x="20898" y="37541"/>
                  </a:lnTo>
                  <a:lnTo>
                    <a:pt x="20731" y="39096"/>
                  </a:lnTo>
                  <a:lnTo>
                    <a:pt x="20577" y="40543"/>
                  </a:lnTo>
                  <a:lnTo>
                    <a:pt x="20439" y="41953"/>
                  </a:lnTo>
                  <a:lnTo>
                    <a:pt x="20315" y="43291"/>
                  </a:lnTo>
                  <a:lnTo>
                    <a:pt x="20103" y="45606"/>
                  </a:lnTo>
                  <a:lnTo>
                    <a:pt x="19957" y="47378"/>
                  </a:lnTo>
                  <a:lnTo>
                    <a:pt x="19870" y="48535"/>
                  </a:lnTo>
                  <a:lnTo>
                    <a:pt x="19841" y="48969"/>
                  </a:lnTo>
                  <a:lnTo>
                    <a:pt x="19848" y="47161"/>
                  </a:lnTo>
                  <a:lnTo>
                    <a:pt x="19855" y="45100"/>
                  </a:lnTo>
                  <a:lnTo>
                    <a:pt x="19848" y="42423"/>
                  </a:lnTo>
                  <a:lnTo>
                    <a:pt x="19833" y="39204"/>
                  </a:lnTo>
                  <a:lnTo>
                    <a:pt x="19819" y="37396"/>
                  </a:lnTo>
                  <a:lnTo>
                    <a:pt x="19797" y="35552"/>
                  </a:lnTo>
                  <a:lnTo>
                    <a:pt x="19768" y="33599"/>
                  </a:lnTo>
                  <a:lnTo>
                    <a:pt x="19739" y="31610"/>
                  </a:lnTo>
                  <a:lnTo>
                    <a:pt x="19695" y="29548"/>
                  </a:lnTo>
                  <a:lnTo>
                    <a:pt x="19644" y="27450"/>
                  </a:lnTo>
                  <a:lnTo>
                    <a:pt x="19585" y="25353"/>
                  </a:lnTo>
                  <a:lnTo>
                    <a:pt x="19520" y="23255"/>
                  </a:lnTo>
                  <a:lnTo>
                    <a:pt x="19439" y="21121"/>
                  </a:lnTo>
                  <a:lnTo>
                    <a:pt x="19345" y="19060"/>
                  </a:lnTo>
                  <a:lnTo>
                    <a:pt x="19250" y="16998"/>
                  </a:lnTo>
                  <a:lnTo>
                    <a:pt x="19133" y="15009"/>
                  </a:lnTo>
                  <a:lnTo>
                    <a:pt x="19002" y="13056"/>
                  </a:lnTo>
                  <a:lnTo>
                    <a:pt x="18936" y="12116"/>
                  </a:lnTo>
                  <a:lnTo>
                    <a:pt x="18863" y="11176"/>
                  </a:lnTo>
                  <a:lnTo>
                    <a:pt x="18790" y="10271"/>
                  </a:lnTo>
                  <a:lnTo>
                    <a:pt x="18710" y="9403"/>
                  </a:lnTo>
                  <a:lnTo>
                    <a:pt x="18623" y="8572"/>
                  </a:lnTo>
                  <a:lnTo>
                    <a:pt x="18535" y="7740"/>
                  </a:lnTo>
                  <a:lnTo>
                    <a:pt x="18447" y="6944"/>
                  </a:lnTo>
                  <a:lnTo>
                    <a:pt x="18353" y="6185"/>
                  </a:lnTo>
                  <a:lnTo>
                    <a:pt x="18251" y="5461"/>
                  </a:lnTo>
                  <a:lnTo>
                    <a:pt x="18148" y="4738"/>
                  </a:lnTo>
                  <a:lnTo>
                    <a:pt x="18039" y="4087"/>
                  </a:lnTo>
                  <a:lnTo>
                    <a:pt x="17922" y="3472"/>
                  </a:lnTo>
                  <a:lnTo>
                    <a:pt x="17806" y="2893"/>
                  </a:lnTo>
                  <a:lnTo>
                    <a:pt x="17689" y="2351"/>
                  </a:lnTo>
                  <a:lnTo>
                    <a:pt x="17558" y="1845"/>
                  </a:lnTo>
                  <a:lnTo>
                    <a:pt x="17426" y="1411"/>
                  </a:lnTo>
                  <a:lnTo>
                    <a:pt x="17295" y="977"/>
                  </a:lnTo>
                  <a:lnTo>
                    <a:pt x="17149" y="615"/>
                  </a:lnTo>
                  <a:lnTo>
                    <a:pt x="17011" y="326"/>
                  </a:lnTo>
                  <a:lnTo>
                    <a:pt x="16872" y="145"/>
                  </a:lnTo>
                  <a:lnTo>
                    <a:pt x="16733" y="36"/>
                  </a:lnTo>
                  <a:lnTo>
                    <a:pt x="16602"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9" name="Google Shape;119;p7"/>
            <p:cNvSpPr/>
            <p:nvPr/>
          </p:nvSpPr>
          <p:spPr>
            <a:xfrm rot="10800000">
              <a:off x="5285884" y="-1380494"/>
              <a:ext cx="870591" cy="898144"/>
            </a:xfrm>
            <a:custGeom>
              <a:avLst/>
              <a:gdLst/>
              <a:ahLst/>
              <a:cxnLst/>
              <a:rect l="l" t="t" r="r" b="b"/>
              <a:pathLst>
                <a:path w="34218" h="156131" extrusionOk="0">
                  <a:moveTo>
                    <a:pt x="17215" y="5100"/>
                  </a:moveTo>
                  <a:lnTo>
                    <a:pt x="17295" y="5172"/>
                  </a:lnTo>
                  <a:lnTo>
                    <a:pt x="17368" y="5317"/>
                  </a:lnTo>
                  <a:lnTo>
                    <a:pt x="17448" y="5462"/>
                  </a:lnTo>
                  <a:lnTo>
                    <a:pt x="17558" y="5751"/>
                  </a:lnTo>
                  <a:lnTo>
                    <a:pt x="17660" y="6040"/>
                  </a:lnTo>
                  <a:lnTo>
                    <a:pt x="17755" y="6366"/>
                  </a:lnTo>
                  <a:lnTo>
                    <a:pt x="17849" y="6727"/>
                  </a:lnTo>
                  <a:lnTo>
                    <a:pt x="17944" y="7125"/>
                  </a:lnTo>
                  <a:lnTo>
                    <a:pt x="18032" y="7559"/>
                  </a:lnTo>
                  <a:lnTo>
                    <a:pt x="18119" y="8029"/>
                  </a:lnTo>
                  <a:lnTo>
                    <a:pt x="18207" y="8500"/>
                  </a:lnTo>
                  <a:lnTo>
                    <a:pt x="18287" y="9006"/>
                  </a:lnTo>
                  <a:lnTo>
                    <a:pt x="18367" y="9548"/>
                  </a:lnTo>
                  <a:lnTo>
                    <a:pt x="18448" y="10127"/>
                  </a:lnTo>
                  <a:lnTo>
                    <a:pt x="18521" y="10706"/>
                  </a:lnTo>
                  <a:lnTo>
                    <a:pt x="18593" y="11321"/>
                  </a:lnTo>
                  <a:lnTo>
                    <a:pt x="18659" y="11972"/>
                  </a:lnTo>
                  <a:lnTo>
                    <a:pt x="18790" y="13310"/>
                  </a:lnTo>
                  <a:lnTo>
                    <a:pt x="18914" y="14720"/>
                  </a:lnTo>
                  <a:lnTo>
                    <a:pt x="19024" y="16239"/>
                  </a:lnTo>
                  <a:lnTo>
                    <a:pt x="19133" y="17794"/>
                  </a:lnTo>
                  <a:lnTo>
                    <a:pt x="19228" y="19386"/>
                  </a:lnTo>
                  <a:lnTo>
                    <a:pt x="19316" y="21085"/>
                  </a:lnTo>
                  <a:lnTo>
                    <a:pt x="19396" y="22785"/>
                  </a:lnTo>
                  <a:lnTo>
                    <a:pt x="19469" y="24521"/>
                  </a:lnTo>
                  <a:lnTo>
                    <a:pt x="19534" y="26257"/>
                  </a:lnTo>
                  <a:lnTo>
                    <a:pt x="19593" y="28066"/>
                  </a:lnTo>
                  <a:lnTo>
                    <a:pt x="19644" y="29838"/>
                  </a:lnTo>
                  <a:lnTo>
                    <a:pt x="19688" y="31610"/>
                  </a:lnTo>
                  <a:lnTo>
                    <a:pt x="19724" y="33418"/>
                  </a:lnTo>
                  <a:lnTo>
                    <a:pt x="19761" y="35190"/>
                  </a:lnTo>
                  <a:lnTo>
                    <a:pt x="19790" y="36926"/>
                  </a:lnTo>
                  <a:lnTo>
                    <a:pt x="19812" y="38626"/>
                  </a:lnTo>
                  <a:lnTo>
                    <a:pt x="19833" y="40290"/>
                  </a:lnTo>
                  <a:lnTo>
                    <a:pt x="19855" y="43509"/>
                  </a:lnTo>
                  <a:lnTo>
                    <a:pt x="19863" y="46474"/>
                  </a:lnTo>
                  <a:lnTo>
                    <a:pt x="19855" y="49114"/>
                  </a:lnTo>
                  <a:lnTo>
                    <a:pt x="19848" y="51393"/>
                  </a:lnTo>
                  <a:lnTo>
                    <a:pt x="19848" y="51863"/>
                  </a:lnTo>
                  <a:lnTo>
                    <a:pt x="19870" y="52297"/>
                  </a:lnTo>
                  <a:lnTo>
                    <a:pt x="19906" y="52695"/>
                  </a:lnTo>
                  <a:lnTo>
                    <a:pt x="19957" y="53093"/>
                  </a:lnTo>
                  <a:lnTo>
                    <a:pt x="20016" y="53382"/>
                  </a:lnTo>
                  <a:lnTo>
                    <a:pt x="20089" y="53671"/>
                  </a:lnTo>
                  <a:lnTo>
                    <a:pt x="20169" y="53852"/>
                  </a:lnTo>
                  <a:lnTo>
                    <a:pt x="20264" y="53997"/>
                  </a:lnTo>
                  <a:lnTo>
                    <a:pt x="20308" y="54033"/>
                  </a:lnTo>
                  <a:lnTo>
                    <a:pt x="20351" y="54033"/>
                  </a:lnTo>
                  <a:lnTo>
                    <a:pt x="20446" y="53997"/>
                  </a:lnTo>
                  <a:lnTo>
                    <a:pt x="20534" y="53888"/>
                  </a:lnTo>
                  <a:lnTo>
                    <a:pt x="20614" y="53707"/>
                  </a:lnTo>
                  <a:lnTo>
                    <a:pt x="20687" y="53454"/>
                  </a:lnTo>
                  <a:lnTo>
                    <a:pt x="20753" y="53129"/>
                  </a:lnTo>
                  <a:lnTo>
                    <a:pt x="20804" y="52767"/>
                  </a:lnTo>
                  <a:lnTo>
                    <a:pt x="20847" y="52333"/>
                  </a:lnTo>
                  <a:lnTo>
                    <a:pt x="20877" y="51899"/>
                  </a:lnTo>
                  <a:lnTo>
                    <a:pt x="20964" y="50742"/>
                  </a:lnTo>
                  <a:lnTo>
                    <a:pt x="21110" y="49006"/>
                  </a:lnTo>
                  <a:lnTo>
                    <a:pt x="21307" y="46800"/>
                  </a:lnTo>
                  <a:lnTo>
                    <a:pt x="21424" y="45570"/>
                  </a:lnTo>
                  <a:lnTo>
                    <a:pt x="21555" y="44232"/>
                  </a:lnTo>
                  <a:lnTo>
                    <a:pt x="21701" y="42858"/>
                  </a:lnTo>
                  <a:lnTo>
                    <a:pt x="21854" y="41375"/>
                  </a:lnTo>
                  <a:lnTo>
                    <a:pt x="22022" y="39892"/>
                  </a:lnTo>
                  <a:lnTo>
                    <a:pt x="22204" y="38373"/>
                  </a:lnTo>
                  <a:lnTo>
                    <a:pt x="22401" y="36854"/>
                  </a:lnTo>
                  <a:lnTo>
                    <a:pt x="22605" y="35299"/>
                  </a:lnTo>
                  <a:lnTo>
                    <a:pt x="22831" y="33780"/>
                  </a:lnTo>
                  <a:lnTo>
                    <a:pt x="23058" y="32297"/>
                  </a:lnTo>
                  <a:lnTo>
                    <a:pt x="23306" y="30814"/>
                  </a:lnTo>
                  <a:lnTo>
                    <a:pt x="23561" y="29404"/>
                  </a:lnTo>
                  <a:lnTo>
                    <a:pt x="23692" y="28753"/>
                  </a:lnTo>
                  <a:lnTo>
                    <a:pt x="23823" y="28066"/>
                  </a:lnTo>
                  <a:lnTo>
                    <a:pt x="23962" y="27451"/>
                  </a:lnTo>
                  <a:lnTo>
                    <a:pt x="24108" y="26800"/>
                  </a:lnTo>
                  <a:lnTo>
                    <a:pt x="24247" y="26221"/>
                  </a:lnTo>
                  <a:lnTo>
                    <a:pt x="24392" y="25642"/>
                  </a:lnTo>
                  <a:lnTo>
                    <a:pt x="24546" y="25100"/>
                  </a:lnTo>
                  <a:lnTo>
                    <a:pt x="24699" y="24557"/>
                  </a:lnTo>
                  <a:lnTo>
                    <a:pt x="24852" y="24087"/>
                  </a:lnTo>
                  <a:lnTo>
                    <a:pt x="25012" y="23617"/>
                  </a:lnTo>
                  <a:lnTo>
                    <a:pt x="25173" y="23183"/>
                  </a:lnTo>
                  <a:lnTo>
                    <a:pt x="25333" y="22821"/>
                  </a:lnTo>
                  <a:lnTo>
                    <a:pt x="25501" y="22460"/>
                  </a:lnTo>
                  <a:lnTo>
                    <a:pt x="25669" y="22134"/>
                  </a:lnTo>
                  <a:lnTo>
                    <a:pt x="25844" y="21845"/>
                  </a:lnTo>
                  <a:lnTo>
                    <a:pt x="26019" y="21628"/>
                  </a:lnTo>
                  <a:lnTo>
                    <a:pt x="26194" y="21411"/>
                  </a:lnTo>
                  <a:lnTo>
                    <a:pt x="26376" y="21266"/>
                  </a:lnTo>
                  <a:lnTo>
                    <a:pt x="26559" y="21158"/>
                  </a:lnTo>
                  <a:lnTo>
                    <a:pt x="26741" y="21122"/>
                  </a:lnTo>
                  <a:lnTo>
                    <a:pt x="26931" y="21122"/>
                  </a:lnTo>
                  <a:lnTo>
                    <a:pt x="27120" y="21158"/>
                  </a:lnTo>
                  <a:lnTo>
                    <a:pt x="27317" y="21230"/>
                  </a:lnTo>
                  <a:lnTo>
                    <a:pt x="27507" y="21411"/>
                  </a:lnTo>
                  <a:lnTo>
                    <a:pt x="27653" y="21556"/>
                  </a:lnTo>
                  <a:lnTo>
                    <a:pt x="27784" y="21700"/>
                  </a:lnTo>
                  <a:lnTo>
                    <a:pt x="27908" y="21917"/>
                  </a:lnTo>
                  <a:lnTo>
                    <a:pt x="28018" y="22134"/>
                  </a:lnTo>
                  <a:lnTo>
                    <a:pt x="28120" y="22424"/>
                  </a:lnTo>
                  <a:lnTo>
                    <a:pt x="28207" y="22677"/>
                  </a:lnTo>
                  <a:lnTo>
                    <a:pt x="28288" y="23002"/>
                  </a:lnTo>
                  <a:lnTo>
                    <a:pt x="28360" y="23364"/>
                  </a:lnTo>
                  <a:lnTo>
                    <a:pt x="28419" y="23762"/>
                  </a:lnTo>
                  <a:lnTo>
                    <a:pt x="28470" y="24160"/>
                  </a:lnTo>
                  <a:lnTo>
                    <a:pt x="28514" y="24630"/>
                  </a:lnTo>
                  <a:lnTo>
                    <a:pt x="28543" y="25100"/>
                  </a:lnTo>
                  <a:lnTo>
                    <a:pt x="28565" y="25642"/>
                  </a:lnTo>
                  <a:lnTo>
                    <a:pt x="28579" y="26185"/>
                  </a:lnTo>
                  <a:lnTo>
                    <a:pt x="28587" y="26800"/>
                  </a:lnTo>
                  <a:lnTo>
                    <a:pt x="28579" y="27451"/>
                  </a:lnTo>
                  <a:lnTo>
                    <a:pt x="28572" y="28066"/>
                  </a:lnTo>
                  <a:lnTo>
                    <a:pt x="28550" y="28680"/>
                  </a:lnTo>
                  <a:lnTo>
                    <a:pt x="28528" y="29295"/>
                  </a:lnTo>
                  <a:lnTo>
                    <a:pt x="28499" y="29946"/>
                  </a:lnTo>
                  <a:lnTo>
                    <a:pt x="28470" y="30597"/>
                  </a:lnTo>
                  <a:lnTo>
                    <a:pt x="28426" y="31284"/>
                  </a:lnTo>
                  <a:lnTo>
                    <a:pt x="28331" y="32659"/>
                  </a:lnTo>
                  <a:lnTo>
                    <a:pt x="28222" y="34033"/>
                  </a:lnTo>
                  <a:lnTo>
                    <a:pt x="28083" y="35480"/>
                  </a:lnTo>
                  <a:lnTo>
                    <a:pt x="27937" y="36926"/>
                  </a:lnTo>
                  <a:lnTo>
                    <a:pt x="27770" y="38409"/>
                  </a:lnTo>
                  <a:lnTo>
                    <a:pt x="27595" y="39892"/>
                  </a:lnTo>
                  <a:lnTo>
                    <a:pt x="27398" y="41375"/>
                  </a:lnTo>
                  <a:lnTo>
                    <a:pt x="27201" y="42858"/>
                  </a:lnTo>
                  <a:lnTo>
                    <a:pt x="26989" y="44340"/>
                  </a:lnTo>
                  <a:lnTo>
                    <a:pt x="26770" y="45823"/>
                  </a:lnTo>
                  <a:lnTo>
                    <a:pt x="26544" y="47270"/>
                  </a:lnTo>
                  <a:lnTo>
                    <a:pt x="26311" y="48717"/>
                  </a:lnTo>
                  <a:lnTo>
                    <a:pt x="26077" y="50091"/>
                  </a:lnTo>
                  <a:lnTo>
                    <a:pt x="25837" y="51465"/>
                  </a:lnTo>
                  <a:lnTo>
                    <a:pt x="25596" y="52767"/>
                  </a:lnTo>
                  <a:lnTo>
                    <a:pt x="25363" y="54033"/>
                  </a:lnTo>
                  <a:lnTo>
                    <a:pt x="25129" y="55263"/>
                  </a:lnTo>
                  <a:lnTo>
                    <a:pt x="24896" y="56420"/>
                  </a:lnTo>
                  <a:lnTo>
                    <a:pt x="24670" y="57505"/>
                  </a:lnTo>
                  <a:lnTo>
                    <a:pt x="24451" y="58518"/>
                  </a:lnTo>
                  <a:lnTo>
                    <a:pt x="24239" y="59458"/>
                  </a:lnTo>
                  <a:lnTo>
                    <a:pt x="24035" y="60290"/>
                  </a:lnTo>
                  <a:lnTo>
                    <a:pt x="23845" y="61049"/>
                  </a:lnTo>
                  <a:lnTo>
                    <a:pt x="23670" y="61736"/>
                  </a:lnTo>
                  <a:lnTo>
                    <a:pt x="23503" y="62279"/>
                  </a:lnTo>
                  <a:lnTo>
                    <a:pt x="23357" y="62749"/>
                  </a:lnTo>
                  <a:lnTo>
                    <a:pt x="23218" y="63075"/>
                  </a:lnTo>
                  <a:lnTo>
                    <a:pt x="23109" y="63292"/>
                  </a:lnTo>
                  <a:lnTo>
                    <a:pt x="23058" y="63364"/>
                  </a:lnTo>
                  <a:lnTo>
                    <a:pt x="23014" y="63364"/>
                  </a:lnTo>
                  <a:lnTo>
                    <a:pt x="22919" y="63400"/>
                  </a:lnTo>
                  <a:lnTo>
                    <a:pt x="22831" y="63436"/>
                  </a:lnTo>
                  <a:lnTo>
                    <a:pt x="22751" y="63545"/>
                  </a:lnTo>
                  <a:lnTo>
                    <a:pt x="22686" y="63653"/>
                  </a:lnTo>
                  <a:lnTo>
                    <a:pt x="22620" y="63762"/>
                  </a:lnTo>
                  <a:lnTo>
                    <a:pt x="22569" y="63906"/>
                  </a:lnTo>
                  <a:lnTo>
                    <a:pt x="22525" y="64087"/>
                  </a:lnTo>
                  <a:lnTo>
                    <a:pt x="22489" y="64268"/>
                  </a:lnTo>
                  <a:lnTo>
                    <a:pt x="22459" y="64449"/>
                  </a:lnTo>
                  <a:lnTo>
                    <a:pt x="22430" y="64666"/>
                  </a:lnTo>
                  <a:lnTo>
                    <a:pt x="22408" y="64883"/>
                  </a:lnTo>
                  <a:lnTo>
                    <a:pt x="22394" y="65064"/>
                  </a:lnTo>
                  <a:lnTo>
                    <a:pt x="22372" y="65498"/>
                  </a:lnTo>
                  <a:lnTo>
                    <a:pt x="22365" y="65859"/>
                  </a:lnTo>
                  <a:lnTo>
                    <a:pt x="22372" y="66293"/>
                  </a:lnTo>
                  <a:lnTo>
                    <a:pt x="22379" y="66691"/>
                  </a:lnTo>
                  <a:lnTo>
                    <a:pt x="22408" y="67017"/>
                  </a:lnTo>
                  <a:lnTo>
                    <a:pt x="22438" y="67306"/>
                  </a:lnTo>
                  <a:lnTo>
                    <a:pt x="22474" y="67559"/>
                  </a:lnTo>
                  <a:lnTo>
                    <a:pt x="22518" y="67776"/>
                  </a:lnTo>
                  <a:lnTo>
                    <a:pt x="22569" y="67957"/>
                  </a:lnTo>
                  <a:lnTo>
                    <a:pt x="22627" y="68102"/>
                  </a:lnTo>
                  <a:lnTo>
                    <a:pt x="22686" y="68246"/>
                  </a:lnTo>
                  <a:lnTo>
                    <a:pt x="22744" y="68319"/>
                  </a:lnTo>
                  <a:lnTo>
                    <a:pt x="22868" y="68463"/>
                  </a:lnTo>
                  <a:lnTo>
                    <a:pt x="22985" y="68536"/>
                  </a:lnTo>
                  <a:lnTo>
                    <a:pt x="23094" y="68572"/>
                  </a:lnTo>
                  <a:lnTo>
                    <a:pt x="23575" y="68789"/>
                  </a:lnTo>
                  <a:lnTo>
                    <a:pt x="24057" y="68970"/>
                  </a:lnTo>
                  <a:lnTo>
                    <a:pt x="24524" y="69223"/>
                  </a:lnTo>
                  <a:lnTo>
                    <a:pt x="24983" y="69440"/>
                  </a:lnTo>
                  <a:lnTo>
                    <a:pt x="25428" y="69693"/>
                  </a:lnTo>
                  <a:lnTo>
                    <a:pt x="25866" y="69982"/>
                  </a:lnTo>
                  <a:lnTo>
                    <a:pt x="26289" y="70272"/>
                  </a:lnTo>
                  <a:lnTo>
                    <a:pt x="26705" y="70597"/>
                  </a:lnTo>
                  <a:lnTo>
                    <a:pt x="27106" y="70923"/>
                  </a:lnTo>
                  <a:lnTo>
                    <a:pt x="27500" y="71284"/>
                  </a:lnTo>
                  <a:lnTo>
                    <a:pt x="27879" y="71646"/>
                  </a:lnTo>
                  <a:lnTo>
                    <a:pt x="28251" y="72008"/>
                  </a:lnTo>
                  <a:lnTo>
                    <a:pt x="28608" y="72405"/>
                  </a:lnTo>
                  <a:lnTo>
                    <a:pt x="28951" y="72803"/>
                  </a:lnTo>
                  <a:lnTo>
                    <a:pt x="29287" y="73237"/>
                  </a:lnTo>
                  <a:lnTo>
                    <a:pt x="29608" y="73671"/>
                  </a:lnTo>
                  <a:lnTo>
                    <a:pt x="29914" y="74141"/>
                  </a:lnTo>
                  <a:lnTo>
                    <a:pt x="30206" y="74612"/>
                  </a:lnTo>
                  <a:lnTo>
                    <a:pt x="30490" y="75082"/>
                  </a:lnTo>
                  <a:lnTo>
                    <a:pt x="30760" y="75588"/>
                  </a:lnTo>
                  <a:lnTo>
                    <a:pt x="31016" y="76094"/>
                  </a:lnTo>
                  <a:lnTo>
                    <a:pt x="31264" y="76637"/>
                  </a:lnTo>
                  <a:lnTo>
                    <a:pt x="31490" y="77179"/>
                  </a:lnTo>
                  <a:lnTo>
                    <a:pt x="31709" y="77722"/>
                  </a:lnTo>
                  <a:lnTo>
                    <a:pt x="31906" y="78301"/>
                  </a:lnTo>
                  <a:lnTo>
                    <a:pt x="32095" y="78879"/>
                  </a:lnTo>
                  <a:lnTo>
                    <a:pt x="32270" y="79458"/>
                  </a:lnTo>
                  <a:lnTo>
                    <a:pt x="32431" y="80073"/>
                  </a:lnTo>
                  <a:lnTo>
                    <a:pt x="32577" y="80688"/>
                  </a:lnTo>
                  <a:lnTo>
                    <a:pt x="32701" y="81302"/>
                  </a:lnTo>
                  <a:lnTo>
                    <a:pt x="32817" y="81953"/>
                  </a:lnTo>
                  <a:lnTo>
                    <a:pt x="32919" y="82604"/>
                  </a:lnTo>
                  <a:lnTo>
                    <a:pt x="33014" y="83328"/>
                  </a:lnTo>
                  <a:lnTo>
                    <a:pt x="33051" y="83689"/>
                  </a:lnTo>
                  <a:lnTo>
                    <a:pt x="33087" y="84087"/>
                  </a:lnTo>
                  <a:lnTo>
                    <a:pt x="33116" y="84449"/>
                  </a:lnTo>
                  <a:lnTo>
                    <a:pt x="33138" y="84810"/>
                  </a:lnTo>
                  <a:lnTo>
                    <a:pt x="33160" y="85208"/>
                  </a:lnTo>
                  <a:lnTo>
                    <a:pt x="33175" y="85606"/>
                  </a:lnTo>
                  <a:lnTo>
                    <a:pt x="33182" y="86004"/>
                  </a:lnTo>
                  <a:lnTo>
                    <a:pt x="33189" y="86402"/>
                  </a:lnTo>
                  <a:lnTo>
                    <a:pt x="33189" y="86800"/>
                  </a:lnTo>
                  <a:lnTo>
                    <a:pt x="33189" y="87197"/>
                  </a:lnTo>
                  <a:lnTo>
                    <a:pt x="33182" y="87631"/>
                  </a:lnTo>
                  <a:lnTo>
                    <a:pt x="33167" y="88029"/>
                  </a:lnTo>
                  <a:lnTo>
                    <a:pt x="33124" y="88897"/>
                  </a:lnTo>
                  <a:lnTo>
                    <a:pt x="33087" y="89512"/>
                  </a:lnTo>
                  <a:lnTo>
                    <a:pt x="33043" y="90127"/>
                  </a:lnTo>
                  <a:lnTo>
                    <a:pt x="32992" y="90706"/>
                  </a:lnTo>
                  <a:lnTo>
                    <a:pt x="32941" y="91248"/>
                  </a:lnTo>
                  <a:lnTo>
                    <a:pt x="32890" y="91791"/>
                  </a:lnTo>
                  <a:lnTo>
                    <a:pt x="32832" y="92333"/>
                  </a:lnTo>
                  <a:lnTo>
                    <a:pt x="32766" y="92803"/>
                  </a:lnTo>
                  <a:lnTo>
                    <a:pt x="32701" y="93310"/>
                  </a:lnTo>
                  <a:lnTo>
                    <a:pt x="32628" y="93744"/>
                  </a:lnTo>
                  <a:lnTo>
                    <a:pt x="32547" y="94214"/>
                  </a:lnTo>
                  <a:lnTo>
                    <a:pt x="32467" y="94612"/>
                  </a:lnTo>
                  <a:lnTo>
                    <a:pt x="32380" y="95009"/>
                  </a:lnTo>
                  <a:lnTo>
                    <a:pt x="32292" y="95407"/>
                  </a:lnTo>
                  <a:lnTo>
                    <a:pt x="32197" y="95769"/>
                  </a:lnTo>
                  <a:lnTo>
                    <a:pt x="32095" y="96094"/>
                  </a:lnTo>
                  <a:lnTo>
                    <a:pt x="31993" y="96420"/>
                  </a:lnTo>
                  <a:lnTo>
                    <a:pt x="31884" y="96709"/>
                  </a:lnTo>
                  <a:lnTo>
                    <a:pt x="31774" y="96999"/>
                  </a:lnTo>
                  <a:lnTo>
                    <a:pt x="31658" y="97252"/>
                  </a:lnTo>
                  <a:lnTo>
                    <a:pt x="31541" y="97505"/>
                  </a:lnTo>
                  <a:lnTo>
                    <a:pt x="31409" y="97722"/>
                  </a:lnTo>
                  <a:lnTo>
                    <a:pt x="31285" y="97939"/>
                  </a:lnTo>
                  <a:lnTo>
                    <a:pt x="31147" y="98120"/>
                  </a:lnTo>
                  <a:lnTo>
                    <a:pt x="31008" y="98264"/>
                  </a:lnTo>
                  <a:lnTo>
                    <a:pt x="30862" y="98409"/>
                  </a:lnTo>
                  <a:lnTo>
                    <a:pt x="30717" y="98554"/>
                  </a:lnTo>
                  <a:lnTo>
                    <a:pt x="30563" y="98662"/>
                  </a:lnTo>
                  <a:lnTo>
                    <a:pt x="30410" y="98735"/>
                  </a:lnTo>
                  <a:lnTo>
                    <a:pt x="30082" y="98843"/>
                  </a:lnTo>
                  <a:lnTo>
                    <a:pt x="29732" y="98879"/>
                  </a:lnTo>
                  <a:lnTo>
                    <a:pt x="29447" y="98879"/>
                  </a:lnTo>
                  <a:lnTo>
                    <a:pt x="29156" y="98807"/>
                  </a:lnTo>
                  <a:lnTo>
                    <a:pt x="28864" y="98662"/>
                  </a:lnTo>
                  <a:lnTo>
                    <a:pt x="28572" y="98518"/>
                  </a:lnTo>
                  <a:lnTo>
                    <a:pt x="28273" y="98337"/>
                  </a:lnTo>
                  <a:lnTo>
                    <a:pt x="27974" y="98084"/>
                  </a:lnTo>
                  <a:lnTo>
                    <a:pt x="27682" y="97830"/>
                  </a:lnTo>
                  <a:lnTo>
                    <a:pt x="27383" y="97541"/>
                  </a:lnTo>
                  <a:lnTo>
                    <a:pt x="27091" y="97216"/>
                  </a:lnTo>
                  <a:lnTo>
                    <a:pt x="26800" y="96854"/>
                  </a:lnTo>
                  <a:lnTo>
                    <a:pt x="26515" y="96492"/>
                  </a:lnTo>
                  <a:lnTo>
                    <a:pt x="26231" y="96131"/>
                  </a:lnTo>
                  <a:lnTo>
                    <a:pt x="25691" y="95335"/>
                  </a:lnTo>
                  <a:lnTo>
                    <a:pt x="25173" y="94539"/>
                  </a:lnTo>
                  <a:lnTo>
                    <a:pt x="24691" y="93707"/>
                  </a:lnTo>
                  <a:lnTo>
                    <a:pt x="24247" y="92912"/>
                  </a:lnTo>
                  <a:lnTo>
                    <a:pt x="23853" y="92188"/>
                  </a:lnTo>
                  <a:lnTo>
                    <a:pt x="23517" y="91501"/>
                  </a:lnTo>
                  <a:lnTo>
                    <a:pt x="23036" y="90489"/>
                  </a:lnTo>
                  <a:lnTo>
                    <a:pt x="22853" y="90091"/>
                  </a:lnTo>
                  <a:lnTo>
                    <a:pt x="22773" y="89946"/>
                  </a:lnTo>
                  <a:lnTo>
                    <a:pt x="22686" y="89874"/>
                  </a:lnTo>
                  <a:lnTo>
                    <a:pt x="22605" y="89874"/>
                  </a:lnTo>
                  <a:lnTo>
                    <a:pt x="22518" y="89946"/>
                  </a:lnTo>
                  <a:lnTo>
                    <a:pt x="22438" y="90055"/>
                  </a:lnTo>
                  <a:lnTo>
                    <a:pt x="22365" y="90235"/>
                  </a:lnTo>
                  <a:lnTo>
                    <a:pt x="22292" y="90525"/>
                  </a:lnTo>
                  <a:lnTo>
                    <a:pt x="22233" y="90814"/>
                  </a:lnTo>
                  <a:lnTo>
                    <a:pt x="22182" y="91176"/>
                  </a:lnTo>
                  <a:lnTo>
                    <a:pt x="22153" y="91574"/>
                  </a:lnTo>
                  <a:lnTo>
                    <a:pt x="22131" y="92008"/>
                  </a:lnTo>
                  <a:lnTo>
                    <a:pt x="22124" y="92405"/>
                  </a:lnTo>
                  <a:lnTo>
                    <a:pt x="22131" y="92839"/>
                  </a:lnTo>
                  <a:lnTo>
                    <a:pt x="22153" y="93237"/>
                  </a:lnTo>
                  <a:lnTo>
                    <a:pt x="22190" y="93635"/>
                  </a:lnTo>
                  <a:lnTo>
                    <a:pt x="22233" y="93997"/>
                  </a:lnTo>
                  <a:lnTo>
                    <a:pt x="22510" y="95769"/>
                  </a:lnTo>
                  <a:lnTo>
                    <a:pt x="22824" y="97867"/>
                  </a:lnTo>
                  <a:lnTo>
                    <a:pt x="23167" y="100254"/>
                  </a:lnTo>
                  <a:lnTo>
                    <a:pt x="23539" y="102894"/>
                  </a:lnTo>
                  <a:lnTo>
                    <a:pt x="23911" y="105751"/>
                  </a:lnTo>
                  <a:lnTo>
                    <a:pt x="24298" y="108789"/>
                  </a:lnTo>
                  <a:lnTo>
                    <a:pt x="24480" y="110344"/>
                  </a:lnTo>
                  <a:lnTo>
                    <a:pt x="24670" y="111935"/>
                  </a:lnTo>
                  <a:lnTo>
                    <a:pt x="24852" y="113563"/>
                  </a:lnTo>
                  <a:lnTo>
                    <a:pt x="25027" y="115190"/>
                  </a:lnTo>
                  <a:lnTo>
                    <a:pt x="25202" y="116818"/>
                  </a:lnTo>
                  <a:lnTo>
                    <a:pt x="25370" y="118445"/>
                  </a:lnTo>
                  <a:lnTo>
                    <a:pt x="25523" y="120109"/>
                  </a:lnTo>
                  <a:lnTo>
                    <a:pt x="25676" y="121736"/>
                  </a:lnTo>
                  <a:lnTo>
                    <a:pt x="25815" y="123364"/>
                  </a:lnTo>
                  <a:lnTo>
                    <a:pt x="25939" y="124955"/>
                  </a:lnTo>
                  <a:lnTo>
                    <a:pt x="26056" y="126546"/>
                  </a:lnTo>
                  <a:lnTo>
                    <a:pt x="26158" y="128102"/>
                  </a:lnTo>
                  <a:lnTo>
                    <a:pt x="26238" y="129621"/>
                  </a:lnTo>
                  <a:lnTo>
                    <a:pt x="26311" y="131103"/>
                  </a:lnTo>
                  <a:lnTo>
                    <a:pt x="26369" y="132550"/>
                  </a:lnTo>
                  <a:lnTo>
                    <a:pt x="26398" y="133960"/>
                  </a:lnTo>
                  <a:lnTo>
                    <a:pt x="26413" y="134648"/>
                  </a:lnTo>
                  <a:lnTo>
                    <a:pt x="26420" y="135299"/>
                  </a:lnTo>
                  <a:lnTo>
                    <a:pt x="26420" y="135950"/>
                  </a:lnTo>
                  <a:lnTo>
                    <a:pt x="26413" y="136601"/>
                  </a:lnTo>
                  <a:lnTo>
                    <a:pt x="26406" y="137215"/>
                  </a:lnTo>
                  <a:lnTo>
                    <a:pt x="26391" y="137830"/>
                  </a:lnTo>
                  <a:lnTo>
                    <a:pt x="26369" y="138409"/>
                  </a:lnTo>
                  <a:lnTo>
                    <a:pt x="26347" y="138988"/>
                  </a:lnTo>
                  <a:lnTo>
                    <a:pt x="26318" y="139458"/>
                  </a:lnTo>
                  <a:lnTo>
                    <a:pt x="26282" y="139928"/>
                  </a:lnTo>
                  <a:lnTo>
                    <a:pt x="26245" y="140362"/>
                  </a:lnTo>
                  <a:lnTo>
                    <a:pt x="26209" y="140796"/>
                  </a:lnTo>
                  <a:lnTo>
                    <a:pt x="26158" y="141230"/>
                  </a:lnTo>
                  <a:lnTo>
                    <a:pt x="26107" y="141592"/>
                  </a:lnTo>
                  <a:lnTo>
                    <a:pt x="26048" y="141989"/>
                  </a:lnTo>
                  <a:lnTo>
                    <a:pt x="25990" y="142351"/>
                  </a:lnTo>
                  <a:lnTo>
                    <a:pt x="25924" y="142677"/>
                  </a:lnTo>
                  <a:lnTo>
                    <a:pt x="25851" y="143002"/>
                  </a:lnTo>
                  <a:lnTo>
                    <a:pt x="25778" y="143291"/>
                  </a:lnTo>
                  <a:lnTo>
                    <a:pt x="25698" y="143581"/>
                  </a:lnTo>
                  <a:lnTo>
                    <a:pt x="25618" y="143870"/>
                  </a:lnTo>
                  <a:lnTo>
                    <a:pt x="25523" y="144123"/>
                  </a:lnTo>
                  <a:lnTo>
                    <a:pt x="25428" y="144340"/>
                  </a:lnTo>
                  <a:lnTo>
                    <a:pt x="25326" y="144557"/>
                  </a:lnTo>
                  <a:lnTo>
                    <a:pt x="25209" y="144810"/>
                  </a:lnTo>
                  <a:lnTo>
                    <a:pt x="25093" y="144991"/>
                  </a:lnTo>
                  <a:lnTo>
                    <a:pt x="24969" y="145172"/>
                  </a:lnTo>
                  <a:lnTo>
                    <a:pt x="24852" y="145317"/>
                  </a:lnTo>
                  <a:lnTo>
                    <a:pt x="24735" y="145425"/>
                  </a:lnTo>
                  <a:lnTo>
                    <a:pt x="24611" y="145498"/>
                  </a:lnTo>
                  <a:lnTo>
                    <a:pt x="24495" y="145534"/>
                  </a:lnTo>
                  <a:lnTo>
                    <a:pt x="24239" y="145534"/>
                  </a:lnTo>
                  <a:lnTo>
                    <a:pt x="24108" y="145461"/>
                  </a:lnTo>
                  <a:lnTo>
                    <a:pt x="23977" y="145389"/>
                  </a:lnTo>
                  <a:lnTo>
                    <a:pt x="23845" y="145244"/>
                  </a:lnTo>
                  <a:lnTo>
                    <a:pt x="23714" y="145100"/>
                  </a:lnTo>
                  <a:lnTo>
                    <a:pt x="23583" y="144883"/>
                  </a:lnTo>
                  <a:lnTo>
                    <a:pt x="23451" y="144666"/>
                  </a:lnTo>
                  <a:lnTo>
                    <a:pt x="23320" y="144413"/>
                  </a:lnTo>
                  <a:lnTo>
                    <a:pt x="23189" y="144087"/>
                  </a:lnTo>
                  <a:lnTo>
                    <a:pt x="23065" y="143798"/>
                  </a:lnTo>
                  <a:lnTo>
                    <a:pt x="22934" y="143436"/>
                  </a:lnTo>
                  <a:lnTo>
                    <a:pt x="22810" y="143038"/>
                  </a:lnTo>
                  <a:lnTo>
                    <a:pt x="22678" y="142640"/>
                  </a:lnTo>
                  <a:lnTo>
                    <a:pt x="22554" y="142206"/>
                  </a:lnTo>
                  <a:lnTo>
                    <a:pt x="22430" y="141736"/>
                  </a:lnTo>
                  <a:lnTo>
                    <a:pt x="22306" y="141266"/>
                  </a:lnTo>
                  <a:lnTo>
                    <a:pt x="22066" y="140253"/>
                  </a:lnTo>
                  <a:lnTo>
                    <a:pt x="21825" y="139132"/>
                  </a:lnTo>
                  <a:lnTo>
                    <a:pt x="21584" y="137939"/>
                  </a:lnTo>
                  <a:lnTo>
                    <a:pt x="21358" y="136673"/>
                  </a:lnTo>
                  <a:lnTo>
                    <a:pt x="21132" y="135335"/>
                  </a:lnTo>
                  <a:lnTo>
                    <a:pt x="20906" y="133960"/>
                  </a:lnTo>
                  <a:lnTo>
                    <a:pt x="20694" y="132550"/>
                  </a:lnTo>
                  <a:lnTo>
                    <a:pt x="20483" y="131103"/>
                  </a:lnTo>
                  <a:lnTo>
                    <a:pt x="20278" y="129584"/>
                  </a:lnTo>
                  <a:lnTo>
                    <a:pt x="20081" y="128102"/>
                  </a:lnTo>
                  <a:lnTo>
                    <a:pt x="19892" y="126546"/>
                  </a:lnTo>
                  <a:lnTo>
                    <a:pt x="19702" y="125027"/>
                  </a:lnTo>
                  <a:lnTo>
                    <a:pt x="19527" y="123508"/>
                  </a:lnTo>
                  <a:lnTo>
                    <a:pt x="19359" y="121989"/>
                  </a:lnTo>
                  <a:lnTo>
                    <a:pt x="19199" y="120470"/>
                  </a:lnTo>
                  <a:lnTo>
                    <a:pt x="19046" y="118988"/>
                  </a:lnTo>
                  <a:lnTo>
                    <a:pt x="18900" y="117541"/>
                  </a:lnTo>
                  <a:lnTo>
                    <a:pt x="18769" y="116131"/>
                  </a:lnTo>
                  <a:lnTo>
                    <a:pt x="18521" y="113490"/>
                  </a:lnTo>
                  <a:lnTo>
                    <a:pt x="18316" y="111067"/>
                  </a:lnTo>
                  <a:lnTo>
                    <a:pt x="18149" y="109006"/>
                  </a:lnTo>
                  <a:lnTo>
                    <a:pt x="18112" y="108608"/>
                  </a:lnTo>
                  <a:lnTo>
                    <a:pt x="18068" y="108282"/>
                  </a:lnTo>
                  <a:lnTo>
                    <a:pt x="18010" y="107957"/>
                  </a:lnTo>
                  <a:lnTo>
                    <a:pt x="17952" y="107740"/>
                  </a:lnTo>
                  <a:lnTo>
                    <a:pt x="17879" y="107523"/>
                  </a:lnTo>
                  <a:lnTo>
                    <a:pt x="17798" y="107414"/>
                  </a:lnTo>
                  <a:lnTo>
                    <a:pt x="17711" y="107342"/>
                  </a:lnTo>
                  <a:lnTo>
                    <a:pt x="17623" y="107342"/>
                  </a:lnTo>
                  <a:lnTo>
                    <a:pt x="17536" y="107414"/>
                  </a:lnTo>
                  <a:lnTo>
                    <a:pt x="17456" y="107559"/>
                  </a:lnTo>
                  <a:lnTo>
                    <a:pt x="17383" y="107776"/>
                  </a:lnTo>
                  <a:lnTo>
                    <a:pt x="17317" y="108029"/>
                  </a:lnTo>
                  <a:lnTo>
                    <a:pt x="17266" y="108319"/>
                  </a:lnTo>
                  <a:lnTo>
                    <a:pt x="17215" y="108680"/>
                  </a:lnTo>
                  <a:lnTo>
                    <a:pt x="17186" y="109042"/>
                  </a:lnTo>
                  <a:lnTo>
                    <a:pt x="17164" y="109440"/>
                  </a:lnTo>
                  <a:lnTo>
                    <a:pt x="17069" y="111827"/>
                  </a:lnTo>
                  <a:lnTo>
                    <a:pt x="16952" y="114575"/>
                  </a:lnTo>
                  <a:lnTo>
                    <a:pt x="16806" y="117577"/>
                  </a:lnTo>
                  <a:lnTo>
                    <a:pt x="16726" y="119205"/>
                  </a:lnTo>
                  <a:lnTo>
                    <a:pt x="16631" y="120832"/>
                  </a:lnTo>
                  <a:lnTo>
                    <a:pt x="16536" y="122532"/>
                  </a:lnTo>
                  <a:lnTo>
                    <a:pt x="16434" y="124232"/>
                  </a:lnTo>
                  <a:lnTo>
                    <a:pt x="16325" y="125968"/>
                  </a:lnTo>
                  <a:lnTo>
                    <a:pt x="16201" y="127704"/>
                  </a:lnTo>
                  <a:lnTo>
                    <a:pt x="16077" y="129440"/>
                  </a:lnTo>
                  <a:lnTo>
                    <a:pt x="15946" y="131176"/>
                  </a:lnTo>
                  <a:lnTo>
                    <a:pt x="15814" y="132912"/>
                  </a:lnTo>
                  <a:lnTo>
                    <a:pt x="15668" y="134575"/>
                  </a:lnTo>
                  <a:lnTo>
                    <a:pt x="15515" y="136239"/>
                  </a:lnTo>
                  <a:lnTo>
                    <a:pt x="15355" y="137866"/>
                  </a:lnTo>
                  <a:lnTo>
                    <a:pt x="15194" y="139422"/>
                  </a:lnTo>
                  <a:lnTo>
                    <a:pt x="15027" y="140941"/>
                  </a:lnTo>
                  <a:lnTo>
                    <a:pt x="14844" y="142387"/>
                  </a:lnTo>
                  <a:lnTo>
                    <a:pt x="14662" y="143725"/>
                  </a:lnTo>
                  <a:lnTo>
                    <a:pt x="14472" y="144991"/>
                  </a:lnTo>
                  <a:lnTo>
                    <a:pt x="14377" y="145606"/>
                  </a:lnTo>
                  <a:lnTo>
                    <a:pt x="14283" y="146185"/>
                  </a:lnTo>
                  <a:lnTo>
                    <a:pt x="14180" y="146727"/>
                  </a:lnTo>
                  <a:lnTo>
                    <a:pt x="14078" y="147234"/>
                  </a:lnTo>
                  <a:lnTo>
                    <a:pt x="13976" y="147740"/>
                  </a:lnTo>
                  <a:lnTo>
                    <a:pt x="13867" y="148210"/>
                  </a:lnTo>
                  <a:lnTo>
                    <a:pt x="13765" y="148644"/>
                  </a:lnTo>
                  <a:lnTo>
                    <a:pt x="13655" y="149042"/>
                  </a:lnTo>
                  <a:lnTo>
                    <a:pt x="13546" y="149403"/>
                  </a:lnTo>
                  <a:lnTo>
                    <a:pt x="13436" y="149729"/>
                  </a:lnTo>
                  <a:lnTo>
                    <a:pt x="13320" y="150018"/>
                  </a:lnTo>
                  <a:lnTo>
                    <a:pt x="13210" y="150308"/>
                  </a:lnTo>
                  <a:lnTo>
                    <a:pt x="13094" y="150525"/>
                  </a:lnTo>
                  <a:lnTo>
                    <a:pt x="12977" y="150705"/>
                  </a:lnTo>
                  <a:lnTo>
                    <a:pt x="12853" y="150850"/>
                  </a:lnTo>
                  <a:lnTo>
                    <a:pt x="12736" y="150959"/>
                  </a:lnTo>
                  <a:lnTo>
                    <a:pt x="12612" y="151031"/>
                  </a:lnTo>
                  <a:lnTo>
                    <a:pt x="12488" y="151031"/>
                  </a:lnTo>
                  <a:lnTo>
                    <a:pt x="12328" y="150995"/>
                  </a:lnTo>
                  <a:lnTo>
                    <a:pt x="12160" y="150886"/>
                  </a:lnTo>
                  <a:lnTo>
                    <a:pt x="11985" y="150705"/>
                  </a:lnTo>
                  <a:lnTo>
                    <a:pt x="11817" y="150452"/>
                  </a:lnTo>
                  <a:lnTo>
                    <a:pt x="11722" y="150271"/>
                  </a:lnTo>
                  <a:lnTo>
                    <a:pt x="11635" y="150054"/>
                  </a:lnTo>
                  <a:lnTo>
                    <a:pt x="11547" y="149874"/>
                  </a:lnTo>
                  <a:lnTo>
                    <a:pt x="11467" y="149620"/>
                  </a:lnTo>
                  <a:lnTo>
                    <a:pt x="11394" y="149367"/>
                  </a:lnTo>
                  <a:lnTo>
                    <a:pt x="11314" y="149114"/>
                  </a:lnTo>
                  <a:lnTo>
                    <a:pt x="11241" y="148825"/>
                  </a:lnTo>
                  <a:lnTo>
                    <a:pt x="11175" y="148499"/>
                  </a:lnTo>
                  <a:lnTo>
                    <a:pt x="11110" y="148174"/>
                  </a:lnTo>
                  <a:lnTo>
                    <a:pt x="11051" y="147812"/>
                  </a:lnTo>
                  <a:lnTo>
                    <a:pt x="10986" y="147451"/>
                  </a:lnTo>
                  <a:lnTo>
                    <a:pt x="10934" y="147053"/>
                  </a:lnTo>
                  <a:lnTo>
                    <a:pt x="10883" y="146655"/>
                  </a:lnTo>
                  <a:lnTo>
                    <a:pt x="10832" y="146221"/>
                  </a:lnTo>
                  <a:lnTo>
                    <a:pt x="10781" y="145751"/>
                  </a:lnTo>
                  <a:lnTo>
                    <a:pt x="10738" y="145281"/>
                  </a:lnTo>
                  <a:lnTo>
                    <a:pt x="10686" y="144630"/>
                  </a:lnTo>
                  <a:lnTo>
                    <a:pt x="10635" y="143942"/>
                  </a:lnTo>
                  <a:lnTo>
                    <a:pt x="10592" y="143255"/>
                  </a:lnTo>
                  <a:lnTo>
                    <a:pt x="10555" y="142496"/>
                  </a:lnTo>
                  <a:lnTo>
                    <a:pt x="10526" y="141772"/>
                  </a:lnTo>
                  <a:lnTo>
                    <a:pt x="10497" y="140977"/>
                  </a:lnTo>
                  <a:lnTo>
                    <a:pt x="10475" y="140181"/>
                  </a:lnTo>
                  <a:lnTo>
                    <a:pt x="10460" y="139385"/>
                  </a:lnTo>
                  <a:lnTo>
                    <a:pt x="10446" y="138554"/>
                  </a:lnTo>
                  <a:lnTo>
                    <a:pt x="10438" y="137722"/>
                  </a:lnTo>
                  <a:lnTo>
                    <a:pt x="10431" y="135986"/>
                  </a:lnTo>
                  <a:lnTo>
                    <a:pt x="10446" y="134214"/>
                  </a:lnTo>
                  <a:lnTo>
                    <a:pt x="10475" y="132405"/>
                  </a:lnTo>
                  <a:lnTo>
                    <a:pt x="10511" y="130561"/>
                  </a:lnTo>
                  <a:lnTo>
                    <a:pt x="10562" y="128680"/>
                  </a:lnTo>
                  <a:lnTo>
                    <a:pt x="10628" y="126800"/>
                  </a:lnTo>
                  <a:lnTo>
                    <a:pt x="10701" y="124883"/>
                  </a:lnTo>
                  <a:lnTo>
                    <a:pt x="10781" y="123002"/>
                  </a:lnTo>
                  <a:lnTo>
                    <a:pt x="10869" y="121121"/>
                  </a:lnTo>
                  <a:lnTo>
                    <a:pt x="10964" y="119277"/>
                  </a:lnTo>
                  <a:lnTo>
                    <a:pt x="11066" y="117469"/>
                  </a:lnTo>
                  <a:lnTo>
                    <a:pt x="11168" y="115697"/>
                  </a:lnTo>
                  <a:lnTo>
                    <a:pt x="11270" y="113961"/>
                  </a:lnTo>
                  <a:lnTo>
                    <a:pt x="11489" y="110669"/>
                  </a:lnTo>
                  <a:lnTo>
                    <a:pt x="11693" y="107668"/>
                  </a:lnTo>
                  <a:lnTo>
                    <a:pt x="11890" y="105064"/>
                  </a:lnTo>
                  <a:lnTo>
                    <a:pt x="12058" y="102894"/>
                  </a:lnTo>
                  <a:lnTo>
                    <a:pt x="12189" y="101230"/>
                  </a:lnTo>
                  <a:lnTo>
                    <a:pt x="12313" y="99747"/>
                  </a:lnTo>
                  <a:lnTo>
                    <a:pt x="12342" y="99386"/>
                  </a:lnTo>
                  <a:lnTo>
                    <a:pt x="12357" y="99024"/>
                  </a:lnTo>
                  <a:lnTo>
                    <a:pt x="12357" y="98662"/>
                  </a:lnTo>
                  <a:lnTo>
                    <a:pt x="12350" y="98301"/>
                  </a:lnTo>
                  <a:lnTo>
                    <a:pt x="12335" y="97939"/>
                  </a:lnTo>
                  <a:lnTo>
                    <a:pt x="12306" y="97613"/>
                  </a:lnTo>
                  <a:lnTo>
                    <a:pt x="12269" y="97288"/>
                  </a:lnTo>
                  <a:lnTo>
                    <a:pt x="12226" y="96999"/>
                  </a:lnTo>
                  <a:lnTo>
                    <a:pt x="12167" y="96745"/>
                  </a:lnTo>
                  <a:lnTo>
                    <a:pt x="12109" y="96528"/>
                  </a:lnTo>
                  <a:lnTo>
                    <a:pt x="12043" y="96384"/>
                  </a:lnTo>
                  <a:lnTo>
                    <a:pt x="11970" y="96239"/>
                  </a:lnTo>
                  <a:lnTo>
                    <a:pt x="11897" y="96167"/>
                  </a:lnTo>
                  <a:lnTo>
                    <a:pt x="11824" y="96167"/>
                  </a:lnTo>
                  <a:lnTo>
                    <a:pt x="11751" y="96203"/>
                  </a:lnTo>
                  <a:lnTo>
                    <a:pt x="11679" y="96311"/>
                  </a:lnTo>
                  <a:lnTo>
                    <a:pt x="11496" y="96601"/>
                  </a:lnTo>
                  <a:lnTo>
                    <a:pt x="11007" y="97360"/>
                  </a:lnTo>
                  <a:lnTo>
                    <a:pt x="10665" y="97830"/>
                  </a:lnTo>
                  <a:lnTo>
                    <a:pt x="10263" y="98373"/>
                  </a:lnTo>
                  <a:lnTo>
                    <a:pt x="9811" y="98952"/>
                  </a:lnTo>
                  <a:lnTo>
                    <a:pt x="9322" y="99566"/>
                  </a:lnTo>
                  <a:lnTo>
                    <a:pt x="8790" y="100181"/>
                  </a:lnTo>
                  <a:lnTo>
                    <a:pt x="8236" y="100760"/>
                  </a:lnTo>
                  <a:lnTo>
                    <a:pt x="7652" y="101302"/>
                  </a:lnTo>
                  <a:lnTo>
                    <a:pt x="7061" y="101772"/>
                  </a:lnTo>
                  <a:lnTo>
                    <a:pt x="6762" y="101989"/>
                  </a:lnTo>
                  <a:lnTo>
                    <a:pt x="6456" y="102206"/>
                  </a:lnTo>
                  <a:lnTo>
                    <a:pt x="6149" y="102351"/>
                  </a:lnTo>
                  <a:lnTo>
                    <a:pt x="5850" y="102496"/>
                  </a:lnTo>
                  <a:lnTo>
                    <a:pt x="5544" y="102640"/>
                  </a:lnTo>
                  <a:lnTo>
                    <a:pt x="5245" y="102713"/>
                  </a:lnTo>
                  <a:lnTo>
                    <a:pt x="4946" y="102749"/>
                  </a:lnTo>
                  <a:lnTo>
                    <a:pt x="4654" y="102785"/>
                  </a:lnTo>
                  <a:lnTo>
                    <a:pt x="4340" y="102749"/>
                  </a:lnTo>
                  <a:lnTo>
                    <a:pt x="4041" y="102713"/>
                  </a:lnTo>
                  <a:lnTo>
                    <a:pt x="3757" y="102604"/>
                  </a:lnTo>
                  <a:lnTo>
                    <a:pt x="3494" y="102423"/>
                  </a:lnTo>
                  <a:lnTo>
                    <a:pt x="3254" y="102243"/>
                  </a:lnTo>
                  <a:lnTo>
                    <a:pt x="3028" y="102026"/>
                  </a:lnTo>
                  <a:lnTo>
                    <a:pt x="2816" y="101772"/>
                  </a:lnTo>
                  <a:lnTo>
                    <a:pt x="2619" y="101519"/>
                  </a:lnTo>
                  <a:lnTo>
                    <a:pt x="2437" y="101194"/>
                  </a:lnTo>
                  <a:lnTo>
                    <a:pt x="2269" y="100868"/>
                  </a:lnTo>
                  <a:lnTo>
                    <a:pt x="2116" y="100507"/>
                  </a:lnTo>
                  <a:lnTo>
                    <a:pt x="1977" y="100145"/>
                  </a:lnTo>
                  <a:lnTo>
                    <a:pt x="1853" y="99747"/>
                  </a:lnTo>
                  <a:lnTo>
                    <a:pt x="1736" y="99349"/>
                  </a:lnTo>
                  <a:lnTo>
                    <a:pt x="1634" y="98915"/>
                  </a:lnTo>
                  <a:lnTo>
                    <a:pt x="1547" y="98518"/>
                  </a:lnTo>
                  <a:lnTo>
                    <a:pt x="1459" y="98047"/>
                  </a:lnTo>
                  <a:lnTo>
                    <a:pt x="1394" y="97613"/>
                  </a:lnTo>
                  <a:lnTo>
                    <a:pt x="1328" y="97179"/>
                  </a:lnTo>
                  <a:lnTo>
                    <a:pt x="1270" y="96745"/>
                  </a:lnTo>
                  <a:lnTo>
                    <a:pt x="1226" y="96311"/>
                  </a:lnTo>
                  <a:lnTo>
                    <a:pt x="1182" y="95841"/>
                  </a:lnTo>
                  <a:lnTo>
                    <a:pt x="1153" y="95443"/>
                  </a:lnTo>
                  <a:lnTo>
                    <a:pt x="1124" y="95009"/>
                  </a:lnTo>
                  <a:lnTo>
                    <a:pt x="1080" y="94214"/>
                  </a:lnTo>
                  <a:lnTo>
                    <a:pt x="1058" y="93454"/>
                  </a:lnTo>
                  <a:lnTo>
                    <a:pt x="1043" y="92803"/>
                  </a:lnTo>
                  <a:lnTo>
                    <a:pt x="1036" y="92261"/>
                  </a:lnTo>
                  <a:lnTo>
                    <a:pt x="1029" y="91393"/>
                  </a:lnTo>
                  <a:lnTo>
                    <a:pt x="1029" y="90561"/>
                  </a:lnTo>
                  <a:lnTo>
                    <a:pt x="1036" y="89765"/>
                  </a:lnTo>
                  <a:lnTo>
                    <a:pt x="1051" y="88970"/>
                  </a:lnTo>
                  <a:lnTo>
                    <a:pt x="1073" y="88174"/>
                  </a:lnTo>
                  <a:lnTo>
                    <a:pt x="1102" y="87414"/>
                  </a:lnTo>
                  <a:lnTo>
                    <a:pt x="1138" y="86691"/>
                  </a:lnTo>
                  <a:lnTo>
                    <a:pt x="1182" y="86004"/>
                  </a:lnTo>
                  <a:lnTo>
                    <a:pt x="1233" y="85281"/>
                  </a:lnTo>
                  <a:lnTo>
                    <a:pt x="1291" y="84630"/>
                  </a:lnTo>
                  <a:lnTo>
                    <a:pt x="1357" y="83979"/>
                  </a:lnTo>
                  <a:lnTo>
                    <a:pt x="1430" y="83328"/>
                  </a:lnTo>
                  <a:lnTo>
                    <a:pt x="1503" y="82713"/>
                  </a:lnTo>
                  <a:lnTo>
                    <a:pt x="1591" y="82134"/>
                  </a:lnTo>
                  <a:lnTo>
                    <a:pt x="1685" y="81556"/>
                  </a:lnTo>
                  <a:lnTo>
                    <a:pt x="1787" y="81013"/>
                  </a:lnTo>
                  <a:lnTo>
                    <a:pt x="1911" y="80398"/>
                  </a:lnTo>
                  <a:lnTo>
                    <a:pt x="2035" y="79820"/>
                  </a:lnTo>
                  <a:lnTo>
                    <a:pt x="2174" y="79277"/>
                  </a:lnTo>
                  <a:lnTo>
                    <a:pt x="2320" y="78771"/>
                  </a:lnTo>
                  <a:lnTo>
                    <a:pt x="2466" y="78264"/>
                  </a:lnTo>
                  <a:lnTo>
                    <a:pt x="2619" y="77830"/>
                  </a:lnTo>
                  <a:lnTo>
                    <a:pt x="2779" y="77396"/>
                  </a:lnTo>
                  <a:lnTo>
                    <a:pt x="2947" y="76962"/>
                  </a:lnTo>
                  <a:lnTo>
                    <a:pt x="3115" y="76601"/>
                  </a:lnTo>
                  <a:lnTo>
                    <a:pt x="3290" y="76239"/>
                  </a:lnTo>
                  <a:lnTo>
                    <a:pt x="3472" y="75877"/>
                  </a:lnTo>
                  <a:lnTo>
                    <a:pt x="3655" y="75588"/>
                  </a:lnTo>
                  <a:lnTo>
                    <a:pt x="3844" y="75299"/>
                  </a:lnTo>
                  <a:lnTo>
                    <a:pt x="4034" y="75009"/>
                  </a:lnTo>
                  <a:lnTo>
                    <a:pt x="4224" y="74756"/>
                  </a:lnTo>
                  <a:lnTo>
                    <a:pt x="4421" y="74539"/>
                  </a:lnTo>
                  <a:lnTo>
                    <a:pt x="4815" y="74141"/>
                  </a:lnTo>
                  <a:lnTo>
                    <a:pt x="5216" y="73816"/>
                  </a:lnTo>
                  <a:lnTo>
                    <a:pt x="5617" y="73563"/>
                  </a:lnTo>
                  <a:lnTo>
                    <a:pt x="6018" y="73346"/>
                  </a:lnTo>
                  <a:lnTo>
                    <a:pt x="6412" y="73201"/>
                  </a:lnTo>
                  <a:lnTo>
                    <a:pt x="6806" y="73093"/>
                  </a:lnTo>
                  <a:lnTo>
                    <a:pt x="7193" y="73056"/>
                  </a:lnTo>
                  <a:lnTo>
                    <a:pt x="7557" y="73020"/>
                  </a:lnTo>
                  <a:lnTo>
                    <a:pt x="7864" y="73020"/>
                  </a:lnTo>
                  <a:lnTo>
                    <a:pt x="8163" y="73056"/>
                  </a:lnTo>
                  <a:lnTo>
                    <a:pt x="8724" y="73201"/>
                  </a:lnTo>
                  <a:lnTo>
                    <a:pt x="9235" y="73346"/>
                  </a:lnTo>
                  <a:lnTo>
                    <a:pt x="9673" y="73527"/>
                  </a:lnTo>
                  <a:lnTo>
                    <a:pt x="10037" y="73707"/>
                  </a:lnTo>
                  <a:lnTo>
                    <a:pt x="10314" y="73888"/>
                  </a:lnTo>
                  <a:lnTo>
                    <a:pt x="10555" y="74069"/>
                  </a:lnTo>
                  <a:lnTo>
                    <a:pt x="10643" y="74069"/>
                  </a:lnTo>
                  <a:lnTo>
                    <a:pt x="10730" y="74033"/>
                  </a:lnTo>
                  <a:lnTo>
                    <a:pt x="10810" y="73924"/>
                  </a:lnTo>
                  <a:lnTo>
                    <a:pt x="10883" y="73780"/>
                  </a:lnTo>
                  <a:lnTo>
                    <a:pt x="10956" y="73563"/>
                  </a:lnTo>
                  <a:lnTo>
                    <a:pt x="11015" y="73273"/>
                  </a:lnTo>
                  <a:lnTo>
                    <a:pt x="11066" y="72948"/>
                  </a:lnTo>
                  <a:lnTo>
                    <a:pt x="11110" y="72586"/>
                  </a:lnTo>
                  <a:lnTo>
                    <a:pt x="11139" y="72188"/>
                  </a:lnTo>
                  <a:lnTo>
                    <a:pt x="11146" y="71754"/>
                  </a:lnTo>
                  <a:lnTo>
                    <a:pt x="11153" y="71357"/>
                  </a:lnTo>
                  <a:lnTo>
                    <a:pt x="11139" y="70959"/>
                  </a:lnTo>
                  <a:lnTo>
                    <a:pt x="11110" y="70561"/>
                  </a:lnTo>
                  <a:lnTo>
                    <a:pt x="11073" y="70199"/>
                  </a:lnTo>
                  <a:lnTo>
                    <a:pt x="11022" y="69874"/>
                  </a:lnTo>
                  <a:lnTo>
                    <a:pt x="10964" y="69548"/>
                  </a:lnTo>
                  <a:lnTo>
                    <a:pt x="10475" y="67559"/>
                  </a:lnTo>
                  <a:lnTo>
                    <a:pt x="9964" y="65353"/>
                  </a:lnTo>
                  <a:lnTo>
                    <a:pt x="9439" y="63002"/>
                  </a:lnTo>
                  <a:lnTo>
                    <a:pt x="8899" y="60507"/>
                  </a:lnTo>
                  <a:lnTo>
                    <a:pt x="8367" y="57939"/>
                  </a:lnTo>
                  <a:lnTo>
                    <a:pt x="7842" y="55299"/>
                  </a:lnTo>
                  <a:lnTo>
                    <a:pt x="7579" y="53961"/>
                  </a:lnTo>
                  <a:lnTo>
                    <a:pt x="7331" y="52622"/>
                  </a:lnTo>
                  <a:lnTo>
                    <a:pt x="7083" y="51284"/>
                  </a:lnTo>
                  <a:lnTo>
                    <a:pt x="6842" y="49946"/>
                  </a:lnTo>
                  <a:lnTo>
                    <a:pt x="6609" y="48608"/>
                  </a:lnTo>
                  <a:lnTo>
                    <a:pt x="6383" y="47306"/>
                  </a:lnTo>
                  <a:lnTo>
                    <a:pt x="6171" y="45968"/>
                  </a:lnTo>
                  <a:lnTo>
                    <a:pt x="5974" y="44702"/>
                  </a:lnTo>
                  <a:lnTo>
                    <a:pt x="5785" y="43400"/>
                  </a:lnTo>
                  <a:lnTo>
                    <a:pt x="5610" y="42170"/>
                  </a:lnTo>
                  <a:lnTo>
                    <a:pt x="5442" y="40941"/>
                  </a:lnTo>
                  <a:lnTo>
                    <a:pt x="5296" y="39747"/>
                  </a:lnTo>
                  <a:lnTo>
                    <a:pt x="5165" y="38590"/>
                  </a:lnTo>
                  <a:lnTo>
                    <a:pt x="5055" y="37469"/>
                  </a:lnTo>
                  <a:lnTo>
                    <a:pt x="4960" y="36420"/>
                  </a:lnTo>
                  <a:lnTo>
                    <a:pt x="4880" y="35371"/>
                  </a:lnTo>
                  <a:lnTo>
                    <a:pt x="4829" y="34395"/>
                  </a:lnTo>
                  <a:lnTo>
                    <a:pt x="4807" y="33925"/>
                  </a:lnTo>
                  <a:lnTo>
                    <a:pt x="4793" y="33491"/>
                  </a:lnTo>
                  <a:lnTo>
                    <a:pt x="4785" y="33057"/>
                  </a:lnTo>
                  <a:lnTo>
                    <a:pt x="4778" y="32623"/>
                  </a:lnTo>
                  <a:lnTo>
                    <a:pt x="4785" y="32189"/>
                  </a:lnTo>
                  <a:lnTo>
                    <a:pt x="4793" y="31791"/>
                  </a:lnTo>
                  <a:lnTo>
                    <a:pt x="4807" y="31429"/>
                  </a:lnTo>
                  <a:lnTo>
                    <a:pt x="4829" y="31067"/>
                  </a:lnTo>
                  <a:lnTo>
                    <a:pt x="4866" y="30670"/>
                  </a:lnTo>
                  <a:lnTo>
                    <a:pt x="4917" y="30272"/>
                  </a:lnTo>
                  <a:lnTo>
                    <a:pt x="4990" y="29874"/>
                  </a:lnTo>
                  <a:lnTo>
                    <a:pt x="5041" y="29657"/>
                  </a:lnTo>
                  <a:lnTo>
                    <a:pt x="5092" y="29476"/>
                  </a:lnTo>
                  <a:lnTo>
                    <a:pt x="5150" y="29259"/>
                  </a:lnTo>
                  <a:lnTo>
                    <a:pt x="5216" y="29078"/>
                  </a:lnTo>
                  <a:lnTo>
                    <a:pt x="5289" y="28897"/>
                  </a:lnTo>
                  <a:lnTo>
                    <a:pt x="5369" y="28717"/>
                  </a:lnTo>
                  <a:lnTo>
                    <a:pt x="5486" y="28500"/>
                  </a:lnTo>
                  <a:lnTo>
                    <a:pt x="5602" y="28319"/>
                  </a:lnTo>
                  <a:lnTo>
                    <a:pt x="5726" y="28138"/>
                  </a:lnTo>
                  <a:lnTo>
                    <a:pt x="5850" y="27993"/>
                  </a:lnTo>
                  <a:lnTo>
                    <a:pt x="5974" y="27885"/>
                  </a:lnTo>
                  <a:lnTo>
                    <a:pt x="6106" y="27812"/>
                  </a:lnTo>
                  <a:lnTo>
                    <a:pt x="6230" y="27776"/>
                  </a:lnTo>
                  <a:lnTo>
                    <a:pt x="6514" y="27776"/>
                  </a:lnTo>
                  <a:lnTo>
                    <a:pt x="6660" y="27849"/>
                  </a:lnTo>
                  <a:lnTo>
                    <a:pt x="6813" y="27921"/>
                  </a:lnTo>
                  <a:lnTo>
                    <a:pt x="6966" y="28066"/>
                  </a:lnTo>
                  <a:lnTo>
                    <a:pt x="7112" y="28210"/>
                  </a:lnTo>
                  <a:lnTo>
                    <a:pt x="7265" y="28391"/>
                  </a:lnTo>
                  <a:lnTo>
                    <a:pt x="7419" y="28608"/>
                  </a:lnTo>
                  <a:lnTo>
                    <a:pt x="7572" y="28861"/>
                  </a:lnTo>
                  <a:lnTo>
                    <a:pt x="7725" y="29151"/>
                  </a:lnTo>
                  <a:lnTo>
                    <a:pt x="7878" y="29440"/>
                  </a:lnTo>
                  <a:lnTo>
                    <a:pt x="8024" y="29765"/>
                  </a:lnTo>
                  <a:lnTo>
                    <a:pt x="8177" y="30127"/>
                  </a:lnTo>
                  <a:lnTo>
                    <a:pt x="8476" y="30923"/>
                  </a:lnTo>
                  <a:lnTo>
                    <a:pt x="8775" y="31791"/>
                  </a:lnTo>
                  <a:lnTo>
                    <a:pt x="9074" y="32731"/>
                  </a:lnTo>
                  <a:lnTo>
                    <a:pt x="9366" y="33708"/>
                  </a:lnTo>
                  <a:lnTo>
                    <a:pt x="9651" y="34793"/>
                  </a:lnTo>
                  <a:lnTo>
                    <a:pt x="9928" y="35914"/>
                  </a:lnTo>
                  <a:lnTo>
                    <a:pt x="10205" y="37035"/>
                  </a:lnTo>
                  <a:lnTo>
                    <a:pt x="10468" y="38228"/>
                  </a:lnTo>
                  <a:lnTo>
                    <a:pt x="10730" y="39422"/>
                  </a:lnTo>
                  <a:lnTo>
                    <a:pt x="10978" y="40615"/>
                  </a:lnTo>
                  <a:lnTo>
                    <a:pt x="11219" y="41845"/>
                  </a:lnTo>
                  <a:lnTo>
                    <a:pt x="11452" y="43038"/>
                  </a:lnTo>
                  <a:lnTo>
                    <a:pt x="11671" y="44196"/>
                  </a:lnTo>
                  <a:lnTo>
                    <a:pt x="11883" y="45353"/>
                  </a:lnTo>
                  <a:lnTo>
                    <a:pt x="12262" y="47559"/>
                  </a:lnTo>
                  <a:lnTo>
                    <a:pt x="12590" y="49512"/>
                  </a:lnTo>
                  <a:lnTo>
                    <a:pt x="12860" y="51176"/>
                  </a:lnTo>
                  <a:lnTo>
                    <a:pt x="13057" y="52478"/>
                  </a:lnTo>
                  <a:lnTo>
                    <a:pt x="13232" y="53671"/>
                  </a:lnTo>
                  <a:lnTo>
                    <a:pt x="13269" y="53924"/>
                  </a:lnTo>
                  <a:lnTo>
                    <a:pt x="13312" y="54141"/>
                  </a:lnTo>
                  <a:lnTo>
                    <a:pt x="13363" y="54322"/>
                  </a:lnTo>
                  <a:lnTo>
                    <a:pt x="13415" y="54503"/>
                  </a:lnTo>
                  <a:lnTo>
                    <a:pt x="13473" y="54612"/>
                  </a:lnTo>
                  <a:lnTo>
                    <a:pt x="13531" y="54684"/>
                  </a:lnTo>
                  <a:lnTo>
                    <a:pt x="13590" y="54756"/>
                  </a:lnTo>
                  <a:lnTo>
                    <a:pt x="13721" y="54756"/>
                  </a:lnTo>
                  <a:lnTo>
                    <a:pt x="13787" y="54684"/>
                  </a:lnTo>
                  <a:lnTo>
                    <a:pt x="13859" y="54539"/>
                  </a:lnTo>
                  <a:lnTo>
                    <a:pt x="13932" y="54358"/>
                  </a:lnTo>
                  <a:lnTo>
                    <a:pt x="13991" y="54141"/>
                  </a:lnTo>
                  <a:lnTo>
                    <a:pt x="14049" y="53852"/>
                  </a:lnTo>
                  <a:lnTo>
                    <a:pt x="14093" y="53527"/>
                  </a:lnTo>
                  <a:lnTo>
                    <a:pt x="14129" y="53201"/>
                  </a:lnTo>
                  <a:lnTo>
                    <a:pt x="14151" y="52839"/>
                  </a:lnTo>
                  <a:lnTo>
                    <a:pt x="14166" y="52442"/>
                  </a:lnTo>
                  <a:lnTo>
                    <a:pt x="14239" y="48753"/>
                  </a:lnTo>
                  <a:lnTo>
                    <a:pt x="14326" y="44919"/>
                  </a:lnTo>
                  <a:lnTo>
                    <a:pt x="14436" y="40977"/>
                  </a:lnTo>
                  <a:lnTo>
                    <a:pt x="14560" y="36999"/>
                  </a:lnTo>
                  <a:lnTo>
                    <a:pt x="14698" y="32984"/>
                  </a:lnTo>
                  <a:lnTo>
                    <a:pt x="14779" y="31031"/>
                  </a:lnTo>
                  <a:lnTo>
                    <a:pt x="14859" y="29078"/>
                  </a:lnTo>
                  <a:lnTo>
                    <a:pt x="14946" y="27125"/>
                  </a:lnTo>
                  <a:lnTo>
                    <a:pt x="15034" y="25245"/>
                  </a:lnTo>
                  <a:lnTo>
                    <a:pt x="15121" y="23400"/>
                  </a:lnTo>
                  <a:lnTo>
                    <a:pt x="15216" y="21592"/>
                  </a:lnTo>
                  <a:lnTo>
                    <a:pt x="15318" y="19856"/>
                  </a:lnTo>
                  <a:lnTo>
                    <a:pt x="15420" y="18192"/>
                  </a:lnTo>
                  <a:lnTo>
                    <a:pt x="15523" y="16565"/>
                  </a:lnTo>
                  <a:lnTo>
                    <a:pt x="15632" y="15046"/>
                  </a:lnTo>
                  <a:lnTo>
                    <a:pt x="15749" y="13599"/>
                  </a:lnTo>
                  <a:lnTo>
                    <a:pt x="15858" y="12225"/>
                  </a:lnTo>
                  <a:lnTo>
                    <a:pt x="15975" y="10959"/>
                  </a:lnTo>
                  <a:lnTo>
                    <a:pt x="16099" y="9802"/>
                  </a:lnTo>
                  <a:lnTo>
                    <a:pt x="16223" y="8753"/>
                  </a:lnTo>
                  <a:lnTo>
                    <a:pt x="16347" y="7812"/>
                  </a:lnTo>
                  <a:lnTo>
                    <a:pt x="16412" y="7415"/>
                  </a:lnTo>
                  <a:lnTo>
                    <a:pt x="16471" y="7017"/>
                  </a:lnTo>
                  <a:lnTo>
                    <a:pt x="16536" y="6655"/>
                  </a:lnTo>
                  <a:lnTo>
                    <a:pt x="16602" y="6330"/>
                  </a:lnTo>
                  <a:lnTo>
                    <a:pt x="16668" y="6040"/>
                  </a:lnTo>
                  <a:lnTo>
                    <a:pt x="16733" y="5787"/>
                  </a:lnTo>
                  <a:lnTo>
                    <a:pt x="16799" y="5570"/>
                  </a:lnTo>
                  <a:lnTo>
                    <a:pt x="16872" y="5425"/>
                  </a:lnTo>
                  <a:lnTo>
                    <a:pt x="16938" y="5281"/>
                  </a:lnTo>
                  <a:lnTo>
                    <a:pt x="17003" y="5172"/>
                  </a:lnTo>
                  <a:lnTo>
                    <a:pt x="17076" y="5100"/>
                  </a:lnTo>
                  <a:close/>
                  <a:moveTo>
                    <a:pt x="17025" y="1"/>
                  </a:moveTo>
                  <a:lnTo>
                    <a:pt x="16916" y="73"/>
                  </a:lnTo>
                  <a:lnTo>
                    <a:pt x="16799" y="181"/>
                  </a:lnTo>
                  <a:lnTo>
                    <a:pt x="16690" y="326"/>
                  </a:lnTo>
                  <a:lnTo>
                    <a:pt x="16588" y="543"/>
                  </a:lnTo>
                  <a:lnTo>
                    <a:pt x="16478" y="760"/>
                  </a:lnTo>
                  <a:lnTo>
                    <a:pt x="16376" y="1013"/>
                  </a:lnTo>
                  <a:lnTo>
                    <a:pt x="16274" y="1339"/>
                  </a:lnTo>
                  <a:lnTo>
                    <a:pt x="16172" y="1664"/>
                  </a:lnTo>
                  <a:lnTo>
                    <a:pt x="16077" y="2062"/>
                  </a:lnTo>
                  <a:lnTo>
                    <a:pt x="15982" y="2460"/>
                  </a:lnTo>
                  <a:lnTo>
                    <a:pt x="15887" y="2930"/>
                  </a:lnTo>
                  <a:lnTo>
                    <a:pt x="15800" y="3400"/>
                  </a:lnTo>
                  <a:lnTo>
                    <a:pt x="15705" y="3907"/>
                  </a:lnTo>
                  <a:lnTo>
                    <a:pt x="15617" y="4449"/>
                  </a:lnTo>
                  <a:lnTo>
                    <a:pt x="15530" y="5028"/>
                  </a:lnTo>
                  <a:lnTo>
                    <a:pt x="15450" y="5606"/>
                  </a:lnTo>
                  <a:lnTo>
                    <a:pt x="15369" y="6221"/>
                  </a:lnTo>
                  <a:lnTo>
                    <a:pt x="15209" y="7559"/>
                  </a:lnTo>
                  <a:lnTo>
                    <a:pt x="15056" y="8970"/>
                  </a:lnTo>
                  <a:lnTo>
                    <a:pt x="14910" y="10489"/>
                  </a:lnTo>
                  <a:lnTo>
                    <a:pt x="14771" y="12080"/>
                  </a:lnTo>
                  <a:lnTo>
                    <a:pt x="14647" y="13708"/>
                  </a:lnTo>
                  <a:lnTo>
                    <a:pt x="14516" y="15407"/>
                  </a:lnTo>
                  <a:lnTo>
                    <a:pt x="14399" y="17180"/>
                  </a:lnTo>
                  <a:lnTo>
                    <a:pt x="14290" y="18988"/>
                  </a:lnTo>
                  <a:lnTo>
                    <a:pt x="14188" y="20832"/>
                  </a:lnTo>
                  <a:lnTo>
                    <a:pt x="14086" y="22713"/>
                  </a:lnTo>
                  <a:lnTo>
                    <a:pt x="13991" y="24594"/>
                  </a:lnTo>
                  <a:lnTo>
                    <a:pt x="13903" y="26474"/>
                  </a:lnTo>
                  <a:lnTo>
                    <a:pt x="13823" y="28391"/>
                  </a:lnTo>
                  <a:lnTo>
                    <a:pt x="13743" y="30272"/>
                  </a:lnTo>
                  <a:lnTo>
                    <a:pt x="13670" y="32152"/>
                  </a:lnTo>
                  <a:lnTo>
                    <a:pt x="13546" y="35841"/>
                  </a:lnTo>
                  <a:lnTo>
                    <a:pt x="13436" y="39313"/>
                  </a:lnTo>
                  <a:lnTo>
                    <a:pt x="13349" y="42604"/>
                  </a:lnTo>
                  <a:lnTo>
                    <a:pt x="13276" y="45570"/>
                  </a:lnTo>
                  <a:lnTo>
                    <a:pt x="13006" y="43979"/>
                  </a:lnTo>
                  <a:lnTo>
                    <a:pt x="12707" y="42243"/>
                  </a:lnTo>
                  <a:lnTo>
                    <a:pt x="12371" y="40434"/>
                  </a:lnTo>
                  <a:lnTo>
                    <a:pt x="12014" y="38554"/>
                  </a:lnTo>
                  <a:lnTo>
                    <a:pt x="11627" y="36637"/>
                  </a:lnTo>
                  <a:lnTo>
                    <a:pt x="11430" y="35697"/>
                  </a:lnTo>
                  <a:lnTo>
                    <a:pt x="11226" y="34756"/>
                  </a:lnTo>
                  <a:lnTo>
                    <a:pt x="11015" y="33816"/>
                  </a:lnTo>
                  <a:lnTo>
                    <a:pt x="10796" y="32876"/>
                  </a:lnTo>
                  <a:lnTo>
                    <a:pt x="10577" y="31972"/>
                  </a:lnTo>
                  <a:lnTo>
                    <a:pt x="10351" y="31067"/>
                  </a:lnTo>
                  <a:lnTo>
                    <a:pt x="10118" y="30199"/>
                  </a:lnTo>
                  <a:lnTo>
                    <a:pt x="9884" y="29368"/>
                  </a:lnTo>
                  <a:lnTo>
                    <a:pt x="9643" y="28536"/>
                  </a:lnTo>
                  <a:lnTo>
                    <a:pt x="9403" y="27776"/>
                  </a:lnTo>
                  <a:lnTo>
                    <a:pt x="9162" y="27017"/>
                  </a:lnTo>
                  <a:lnTo>
                    <a:pt x="8914" y="26330"/>
                  </a:lnTo>
                  <a:lnTo>
                    <a:pt x="8666" y="25679"/>
                  </a:lnTo>
                  <a:lnTo>
                    <a:pt x="8418" y="25100"/>
                  </a:lnTo>
                  <a:lnTo>
                    <a:pt x="8163" y="24557"/>
                  </a:lnTo>
                  <a:lnTo>
                    <a:pt x="7907" y="24087"/>
                  </a:lnTo>
                  <a:lnTo>
                    <a:pt x="7652" y="23653"/>
                  </a:lnTo>
                  <a:lnTo>
                    <a:pt x="7397" y="23328"/>
                  </a:lnTo>
                  <a:lnTo>
                    <a:pt x="7134" y="23038"/>
                  </a:lnTo>
                  <a:lnTo>
                    <a:pt x="6879" y="22821"/>
                  </a:lnTo>
                  <a:lnTo>
                    <a:pt x="6616" y="22713"/>
                  </a:lnTo>
                  <a:lnTo>
                    <a:pt x="6361" y="22677"/>
                  </a:lnTo>
                  <a:lnTo>
                    <a:pt x="6179" y="22677"/>
                  </a:lnTo>
                  <a:lnTo>
                    <a:pt x="6004" y="22749"/>
                  </a:lnTo>
                  <a:lnTo>
                    <a:pt x="5829" y="22858"/>
                  </a:lnTo>
                  <a:lnTo>
                    <a:pt x="5653" y="23002"/>
                  </a:lnTo>
                  <a:lnTo>
                    <a:pt x="5478" y="23183"/>
                  </a:lnTo>
                  <a:lnTo>
                    <a:pt x="5311" y="23436"/>
                  </a:lnTo>
                  <a:lnTo>
                    <a:pt x="5143" y="23689"/>
                  </a:lnTo>
                  <a:lnTo>
                    <a:pt x="4975" y="24015"/>
                  </a:lnTo>
                  <a:lnTo>
                    <a:pt x="4822" y="24377"/>
                  </a:lnTo>
                  <a:lnTo>
                    <a:pt x="4676" y="24738"/>
                  </a:lnTo>
                  <a:lnTo>
                    <a:pt x="4545" y="25136"/>
                  </a:lnTo>
                  <a:lnTo>
                    <a:pt x="4428" y="25534"/>
                  </a:lnTo>
                  <a:lnTo>
                    <a:pt x="4326" y="26004"/>
                  </a:lnTo>
                  <a:lnTo>
                    <a:pt x="4231" y="26438"/>
                  </a:lnTo>
                  <a:lnTo>
                    <a:pt x="4144" y="26908"/>
                  </a:lnTo>
                  <a:lnTo>
                    <a:pt x="4071" y="27378"/>
                  </a:lnTo>
                  <a:lnTo>
                    <a:pt x="4012" y="27849"/>
                  </a:lnTo>
                  <a:lnTo>
                    <a:pt x="3954" y="28319"/>
                  </a:lnTo>
                  <a:lnTo>
                    <a:pt x="3910" y="28789"/>
                  </a:lnTo>
                  <a:lnTo>
                    <a:pt x="3866" y="29259"/>
                  </a:lnTo>
                  <a:lnTo>
                    <a:pt x="3837" y="29729"/>
                  </a:lnTo>
                  <a:lnTo>
                    <a:pt x="3808" y="30199"/>
                  </a:lnTo>
                  <a:lnTo>
                    <a:pt x="3793" y="30633"/>
                  </a:lnTo>
                  <a:lnTo>
                    <a:pt x="3772" y="31067"/>
                  </a:lnTo>
                  <a:lnTo>
                    <a:pt x="3764" y="31574"/>
                  </a:lnTo>
                  <a:lnTo>
                    <a:pt x="3757" y="32080"/>
                  </a:lnTo>
                  <a:lnTo>
                    <a:pt x="3757" y="32586"/>
                  </a:lnTo>
                  <a:lnTo>
                    <a:pt x="3757" y="33129"/>
                  </a:lnTo>
                  <a:lnTo>
                    <a:pt x="3772" y="33671"/>
                  </a:lnTo>
                  <a:lnTo>
                    <a:pt x="3786" y="34214"/>
                  </a:lnTo>
                  <a:lnTo>
                    <a:pt x="3801" y="34756"/>
                  </a:lnTo>
                  <a:lnTo>
                    <a:pt x="3830" y="35335"/>
                  </a:lnTo>
                  <a:lnTo>
                    <a:pt x="3888" y="36456"/>
                  </a:lnTo>
                  <a:lnTo>
                    <a:pt x="3976" y="37650"/>
                  </a:lnTo>
                  <a:lnTo>
                    <a:pt x="4071" y="38843"/>
                  </a:lnTo>
                  <a:lnTo>
                    <a:pt x="4187" y="40073"/>
                  </a:lnTo>
                  <a:lnTo>
                    <a:pt x="4311" y="41302"/>
                  </a:lnTo>
                  <a:lnTo>
                    <a:pt x="4457" y="42568"/>
                  </a:lnTo>
                  <a:lnTo>
                    <a:pt x="4610" y="43834"/>
                  </a:lnTo>
                  <a:lnTo>
                    <a:pt x="4778" y="45100"/>
                  </a:lnTo>
                  <a:lnTo>
                    <a:pt x="4953" y="46366"/>
                  </a:lnTo>
                  <a:lnTo>
                    <a:pt x="5143" y="47668"/>
                  </a:lnTo>
                  <a:lnTo>
                    <a:pt x="5340" y="48934"/>
                  </a:lnTo>
                  <a:lnTo>
                    <a:pt x="5544" y="50236"/>
                  </a:lnTo>
                  <a:lnTo>
                    <a:pt x="5756" y="51501"/>
                  </a:lnTo>
                  <a:lnTo>
                    <a:pt x="5974" y="52767"/>
                  </a:lnTo>
                  <a:lnTo>
                    <a:pt x="6193" y="54033"/>
                  </a:lnTo>
                  <a:lnTo>
                    <a:pt x="6419" y="55299"/>
                  </a:lnTo>
                  <a:lnTo>
                    <a:pt x="6879" y="57722"/>
                  </a:lnTo>
                  <a:lnTo>
                    <a:pt x="7338" y="60073"/>
                  </a:lnTo>
                  <a:lnTo>
                    <a:pt x="7798" y="62315"/>
                  </a:lnTo>
                  <a:lnTo>
                    <a:pt x="8243" y="64449"/>
                  </a:lnTo>
                  <a:lnTo>
                    <a:pt x="8666" y="66402"/>
                  </a:lnTo>
                  <a:lnTo>
                    <a:pt x="9060" y="68174"/>
                  </a:lnTo>
                  <a:lnTo>
                    <a:pt x="8630" y="68065"/>
                  </a:lnTo>
                  <a:lnTo>
                    <a:pt x="8170" y="67957"/>
                  </a:lnTo>
                  <a:lnTo>
                    <a:pt x="7674" y="67921"/>
                  </a:lnTo>
                  <a:lnTo>
                    <a:pt x="7156" y="67957"/>
                  </a:lnTo>
                  <a:lnTo>
                    <a:pt x="6616" y="68029"/>
                  </a:lnTo>
                  <a:lnTo>
                    <a:pt x="6339" y="68102"/>
                  </a:lnTo>
                  <a:lnTo>
                    <a:pt x="6062" y="68210"/>
                  </a:lnTo>
                  <a:lnTo>
                    <a:pt x="5785" y="68319"/>
                  </a:lnTo>
                  <a:lnTo>
                    <a:pt x="5500" y="68463"/>
                  </a:lnTo>
                  <a:lnTo>
                    <a:pt x="5223" y="68644"/>
                  </a:lnTo>
                  <a:lnTo>
                    <a:pt x="4939" y="68861"/>
                  </a:lnTo>
                  <a:lnTo>
                    <a:pt x="4661" y="69078"/>
                  </a:lnTo>
                  <a:lnTo>
                    <a:pt x="4384" y="69367"/>
                  </a:lnTo>
                  <a:lnTo>
                    <a:pt x="4107" y="69657"/>
                  </a:lnTo>
                  <a:lnTo>
                    <a:pt x="3837" y="70018"/>
                  </a:lnTo>
                  <a:lnTo>
                    <a:pt x="3567" y="70380"/>
                  </a:lnTo>
                  <a:lnTo>
                    <a:pt x="3297" y="70814"/>
                  </a:lnTo>
                  <a:lnTo>
                    <a:pt x="3042" y="71248"/>
                  </a:lnTo>
                  <a:lnTo>
                    <a:pt x="2787" y="71754"/>
                  </a:lnTo>
                  <a:lnTo>
                    <a:pt x="2539" y="72297"/>
                  </a:lnTo>
                  <a:lnTo>
                    <a:pt x="2298" y="72876"/>
                  </a:lnTo>
                  <a:lnTo>
                    <a:pt x="2065" y="73527"/>
                  </a:lnTo>
                  <a:lnTo>
                    <a:pt x="1839" y="74214"/>
                  </a:lnTo>
                  <a:lnTo>
                    <a:pt x="1627" y="74973"/>
                  </a:lnTo>
                  <a:lnTo>
                    <a:pt x="1415" y="75769"/>
                  </a:lnTo>
                  <a:lnTo>
                    <a:pt x="1226" y="76601"/>
                  </a:lnTo>
                  <a:lnTo>
                    <a:pt x="1043" y="77505"/>
                  </a:lnTo>
                  <a:lnTo>
                    <a:pt x="905" y="78264"/>
                  </a:lnTo>
                  <a:lnTo>
                    <a:pt x="781" y="79024"/>
                  </a:lnTo>
                  <a:lnTo>
                    <a:pt x="657" y="79856"/>
                  </a:lnTo>
                  <a:lnTo>
                    <a:pt x="555" y="80651"/>
                  </a:lnTo>
                  <a:lnTo>
                    <a:pt x="453" y="81519"/>
                  </a:lnTo>
                  <a:lnTo>
                    <a:pt x="365" y="82424"/>
                  </a:lnTo>
                  <a:lnTo>
                    <a:pt x="285" y="83328"/>
                  </a:lnTo>
                  <a:lnTo>
                    <a:pt x="219" y="84232"/>
                  </a:lnTo>
                  <a:lnTo>
                    <a:pt x="154" y="85208"/>
                  </a:lnTo>
                  <a:lnTo>
                    <a:pt x="110" y="86185"/>
                  </a:lnTo>
                  <a:lnTo>
                    <a:pt x="66" y="87197"/>
                  </a:lnTo>
                  <a:lnTo>
                    <a:pt x="37" y="88210"/>
                  </a:lnTo>
                  <a:lnTo>
                    <a:pt x="15" y="89259"/>
                  </a:lnTo>
                  <a:lnTo>
                    <a:pt x="0" y="90344"/>
                  </a:lnTo>
                  <a:lnTo>
                    <a:pt x="0" y="91429"/>
                  </a:lnTo>
                  <a:lnTo>
                    <a:pt x="8" y="92550"/>
                  </a:lnTo>
                  <a:lnTo>
                    <a:pt x="22" y="93201"/>
                  </a:lnTo>
                  <a:lnTo>
                    <a:pt x="37" y="93888"/>
                  </a:lnTo>
                  <a:lnTo>
                    <a:pt x="51" y="94539"/>
                  </a:lnTo>
                  <a:lnTo>
                    <a:pt x="81" y="95226"/>
                  </a:lnTo>
                  <a:lnTo>
                    <a:pt x="110" y="95877"/>
                  </a:lnTo>
                  <a:lnTo>
                    <a:pt x="154" y="96565"/>
                  </a:lnTo>
                  <a:lnTo>
                    <a:pt x="197" y="97216"/>
                  </a:lnTo>
                  <a:lnTo>
                    <a:pt x="248" y="97903"/>
                  </a:lnTo>
                  <a:lnTo>
                    <a:pt x="307" y="98554"/>
                  </a:lnTo>
                  <a:lnTo>
                    <a:pt x="380" y="99205"/>
                  </a:lnTo>
                  <a:lnTo>
                    <a:pt x="453" y="99856"/>
                  </a:lnTo>
                  <a:lnTo>
                    <a:pt x="540" y="100471"/>
                  </a:lnTo>
                  <a:lnTo>
                    <a:pt x="635" y="101085"/>
                  </a:lnTo>
                  <a:lnTo>
                    <a:pt x="737" y="101700"/>
                  </a:lnTo>
                  <a:lnTo>
                    <a:pt x="854" y="102279"/>
                  </a:lnTo>
                  <a:lnTo>
                    <a:pt x="978" y="102857"/>
                  </a:lnTo>
                  <a:lnTo>
                    <a:pt x="1109" y="103400"/>
                  </a:lnTo>
                  <a:lnTo>
                    <a:pt x="1255" y="103906"/>
                  </a:lnTo>
                  <a:lnTo>
                    <a:pt x="1415" y="104413"/>
                  </a:lnTo>
                  <a:lnTo>
                    <a:pt x="1583" y="104883"/>
                  </a:lnTo>
                  <a:lnTo>
                    <a:pt x="1766" y="105317"/>
                  </a:lnTo>
                  <a:lnTo>
                    <a:pt x="1955" y="105751"/>
                  </a:lnTo>
                  <a:lnTo>
                    <a:pt x="2159" y="106112"/>
                  </a:lnTo>
                  <a:lnTo>
                    <a:pt x="2378" y="106474"/>
                  </a:lnTo>
                  <a:lnTo>
                    <a:pt x="2612" y="106800"/>
                  </a:lnTo>
                  <a:lnTo>
                    <a:pt x="2860" y="107053"/>
                  </a:lnTo>
                  <a:lnTo>
                    <a:pt x="3122" y="107306"/>
                  </a:lnTo>
                  <a:lnTo>
                    <a:pt x="3400" y="107523"/>
                  </a:lnTo>
                  <a:lnTo>
                    <a:pt x="3691" y="107668"/>
                  </a:lnTo>
                  <a:lnTo>
                    <a:pt x="3998" y="107776"/>
                  </a:lnTo>
                  <a:lnTo>
                    <a:pt x="4319" y="107848"/>
                  </a:lnTo>
                  <a:lnTo>
                    <a:pt x="4654" y="107885"/>
                  </a:lnTo>
                  <a:lnTo>
                    <a:pt x="5092" y="107848"/>
                  </a:lnTo>
                  <a:lnTo>
                    <a:pt x="5529" y="107740"/>
                  </a:lnTo>
                  <a:lnTo>
                    <a:pt x="5967" y="107559"/>
                  </a:lnTo>
                  <a:lnTo>
                    <a:pt x="6412" y="107342"/>
                  </a:lnTo>
                  <a:lnTo>
                    <a:pt x="6850" y="107089"/>
                  </a:lnTo>
                  <a:lnTo>
                    <a:pt x="7287" y="106763"/>
                  </a:lnTo>
                  <a:lnTo>
                    <a:pt x="7718" y="106438"/>
                  </a:lnTo>
                  <a:lnTo>
                    <a:pt x="8141" y="106040"/>
                  </a:lnTo>
                  <a:lnTo>
                    <a:pt x="8549" y="105642"/>
                  </a:lnTo>
                  <a:lnTo>
                    <a:pt x="8950" y="105244"/>
                  </a:lnTo>
                  <a:lnTo>
                    <a:pt x="9337" y="104810"/>
                  </a:lnTo>
                  <a:lnTo>
                    <a:pt x="9702" y="104376"/>
                  </a:lnTo>
                  <a:lnTo>
                    <a:pt x="10380" y="103508"/>
                  </a:lnTo>
                  <a:lnTo>
                    <a:pt x="10964" y="102713"/>
                  </a:lnTo>
                  <a:lnTo>
                    <a:pt x="10810" y="104738"/>
                  </a:lnTo>
                  <a:lnTo>
                    <a:pt x="10650" y="106980"/>
                  </a:lnTo>
                  <a:lnTo>
                    <a:pt x="10482" y="109476"/>
                  </a:lnTo>
                  <a:lnTo>
                    <a:pt x="10307" y="112188"/>
                  </a:lnTo>
                  <a:lnTo>
                    <a:pt x="10139" y="115009"/>
                  </a:lnTo>
                  <a:lnTo>
                    <a:pt x="9972" y="117975"/>
                  </a:lnTo>
                  <a:lnTo>
                    <a:pt x="9899" y="119494"/>
                  </a:lnTo>
                  <a:lnTo>
                    <a:pt x="9826" y="121049"/>
                  </a:lnTo>
                  <a:lnTo>
                    <a:pt x="9753" y="122604"/>
                  </a:lnTo>
                  <a:lnTo>
                    <a:pt x="9687" y="124159"/>
                  </a:lnTo>
                  <a:lnTo>
                    <a:pt x="9629" y="125715"/>
                  </a:lnTo>
                  <a:lnTo>
                    <a:pt x="9578" y="127306"/>
                  </a:lnTo>
                  <a:lnTo>
                    <a:pt x="9527" y="128861"/>
                  </a:lnTo>
                  <a:lnTo>
                    <a:pt x="9490" y="130452"/>
                  </a:lnTo>
                  <a:lnTo>
                    <a:pt x="9461" y="132008"/>
                  </a:lnTo>
                  <a:lnTo>
                    <a:pt x="9439" y="133526"/>
                  </a:lnTo>
                  <a:lnTo>
                    <a:pt x="9425" y="135045"/>
                  </a:lnTo>
                  <a:lnTo>
                    <a:pt x="9417" y="136564"/>
                  </a:lnTo>
                  <a:lnTo>
                    <a:pt x="9425" y="138047"/>
                  </a:lnTo>
                  <a:lnTo>
                    <a:pt x="9439" y="139494"/>
                  </a:lnTo>
                  <a:lnTo>
                    <a:pt x="9468" y="140904"/>
                  </a:lnTo>
                  <a:lnTo>
                    <a:pt x="9505" y="142279"/>
                  </a:lnTo>
                  <a:lnTo>
                    <a:pt x="9556" y="143617"/>
                  </a:lnTo>
                  <a:lnTo>
                    <a:pt x="9622" y="144883"/>
                  </a:lnTo>
                  <a:lnTo>
                    <a:pt x="9702" y="146149"/>
                  </a:lnTo>
                  <a:lnTo>
                    <a:pt x="9746" y="146727"/>
                  </a:lnTo>
                  <a:lnTo>
                    <a:pt x="9797" y="147306"/>
                  </a:lnTo>
                  <a:lnTo>
                    <a:pt x="9862" y="148029"/>
                  </a:lnTo>
                  <a:lnTo>
                    <a:pt x="9935" y="148716"/>
                  </a:lnTo>
                  <a:lnTo>
                    <a:pt x="10008" y="149367"/>
                  </a:lnTo>
                  <a:lnTo>
                    <a:pt x="10096" y="150018"/>
                  </a:lnTo>
                  <a:lnTo>
                    <a:pt x="10183" y="150633"/>
                  </a:lnTo>
                  <a:lnTo>
                    <a:pt x="10271" y="151176"/>
                  </a:lnTo>
                  <a:lnTo>
                    <a:pt x="10373" y="151718"/>
                  </a:lnTo>
                  <a:lnTo>
                    <a:pt x="10475" y="152224"/>
                  </a:lnTo>
                  <a:lnTo>
                    <a:pt x="10577" y="152731"/>
                  </a:lnTo>
                  <a:lnTo>
                    <a:pt x="10694" y="153165"/>
                  </a:lnTo>
                  <a:lnTo>
                    <a:pt x="10810" y="153599"/>
                  </a:lnTo>
                  <a:lnTo>
                    <a:pt x="10934" y="153997"/>
                  </a:lnTo>
                  <a:lnTo>
                    <a:pt x="11058" y="154358"/>
                  </a:lnTo>
                  <a:lnTo>
                    <a:pt x="11190" y="154684"/>
                  </a:lnTo>
                  <a:lnTo>
                    <a:pt x="11328" y="154973"/>
                  </a:lnTo>
                  <a:lnTo>
                    <a:pt x="11474" y="155226"/>
                  </a:lnTo>
                  <a:lnTo>
                    <a:pt x="11598" y="155443"/>
                  </a:lnTo>
                  <a:lnTo>
                    <a:pt x="11730" y="155624"/>
                  </a:lnTo>
                  <a:lnTo>
                    <a:pt x="11854" y="155805"/>
                  </a:lnTo>
                  <a:lnTo>
                    <a:pt x="11985" y="155913"/>
                  </a:lnTo>
                  <a:lnTo>
                    <a:pt x="12109" y="156022"/>
                  </a:lnTo>
                  <a:lnTo>
                    <a:pt x="12240" y="156094"/>
                  </a:lnTo>
                  <a:lnTo>
                    <a:pt x="12364" y="156130"/>
                  </a:lnTo>
                  <a:lnTo>
                    <a:pt x="12634" y="156130"/>
                  </a:lnTo>
                  <a:lnTo>
                    <a:pt x="12773" y="156058"/>
                  </a:lnTo>
                  <a:lnTo>
                    <a:pt x="12911" y="155986"/>
                  </a:lnTo>
                  <a:lnTo>
                    <a:pt x="13050" y="155877"/>
                  </a:lnTo>
                  <a:lnTo>
                    <a:pt x="13181" y="155696"/>
                  </a:lnTo>
                  <a:lnTo>
                    <a:pt x="13320" y="155516"/>
                  </a:lnTo>
                  <a:lnTo>
                    <a:pt x="13451" y="155299"/>
                  </a:lnTo>
                  <a:lnTo>
                    <a:pt x="13575" y="155082"/>
                  </a:lnTo>
                  <a:lnTo>
                    <a:pt x="13699" y="154792"/>
                  </a:lnTo>
                  <a:lnTo>
                    <a:pt x="13823" y="154467"/>
                  </a:lnTo>
                  <a:lnTo>
                    <a:pt x="13947" y="154141"/>
                  </a:lnTo>
                  <a:lnTo>
                    <a:pt x="14071" y="153780"/>
                  </a:lnTo>
                  <a:lnTo>
                    <a:pt x="14188" y="153418"/>
                  </a:lnTo>
                  <a:lnTo>
                    <a:pt x="14304" y="152984"/>
                  </a:lnTo>
                  <a:lnTo>
                    <a:pt x="14421" y="152550"/>
                  </a:lnTo>
                  <a:lnTo>
                    <a:pt x="14531" y="152116"/>
                  </a:lnTo>
                  <a:lnTo>
                    <a:pt x="14640" y="151610"/>
                  </a:lnTo>
                  <a:lnTo>
                    <a:pt x="14749" y="151103"/>
                  </a:lnTo>
                  <a:lnTo>
                    <a:pt x="14961" y="150054"/>
                  </a:lnTo>
                  <a:lnTo>
                    <a:pt x="15165" y="148897"/>
                  </a:lnTo>
                  <a:lnTo>
                    <a:pt x="15362" y="147668"/>
                  </a:lnTo>
                  <a:lnTo>
                    <a:pt x="15544" y="146402"/>
                  </a:lnTo>
                  <a:lnTo>
                    <a:pt x="15727" y="145064"/>
                  </a:lnTo>
                  <a:lnTo>
                    <a:pt x="15902" y="143653"/>
                  </a:lnTo>
                  <a:lnTo>
                    <a:pt x="16070" y="142206"/>
                  </a:lnTo>
                  <a:lnTo>
                    <a:pt x="16230" y="140724"/>
                  </a:lnTo>
                  <a:lnTo>
                    <a:pt x="16383" y="139241"/>
                  </a:lnTo>
                  <a:lnTo>
                    <a:pt x="16529" y="137686"/>
                  </a:lnTo>
                  <a:lnTo>
                    <a:pt x="16668" y="136130"/>
                  </a:lnTo>
                  <a:lnTo>
                    <a:pt x="16799" y="134539"/>
                  </a:lnTo>
                  <a:lnTo>
                    <a:pt x="16923" y="132984"/>
                  </a:lnTo>
                  <a:lnTo>
                    <a:pt x="17047" y="131393"/>
                  </a:lnTo>
                  <a:lnTo>
                    <a:pt x="17156" y="129838"/>
                  </a:lnTo>
                  <a:lnTo>
                    <a:pt x="17266" y="128282"/>
                  </a:lnTo>
                  <a:lnTo>
                    <a:pt x="17361" y="126727"/>
                  </a:lnTo>
                  <a:lnTo>
                    <a:pt x="17543" y="123762"/>
                  </a:lnTo>
                  <a:lnTo>
                    <a:pt x="17704" y="120904"/>
                  </a:lnTo>
                  <a:lnTo>
                    <a:pt x="17835" y="118300"/>
                  </a:lnTo>
                  <a:lnTo>
                    <a:pt x="18054" y="120543"/>
                  </a:lnTo>
                  <a:lnTo>
                    <a:pt x="18309" y="123002"/>
                  </a:lnTo>
                  <a:lnTo>
                    <a:pt x="18586" y="125570"/>
                  </a:lnTo>
                  <a:lnTo>
                    <a:pt x="18732" y="126908"/>
                  </a:lnTo>
                  <a:lnTo>
                    <a:pt x="18893" y="128246"/>
                  </a:lnTo>
                  <a:lnTo>
                    <a:pt x="19053" y="129584"/>
                  </a:lnTo>
                  <a:lnTo>
                    <a:pt x="19221" y="130923"/>
                  </a:lnTo>
                  <a:lnTo>
                    <a:pt x="19403" y="132261"/>
                  </a:lnTo>
                  <a:lnTo>
                    <a:pt x="19585" y="133599"/>
                  </a:lnTo>
                  <a:lnTo>
                    <a:pt x="19768" y="134937"/>
                  </a:lnTo>
                  <a:lnTo>
                    <a:pt x="19965" y="136275"/>
                  </a:lnTo>
                  <a:lnTo>
                    <a:pt x="20169" y="137541"/>
                  </a:lnTo>
                  <a:lnTo>
                    <a:pt x="20373" y="138807"/>
                  </a:lnTo>
                  <a:lnTo>
                    <a:pt x="20585" y="140036"/>
                  </a:lnTo>
                  <a:lnTo>
                    <a:pt x="20804" y="141230"/>
                  </a:lnTo>
                  <a:lnTo>
                    <a:pt x="21030" y="142387"/>
                  </a:lnTo>
                  <a:lnTo>
                    <a:pt x="21256" y="143472"/>
                  </a:lnTo>
                  <a:lnTo>
                    <a:pt x="21489" y="144485"/>
                  </a:lnTo>
                  <a:lnTo>
                    <a:pt x="21730" y="145461"/>
                  </a:lnTo>
                  <a:lnTo>
                    <a:pt x="21971" y="146402"/>
                  </a:lnTo>
                  <a:lnTo>
                    <a:pt x="22219" y="147234"/>
                  </a:lnTo>
                  <a:lnTo>
                    <a:pt x="22474" y="147993"/>
                  </a:lnTo>
                  <a:lnTo>
                    <a:pt x="22605" y="148318"/>
                  </a:lnTo>
                  <a:lnTo>
                    <a:pt x="22729" y="148644"/>
                  </a:lnTo>
                  <a:lnTo>
                    <a:pt x="22861" y="148969"/>
                  </a:lnTo>
                  <a:lnTo>
                    <a:pt x="22992" y="149259"/>
                  </a:lnTo>
                  <a:lnTo>
                    <a:pt x="23131" y="149512"/>
                  </a:lnTo>
                  <a:lnTo>
                    <a:pt x="23262" y="149729"/>
                  </a:lnTo>
                  <a:lnTo>
                    <a:pt x="23400" y="149946"/>
                  </a:lnTo>
                  <a:lnTo>
                    <a:pt x="23532" y="150127"/>
                  </a:lnTo>
                  <a:lnTo>
                    <a:pt x="23670" y="150271"/>
                  </a:lnTo>
                  <a:lnTo>
                    <a:pt x="23809" y="150416"/>
                  </a:lnTo>
                  <a:lnTo>
                    <a:pt x="23947" y="150525"/>
                  </a:lnTo>
                  <a:lnTo>
                    <a:pt x="24086" y="150597"/>
                  </a:lnTo>
                  <a:lnTo>
                    <a:pt x="24232" y="150633"/>
                  </a:lnTo>
                  <a:lnTo>
                    <a:pt x="24546" y="150633"/>
                  </a:lnTo>
                  <a:lnTo>
                    <a:pt x="24713" y="150561"/>
                  </a:lnTo>
                  <a:lnTo>
                    <a:pt x="24881" y="150452"/>
                  </a:lnTo>
                  <a:lnTo>
                    <a:pt x="25056" y="150308"/>
                  </a:lnTo>
                  <a:lnTo>
                    <a:pt x="25224" y="150127"/>
                  </a:lnTo>
                  <a:lnTo>
                    <a:pt x="25392" y="149874"/>
                  </a:lnTo>
                  <a:lnTo>
                    <a:pt x="25559" y="149584"/>
                  </a:lnTo>
                  <a:lnTo>
                    <a:pt x="25727" y="149259"/>
                  </a:lnTo>
                  <a:lnTo>
                    <a:pt x="25880" y="148933"/>
                  </a:lnTo>
                  <a:lnTo>
                    <a:pt x="26034" y="148535"/>
                  </a:lnTo>
                  <a:lnTo>
                    <a:pt x="26172" y="148138"/>
                  </a:lnTo>
                  <a:lnTo>
                    <a:pt x="26304" y="147704"/>
                  </a:lnTo>
                  <a:lnTo>
                    <a:pt x="26435" y="147234"/>
                  </a:lnTo>
                  <a:lnTo>
                    <a:pt x="26552" y="146763"/>
                  </a:lnTo>
                  <a:lnTo>
                    <a:pt x="26668" y="146221"/>
                  </a:lnTo>
                  <a:lnTo>
                    <a:pt x="26770" y="145678"/>
                  </a:lnTo>
                  <a:lnTo>
                    <a:pt x="26865" y="145100"/>
                  </a:lnTo>
                  <a:lnTo>
                    <a:pt x="26960" y="144485"/>
                  </a:lnTo>
                  <a:lnTo>
                    <a:pt x="27040" y="143870"/>
                  </a:lnTo>
                  <a:lnTo>
                    <a:pt x="27113" y="143183"/>
                  </a:lnTo>
                  <a:lnTo>
                    <a:pt x="27179" y="142496"/>
                  </a:lnTo>
                  <a:lnTo>
                    <a:pt x="27244" y="141772"/>
                  </a:lnTo>
                  <a:lnTo>
                    <a:pt x="27296" y="141013"/>
                  </a:lnTo>
                  <a:lnTo>
                    <a:pt x="27339" y="140253"/>
                  </a:lnTo>
                  <a:lnTo>
                    <a:pt x="27368" y="139675"/>
                  </a:lnTo>
                  <a:lnTo>
                    <a:pt x="27390" y="139096"/>
                  </a:lnTo>
                  <a:lnTo>
                    <a:pt x="27405" y="138517"/>
                  </a:lnTo>
                  <a:lnTo>
                    <a:pt x="27420" y="137903"/>
                  </a:lnTo>
                  <a:lnTo>
                    <a:pt x="27441" y="136673"/>
                  </a:lnTo>
                  <a:lnTo>
                    <a:pt x="27441" y="135407"/>
                  </a:lnTo>
                  <a:lnTo>
                    <a:pt x="27427" y="134105"/>
                  </a:lnTo>
                  <a:lnTo>
                    <a:pt x="27405" y="132767"/>
                  </a:lnTo>
                  <a:lnTo>
                    <a:pt x="27361" y="131429"/>
                  </a:lnTo>
                  <a:lnTo>
                    <a:pt x="27310" y="130055"/>
                  </a:lnTo>
                  <a:lnTo>
                    <a:pt x="27244" y="128680"/>
                  </a:lnTo>
                  <a:lnTo>
                    <a:pt x="27172" y="127270"/>
                  </a:lnTo>
                  <a:lnTo>
                    <a:pt x="27084" y="125823"/>
                  </a:lnTo>
                  <a:lnTo>
                    <a:pt x="26989" y="124413"/>
                  </a:lnTo>
                  <a:lnTo>
                    <a:pt x="26880" y="122966"/>
                  </a:lnTo>
                  <a:lnTo>
                    <a:pt x="26770" y="121519"/>
                  </a:lnTo>
                  <a:lnTo>
                    <a:pt x="26646" y="120073"/>
                  </a:lnTo>
                  <a:lnTo>
                    <a:pt x="26515" y="118626"/>
                  </a:lnTo>
                  <a:lnTo>
                    <a:pt x="26384" y="117179"/>
                  </a:lnTo>
                  <a:lnTo>
                    <a:pt x="26245" y="115733"/>
                  </a:lnTo>
                  <a:lnTo>
                    <a:pt x="26099" y="114322"/>
                  </a:lnTo>
                  <a:lnTo>
                    <a:pt x="25953" y="112912"/>
                  </a:lnTo>
                  <a:lnTo>
                    <a:pt x="25647" y="110163"/>
                  </a:lnTo>
                  <a:lnTo>
                    <a:pt x="25333" y="107487"/>
                  </a:lnTo>
                  <a:lnTo>
                    <a:pt x="25020" y="104919"/>
                  </a:lnTo>
                  <a:lnTo>
                    <a:pt x="24706" y="102496"/>
                  </a:lnTo>
                  <a:lnTo>
                    <a:pt x="24407" y="100217"/>
                  </a:lnTo>
                  <a:lnTo>
                    <a:pt x="24123" y="98156"/>
                  </a:lnTo>
                  <a:lnTo>
                    <a:pt x="24123" y="98156"/>
                  </a:lnTo>
                  <a:lnTo>
                    <a:pt x="24706" y="99132"/>
                  </a:lnTo>
                  <a:lnTo>
                    <a:pt x="25020" y="99675"/>
                  </a:lnTo>
                  <a:lnTo>
                    <a:pt x="25341" y="100181"/>
                  </a:lnTo>
                  <a:lnTo>
                    <a:pt x="25676" y="100651"/>
                  </a:lnTo>
                  <a:lnTo>
                    <a:pt x="26026" y="101158"/>
                  </a:lnTo>
                  <a:lnTo>
                    <a:pt x="26384" y="101628"/>
                  </a:lnTo>
                  <a:lnTo>
                    <a:pt x="26741" y="102062"/>
                  </a:lnTo>
                  <a:lnTo>
                    <a:pt x="27113" y="102460"/>
                  </a:lnTo>
                  <a:lnTo>
                    <a:pt x="27485" y="102821"/>
                  </a:lnTo>
                  <a:lnTo>
                    <a:pt x="27857" y="103183"/>
                  </a:lnTo>
                  <a:lnTo>
                    <a:pt x="28236" y="103436"/>
                  </a:lnTo>
                  <a:lnTo>
                    <a:pt x="28616" y="103689"/>
                  </a:lnTo>
                  <a:lnTo>
                    <a:pt x="28988" y="103834"/>
                  </a:lnTo>
                  <a:lnTo>
                    <a:pt x="29367" y="103942"/>
                  </a:lnTo>
                  <a:lnTo>
                    <a:pt x="29732" y="103979"/>
                  </a:lnTo>
                  <a:lnTo>
                    <a:pt x="30009" y="103979"/>
                  </a:lnTo>
                  <a:lnTo>
                    <a:pt x="30272" y="103906"/>
                  </a:lnTo>
                  <a:lnTo>
                    <a:pt x="30520" y="103798"/>
                  </a:lnTo>
                  <a:lnTo>
                    <a:pt x="30760" y="103653"/>
                  </a:lnTo>
                  <a:lnTo>
                    <a:pt x="30986" y="103472"/>
                  </a:lnTo>
                  <a:lnTo>
                    <a:pt x="31213" y="103255"/>
                  </a:lnTo>
                  <a:lnTo>
                    <a:pt x="31417" y="103002"/>
                  </a:lnTo>
                  <a:lnTo>
                    <a:pt x="31621" y="102713"/>
                  </a:lnTo>
                  <a:lnTo>
                    <a:pt x="31811" y="102423"/>
                  </a:lnTo>
                  <a:lnTo>
                    <a:pt x="31993" y="102062"/>
                  </a:lnTo>
                  <a:lnTo>
                    <a:pt x="32168" y="101700"/>
                  </a:lnTo>
                  <a:lnTo>
                    <a:pt x="32329" y="101302"/>
                  </a:lnTo>
                  <a:lnTo>
                    <a:pt x="32482" y="100868"/>
                  </a:lnTo>
                  <a:lnTo>
                    <a:pt x="32635" y="100434"/>
                  </a:lnTo>
                  <a:lnTo>
                    <a:pt x="32774" y="99964"/>
                  </a:lnTo>
                  <a:lnTo>
                    <a:pt x="32905" y="99494"/>
                  </a:lnTo>
                  <a:lnTo>
                    <a:pt x="33022" y="98988"/>
                  </a:lnTo>
                  <a:lnTo>
                    <a:pt x="33138" y="98445"/>
                  </a:lnTo>
                  <a:lnTo>
                    <a:pt x="33248" y="97939"/>
                  </a:lnTo>
                  <a:lnTo>
                    <a:pt x="33350" y="97360"/>
                  </a:lnTo>
                  <a:lnTo>
                    <a:pt x="33445" y="96818"/>
                  </a:lnTo>
                  <a:lnTo>
                    <a:pt x="33532" y="96239"/>
                  </a:lnTo>
                  <a:lnTo>
                    <a:pt x="33620" y="95660"/>
                  </a:lnTo>
                  <a:lnTo>
                    <a:pt x="33693" y="95082"/>
                  </a:lnTo>
                  <a:lnTo>
                    <a:pt x="33766" y="94467"/>
                  </a:lnTo>
                  <a:lnTo>
                    <a:pt x="33831" y="93888"/>
                  </a:lnTo>
                  <a:lnTo>
                    <a:pt x="33890" y="93273"/>
                  </a:lnTo>
                  <a:lnTo>
                    <a:pt x="33941" y="92695"/>
                  </a:lnTo>
                  <a:lnTo>
                    <a:pt x="34035" y="91501"/>
                  </a:lnTo>
                  <a:lnTo>
                    <a:pt x="34116" y="90308"/>
                  </a:lnTo>
                  <a:lnTo>
                    <a:pt x="34152" y="89584"/>
                  </a:lnTo>
                  <a:lnTo>
                    <a:pt x="34181" y="88861"/>
                  </a:lnTo>
                  <a:lnTo>
                    <a:pt x="34203" y="88174"/>
                  </a:lnTo>
                  <a:lnTo>
                    <a:pt x="34218" y="87487"/>
                  </a:lnTo>
                  <a:lnTo>
                    <a:pt x="34218" y="86800"/>
                  </a:lnTo>
                  <a:lnTo>
                    <a:pt x="34218" y="86112"/>
                  </a:lnTo>
                  <a:lnTo>
                    <a:pt x="34210" y="85425"/>
                  </a:lnTo>
                  <a:lnTo>
                    <a:pt x="34189" y="84738"/>
                  </a:lnTo>
                  <a:lnTo>
                    <a:pt x="34167" y="84087"/>
                  </a:lnTo>
                  <a:lnTo>
                    <a:pt x="34130" y="83436"/>
                  </a:lnTo>
                  <a:lnTo>
                    <a:pt x="34086" y="82785"/>
                  </a:lnTo>
                  <a:lnTo>
                    <a:pt x="34035" y="82134"/>
                  </a:lnTo>
                  <a:lnTo>
                    <a:pt x="33984" y="81519"/>
                  </a:lnTo>
                  <a:lnTo>
                    <a:pt x="33919" y="80905"/>
                  </a:lnTo>
                  <a:lnTo>
                    <a:pt x="33846" y="80290"/>
                  </a:lnTo>
                  <a:lnTo>
                    <a:pt x="33758" y="79675"/>
                  </a:lnTo>
                  <a:lnTo>
                    <a:pt x="33627" y="78807"/>
                  </a:lnTo>
                  <a:lnTo>
                    <a:pt x="33481" y="77975"/>
                  </a:lnTo>
                  <a:lnTo>
                    <a:pt x="33313" y="77143"/>
                  </a:lnTo>
                  <a:lnTo>
                    <a:pt x="33138" y="76384"/>
                  </a:lnTo>
                  <a:lnTo>
                    <a:pt x="32949" y="75624"/>
                  </a:lnTo>
                  <a:lnTo>
                    <a:pt x="32744" y="74901"/>
                  </a:lnTo>
                  <a:lnTo>
                    <a:pt x="32526" y="74178"/>
                  </a:lnTo>
                  <a:lnTo>
                    <a:pt x="32292" y="73527"/>
                  </a:lnTo>
                  <a:lnTo>
                    <a:pt x="32051" y="72876"/>
                  </a:lnTo>
                  <a:lnTo>
                    <a:pt x="31796" y="72261"/>
                  </a:lnTo>
                  <a:lnTo>
                    <a:pt x="31533" y="71646"/>
                  </a:lnTo>
                  <a:lnTo>
                    <a:pt x="31264" y="71103"/>
                  </a:lnTo>
                  <a:lnTo>
                    <a:pt x="30979" y="70561"/>
                  </a:lnTo>
                  <a:lnTo>
                    <a:pt x="30695" y="70018"/>
                  </a:lnTo>
                  <a:lnTo>
                    <a:pt x="30396" y="69548"/>
                  </a:lnTo>
                  <a:lnTo>
                    <a:pt x="30089" y="69042"/>
                  </a:lnTo>
                  <a:lnTo>
                    <a:pt x="29776" y="68608"/>
                  </a:lnTo>
                  <a:lnTo>
                    <a:pt x="29455" y="68174"/>
                  </a:lnTo>
                  <a:lnTo>
                    <a:pt x="29126" y="67776"/>
                  </a:lnTo>
                  <a:lnTo>
                    <a:pt x="28798" y="67378"/>
                  </a:lnTo>
                  <a:lnTo>
                    <a:pt x="28463" y="67017"/>
                  </a:lnTo>
                  <a:lnTo>
                    <a:pt x="28127" y="66655"/>
                  </a:lnTo>
                  <a:lnTo>
                    <a:pt x="27441" y="66040"/>
                  </a:lnTo>
                  <a:lnTo>
                    <a:pt x="26741" y="65462"/>
                  </a:lnTo>
                  <a:lnTo>
                    <a:pt x="26041" y="64955"/>
                  </a:lnTo>
                  <a:lnTo>
                    <a:pt x="25341" y="64521"/>
                  </a:lnTo>
                  <a:lnTo>
                    <a:pt x="24648" y="64160"/>
                  </a:lnTo>
                  <a:lnTo>
                    <a:pt x="24845" y="63364"/>
                  </a:lnTo>
                  <a:lnTo>
                    <a:pt x="25042" y="62568"/>
                  </a:lnTo>
                  <a:lnTo>
                    <a:pt x="25239" y="61700"/>
                  </a:lnTo>
                  <a:lnTo>
                    <a:pt x="25443" y="60796"/>
                  </a:lnTo>
                  <a:lnTo>
                    <a:pt x="25640" y="59820"/>
                  </a:lnTo>
                  <a:lnTo>
                    <a:pt x="25844" y="58843"/>
                  </a:lnTo>
                  <a:lnTo>
                    <a:pt x="26048" y="57830"/>
                  </a:lnTo>
                  <a:lnTo>
                    <a:pt x="26252" y="56745"/>
                  </a:lnTo>
                  <a:lnTo>
                    <a:pt x="26457" y="55660"/>
                  </a:lnTo>
                  <a:lnTo>
                    <a:pt x="26661" y="54539"/>
                  </a:lnTo>
                  <a:lnTo>
                    <a:pt x="26865" y="53382"/>
                  </a:lnTo>
                  <a:lnTo>
                    <a:pt x="27062" y="52225"/>
                  </a:lnTo>
                  <a:lnTo>
                    <a:pt x="27252" y="51031"/>
                  </a:lnTo>
                  <a:lnTo>
                    <a:pt x="27449" y="49838"/>
                  </a:lnTo>
                  <a:lnTo>
                    <a:pt x="27631" y="48608"/>
                  </a:lnTo>
                  <a:lnTo>
                    <a:pt x="27813" y="47378"/>
                  </a:lnTo>
                  <a:lnTo>
                    <a:pt x="27988" y="46113"/>
                  </a:lnTo>
                  <a:lnTo>
                    <a:pt x="28164" y="44883"/>
                  </a:lnTo>
                  <a:lnTo>
                    <a:pt x="28324" y="43617"/>
                  </a:lnTo>
                  <a:lnTo>
                    <a:pt x="28484" y="42351"/>
                  </a:lnTo>
                  <a:lnTo>
                    <a:pt x="28630" y="41122"/>
                  </a:lnTo>
                  <a:lnTo>
                    <a:pt x="28776" y="39856"/>
                  </a:lnTo>
                  <a:lnTo>
                    <a:pt x="28908" y="38626"/>
                  </a:lnTo>
                  <a:lnTo>
                    <a:pt x="29032" y="37396"/>
                  </a:lnTo>
                  <a:lnTo>
                    <a:pt x="29141" y="36167"/>
                  </a:lnTo>
                  <a:lnTo>
                    <a:pt x="29243" y="34973"/>
                  </a:lnTo>
                  <a:lnTo>
                    <a:pt x="29331" y="33780"/>
                  </a:lnTo>
                  <a:lnTo>
                    <a:pt x="29411" y="32623"/>
                  </a:lnTo>
                  <a:lnTo>
                    <a:pt x="29477" y="31465"/>
                  </a:lnTo>
                  <a:lnTo>
                    <a:pt x="29535" y="30344"/>
                  </a:lnTo>
                  <a:lnTo>
                    <a:pt x="29571" y="29259"/>
                  </a:lnTo>
                  <a:lnTo>
                    <a:pt x="29601" y="28210"/>
                  </a:lnTo>
                  <a:lnTo>
                    <a:pt x="29608" y="27595"/>
                  </a:lnTo>
                  <a:lnTo>
                    <a:pt x="29615" y="27017"/>
                  </a:lnTo>
                  <a:lnTo>
                    <a:pt x="29608" y="26474"/>
                  </a:lnTo>
                  <a:lnTo>
                    <a:pt x="29608" y="25896"/>
                  </a:lnTo>
                  <a:lnTo>
                    <a:pt x="29593" y="25353"/>
                  </a:lnTo>
                  <a:lnTo>
                    <a:pt x="29579" y="24847"/>
                  </a:lnTo>
                  <a:lnTo>
                    <a:pt x="29564" y="24304"/>
                  </a:lnTo>
                  <a:lnTo>
                    <a:pt x="29542" y="23834"/>
                  </a:lnTo>
                  <a:lnTo>
                    <a:pt x="29513" y="23328"/>
                  </a:lnTo>
                  <a:lnTo>
                    <a:pt x="29477" y="22858"/>
                  </a:lnTo>
                  <a:lnTo>
                    <a:pt x="29440" y="22387"/>
                  </a:lnTo>
                  <a:lnTo>
                    <a:pt x="29404" y="21953"/>
                  </a:lnTo>
                  <a:lnTo>
                    <a:pt x="29353" y="21519"/>
                  </a:lnTo>
                  <a:lnTo>
                    <a:pt x="29309" y="21122"/>
                  </a:lnTo>
                  <a:lnTo>
                    <a:pt x="29250" y="20724"/>
                  </a:lnTo>
                  <a:lnTo>
                    <a:pt x="29192" y="20326"/>
                  </a:lnTo>
                  <a:lnTo>
                    <a:pt x="29134" y="19964"/>
                  </a:lnTo>
                  <a:lnTo>
                    <a:pt x="29061" y="19603"/>
                  </a:lnTo>
                  <a:lnTo>
                    <a:pt x="28995" y="19277"/>
                  </a:lnTo>
                  <a:lnTo>
                    <a:pt x="28915" y="18952"/>
                  </a:lnTo>
                  <a:lnTo>
                    <a:pt x="28835" y="18662"/>
                  </a:lnTo>
                  <a:lnTo>
                    <a:pt x="28754" y="18373"/>
                  </a:lnTo>
                  <a:lnTo>
                    <a:pt x="28667" y="18084"/>
                  </a:lnTo>
                  <a:lnTo>
                    <a:pt x="28572" y="17831"/>
                  </a:lnTo>
                  <a:lnTo>
                    <a:pt x="28477" y="17577"/>
                  </a:lnTo>
                  <a:lnTo>
                    <a:pt x="28375" y="17360"/>
                  </a:lnTo>
                  <a:lnTo>
                    <a:pt x="28273" y="17180"/>
                  </a:lnTo>
                  <a:lnTo>
                    <a:pt x="28164" y="16963"/>
                  </a:lnTo>
                  <a:lnTo>
                    <a:pt x="28054" y="16782"/>
                  </a:lnTo>
                  <a:lnTo>
                    <a:pt x="27937" y="16637"/>
                  </a:lnTo>
                  <a:lnTo>
                    <a:pt x="27689" y="16384"/>
                  </a:lnTo>
                  <a:lnTo>
                    <a:pt x="27536" y="16239"/>
                  </a:lnTo>
                  <a:lnTo>
                    <a:pt x="27383" y="16167"/>
                  </a:lnTo>
                  <a:lnTo>
                    <a:pt x="27230" y="16095"/>
                  </a:lnTo>
                  <a:lnTo>
                    <a:pt x="27077" y="16022"/>
                  </a:lnTo>
                  <a:lnTo>
                    <a:pt x="26639" y="16022"/>
                  </a:lnTo>
                  <a:lnTo>
                    <a:pt x="26493" y="16058"/>
                  </a:lnTo>
                  <a:lnTo>
                    <a:pt x="26347" y="16131"/>
                  </a:lnTo>
                  <a:lnTo>
                    <a:pt x="26209" y="16239"/>
                  </a:lnTo>
                  <a:lnTo>
                    <a:pt x="26070" y="16348"/>
                  </a:lnTo>
                  <a:lnTo>
                    <a:pt x="25932" y="16492"/>
                  </a:lnTo>
                  <a:lnTo>
                    <a:pt x="25654" y="16818"/>
                  </a:lnTo>
                  <a:lnTo>
                    <a:pt x="25392" y="17216"/>
                  </a:lnTo>
                  <a:lnTo>
                    <a:pt x="25129" y="17686"/>
                  </a:lnTo>
                  <a:lnTo>
                    <a:pt x="24874" y="18228"/>
                  </a:lnTo>
                  <a:lnTo>
                    <a:pt x="24626" y="18843"/>
                  </a:lnTo>
                  <a:lnTo>
                    <a:pt x="24385" y="19530"/>
                  </a:lnTo>
                  <a:lnTo>
                    <a:pt x="24152" y="20254"/>
                  </a:lnTo>
                  <a:lnTo>
                    <a:pt x="23918" y="21049"/>
                  </a:lnTo>
                  <a:lnTo>
                    <a:pt x="23699" y="21881"/>
                  </a:lnTo>
                  <a:lnTo>
                    <a:pt x="23481" y="22785"/>
                  </a:lnTo>
                  <a:lnTo>
                    <a:pt x="23269" y="23689"/>
                  </a:lnTo>
                  <a:lnTo>
                    <a:pt x="23065" y="24666"/>
                  </a:lnTo>
                  <a:lnTo>
                    <a:pt x="22868" y="25642"/>
                  </a:lnTo>
                  <a:lnTo>
                    <a:pt x="22671" y="26691"/>
                  </a:lnTo>
                  <a:lnTo>
                    <a:pt x="22489" y="27740"/>
                  </a:lnTo>
                  <a:lnTo>
                    <a:pt x="22306" y="28789"/>
                  </a:lnTo>
                  <a:lnTo>
                    <a:pt x="22131" y="29874"/>
                  </a:lnTo>
                  <a:lnTo>
                    <a:pt x="21971" y="30995"/>
                  </a:lnTo>
                  <a:lnTo>
                    <a:pt x="21810" y="32080"/>
                  </a:lnTo>
                  <a:lnTo>
                    <a:pt x="21650" y="33201"/>
                  </a:lnTo>
                  <a:lnTo>
                    <a:pt x="21504" y="34322"/>
                  </a:lnTo>
                  <a:lnTo>
                    <a:pt x="21365" y="35407"/>
                  </a:lnTo>
                  <a:lnTo>
                    <a:pt x="21227" y="36529"/>
                  </a:lnTo>
                  <a:lnTo>
                    <a:pt x="21095" y="37613"/>
                  </a:lnTo>
                  <a:lnTo>
                    <a:pt x="20862" y="39747"/>
                  </a:lnTo>
                  <a:lnTo>
                    <a:pt x="20833" y="37143"/>
                  </a:lnTo>
                  <a:lnTo>
                    <a:pt x="20789" y="34431"/>
                  </a:lnTo>
                  <a:lnTo>
                    <a:pt x="20731" y="31646"/>
                  </a:lnTo>
                  <a:lnTo>
                    <a:pt x="20665" y="28753"/>
                  </a:lnTo>
                  <a:lnTo>
                    <a:pt x="20621" y="27306"/>
                  </a:lnTo>
                  <a:lnTo>
                    <a:pt x="20570" y="25859"/>
                  </a:lnTo>
                  <a:lnTo>
                    <a:pt x="20519" y="24377"/>
                  </a:lnTo>
                  <a:lnTo>
                    <a:pt x="20461" y="22930"/>
                  </a:lnTo>
                  <a:lnTo>
                    <a:pt x="20402" y="21483"/>
                  </a:lnTo>
                  <a:lnTo>
                    <a:pt x="20330" y="20073"/>
                  </a:lnTo>
                  <a:lnTo>
                    <a:pt x="20257" y="18662"/>
                  </a:lnTo>
                  <a:lnTo>
                    <a:pt x="20176" y="17252"/>
                  </a:lnTo>
                  <a:lnTo>
                    <a:pt x="20089" y="15878"/>
                  </a:lnTo>
                  <a:lnTo>
                    <a:pt x="20001" y="14539"/>
                  </a:lnTo>
                  <a:lnTo>
                    <a:pt x="19899" y="13237"/>
                  </a:lnTo>
                  <a:lnTo>
                    <a:pt x="19790" y="11935"/>
                  </a:lnTo>
                  <a:lnTo>
                    <a:pt x="19680" y="10706"/>
                  </a:lnTo>
                  <a:lnTo>
                    <a:pt x="19556" y="9512"/>
                  </a:lnTo>
                  <a:lnTo>
                    <a:pt x="19432" y="8355"/>
                  </a:lnTo>
                  <a:lnTo>
                    <a:pt x="19294" y="7270"/>
                  </a:lnTo>
                  <a:lnTo>
                    <a:pt x="19148" y="6221"/>
                  </a:lnTo>
                  <a:lnTo>
                    <a:pt x="18995" y="5245"/>
                  </a:lnTo>
                  <a:lnTo>
                    <a:pt x="18834" y="4341"/>
                  </a:lnTo>
                  <a:lnTo>
                    <a:pt x="18659" y="3509"/>
                  </a:lnTo>
                  <a:lnTo>
                    <a:pt x="18484" y="2713"/>
                  </a:lnTo>
                  <a:lnTo>
                    <a:pt x="18389" y="2351"/>
                  </a:lnTo>
                  <a:lnTo>
                    <a:pt x="18294" y="2026"/>
                  </a:lnTo>
                  <a:lnTo>
                    <a:pt x="18192" y="1700"/>
                  </a:lnTo>
                  <a:lnTo>
                    <a:pt x="18097" y="1375"/>
                  </a:lnTo>
                  <a:lnTo>
                    <a:pt x="17995" y="1122"/>
                  </a:lnTo>
                  <a:lnTo>
                    <a:pt x="17886" y="869"/>
                  </a:lnTo>
                  <a:lnTo>
                    <a:pt x="17791" y="652"/>
                  </a:lnTo>
                  <a:lnTo>
                    <a:pt x="17704" y="471"/>
                  </a:lnTo>
                  <a:lnTo>
                    <a:pt x="17609" y="326"/>
                  </a:lnTo>
                  <a:lnTo>
                    <a:pt x="17514" y="218"/>
                  </a:lnTo>
                  <a:lnTo>
                    <a:pt x="17419" y="109"/>
                  </a:lnTo>
                  <a:lnTo>
                    <a:pt x="17332" y="37"/>
                  </a:lnTo>
                  <a:lnTo>
                    <a:pt x="17237" y="1"/>
                  </a:lnTo>
                  <a:close/>
                </a:path>
              </a:pathLst>
            </a:custGeom>
            <a:solidFill>
              <a:srgbClr val="26192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0" name="Google Shape;120;p7"/>
            <p:cNvSpPr/>
            <p:nvPr/>
          </p:nvSpPr>
          <p:spPr>
            <a:xfrm rot="10800000">
              <a:off x="5823157" y="-856613"/>
              <a:ext cx="103017" cy="138146"/>
            </a:xfrm>
            <a:custGeom>
              <a:avLst/>
              <a:gdLst/>
              <a:ahLst/>
              <a:cxnLst/>
              <a:rect l="l" t="t" r="r" b="b"/>
              <a:pathLst>
                <a:path w="4049" h="24015" extrusionOk="0">
                  <a:moveTo>
                    <a:pt x="518" y="0"/>
                  </a:moveTo>
                  <a:lnTo>
                    <a:pt x="431" y="36"/>
                  </a:lnTo>
                  <a:lnTo>
                    <a:pt x="351" y="145"/>
                  </a:lnTo>
                  <a:lnTo>
                    <a:pt x="270" y="326"/>
                  </a:lnTo>
                  <a:lnTo>
                    <a:pt x="198" y="543"/>
                  </a:lnTo>
                  <a:lnTo>
                    <a:pt x="161" y="724"/>
                  </a:lnTo>
                  <a:lnTo>
                    <a:pt x="125" y="904"/>
                  </a:lnTo>
                  <a:lnTo>
                    <a:pt x="95" y="1121"/>
                  </a:lnTo>
                  <a:lnTo>
                    <a:pt x="66" y="1338"/>
                  </a:lnTo>
                  <a:lnTo>
                    <a:pt x="44" y="1555"/>
                  </a:lnTo>
                  <a:lnTo>
                    <a:pt x="30" y="1772"/>
                  </a:lnTo>
                  <a:lnTo>
                    <a:pt x="15" y="2026"/>
                  </a:lnTo>
                  <a:lnTo>
                    <a:pt x="8" y="2243"/>
                  </a:lnTo>
                  <a:lnTo>
                    <a:pt x="1" y="2496"/>
                  </a:lnTo>
                  <a:lnTo>
                    <a:pt x="8" y="2749"/>
                  </a:lnTo>
                  <a:lnTo>
                    <a:pt x="15" y="3002"/>
                  </a:lnTo>
                  <a:lnTo>
                    <a:pt x="22" y="3219"/>
                  </a:lnTo>
                  <a:lnTo>
                    <a:pt x="37" y="3472"/>
                  </a:lnTo>
                  <a:lnTo>
                    <a:pt x="59" y="3689"/>
                  </a:lnTo>
                  <a:lnTo>
                    <a:pt x="88" y="3906"/>
                  </a:lnTo>
                  <a:lnTo>
                    <a:pt x="117" y="4123"/>
                  </a:lnTo>
                  <a:lnTo>
                    <a:pt x="3130" y="23038"/>
                  </a:lnTo>
                  <a:lnTo>
                    <a:pt x="3166" y="23219"/>
                  </a:lnTo>
                  <a:lnTo>
                    <a:pt x="3203" y="23400"/>
                  </a:lnTo>
                  <a:lnTo>
                    <a:pt x="3247" y="23545"/>
                  </a:lnTo>
                  <a:lnTo>
                    <a:pt x="3283" y="23689"/>
                  </a:lnTo>
                  <a:lnTo>
                    <a:pt x="3334" y="23798"/>
                  </a:lnTo>
                  <a:lnTo>
                    <a:pt x="3378" y="23870"/>
                  </a:lnTo>
                  <a:lnTo>
                    <a:pt x="3429" y="23942"/>
                  </a:lnTo>
                  <a:lnTo>
                    <a:pt x="3473" y="23979"/>
                  </a:lnTo>
                  <a:lnTo>
                    <a:pt x="3524" y="24015"/>
                  </a:lnTo>
                  <a:lnTo>
                    <a:pt x="3575" y="23979"/>
                  </a:lnTo>
                  <a:lnTo>
                    <a:pt x="3626" y="23942"/>
                  </a:lnTo>
                  <a:lnTo>
                    <a:pt x="3670" y="23906"/>
                  </a:lnTo>
                  <a:lnTo>
                    <a:pt x="3721" y="23834"/>
                  </a:lnTo>
                  <a:lnTo>
                    <a:pt x="3764" y="23725"/>
                  </a:lnTo>
                  <a:lnTo>
                    <a:pt x="3808" y="23617"/>
                  </a:lnTo>
                  <a:lnTo>
                    <a:pt x="3852" y="23436"/>
                  </a:lnTo>
                  <a:lnTo>
                    <a:pt x="3888" y="23291"/>
                  </a:lnTo>
                  <a:lnTo>
                    <a:pt x="3925" y="23074"/>
                  </a:lnTo>
                  <a:lnTo>
                    <a:pt x="3954" y="22894"/>
                  </a:lnTo>
                  <a:lnTo>
                    <a:pt x="3983" y="22677"/>
                  </a:lnTo>
                  <a:lnTo>
                    <a:pt x="4005" y="22460"/>
                  </a:lnTo>
                  <a:lnTo>
                    <a:pt x="4020" y="22206"/>
                  </a:lnTo>
                  <a:lnTo>
                    <a:pt x="4034" y="21989"/>
                  </a:lnTo>
                  <a:lnTo>
                    <a:pt x="4042" y="21736"/>
                  </a:lnTo>
                  <a:lnTo>
                    <a:pt x="4049" y="21519"/>
                  </a:lnTo>
                  <a:lnTo>
                    <a:pt x="4049" y="21266"/>
                  </a:lnTo>
                  <a:lnTo>
                    <a:pt x="4042" y="21013"/>
                  </a:lnTo>
                  <a:lnTo>
                    <a:pt x="4027" y="20760"/>
                  </a:lnTo>
                  <a:lnTo>
                    <a:pt x="4012" y="20543"/>
                  </a:lnTo>
                  <a:lnTo>
                    <a:pt x="3991" y="20290"/>
                  </a:lnTo>
                  <a:lnTo>
                    <a:pt x="3969" y="20073"/>
                  </a:lnTo>
                  <a:lnTo>
                    <a:pt x="3939" y="19856"/>
                  </a:lnTo>
                  <a:lnTo>
                    <a:pt x="920" y="977"/>
                  </a:lnTo>
                  <a:lnTo>
                    <a:pt x="883" y="760"/>
                  </a:lnTo>
                  <a:lnTo>
                    <a:pt x="839" y="543"/>
                  </a:lnTo>
                  <a:lnTo>
                    <a:pt x="788" y="398"/>
                  </a:lnTo>
                  <a:lnTo>
                    <a:pt x="737" y="253"/>
                  </a:lnTo>
                  <a:lnTo>
                    <a:pt x="686" y="145"/>
                  </a:lnTo>
                  <a:lnTo>
                    <a:pt x="628" y="73"/>
                  </a:lnTo>
                  <a:lnTo>
                    <a:pt x="577" y="36"/>
                  </a:lnTo>
                  <a:lnTo>
                    <a:pt x="518" y="0"/>
                  </a:lnTo>
                  <a:close/>
                </a:path>
              </a:pathLst>
            </a:custGeom>
            <a:solidFill>
              <a:srgbClr val="26192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1" name="Google Shape;121;p7"/>
            <p:cNvSpPr/>
            <p:nvPr/>
          </p:nvSpPr>
          <p:spPr>
            <a:xfrm rot="10800000">
              <a:off x="5834477" y="-1014294"/>
              <a:ext cx="181151" cy="65331"/>
            </a:xfrm>
            <a:custGeom>
              <a:avLst/>
              <a:gdLst/>
              <a:ahLst/>
              <a:cxnLst/>
              <a:rect l="l" t="t" r="r" b="b"/>
              <a:pathLst>
                <a:path w="7120" h="11357" extrusionOk="0">
                  <a:moveTo>
                    <a:pt x="6609" y="1"/>
                  </a:moveTo>
                  <a:lnTo>
                    <a:pt x="6558" y="37"/>
                  </a:lnTo>
                  <a:lnTo>
                    <a:pt x="6507" y="73"/>
                  </a:lnTo>
                  <a:lnTo>
                    <a:pt x="409" y="6293"/>
                  </a:lnTo>
                  <a:lnTo>
                    <a:pt x="358" y="6366"/>
                  </a:lnTo>
                  <a:lnTo>
                    <a:pt x="314" y="6438"/>
                  </a:lnTo>
                  <a:lnTo>
                    <a:pt x="263" y="6547"/>
                  </a:lnTo>
                  <a:lnTo>
                    <a:pt x="227" y="6691"/>
                  </a:lnTo>
                  <a:lnTo>
                    <a:pt x="183" y="6836"/>
                  </a:lnTo>
                  <a:lnTo>
                    <a:pt x="147" y="7017"/>
                  </a:lnTo>
                  <a:lnTo>
                    <a:pt x="117" y="7198"/>
                  </a:lnTo>
                  <a:lnTo>
                    <a:pt x="88" y="7378"/>
                  </a:lnTo>
                  <a:lnTo>
                    <a:pt x="59" y="7595"/>
                  </a:lnTo>
                  <a:lnTo>
                    <a:pt x="37" y="7812"/>
                  </a:lnTo>
                  <a:lnTo>
                    <a:pt x="23" y="8066"/>
                  </a:lnTo>
                  <a:lnTo>
                    <a:pt x="8" y="8283"/>
                  </a:lnTo>
                  <a:lnTo>
                    <a:pt x="1" y="8536"/>
                  </a:lnTo>
                  <a:lnTo>
                    <a:pt x="1" y="8789"/>
                  </a:lnTo>
                  <a:lnTo>
                    <a:pt x="1" y="9042"/>
                  </a:lnTo>
                  <a:lnTo>
                    <a:pt x="15" y="9295"/>
                  </a:lnTo>
                  <a:lnTo>
                    <a:pt x="23" y="9548"/>
                  </a:lnTo>
                  <a:lnTo>
                    <a:pt x="44" y="9802"/>
                  </a:lnTo>
                  <a:lnTo>
                    <a:pt x="66" y="10019"/>
                  </a:lnTo>
                  <a:lnTo>
                    <a:pt x="96" y="10236"/>
                  </a:lnTo>
                  <a:lnTo>
                    <a:pt x="125" y="10453"/>
                  </a:lnTo>
                  <a:lnTo>
                    <a:pt x="154" y="10633"/>
                  </a:lnTo>
                  <a:lnTo>
                    <a:pt x="198" y="10778"/>
                  </a:lnTo>
                  <a:lnTo>
                    <a:pt x="234" y="10923"/>
                  </a:lnTo>
                  <a:lnTo>
                    <a:pt x="278" y="11067"/>
                  </a:lnTo>
                  <a:lnTo>
                    <a:pt x="322" y="11140"/>
                  </a:lnTo>
                  <a:lnTo>
                    <a:pt x="365" y="11248"/>
                  </a:lnTo>
                  <a:lnTo>
                    <a:pt x="417" y="11284"/>
                  </a:lnTo>
                  <a:lnTo>
                    <a:pt x="468" y="11321"/>
                  </a:lnTo>
                  <a:lnTo>
                    <a:pt x="519" y="11357"/>
                  </a:lnTo>
                  <a:lnTo>
                    <a:pt x="570" y="11321"/>
                  </a:lnTo>
                  <a:lnTo>
                    <a:pt x="621" y="11284"/>
                  </a:lnTo>
                  <a:lnTo>
                    <a:pt x="6711" y="5064"/>
                  </a:lnTo>
                  <a:lnTo>
                    <a:pt x="6763" y="4991"/>
                  </a:lnTo>
                  <a:lnTo>
                    <a:pt x="6814" y="4919"/>
                  </a:lnTo>
                  <a:lnTo>
                    <a:pt x="6857" y="4774"/>
                  </a:lnTo>
                  <a:lnTo>
                    <a:pt x="6901" y="4666"/>
                  </a:lnTo>
                  <a:lnTo>
                    <a:pt x="6938" y="4521"/>
                  </a:lnTo>
                  <a:lnTo>
                    <a:pt x="6974" y="4340"/>
                  </a:lnTo>
                  <a:lnTo>
                    <a:pt x="7011" y="4160"/>
                  </a:lnTo>
                  <a:lnTo>
                    <a:pt x="7040" y="3979"/>
                  </a:lnTo>
                  <a:lnTo>
                    <a:pt x="7062" y="3762"/>
                  </a:lnTo>
                  <a:lnTo>
                    <a:pt x="7083" y="3545"/>
                  </a:lnTo>
                  <a:lnTo>
                    <a:pt x="7105" y="3292"/>
                  </a:lnTo>
                  <a:lnTo>
                    <a:pt x="7113" y="3075"/>
                  </a:lnTo>
                  <a:lnTo>
                    <a:pt x="7120" y="2821"/>
                  </a:lnTo>
                  <a:lnTo>
                    <a:pt x="7120" y="2568"/>
                  </a:lnTo>
                  <a:lnTo>
                    <a:pt x="7120" y="2315"/>
                  </a:lnTo>
                  <a:lnTo>
                    <a:pt x="7113" y="2062"/>
                  </a:lnTo>
                  <a:lnTo>
                    <a:pt x="7083" y="1628"/>
                  </a:lnTo>
                  <a:lnTo>
                    <a:pt x="7047" y="1230"/>
                  </a:lnTo>
                  <a:lnTo>
                    <a:pt x="6996" y="869"/>
                  </a:lnTo>
                  <a:lnTo>
                    <a:pt x="6930" y="579"/>
                  </a:lnTo>
                  <a:lnTo>
                    <a:pt x="6857" y="326"/>
                  </a:lnTo>
                  <a:lnTo>
                    <a:pt x="6784"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2" name="Google Shape;122;p7"/>
            <p:cNvSpPr/>
            <p:nvPr/>
          </p:nvSpPr>
          <p:spPr>
            <a:xfrm rot="10800000">
              <a:off x="5762453" y="-1200490"/>
              <a:ext cx="59790" cy="159994"/>
            </a:xfrm>
            <a:custGeom>
              <a:avLst/>
              <a:gdLst/>
              <a:ahLst/>
              <a:cxnLst/>
              <a:rect l="l" t="t" r="r" b="b"/>
              <a:pathLst>
                <a:path w="2350" h="27813" extrusionOk="0">
                  <a:moveTo>
                    <a:pt x="1839" y="1"/>
                  </a:moveTo>
                  <a:lnTo>
                    <a:pt x="1751" y="37"/>
                  </a:lnTo>
                  <a:lnTo>
                    <a:pt x="1671" y="109"/>
                  </a:lnTo>
                  <a:lnTo>
                    <a:pt x="1598" y="290"/>
                  </a:lnTo>
                  <a:lnTo>
                    <a:pt x="1532" y="507"/>
                  </a:lnTo>
                  <a:lnTo>
                    <a:pt x="1467" y="760"/>
                  </a:lnTo>
                  <a:lnTo>
                    <a:pt x="1415" y="1086"/>
                  </a:lnTo>
                  <a:lnTo>
                    <a:pt x="1372" y="1447"/>
                  </a:lnTo>
                  <a:lnTo>
                    <a:pt x="1343" y="1845"/>
                  </a:lnTo>
                  <a:lnTo>
                    <a:pt x="22" y="24558"/>
                  </a:lnTo>
                  <a:lnTo>
                    <a:pt x="8" y="24811"/>
                  </a:lnTo>
                  <a:lnTo>
                    <a:pt x="0" y="25064"/>
                  </a:lnTo>
                  <a:lnTo>
                    <a:pt x="0" y="25317"/>
                  </a:lnTo>
                  <a:lnTo>
                    <a:pt x="8" y="25570"/>
                  </a:lnTo>
                  <a:lnTo>
                    <a:pt x="15" y="25823"/>
                  </a:lnTo>
                  <a:lnTo>
                    <a:pt x="30" y="26077"/>
                  </a:lnTo>
                  <a:lnTo>
                    <a:pt x="44" y="26294"/>
                  </a:lnTo>
                  <a:lnTo>
                    <a:pt x="66" y="26511"/>
                  </a:lnTo>
                  <a:lnTo>
                    <a:pt x="95" y="26728"/>
                  </a:lnTo>
                  <a:lnTo>
                    <a:pt x="124" y="26908"/>
                  </a:lnTo>
                  <a:lnTo>
                    <a:pt x="154" y="27089"/>
                  </a:lnTo>
                  <a:lnTo>
                    <a:pt x="190" y="27270"/>
                  </a:lnTo>
                  <a:lnTo>
                    <a:pt x="234" y="27415"/>
                  </a:lnTo>
                  <a:lnTo>
                    <a:pt x="278" y="27523"/>
                  </a:lnTo>
                  <a:lnTo>
                    <a:pt x="321" y="27632"/>
                  </a:lnTo>
                  <a:lnTo>
                    <a:pt x="372" y="27740"/>
                  </a:lnTo>
                  <a:lnTo>
                    <a:pt x="423" y="27776"/>
                  </a:lnTo>
                  <a:lnTo>
                    <a:pt x="474" y="27813"/>
                  </a:lnTo>
                  <a:lnTo>
                    <a:pt x="577" y="27813"/>
                  </a:lnTo>
                  <a:lnTo>
                    <a:pt x="628" y="27776"/>
                  </a:lnTo>
                  <a:lnTo>
                    <a:pt x="679" y="27704"/>
                  </a:lnTo>
                  <a:lnTo>
                    <a:pt x="722" y="27596"/>
                  </a:lnTo>
                  <a:lnTo>
                    <a:pt x="766" y="27487"/>
                  </a:lnTo>
                  <a:lnTo>
                    <a:pt x="810" y="27379"/>
                  </a:lnTo>
                  <a:lnTo>
                    <a:pt x="846" y="27234"/>
                  </a:lnTo>
                  <a:lnTo>
                    <a:pt x="883" y="27053"/>
                  </a:lnTo>
                  <a:lnTo>
                    <a:pt x="919" y="26872"/>
                  </a:lnTo>
                  <a:lnTo>
                    <a:pt x="949" y="26691"/>
                  </a:lnTo>
                  <a:lnTo>
                    <a:pt x="970" y="26474"/>
                  </a:lnTo>
                  <a:lnTo>
                    <a:pt x="992" y="26221"/>
                  </a:lnTo>
                  <a:lnTo>
                    <a:pt x="1007" y="25968"/>
                  </a:lnTo>
                  <a:lnTo>
                    <a:pt x="2327" y="3256"/>
                  </a:lnTo>
                  <a:lnTo>
                    <a:pt x="2342" y="3003"/>
                  </a:lnTo>
                  <a:lnTo>
                    <a:pt x="2349" y="2749"/>
                  </a:lnTo>
                  <a:lnTo>
                    <a:pt x="2349" y="2496"/>
                  </a:lnTo>
                  <a:lnTo>
                    <a:pt x="2349" y="2243"/>
                  </a:lnTo>
                  <a:lnTo>
                    <a:pt x="2335" y="1990"/>
                  </a:lnTo>
                  <a:lnTo>
                    <a:pt x="2327" y="1737"/>
                  </a:lnTo>
                  <a:lnTo>
                    <a:pt x="2305" y="1520"/>
                  </a:lnTo>
                  <a:lnTo>
                    <a:pt x="2283" y="1303"/>
                  </a:lnTo>
                  <a:lnTo>
                    <a:pt x="2262" y="1086"/>
                  </a:lnTo>
                  <a:lnTo>
                    <a:pt x="2232" y="905"/>
                  </a:lnTo>
                  <a:lnTo>
                    <a:pt x="2196" y="724"/>
                  </a:lnTo>
                  <a:lnTo>
                    <a:pt x="2159" y="543"/>
                  </a:lnTo>
                  <a:lnTo>
                    <a:pt x="2116" y="399"/>
                  </a:lnTo>
                  <a:lnTo>
                    <a:pt x="2072" y="290"/>
                  </a:lnTo>
                  <a:lnTo>
                    <a:pt x="2028" y="182"/>
                  </a:lnTo>
                  <a:lnTo>
                    <a:pt x="1977" y="73"/>
                  </a:lnTo>
                  <a:lnTo>
                    <a:pt x="1904" y="1"/>
                  </a:lnTo>
                  <a:close/>
                </a:path>
              </a:pathLst>
            </a:custGeom>
            <a:solidFill>
              <a:srgbClr val="26192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3" name="Google Shape;123;p7"/>
            <p:cNvSpPr/>
            <p:nvPr/>
          </p:nvSpPr>
          <p:spPr>
            <a:xfrm rot="10800000">
              <a:off x="5572248" y="-1186345"/>
              <a:ext cx="86861" cy="156664"/>
            </a:xfrm>
            <a:custGeom>
              <a:avLst/>
              <a:gdLst/>
              <a:ahLst/>
              <a:cxnLst/>
              <a:rect l="l" t="t" r="r" b="b"/>
              <a:pathLst>
                <a:path w="3414" h="27234" extrusionOk="0">
                  <a:moveTo>
                    <a:pt x="452" y="0"/>
                  </a:moveTo>
                  <a:lnTo>
                    <a:pt x="387" y="72"/>
                  </a:lnTo>
                  <a:lnTo>
                    <a:pt x="328" y="181"/>
                  </a:lnTo>
                  <a:lnTo>
                    <a:pt x="270" y="289"/>
                  </a:lnTo>
                  <a:lnTo>
                    <a:pt x="226" y="434"/>
                  </a:lnTo>
                  <a:lnTo>
                    <a:pt x="182" y="579"/>
                  </a:lnTo>
                  <a:lnTo>
                    <a:pt x="146" y="760"/>
                  </a:lnTo>
                  <a:lnTo>
                    <a:pt x="109" y="940"/>
                  </a:lnTo>
                  <a:lnTo>
                    <a:pt x="80" y="1157"/>
                  </a:lnTo>
                  <a:lnTo>
                    <a:pt x="58" y="1338"/>
                  </a:lnTo>
                  <a:lnTo>
                    <a:pt x="36" y="1591"/>
                  </a:lnTo>
                  <a:lnTo>
                    <a:pt x="22" y="1808"/>
                  </a:lnTo>
                  <a:lnTo>
                    <a:pt x="7" y="2062"/>
                  </a:lnTo>
                  <a:lnTo>
                    <a:pt x="0" y="2279"/>
                  </a:lnTo>
                  <a:lnTo>
                    <a:pt x="0" y="2532"/>
                  </a:lnTo>
                  <a:lnTo>
                    <a:pt x="0" y="2785"/>
                  </a:lnTo>
                  <a:lnTo>
                    <a:pt x="7" y="3038"/>
                  </a:lnTo>
                  <a:lnTo>
                    <a:pt x="22" y="3255"/>
                  </a:lnTo>
                  <a:lnTo>
                    <a:pt x="36" y="3508"/>
                  </a:lnTo>
                  <a:lnTo>
                    <a:pt x="58" y="3761"/>
                  </a:lnTo>
                  <a:lnTo>
                    <a:pt x="2444" y="25859"/>
                  </a:lnTo>
                  <a:lnTo>
                    <a:pt x="2473" y="26076"/>
                  </a:lnTo>
                  <a:lnTo>
                    <a:pt x="2502" y="26293"/>
                  </a:lnTo>
                  <a:lnTo>
                    <a:pt x="2538" y="26474"/>
                  </a:lnTo>
                  <a:lnTo>
                    <a:pt x="2575" y="26655"/>
                  </a:lnTo>
                  <a:lnTo>
                    <a:pt x="2619" y="26799"/>
                  </a:lnTo>
                  <a:lnTo>
                    <a:pt x="2662" y="26908"/>
                  </a:lnTo>
                  <a:lnTo>
                    <a:pt x="2706" y="27016"/>
                  </a:lnTo>
                  <a:lnTo>
                    <a:pt x="2750" y="27125"/>
                  </a:lnTo>
                  <a:lnTo>
                    <a:pt x="2801" y="27161"/>
                  </a:lnTo>
                  <a:lnTo>
                    <a:pt x="2845" y="27197"/>
                  </a:lnTo>
                  <a:lnTo>
                    <a:pt x="2896" y="27233"/>
                  </a:lnTo>
                  <a:lnTo>
                    <a:pt x="2947" y="27197"/>
                  </a:lnTo>
                  <a:lnTo>
                    <a:pt x="2998" y="27161"/>
                  </a:lnTo>
                  <a:lnTo>
                    <a:pt x="3049" y="27125"/>
                  </a:lnTo>
                  <a:lnTo>
                    <a:pt x="3093" y="27016"/>
                  </a:lnTo>
                  <a:lnTo>
                    <a:pt x="3144" y="26908"/>
                  </a:lnTo>
                  <a:lnTo>
                    <a:pt x="3188" y="26763"/>
                  </a:lnTo>
                  <a:lnTo>
                    <a:pt x="3231" y="26618"/>
                  </a:lnTo>
                  <a:lnTo>
                    <a:pt x="3268" y="26438"/>
                  </a:lnTo>
                  <a:lnTo>
                    <a:pt x="3297" y="26257"/>
                  </a:lnTo>
                  <a:lnTo>
                    <a:pt x="3326" y="26076"/>
                  </a:lnTo>
                  <a:lnTo>
                    <a:pt x="3355" y="25859"/>
                  </a:lnTo>
                  <a:lnTo>
                    <a:pt x="3377" y="25642"/>
                  </a:lnTo>
                  <a:lnTo>
                    <a:pt x="3392" y="25389"/>
                  </a:lnTo>
                  <a:lnTo>
                    <a:pt x="3406" y="25172"/>
                  </a:lnTo>
                  <a:lnTo>
                    <a:pt x="3414" y="24919"/>
                  </a:lnTo>
                  <a:lnTo>
                    <a:pt x="3414" y="24665"/>
                  </a:lnTo>
                  <a:lnTo>
                    <a:pt x="3414" y="24448"/>
                  </a:lnTo>
                  <a:lnTo>
                    <a:pt x="3406" y="24195"/>
                  </a:lnTo>
                  <a:lnTo>
                    <a:pt x="3392" y="23942"/>
                  </a:lnTo>
                  <a:lnTo>
                    <a:pt x="3377" y="23689"/>
                  </a:lnTo>
                  <a:lnTo>
                    <a:pt x="3355" y="23472"/>
                  </a:lnTo>
                  <a:lnTo>
                    <a:pt x="963" y="1338"/>
                  </a:lnTo>
                  <a:lnTo>
                    <a:pt x="926" y="1049"/>
                  </a:lnTo>
                  <a:lnTo>
                    <a:pt x="883" y="760"/>
                  </a:lnTo>
                  <a:lnTo>
                    <a:pt x="832" y="543"/>
                  </a:lnTo>
                  <a:lnTo>
                    <a:pt x="773" y="362"/>
                  </a:lnTo>
                  <a:lnTo>
                    <a:pt x="715" y="181"/>
                  </a:lnTo>
                  <a:lnTo>
                    <a:pt x="649" y="72"/>
                  </a:lnTo>
                  <a:lnTo>
                    <a:pt x="584" y="36"/>
                  </a:lnTo>
                  <a:lnTo>
                    <a:pt x="511" y="0"/>
                  </a:lnTo>
                  <a:close/>
                </a:path>
              </a:pathLst>
            </a:custGeom>
            <a:solidFill>
              <a:srgbClr val="26192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4" name="Google Shape;124;p7"/>
            <p:cNvSpPr/>
            <p:nvPr/>
          </p:nvSpPr>
          <p:spPr>
            <a:xfrm rot="10800000">
              <a:off x="5425268" y="-978303"/>
              <a:ext cx="195449" cy="55966"/>
            </a:xfrm>
            <a:custGeom>
              <a:avLst/>
              <a:gdLst/>
              <a:ahLst/>
              <a:cxnLst/>
              <a:rect l="l" t="t" r="r" b="b"/>
              <a:pathLst>
                <a:path w="7682" h="9729" extrusionOk="0">
                  <a:moveTo>
                    <a:pt x="512" y="0"/>
                  </a:moveTo>
                  <a:lnTo>
                    <a:pt x="417" y="36"/>
                  </a:lnTo>
                  <a:lnTo>
                    <a:pt x="329" y="181"/>
                  </a:lnTo>
                  <a:lnTo>
                    <a:pt x="249" y="362"/>
                  </a:lnTo>
                  <a:lnTo>
                    <a:pt x="176" y="615"/>
                  </a:lnTo>
                  <a:lnTo>
                    <a:pt x="110" y="941"/>
                  </a:lnTo>
                  <a:lnTo>
                    <a:pt x="59" y="1302"/>
                  </a:lnTo>
                  <a:lnTo>
                    <a:pt x="23" y="1736"/>
                  </a:lnTo>
                  <a:lnTo>
                    <a:pt x="8" y="1953"/>
                  </a:lnTo>
                  <a:lnTo>
                    <a:pt x="1" y="2206"/>
                  </a:lnTo>
                  <a:lnTo>
                    <a:pt x="1" y="2460"/>
                  </a:lnTo>
                  <a:lnTo>
                    <a:pt x="1" y="2713"/>
                  </a:lnTo>
                  <a:lnTo>
                    <a:pt x="1" y="2966"/>
                  </a:lnTo>
                  <a:lnTo>
                    <a:pt x="16" y="3219"/>
                  </a:lnTo>
                  <a:lnTo>
                    <a:pt x="30" y="3436"/>
                  </a:lnTo>
                  <a:lnTo>
                    <a:pt x="52" y="3653"/>
                  </a:lnTo>
                  <a:lnTo>
                    <a:pt x="74" y="3870"/>
                  </a:lnTo>
                  <a:lnTo>
                    <a:pt x="103" y="4087"/>
                  </a:lnTo>
                  <a:lnTo>
                    <a:pt x="132" y="4268"/>
                  </a:lnTo>
                  <a:lnTo>
                    <a:pt x="169" y="4449"/>
                  </a:lnTo>
                  <a:lnTo>
                    <a:pt x="205" y="4593"/>
                  </a:lnTo>
                  <a:lnTo>
                    <a:pt x="249" y="4738"/>
                  </a:lnTo>
                  <a:lnTo>
                    <a:pt x="293" y="4847"/>
                  </a:lnTo>
                  <a:lnTo>
                    <a:pt x="336" y="4955"/>
                  </a:lnTo>
                  <a:lnTo>
                    <a:pt x="388" y="5027"/>
                  </a:lnTo>
                  <a:lnTo>
                    <a:pt x="439" y="5064"/>
                  </a:lnTo>
                  <a:lnTo>
                    <a:pt x="7098" y="9729"/>
                  </a:lnTo>
                  <a:lnTo>
                    <a:pt x="7200" y="9729"/>
                  </a:lnTo>
                  <a:lnTo>
                    <a:pt x="7251" y="9693"/>
                  </a:lnTo>
                  <a:lnTo>
                    <a:pt x="7302" y="9657"/>
                  </a:lnTo>
                  <a:lnTo>
                    <a:pt x="7346" y="9584"/>
                  </a:lnTo>
                  <a:lnTo>
                    <a:pt x="7397" y="9476"/>
                  </a:lnTo>
                  <a:lnTo>
                    <a:pt x="7441" y="9367"/>
                  </a:lnTo>
                  <a:lnTo>
                    <a:pt x="7478" y="9223"/>
                  </a:lnTo>
                  <a:lnTo>
                    <a:pt x="7521" y="9078"/>
                  </a:lnTo>
                  <a:lnTo>
                    <a:pt x="7550" y="8897"/>
                  </a:lnTo>
                  <a:lnTo>
                    <a:pt x="7587" y="8716"/>
                  </a:lnTo>
                  <a:lnTo>
                    <a:pt x="7616" y="8499"/>
                  </a:lnTo>
                  <a:lnTo>
                    <a:pt x="7638" y="8282"/>
                  </a:lnTo>
                  <a:lnTo>
                    <a:pt x="7653" y="8029"/>
                  </a:lnTo>
                  <a:lnTo>
                    <a:pt x="7667" y="7812"/>
                  </a:lnTo>
                  <a:lnTo>
                    <a:pt x="7682" y="7559"/>
                  </a:lnTo>
                  <a:lnTo>
                    <a:pt x="7682" y="7270"/>
                  </a:lnTo>
                  <a:lnTo>
                    <a:pt x="7682" y="7017"/>
                  </a:lnTo>
                  <a:lnTo>
                    <a:pt x="7682" y="6763"/>
                  </a:lnTo>
                  <a:lnTo>
                    <a:pt x="7667" y="6546"/>
                  </a:lnTo>
                  <a:lnTo>
                    <a:pt x="7653" y="6293"/>
                  </a:lnTo>
                  <a:lnTo>
                    <a:pt x="7631" y="6076"/>
                  </a:lnTo>
                  <a:lnTo>
                    <a:pt x="7609" y="5859"/>
                  </a:lnTo>
                  <a:lnTo>
                    <a:pt x="7580" y="5642"/>
                  </a:lnTo>
                  <a:lnTo>
                    <a:pt x="7550" y="5461"/>
                  </a:lnTo>
                  <a:lnTo>
                    <a:pt x="7514" y="5281"/>
                  </a:lnTo>
                  <a:lnTo>
                    <a:pt x="7478" y="5136"/>
                  </a:lnTo>
                  <a:lnTo>
                    <a:pt x="7434" y="4991"/>
                  </a:lnTo>
                  <a:lnTo>
                    <a:pt x="7390" y="4883"/>
                  </a:lnTo>
                  <a:lnTo>
                    <a:pt x="7346" y="4774"/>
                  </a:lnTo>
                  <a:lnTo>
                    <a:pt x="7295" y="4702"/>
                  </a:lnTo>
                  <a:lnTo>
                    <a:pt x="7244" y="4666"/>
                  </a:lnTo>
                  <a:lnTo>
                    <a:pt x="584" y="36"/>
                  </a:lnTo>
                  <a:lnTo>
                    <a:pt x="512" y="0"/>
                  </a:lnTo>
                  <a:close/>
                </a:path>
              </a:pathLst>
            </a:custGeom>
            <a:solidFill>
              <a:srgbClr val="26192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5" name="Google Shape;125;p7"/>
            <p:cNvSpPr/>
            <p:nvPr/>
          </p:nvSpPr>
          <p:spPr>
            <a:xfrm rot="10800000">
              <a:off x="5524926" y="-845798"/>
              <a:ext cx="103755" cy="127332"/>
            </a:xfrm>
            <a:custGeom>
              <a:avLst/>
              <a:gdLst/>
              <a:ahLst/>
              <a:cxnLst/>
              <a:rect l="l" t="t" r="r" b="b"/>
              <a:pathLst>
                <a:path w="4078" h="22135" extrusionOk="0">
                  <a:moveTo>
                    <a:pt x="3509" y="0"/>
                  </a:moveTo>
                  <a:lnTo>
                    <a:pt x="3458" y="73"/>
                  </a:lnTo>
                  <a:lnTo>
                    <a:pt x="3407" y="109"/>
                  </a:lnTo>
                  <a:lnTo>
                    <a:pt x="3356" y="217"/>
                  </a:lnTo>
                  <a:lnTo>
                    <a:pt x="3305" y="326"/>
                  </a:lnTo>
                  <a:lnTo>
                    <a:pt x="3261" y="470"/>
                  </a:lnTo>
                  <a:lnTo>
                    <a:pt x="3217" y="651"/>
                  </a:lnTo>
                  <a:lnTo>
                    <a:pt x="3173" y="868"/>
                  </a:lnTo>
                  <a:lnTo>
                    <a:pt x="124" y="17903"/>
                  </a:lnTo>
                  <a:lnTo>
                    <a:pt x="95" y="18083"/>
                  </a:lnTo>
                  <a:lnTo>
                    <a:pt x="66" y="18300"/>
                  </a:lnTo>
                  <a:lnTo>
                    <a:pt x="44" y="18517"/>
                  </a:lnTo>
                  <a:lnTo>
                    <a:pt x="22" y="18771"/>
                  </a:lnTo>
                  <a:lnTo>
                    <a:pt x="8" y="18988"/>
                  </a:lnTo>
                  <a:lnTo>
                    <a:pt x="0" y="19241"/>
                  </a:lnTo>
                  <a:lnTo>
                    <a:pt x="0" y="19494"/>
                  </a:lnTo>
                  <a:lnTo>
                    <a:pt x="0" y="19747"/>
                  </a:lnTo>
                  <a:lnTo>
                    <a:pt x="0" y="19964"/>
                  </a:lnTo>
                  <a:lnTo>
                    <a:pt x="15" y="20217"/>
                  </a:lnTo>
                  <a:lnTo>
                    <a:pt x="29" y="20434"/>
                  </a:lnTo>
                  <a:lnTo>
                    <a:pt x="44" y="20687"/>
                  </a:lnTo>
                  <a:lnTo>
                    <a:pt x="73" y="20904"/>
                  </a:lnTo>
                  <a:lnTo>
                    <a:pt x="95" y="21121"/>
                  </a:lnTo>
                  <a:lnTo>
                    <a:pt x="132" y="21302"/>
                  </a:lnTo>
                  <a:lnTo>
                    <a:pt x="168" y="21483"/>
                  </a:lnTo>
                  <a:lnTo>
                    <a:pt x="212" y="21664"/>
                  </a:lnTo>
                  <a:lnTo>
                    <a:pt x="256" y="21772"/>
                  </a:lnTo>
                  <a:lnTo>
                    <a:pt x="299" y="21917"/>
                  </a:lnTo>
                  <a:lnTo>
                    <a:pt x="343" y="21989"/>
                  </a:lnTo>
                  <a:lnTo>
                    <a:pt x="394" y="22062"/>
                  </a:lnTo>
                  <a:lnTo>
                    <a:pt x="445" y="22098"/>
                  </a:lnTo>
                  <a:lnTo>
                    <a:pt x="489" y="22134"/>
                  </a:lnTo>
                  <a:lnTo>
                    <a:pt x="540" y="22134"/>
                  </a:lnTo>
                  <a:lnTo>
                    <a:pt x="591" y="22098"/>
                  </a:lnTo>
                  <a:lnTo>
                    <a:pt x="642" y="22062"/>
                  </a:lnTo>
                  <a:lnTo>
                    <a:pt x="686" y="21989"/>
                  </a:lnTo>
                  <a:lnTo>
                    <a:pt x="730" y="21881"/>
                  </a:lnTo>
                  <a:lnTo>
                    <a:pt x="773" y="21772"/>
                  </a:lnTo>
                  <a:lnTo>
                    <a:pt x="817" y="21628"/>
                  </a:lnTo>
                  <a:lnTo>
                    <a:pt x="861" y="21447"/>
                  </a:lnTo>
                  <a:lnTo>
                    <a:pt x="897" y="21266"/>
                  </a:lnTo>
                  <a:lnTo>
                    <a:pt x="3946" y="4232"/>
                  </a:lnTo>
                  <a:lnTo>
                    <a:pt x="3976" y="4051"/>
                  </a:lnTo>
                  <a:lnTo>
                    <a:pt x="4005" y="3834"/>
                  </a:lnTo>
                  <a:lnTo>
                    <a:pt x="4027" y="3617"/>
                  </a:lnTo>
                  <a:lnTo>
                    <a:pt x="4049" y="3364"/>
                  </a:lnTo>
                  <a:lnTo>
                    <a:pt x="4063" y="3147"/>
                  </a:lnTo>
                  <a:lnTo>
                    <a:pt x="4070" y="2894"/>
                  </a:lnTo>
                  <a:lnTo>
                    <a:pt x="4078" y="2640"/>
                  </a:lnTo>
                  <a:lnTo>
                    <a:pt x="4070" y="2387"/>
                  </a:lnTo>
                  <a:lnTo>
                    <a:pt x="4070" y="2170"/>
                  </a:lnTo>
                  <a:lnTo>
                    <a:pt x="4056" y="1917"/>
                  </a:lnTo>
                  <a:lnTo>
                    <a:pt x="4041" y="1700"/>
                  </a:lnTo>
                  <a:lnTo>
                    <a:pt x="4027" y="1447"/>
                  </a:lnTo>
                  <a:lnTo>
                    <a:pt x="3998" y="1230"/>
                  </a:lnTo>
                  <a:lnTo>
                    <a:pt x="3976" y="1013"/>
                  </a:lnTo>
                  <a:lnTo>
                    <a:pt x="3939" y="832"/>
                  </a:lnTo>
                  <a:lnTo>
                    <a:pt x="3903" y="651"/>
                  </a:lnTo>
                  <a:lnTo>
                    <a:pt x="3866" y="507"/>
                  </a:lnTo>
                  <a:lnTo>
                    <a:pt x="3822" y="362"/>
                  </a:lnTo>
                  <a:lnTo>
                    <a:pt x="3742" y="181"/>
                  </a:lnTo>
                  <a:lnTo>
                    <a:pt x="3655" y="36"/>
                  </a:lnTo>
                  <a:lnTo>
                    <a:pt x="3560" y="0"/>
                  </a:lnTo>
                  <a:close/>
                </a:path>
              </a:pathLst>
            </a:custGeom>
            <a:solidFill>
              <a:srgbClr val="26192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6" name="Google Shape;126;p7"/>
            <p:cNvSpPr/>
            <p:nvPr/>
          </p:nvSpPr>
          <p:spPr>
            <a:xfrm rot="10800000">
              <a:off x="5708084" y="-811680"/>
              <a:ext cx="37324" cy="167271"/>
            </a:xfrm>
            <a:custGeom>
              <a:avLst/>
              <a:gdLst/>
              <a:ahLst/>
              <a:cxnLst/>
              <a:rect l="l" t="t" r="r" b="b"/>
              <a:pathLst>
                <a:path w="1467" h="29078" extrusionOk="0">
                  <a:moveTo>
                    <a:pt x="905" y="0"/>
                  </a:moveTo>
                  <a:lnTo>
                    <a:pt x="854" y="36"/>
                  </a:lnTo>
                  <a:lnTo>
                    <a:pt x="810" y="109"/>
                  </a:lnTo>
                  <a:lnTo>
                    <a:pt x="766" y="181"/>
                  </a:lnTo>
                  <a:lnTo>
                    <a:pt x="679" y="398"/>
                  </a:lnTo>
                  <a:lnTo>
                    <a:pt x="606" y="651"/>
                  </a:lnTo>
                  <a:lnTo>
                    <a:pt x="547" y="1013"/>
                  </a:lnTo>
                  <a:lnTo>
                    <a:pt x="496" y="1411"/>
                  </a:lnTo>
                  <a:lnTo>
                    <a:pt x="474" y="1628"/>
                  </a:lnTo>
                  <a:lnTo>
                    <a:pt x="460" y="1845"/>
                  </a:lnTo>
                  <a:lnTo>
                    <a:pt x="445" y="2062"/>
                  </a:lnTo>
                  <a:lnTo>
                    <a:pt x="438" y="2315"/>
                  </a:lnTo>
                  <a:lnTo>
                    <a:pt x="0" y="26293"/>
                  </a:lnTo>
                  <a:lnTo>
                    <a:pt x="0" y="26582"/>
                  </a:lnTo>
                  <a:lnTo>
                    <a:pt x="0" y="26835"/>
                  </a:lnTo>
                  <a:lnTo>
                    <a:pt x="7" y="27089"/>
                  </a:lnTo>
                  <a:lnTo>
                    <a:pt x="22" y="27306"/>
                  </a:lnTo>
                  <a:lnTo>
                    <a:pt x="37" y="27559"/>
                  </a:lnTo>
                  <a:lnTo>
                    <a:pt x="59" y="27776"/>
                  </a:lnTo>
                  <a:lnTo>
                    <a:pt x="88" y="27993"/>
                  </a:lnTo>
                  <a:lnTo>
                    <a:pt x="117" y="28174"/>
                  </a:lnTo>
                  <a:lnTo>
                    <a:pt x="153" y="28354"/>
                  </a:lnTo>
                  <a:lnTo>
                    <a:pt x="190" y="28499"/>
                  </a:lnTo>
                  <a:lnTo>
                    <a:pt x="226" y="28680"/>
                  </a:lnTo>
                  <a:lnTo>
                    <a:pt x="270" y="28788"/>
                  </a:lnTo>
                  <a:lnTo>
                    <a:pt x="314" y="28897"/>
                  </a:lnTo>
                  <a:lnTo>
                    <a:pt x="365" y="28969"/>
                  </a:lnTo>
                  <a:lnTo>
                    <a:pt x="416" y="29042"/>
                  </a:lnTo>
                  <a:lnTo>
                    <a:pt x="467" y="29078"/>
                  </a:lnTo>
                  <a:lnTo>
                    <a:pt x="569" y="29078"/>
                  </a:lnTo>
                  <a:lnTo>
                    <a:pt x="620" y="29042"/>
                  </a:lnTo>
                  <a:lnTo>
                    <a:pt x="671" y="28969"/>
                  </a:lnTo>
                  <a:lnTo>
                    <a:pt x="715" y="28897"/>
                  </a:lnTo>
                  <a:lnTo>
                    <a:pt x="766" y="28788"/>
                  </a:lnTo>
                  <a:lnTo>
                    <a:pt x="803" y="28644"/>
                  </a:lnTo>
                  <a:lnTo>
                    <a:pt x="846" y="28499"/>
                  </a:lnTo>
                  <a:lnTo>
                    <a:pt x="883" y="28354"/>
                  </a:lnTo>
                  <a:lnTo>
                    <a:pt x="912" y="28174"/>
                  </a:lnTo>
                  <a:lnTo>
                    <a:pt x="941" y="27957"/>
                  </a:lnTo>
                  <a:lnTo>
                    <a:pt x="970" y="27740"/>
                  </a:lnTo>
                  <a:lnTo>
                    <a:pt x="985" y="27523"/>
                  </a:lnTo>
                  <a:lnTo>
                    <a:pt x="1007" y="27269"/>
                  </a:lnTo>
                  <a:lnTo>
                    <a:pt x="1014" y="27016"/>
                  </a:lnTo>
                  <a:lnTo>
                    <a:pt x="1021" y="26763"/>
                  </a:lnTo>
                  <a:lnTo>
                    <a:pt x="1466" y="2785"/>
                  </a:lnTo>
                  <a:lnTo>
                    <a:pt x="1466" y="2532"/>
                  </a:lnTo>
                  <a:lnTo>
                    <a:pt x="1466" y="2279"/>
                  </a:lnTo>
                  <a:lnTo>
                    <a:pt x="1459" y="2025"/>
                  </a:lnTo>
                  <a:lnTo>
                    <a:pt x="1444" y="1772"/>
                  </a:lnTo>
                  <a:lnTo>
                    <a:pt x="1423" y="1555"/>
                  </a:lnTo>
                  <a:lnTo>
                    <a:pt x="1401" y="1338"/>
                  </a:lnTo>
                  <a:lnTo>
                    <a:pt x="1379" y="1121"/>
                  </a:lnTo>
                  <a:lnTo>
                    <a:pt x="1350" y="940"/>
                  </a:lnTo>
                  <a:lnTo>
                    <a:pt x="1313" y="760"/>
                  </a:lnTo>
                  <a:lnTo>
                    <a:pt x="1277" y="579"/>
                  </a:lnTo>
                  <a:lnTo>
                    <a:pt x="1240" y="434"/>
                  </a:lnTo>
                  <a:lnTo>
                    <a:pt x="1196" y="289"/>
                  </a:lnTo>
                  <a:lnTo>
                    <a:pt x="1153" y="181"/>
                  </a:lnTo>
                  <a:lnTo>
                    <a:pt x="1102" y="109"/>
                  </a:lnTo>
                  <a:lnTo>
                    <a:pt x="1051" y="36"/>
                  </a:lnTo>
                  <a:lnTo>
                    <a:pt x="999" y="0"/>
                  </a:lnTo>
                  <a:close/>
                </a:path>
              </a:pathLst>
            </a:custGeom>
            <a:solidFill>
              <a:srgbClr val="26192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7" name="Google Shape;127;p7"/>
            <p:cNvSpPr/>
            <p:nvPr/>
          </p:nvSpPr>
          <p:spPr>
            <a:xfrm rot="10800000">
              <a:off x="5569089" y="-1108138"/>
              <a:ext cx="315334" cy="353474"/>
            </a:xfrm>
            <a:custGeom>
              <a:avLst/>
              <a:gdLst/>
              <a:ahLst/>
              <a:cxnLst/>
              <a:rect l="l" t="t" r="r" b="b"/>
              <a:pathLst>
                <a:path w="12394" h="61447" extrusionOk="0">
                  <a:moveTo>
                    <a:pt x="6194" y="0"/>
                  </a:moveTo>
                  <a:lnTo>
                    <a:pt x="5880" y="36"/>
                  </a:lnTo>
                  <a:lnTo>
                    <a:pt x="5566" y="181"/>
                  </a:lnTo>
                  <a:lnTo>
                    <a:pt x="5253" y="362"/>
                  </a:lnTo>
                  <a:lnTo>
                    <a:pt x="4946" y="615"/>
                  </a:lnTo>
                  <a:lnTo>
                    <a:pt x="4647" y="977"/>
                  </a:lnTo>
                  <a:lnTo>
                    <a:pt x="4355" y="1375"/>
                  </a:lnTo>
                  <a:lnTo>
                    <a:pt x="4064" y="1881"/>
                  </a:lnTo>
                  <a:lnTo>
                    <a:pt x="3787" y="2423"/>
                  </a:lnTo>
                  <a:lnTo>
                    <a:pt x="3509" y="3038"/>
                  </a:lnTo>
                  <a:lnTo>
                    <a:pt x="3247" y="3725"/>
                  </a:lnTo>
                  <a:lnTo>
                    <a:pt x="2984" y="4449"/>
                  </a:lnTo>
                  <a:lnTo>
                    <a:pt x="2736" y="5244"/>
                  </a:lnTo>
                  <a:lnTo>
                    <a:pt x="2488" y="6112"/>
                  </a:lnTo>
                  <a:lnTo>
                    <a:pt x="2255" y="7016"/>
                  </a:lnTo>
                  <a:lnTo>
                    <a:pt x="2029" y="7993"/>
                  </a:lnTo>
                  <a:lnTo>
                    <a:pt x="1817" y="9006"/>
                  </a:lnTo>
                  <a:lnTo>
                    <a:pt x="1613" y="10054"/>
                  </a:lnTo>
                  <a:lnTo>
                    <a:pt x="1416" y="11176"/>
                  </a:lnTo>
                  <a:lnTo>
                    <a:pt x="1234" y="12333"/>
                  </a:lnTo>
                  <a:lnTo>
                    <a:pt x="1058" y="13563"/>
                  </a:lnTo>
                  <a:lnTo>
                    <a:pt x="898" y="14792"/>
                  </a:lnTo>
                  <a:lnTo>
                    <a:pt x="752" y="16094"/>
                  </a:lnTo>
                  <a:lnTo>
                    <a:pt x="613" y="17396"/>
                  </a:lnTo>
                  <a:lnTo>
                    <a:pt x="489" y="18771"/>
                  </a:lnTo>
                  <a:lnTo>
                    <a:pt x="380" y="20181"/>
                  </a:lnTo>
                  <a:lnTo>
                    <a:pt x="278" y="21591"/>
                  </a:lnTo>
                  <a:lnTo>
                    <a:pt x="198" y="23038"/>
                  </a:lnTo>
                  <a:lnTo>
                    <a:pt x="125" y="24521"/>
                  </a:lnTo>
                  <a:lnTo>
                    <a:pt x="74" y="26040"/>
                  </a:lnTo>
                  <a:lnTo>
                    <a:pt x="30" y="27595"/>
                  </a:lnTo>
                  <a:lnTo>
                    <a:pt x="8" y="29150"/>
                  </a:lnTo>
                  <a:lnTo>
                    <a:pt x="1" y="30742"/>
                  </a:lnTo>
                  <a:lnTo>
                    <a:pt x="8" y="32297"/>
                  </a:lnTo>
                  <a:lnTo>
                    <a:pt x="30" y="33852"/>
                  </a:lnTo>
                  <a:lnTo>
                    <a:pt x="74" y="35407"/>
                  </a:lnTo>
                  <a:lnTo>
                    <a:pt x="125" y="36926"/>
                  </a:lnTo>
                  <a:lnTo>
                    <a:pt x="198" y="38409"/>
                  </a:lnTo>
                  <a:lnTo>
                    <a:pt x="278" y="39855"/>
                  </a:lnTo>
                  <a:lnTo>
                    <a:pt x="380" y="41302"/>
                  </a:lnTo>
                  <a:lnTo>
                    <a:pt x="489" y="42676"/>
                  </a:lnTo>
                  <a:lnTo>
                    <a:pt x="613" y="44051"/>
                  </a:lnTo>
                  <a:lnTo>
                    <a:pt x="752" y="45353"/>
                  </a:lnTo>
                  <a:lnTo>
                    <a:pt x="898" y="46655"/>
                  </a:lnTo>
                  <a:lnTo>
                    <a:pt x="1058" y="47884"/>
                  </a:lnTo>
                  <a:lnTo>
                    <a:pt x="1234" y="49114"/>
                  </a:lnTo>
                  <a:lnTo>
                    <a:pt x="1416" y="50271"/>
                  </a:lnTo>
                  <a:lnTo>
                    <a:pt x="1613" y="51393"/>
                  </a:lnTo>
                  <a:lnTo>
                    <a:pt x="1817" y="52441"/>
                  </a:lnTo>
                  <a:lnTo>
                    <a:pt x="2029" y="53454"/>
                  </a:lnTo>
                  <a:lnTo>
                    <a:pt x="2255" y="54430"/>
                  </a:lnTo>
                  <a:lnTo>
                    <a:pt x="2488" y="55335"/>
                  </a:lnTo>
                  <a:lnTo>
                    <a:pt x="2736" y="56203"/>
                  </a:lnTo>
                  <a:lnTo>
                    <a:pt x="2984" y="56998"/>
                  </a:lnTo>
                  <a:lnTo>
                    <a:pt x="3247" y="57722"/>
                  </a:lnTo>
                  <a:lnTo>
                    <a:pt x="3509" y="58409"/>
                  </a:lnTo>
                  <a:lnTo>
                    <a:pt x="3787" y="59024"/>
                  </a:lnTo>
                  <a:lnTo>
                    <a:pt x="4064" y="59566"/>
                  </a:lnTo>
                  <a:lnTo>
                    <a:pt x="4355" y="60072"/>
                  </a:lnTo>
                  <a:lnTo>
                    <a:pt x="4647" y="60470"/>
                  </a:lnTo>
                  <a:lnTo>
                    <a:pt x="4946" y="60832"/>
                  </a:lnTo>
                  <a:lnTo>
                    <a:pt x="5253" y="61085"/>
                  </a:lnTo>
                  <a:lnTo>
                    <a:pt x="5566" y="61266"/>
                  </a:lnTo>
                  <a:lnTo>
                    <a:pt x="5880" y="61411"/>
                  </a:lnTo>
                  <a:lnTo>
                    <a:pt x="6194" y="61447"/>
                  </a:lnTo>
                  <a:lnTo>
                    <a:pt x="6515" y="61411"/>
                  </a:lnTo>
                  <a:lnTo>
                    <a:pt x="6828" y="61266"/>
                  </a:lnTo>
                  <a:lnTo>
                    <a:pt x="7142" y="61085"/>
                  </a:lnTo>
                  <a:lnTo>
                    <a:pt x="7448" y="60832"/>
                  </a:lnTo>
                  <a:lnTo>
                    <a:pt x="7747" y="60470"/>
                  </a:lnTo>
                  <a:lnTo>
                    <a:pt x="8039" y="60072"/>
                  </a:lnTo>
                  <a:lnTo>
                    <a:pt x="8324" y="59566"/>
                  </a:lnTo>
                  <a:lnTo>
                    <a:pt x="8608" y="59024"/>
                  </a:lnTo>
                  <a:lnTo>
                    <a:pt x="8885" y="58409"/>
                  </a:lnTo>
                  <a:lnTo>
                    <a:pt x="9148" y="57722"/>
                  </a:lnTo>
                  <a:lnTo>
                    <a:pt x="9410" y="56998"/>
                  </a:lnTo>
                  <a:lnTo>
                    <a:pt x="9658" y="56203"/>
                  </a:lnTo>
                  <a:lnTo>
                    <a:pt x="9906" y="55335"/>
                  </a:lnTo>
                  <a:lnTo>
                    <a:pt x="10140" y="54430"/>
                  </a:lnTo>
                  <a:lnTo>
                    <a:pt x="10359" y="53454"/>
                  </a:lnTo>
                  <a:lnTo>
                    <a:pt x="10577" y="52441"/>
                  </a:lnTo>
                  <a:lnTo>
                    <a:pt x="10782" y="51393"/>
                  </a:lnTo>
                  <a:lnTo>
                    <a:pt x="10979" y="50271"/>
                  </a:lnTo>
                  <a:lnTo>
                    <a:pt x="11161" y="49114"/>
                  </a:lnTo>
                  <a:lnTo>
                    <a:pt x="11336" y="47884"/>
                  </a:lnTo>
                  <a:lnTo>
                    <a:pt x="11497" y="46655"/>
                  </a:lnTo>
                  <a:lnTo>
                    <a:pt x="11642" y="45353"/>
                  </a:lnTo>
                  <a:lnTo>
                    <a:pt x="11781" y="44051"/>
                  </a:lnTo>
                  <a:lnTo>
                    <a:pt x="11905" y="42676"/>
                  </a:lnTo>
                  <a:lnTo>
                    <a:pt x="12014" y="41302"/>
                  </a:lnTo>
                  <a:lnTo>
                    <a:pt x="12117" y="39855"/>
                  </a:lnTo>
                  <a:lnTo>
                    <a:pt x="12197" y="38409"/>
                  </a:lnTo>
                  <a:lnTo>
                    <a:pt x="12262" y="36926"/>
                  </a:lnTo>
                  <a:lnTo>
                    <a:pt x="12321" y="35407"/>
                  </a:lnTo>
                  <a:lnTo>
                    <a:pt x="12357" y="33852"/>
                  </a:lnTo>
                  <a:lnTo>
                    <a:pt x="12386" y="32297"/>
                  </a:lnTo>
                  <a:lnTo>
                    <a:pt x="12394" y="30742"/>
                  </a:lnTo>
                  <a:lnTo>
                    <a:pt x="12386" y="29150"/>
                  </a:lnTo>
                  <a:lnTo>
                    <a:pt x="12357" y="27595"/>
                  </a:lnTo>
                  <a:lnTo>
                    <a:pt x="12321" y="26040"/>
                  </a:lnTo>
                  <a:lnTo>
                    <a:pt x="12262" y="24521"/>
                  </a:lnTo>
                  <a:lnTo>
                    <a:pt x="12197" y="23038"/>
                  </a:lnTo>
                  <a:lnTo>
                    <a:pt x="12117" y="21591"/>
                  </a:lnTo>
                  <a:lnTo>
                    <a:pt x="12014" y="20181"/>
                  </a:lnTo>
                  <a:lnTo>
                    <a:pt x="11905" y="18771"/>
                  </a:lnTo>
                  <a:lnTo>
                    <a:pt x="11781" y="17396"/>
                  </a:lnTo>
                  <a:lnTo>
                    <a:pt x="11642" y="16094"/>
                  </a:lnTo>
                  <a:lnTo>
                    <a:pt x="11497" y="14792"/>
                  </a:lnTo>
                  <a:lnTo>
                    <a:pt x="11336" y="13563"/>
                  </a:lnTo>
                  <a:lnTo>
                    <a:pt x="11161" y="12333"/>
                  </a:lnTo>
                  <a:lnTo>
                    <a:pt x="10979" y="11176"/>
                  </a:lnTo>
                  <a:lnTo>
                    <a:pt x="10782" y="10054"/>
                  </a:lnTo>
                  <a:lnTo>
                    <a:pt x="10577" y="9006"/>
                  </a:lnTo>
                  <a:lnTo>
                    <a:pt x="10359" y="7993"/>
                  </a:lnTo>
                  <a:lnTo>
                    <a:pt x="10140" y="7016"/>
                  </a:lnTo>
                  <a:lnTo>
                    <a:pt x="9906" y="6112"/>
                  </a:lnTo>
                  <a:lnTo>
                    <a:pt x="9658" y="5244"/>
                  </a:lnTo>
                  <a:lnTo>
                    <a:pt x="9410" y="4449"/>
                  </a:lnTo>
                  <a:lnTo>
                    <a:pt x="9148" y="3725"/>
                  </a:lnTo>
                  <a:lnTo>
                    <a:pt x="8885" y="3038"/>
                  </a:lnTo>
                  <a:lnTo>
                    <a:pt x="8608" y="2423"/>
                  </a:lnTo>
                  <a:lnTo>
                    <a:pt x="8324" y="1881"/>
                  </a:lnTo>
                  <a:lnTo>
                    <a:pt x="8039" y="1375"/>
                  </a:lnTo>
                  <a:lnTo>
                    <a:pt x="7747" y="977"/>
                  </a:lnTo>
                  <a:lnTo>
                    <a:pt x="7448" y="615"/>
                  </a:lnTo>
                  <a:lnTo>
                    <a:pt x="7142" y="362"/>
                  </a:lnTo>
                  <a:lnTo>
                    <a:pt x="6828" y="181"/>
                  </a:lnTo>
                  <a:lnTo>
                    <a:pt x="6515" y="36"/>
                  </a:lnTo>
                  <a:lnTo>
                    <a:pt x="6194" y="0"/>
                  </a:lnTo>
                  <a:close/>
                </a:path>
              </a:pathLst>
            </a:custGeom>
            <a:solidFill>
              <a:srgbClr val="F7A71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28" name="Google Shape;128;p7"/>
          <p:cNvGrpSpPr/>
          <p:nvPr/>
        </p:nvGrpSpPr>
        <p:grpSpPr>
          <a:xfrm>
            <a:off x="8910264" y="5276058"/>
            <a:ext cx="740235" cy="763541"/>
            <a:chOff x="5285884" y="-1380494"/>
            <a:chExt cx="870591" cy="898144"/>
          </a:xfrm>
        </p:grpSpPr>
        <p:sp>
          <p:nvSpPr>
            <p:cNvPr id="129" name="Google Shape;129;p7"/>
            <p:cNvSpPr/>
            <p:nvPr/>
          </p:nvSpPr>
          <p:spPr>
            <a:xfrm rot="10800000">
              <a:off x="5298859" y="-1365927"/>
              <a:ext cx="844437" cy="869013"/>
            </a:xfrm>
            <a:custGeom>
              <a:avLst/>
              <a:gdLst/>
              <a:ahLst/>
              <a:cxnLst/>
              <a:rect l="l" t="t" r="r" b="b"/>
              <a:pathLst>
                <a:path w="33190" h="151067" extrusionOk="0">
                  <a:moveTo>
                    <a:pt x="16602" y="0"/>
                  </a:moveTo>
                  <a:lnTo>
                    <a:pt x="16471" y="73"/>
                  </a:lnTo>
                  <a:lnTo>
                    <a:pt x="16347" y="217"/>
                  </a:lnTo>
                  <a:lnTo>
                    <a:pt x="16223" y="398"/>
                  </a:lnTo>
                  <a:lnTo>
                    <a:pt x="16099" y="687"/>
                  </a:lnTo>
                  <a:lnTo>
                    <a:pt x="15982" y="1049"/>
                  </a:lnTo>
                  <a:lnTo>
                    <a:pt x="15865" y="1483"/>
                  </a:lnTo>
                  <a:lnTo>
                    <a:pt x="15756" y="1953"/>
                  </a:lnTo>
                  <a:lnTo>
                    <a:pt x="15639" y="2532"/>
                  </a:lnTo>
                  <a:lnTo>
                    <a:pt x="15537" y="3110"/>
                  </a:lnTo>
                  <a:lnTo>
                    <a:pt x="15435" y="3798"/>
                  </a:lnTo>
                  <a:lnTo>
                    <a:pt x="15333" y="4521"/>
                  </a:lnTo>
                  <a:lnTo>
                    <a:pt x="15231" y="5280"/>
                  </a:lnTo>
                  <a:lnTo>
                    <a:pt x="15136" y="6112"/>
                  </a:lnTo>
                  <a:lnTo>
                    <a:pt x="15041" y="6980"/>
                  </a:lnTo>
                  <a:lnTo>
                    <a:pt x="14954" y="7884"/>
                  </a:lnTo>
                  <a:lnTo>
                    <a:pt x="14859" y="8861"/>
                  </a:lnTo>
                  <a:lnTo>
                    <a:pt x="14778" y="9837"/>
                  </a:lnTo>
                  <a:lnTo>
                    <a:pt x="14691" y="10886"/>
                  </a:lnTo>
                  <a:lnTo>
                    <a:pt x="14611" y="11935"/>
                  </a:lnTo>
                  <a:lnTo>
                    <a:pt x="14530" y="13020"/>
                  </a:lnTo>
                  <a:lnTo>
                    <a:pt x="14385" y="15299"/>
                  </a:lnTo>
                  <a:lnTo>
                    <a:pt x="14246" y="17613"/>
                  </a:lnTo>
                  <a:lnTo>
                    <a:pt x="14115" y="20036"/>
                  </a:lnTo>
                  <a:lnTo>
                    <a:pt x="13991" y="22496"/>
                  </a:lnTo>
                  <a:lnTo>
                    <a:pt x="13881" y="24955"/>
                  </a:lnTo>
                  <a:lnTo>
                    <a:pt x="13779" y="27450"/>
                  </a:lnTo>
                  <a:lnTo>
                    <a:pt x="13684" y="29874"/>
                  </a:lnTo>
                  <a:lnTo>
                    <a:pt x="13597" y="32297"/>
                  </a:lnTo>
                  <a:lnTo>
                    <a:pt x="13517" y="34611"/>
                  </a:lnTo>
                  <a:lnTo>
                    <a:pt x="13451" y="36890"/>
                  </a:lnTo>
                  <a:lnTo>
                    <a:pt x="13334" y="41013"/>
                  </a:lnTo>
                  <a:lnTo>
                    <a:pt x="13247" y="44557"/>
                  </a:lnTo>
                  <a:lnTo>
                    <a:pt x="13181" y="47306"/>
                  </a:lnTo>
                  <a:lnTo>
                    <a:pt x="13137" y="49693"/>
                  </a:lnTo>
                  <a:lnTo>
                    <a:pt x="12926" y="48246"/>
                  </a:lnTo>
                  <a:lnTo>
                    <a:pt x="12678" y="46655"/>
                  </a:lnTo>
                  <a:lnTo>
                    <a:pt x="12342" y="44557"/>
                  </a:lnTo>
                  <a:lnTo>
                    <a:pt x="12145" y="43400"/>
                  </a:lnTo>
                  <a:lnTo>
                    <a:pt x="11926" y="42134"/>
                  </a:lnTo>
                  <a:lnTo>
                    <a:pt x="11693" y="40832"/>
                  </a:lnTo>
                  <a:lnTo>
                    <a:pt x="11445" y="39494"/>
                  </a:lnTo>
                  <a:lnTo>
                    <a:pt x="11182" y="38083"/>
                  </a:lnTo>
                  <a:lnTo>
                    <a:pt x="10905" y="36673"/>
                  </a:lnTo>
                  <a:lnTo>
                    <a:pt x="10613" y="35262"/>
                  </a:lnTo>
                  <a:lnTo>
                    <a:pt x="10307" y="33888"/>
                  </a:lnTo>
                  <a:lnTo>
                    <a:pt x="9993" y="32478"/>
                  </a:lnTo>
                  <a:lnTo>
                    <a:pt x="9672" y="31139"/>
                  </a:lnTo>
                  <a:lnTo>
                    <a:pt x="9337" y="29874"/>
                  </a:lnTo>
                  <a:lnTo>
                    <a:pt x="8994" y="28644"/>
                  </a:lnTo>
                  <a:lnTo>
                    <a:pt x="8819" y="28029"/>
                  </a:lnTo>
                  <a:lnTo>
                    <a:pt x="8644" y="27487"/>
                  </a:lnTo>
                  <a:lnTo>
                    <a:pt x="8469" y="26944"/>
                  </a:lnTo>
                  <a:lnTo>
                    <a:pt x="8294" y="26402"/>
                  </a:lnTo>
                  <a:lnTo>
                    <a:pt x="8112" y="25931"/>
                  </a:lnTo>
                  <a:lnTo>
                    <a:pt x="7929" y="25461"/>
                  </a:lnTo>
                  <a:lnTo>
                    <a:pt x="7754" y="25027"/>
                  </a:lnTo>
                  <a:lnTo>
                    <a:pt x="7572" y="24629"/>
                  </a:lnTo>
                  <a:lnTo>
                    <a:pt x="7389" y="24268"/>
                  </a:lnTo>
                  <a:lnTo>
                    <a:pt x="7207" y="23906"/>
                  </a:lnTo>
                  <a:lnTo>
                    <a:pt x="7017" y="23617"/>
                  </a:lnTo>
                  <a:lnTo>
                    <a:pt x="6835" y="23364"/>
                  </a:lnTo>
                  <a:lnTo>
                    <a:pt x="6653" y="23147"/>
                  </a:lnTo>
                  <a:lnTo>
                    <a:pt x="6470" y="22966"/>
                  </a:lnTo>
                  <a:lnTo>
                    <a:pt x="6281" y="22821"/>
                  </a:lnTo>
                  <a:lnTo>
                    <a:pt x="6098" y="22749"/>
                  </a:lnTo>
                  <a:lnTo>
                    <a:pt x="5916" y="22676"/>
                  </a:lnTo>
                  <a:lnTo>
                    <a:pt x="5734" y="22676"/>
                  </a:lnTo>
                  <a:lnTo>
                    <a:pt x="5551" y="22749"/>
                  </a:lnTo>
                  <a:lnTo>
                    <a:pt x="5369" y="22857"/>
                  </a:lnTo>
                  <a:lnTo>
                    <a:pt x="5187" y="23002"/>
                  </a:lnTo>
                  <a:lnTo>
                    <a:pt x="5011" y="23219"/>
                  </a:lnTo>
                  <a:lnTo>
                    <a:pt x="4829" y="23508"/>
                  </a:lnTo>
                  <a:lnTo>
                    <a:pt x="4654" y="23834"/>
                  </a:lnTo>
                  <a:lnTo>
                    <a:pt x="4486" y="24232"/>
                  </a:lnTo>
                  <a:lnTo>
                    <a:pt x="4340" y="24629"/>
                  </a:lnTo>
                  <a:lnTo>
                    <a:pt x="4209" y="25100"/>
                  </a:lnTo>
                  <a:lnTo>
                    <a:pt x="4092" y="25606"/>
                  </a:lnTo>
                  <a:lnTo>
                    <a:pt x="4041" y="25895"/>
                  </a:lnTo>
                  <a:lnTo>
                    <a:pt x="3998" y="26148"/>
                  </a:lnTo>
                  <a:lnTo>
                    <a:pt x="3954" y="26438"/>
                  </a:lnTo>
                  <a:lnTo>
                    <a:pt x="3917" y="26727"/>
                  </a:lnTo>
                  <a:lnTo>
                    <a:pt x="3852" y="27342"/>
                  </a:lnTo>
                  <a:lnTo>
                    <a:pt x="3808" y="27993"/>
                  </a:lnTo>
                  <a:lnTo>
                    <a:pt x="3771" y="28680"/>
                  </a:lnTo>
                  <a:lnTo>
                    <a:pt x="3757" y="29367"/>
                  </a:lnTo>
                  <a:lnTo>
                    <a:pt x="3750" y="30091"/>
                  </a:lnTo>
                  <a:lnTo>
                    <a:pt x="3757" y="30850"/>
                  </a:lnTo>
                  <a:lnTo>
                    <a:pt x="3779" y="31646"/>
                  </a:lnTo>
                  <a:lnTo>
                    <a:pt x="3815" y="32478"/>
                  </a:lnTo>
                  <a:lnTo>
                    <a:pt x="3859" y="33309"/>
                  </a:lnTo>
                  <a:lnTo>
                    <a:pt x="3917" y="34141"/>
                  </a:lnTo>
                  <a:lnTo>
                    <a:pt x="3983" y="35009"/>
                  </a:lnTo>
                  <a:lnTo>
                    <a:pt x="4063" y="35913"/>
                  </a:lnTo>
                  <a:lnTo>
                    <a:pt x="4151" y="36817"/>
                  </a:lnTo>
                  <a:lnTo>
                    <a:pt x="4253" y="37722"/>
                  </a:lnTo>
                  <a:lnTo>
                    <a:pt x="4355" y="38662"/>
                  </a:lnTo>
                  <a:lnTo>
                    <a:pt x="4472" y="39602"/>
                  </a:lnTo>
                  <a:lnTo>
                    <a:pt x="4596" y="40543"/>
                  </a:lnTo>
                  <a:lnTo>
                    <a:pt x="4727" y="41519"/>
                  </a:lnTo>
                  <a:lnTo>
                    <a:pt x="4866" y="42496"/>
                  </a:lnTo>
                  <a:lnTo>
                    <a:pt x="5004" y="43436"/>
                  </a:lnTo>
                  <a:lnTo>
                    <a:pt x="5311" y="45425"/>
                  </a:lnTo>
                  <a:lnTo>
                    <a:pt x="5631" y="47378"/>
                  </a:lnTo>
                  <a:lnTo>
                    <a:pt x="5974" y="49295"/>
                  </a:lnTo>
                  <a:lnTo>
                    <a:pt x="6324" y="51248"/>
                  </a:lnTo>
                  <a:lnTo>
                    <a:pt x="6682" y="53128"/>
                  </a:lnTo>
                  <a:lnTo>
                    <a:pt x="7039" y="54973"/>
                  </a:lnTo>
                  <a:lnTo>
                    <a:pt x="7397" y="56745"/>
                  </a:lnTo>
                  <a:lnTo>
                    <a:pt x="7747" y="58445"/>
                  </a:lnTo>
                  <a:lnTo>
                    <a:pt x="8090" y="60072"/>
                  </a:lnTo>
                  <a:lnTo>
                    <a:pt x="8425" y="61591"/>
                  </a:lnTo>
                  <a:lnTo>
                    <a:pt x="8739" y="63038"/>
                  </a:lnTo>
                  <a:lnTo>
                    <a:pt x="9293" y="65497"/>
                  </a:lnTo>
                  <a:lnTo>
                    <a:pt x="9731" y="67378"/>
                  </a:lnTo>
                  <a:lnTo>
                    <a:pt x="10117" y="69005"/>
                  </a:lnTo>
                  <a:lnTo>
                    <a:pt x="10001" y="68933"/>
                  </a:lnTo>
                  <a:lnTo>
                    <a:pt x="9672" y="68716"/>
                  </a:lnTo>
                  <a:lnTo>
                    <a:pt x="9155" y="68427"/>
                  </a:lnTo>
                  <a:lnTo>
                    <a:pt x="8841" y="68318"/>
                  </a:lnTo>
                  <a:lnTo>
                    <a:pt x="8491" y="68174"/>
                  </a:lnTo>
                  <a:lnTo>
                    <a:pt x="8112" y="68065"/>
                  </a:lnTo>
                  <a:lnTo>
                    <a:pt x="7710" y="67993"/>
                  </a:lnTo>
                  <a:lnTo>
                    <a:pt x="7280" y="67957"/>
                  </a:lnTo>
                  <a:lnTo>
                    <a:pt x="6835" y="67957"/>
                  </a:lnTo>
                  <a:lnTo>
                    <a:pt x="6368" y="67993"/>
                  </a:lnTo>
                  <a:lnTo>
                    <a:pt x="5901" y="68101"/>
                  </a:lnTo>
                  <a:lnTo>
                    <a:pt x="5420" y="68282"/>
                  </a:lnTo>
                  <a:lnTo>
                    <a:pt x="4938" y="68535"/>
                  </a:lnTo>
                  <a:lnTo>
                    <a:pt x="4698" y="68716"/>
                  </a:lnTo>
                  <a:lnTo>
                    <a:pt x="4457" y="68897"/>
                  </a:lnTo>
                  <a:lnTo>
                    <a:pt x="4216" y="69078"/>
                  </a:lnTo>
                  <a:lnTo>
                    <a:pt x="3983" y="69331"/>
                  </a:lnTo>
                  <a:lnTo>
                    <a:pt x="3750" y="69584"/>
                  </a:lnTo>
                  <a:lnTo>
                    <a:pt x="3516" y="69873"/>
                  </a:lnTo>
                  <a:lnTo>
                    <a:pt x="3283" y="70163"/>
                  </a:lnTo>
                  <a:lnTo>
                    <a:pt x="3057" y="70488"/>
                  </a:lnTo>
                  <a:lnTo>
                    <a:pt x="2838" y="70886"/>
                  </a:lnTo>
                  <a:lnTo>
                    <a:pt x="2619" y="71284"/>
                  </a:lnTo>
                  <a:lnTo>
                    <a:pt x="2407" y="71682"/>
                  </a:lnTo>
                  <a:lnTo>
                    <a:pt x="2203" y="72152"/>
                  </a:lnTo>
                  <a:lnTo>
                    <a:pt x="2006" y="72658"/>
                  </a:lnTo>
                  <a:lnTo>
                    <a:pt x="1809" y="73201"/>
                  </a:lnTo>
                  <a:lnTo>
                    <a:pt x="1627" y="73743"/>
                  </a:lnTo>
                  <a:lnTo>
                    <a:pt x="1445" y="74358"/>
                  </a:lnTo>
                  <a:lnTo>
                    <a:pt x="1277" y="75009"/>
                  </a:lnTo>
                  <a:lnTo>
                    <a:pt x="1109" y="75660"/>
                  </a:lnTo>
                  <a:lnTo>
                    <a:pt x="956" y="76383"/>
                  </a:lnTo>
                  <a:lnTo>
                    <a:pt x="817" y="77143"/>
                  </a:lnTo>
                  <a:lnTo>
                    <a:pt x="679" y="77975"/>
                  </a:lnTo>
                  <a:lnTo>
                    <a:pt x="555" y="78807"/>
                  </a:lnTo>
                  <a:lnTo>
                    <a:pt x="445" y="79711"/>
                  </a:lnTo>
                  <a:lnTo>
                    <a:pt x="343" y="80651"/>
                  </a:lnTo>
                  <a:lnTo>
                    <a:pt x="256" y="81627"/>
                  </a:lnTo>
                  <a:lnTo>
                    <a:pt x="175" y="82640"/>
                  </a:lnTo>
                  <a:lnTo>
                    <a:pt x="117" y="83725"/>
                  </a:lnTo>
                  <a:lnTo>
                    <a:pt x="66" y="84846"/>
                  </a:lnTo>
                  <a:lnTo>
                    <a:pt x="29" y="86040"/>
                  </a:lnTo>
                  <a:lnTo>
                    <a:pt x="8" y="87269"/>
                  </a:lnTo>
                  <a:lnTo>
                    <a:pt x="0" y="88535"/>
                  </a:lnTo>
                  <a:lnTo>
                    <a:pt x="8" y="89873"/>
                  </a:lnTo>
                  <a:lnTo>
                    <a:pt x="22" y="90995"/>
                  </a:lnTo>
                  <a:lnTo>
                    <a:pt x="59" y="92080"/>
                  </a:lnTo>
                  <a:lnTo>
                    <a:pt x="110" y="93092"/>
                  </a:lnTo>
                  <a:lnTo>
                    <a:pt x="175" y="94033"/>
                  </a:lnTo>
                  <a:lnTo>
                    <a:pt x="256" y="94937"/>
                  </a:lnTo>
                  <a:lnTo>
                    <a:pt x="350" y="95769"/>
                  </a:lnTo>
                  <a:lnTo>
                    <a:pt x="453" y="96528"/>
                  </a:lnTo>
                  <a:lnTo>
                    <a:pt x="569" y="97251"/>
                  </a:lnTo>
                  <a:lnTo>
                    <a:pt x="701" y="97939"/>
                  </a:lnTo>
                  <a:lnTo>
                    <a:pt x="839" y="98553"/>
                  </a:lnTo>
                  <a:lnTo>
                    <a:pt x="992" y="99132"/>
                  </a:lnTo>
                  <a:lnTo>
                    <a:pt x="1153" y="99674"/>
                  </a:lnTo>
                  <a:lnTo>
                    <a:pt x="1328" y="100145"/>
                  </a:lnTo>
                  <a:lnTo>
                    <a:pt x="1503" y="100579"/>
                  </a:lnTo>
                  <a:lnTo>
                    <a:pt x="1693" y="100976"/>
                  </a:lnTo>
                  <a:lnTo>
                    <a:pt x="1889" y="101302"/>
                  </a:lnTo>
                  <a:lnTo>
                    <a:pt x="2101" y="101627"/>
                  </a:lnTo>
                  <a:lnTo>
                    <a:pt x="2313" y="101881"/>
                  </a:lnTo>
                  <a:lnTo>
                    <a:pt x="2531" y="102134"/>
                  </a:lnTo>
                  <a:lnTo>
                    <a:pt x="2758" y="102315"/>
                  </a:lnTo>
                  <a:lnTo>
                    <a:pt x="2984" y="102495"/>
                  </a:lnTo>
                  <a:lnTo>
                    <a:pt x="3224" y="102604"/>
                  </a:lnTo>
                  <a:lnTo>
                    <a:pt x="3465" y="102712"/>
                  </a:lnTo>
                  <a:lnTo>
                    <a:pt x="3713" y="102749"/>
                  </a:lnTo>
                  <a:lnTo>
                    <a:pt x="3961" y="102785"/>
                  </a:lnTo>
                  <a:lnTo>
                    <a:pt x="4472" y="102785"/>
                  </a:lnTo>
                  <a:lnTo>
                    <a:pt x="4727" y="102749"/>
                  </a:lnTo>
                  <a:lnTo>
                    <a:pt x="4990" y="102676"/>
                  </a:lnTo>
                  <a:lnTo>
                    <a:pt x="5245" y="102568"/>
                  </a:lnTo>
                  <a:lnTo>
                    <a:pt x="5770" y="102315"/>
                  </a:lnTo>
                  <a:lnTo>
                    <a:pt x="6295" y="101989"/>
                  </a:lnTo>
                  <a:lnTo>
                    <a:pt x="6813" y="101627"/>
                  </a:lnTo>
                  <a:lnTo>
                    <a:pt x="7324" y="101193"/>
                  </a:lnTo>
                  <a:lnTo>
                    <a:pt x="7820" y="100723"/>
                  </a:lnTo>
                  <a:lnTo>
                    <a:pt x="8301" y="100217"/>
                  </a:lnTo>
                  <a:lnTo>
                    <a:pt x="8761" y="99711"/>
                  </a:lnTo>
                  <a:lnTo>
                    <a:pt x="9191" y="99204"/>
                  </a:lnTo>
                  <a:lnTo>
                    <a:pt x="9600" y="98698"/>
                  </a:lnTo>
                  <a:lnTo>
                    <a:pt x="9972" y="98192"/>
                  </a:lnTo>
                  <a:lnTo>
                    <a:pt x="10307" y="97722"/>
                  </a:lnTo>
                  <a:lnTo>
                    <a:pt x="10854" y="96926"/>
                  </a:lnTo>
                  <a:lnTo>
                    <a:pt x="11204" y="96383"/>
                  </a:lnTo>
                  <a:lnTo>
                    <a:pt x="11328" y="96203"/>
                  </a:lnTo>
                  <a:lnTo>
                    <a:pt x="11285" y="96709"/>
                  </a:lnTo>
                  <a:lnTo>
                    <a:pt x="11153" y="98228"/>
                  </a:lnTo>
                  <a:lnTo>
                    <a:pt x="10971" y="100579"/>
                  </a:lnTo>
                  <a:lnTo>
                    <a:pt x="10737" y="103653"/>
                  </a:lnTo>
                  <a:lnTo>
                    <a:pt x="10613" y="105425"/>
                  </a:lnTo>
                  <a:lnTo>
                    <a:pt x="10482" y="107342"/>
                  </a:lnTo>
                  <a:lnTo>
                    <a:pt x="10344" y="109367"/>
                  </a:lnTo>
                  <a:lnTo>
                    <a:pt x="10212" y="111465"/>
                  </a:lnTo>
                  <a:lnTo>
                    <a:pt x="10088" y="113671"/>
                  </a:lnTo>
                  <a:lnTo>
                    <a:pt x="9957" y="115949"/>
                  </a:lnTo>
                  <a:lnTo>
                    <a:pt x="9840" y="118264"/>
                  </a:lnTo>
                  <a:lnTo>
                    <a:pt x="9738" y="120651"/>
                  </a:lnTo>
                  <a:lnTo>
                    <a:pt x="9636" y="123038"/>
                  </a:lnTo>
                  <a:lnTo>
                    <a:pt x="9556" y="125389"/>
                  </a:lnTo>
                  <a:lnTo>
                    <a:pt x="9490" y="127776"/>
                  </a:lnTo>
                  <a:lnTo>
                    <a:pt x="9461" y="128969"/>
                  </a:lnTo>
                  <a:lnTo>
                    <a:pt x="9439" y="130126"/>
                  </a:lnTo>
                  <a:lnTo>
                    <a:pt x="9424" y="131284"/>
                  </a:lnTo>
                  <a:lnTo>
                    <a:pt x="9417" y="132441"/>
                  </a:lnTo>
                  <a:lnTo>
                    <a:pt x="9410" y="133562"/>
                  </a:lnTo>
                  <a:lnTo>
                    <a:pt x="9410" y="134683"/>
                  </a:lnTo>
                  <a:lnTo>
                    <a:pt x="9417" y="135768"/>
                  </a:lnTo>
                  <a:lnTo>
                    <a:pt x="9432" y="136853"/>
                  </a:lnTo>
                  <a:lnTo>
                    <a:pt x="9454" y="137902"/>
                  </a:lnTo>
                  <a:lnTo>
                    <a:pt x="9483" y="138915"/>
                  </a:lnTo>
                  <a:lnTo>
                    <a:pt x="9512" y="139928"/>
                  </a:lnTo>
                  <a:lnTo>
                    <a:pt x="9556" y="140868"/>
                  </a:lnTo>
                  <a:lnTo>
                    <a:pt x="9607" y="141808"/>
                  </a:lnTo>
                  <a:lnTo>
                    <a:pt x="9665" y="142712"/>
                  </a:lnTo>
                  <a:lnTo>
                    <a:pt x="9738" y="143617"/>
                  </a:lnTo>
                  <a:lnTo>
                    <a:pt x="9811" y="144448"/>
                  </a:lnTo>
                  <a:lnTo>
                    <a:pt x="9899" y="145244"/>
                  </a:lnTo>
                  <a:lnTo>
                    <a:pt x="9993" y="145967"/>
                  </a:lnTo>
                  <a:lnTo>
                    <a:pt x="10096" y="146691"/>
                  </a:lnTo>
                  <a:lnTo>
                    <a:pt x="10212" y="147378"/>
                  </a:lnTo>
                  <a:lnTo>
                    <a:pt x="10336" y="147993"/>
                  </a:lnTo>
                  <a:lnTo>
                    <a:pt x="10475" y="148535"/>
                  </a:lnTo>
                  <a:lnTo>
                    <a:pt x="10621" y="149078"/>
                  </a:lnTo>
                  <a:lnTo>
                    <a:pt x="10774" y="149548"/>
                  </a:lnTo>
                  <a:lnTo>
                    <a:pt x="10942" y="149946"/>
                  </a:lnTo>
                  <a:lnTo>
                    <a:pt x="11124" y="150307"/>
                  </a:lnTo>
                  <a:lnTo>
                    <a:pt x="11321" y="150633"/>
                  </a:lnTo>
                  <a:lnTo>
                    <a:pt x="11518" y="150850"/>
                  </a:lnTo>
                  <a:lnTo>
                    <a:pt x="11708" y="150994"/>
                  </a:lnTo>
                  <a:lnTo>
                    <a:pt x="11897" y="151067"/>
                  </a:lnTo>
                  <a:lnTo>
                    <a:pt x="12080" y="151067"/>
                  </a:lnTo>
                  <a:lnTo>
                    <a:pt x="12262" y="150958"/>
                  </a:lnTo>
                  <a:lnTo>
                    <a:pt x="12437" y="150814"/>
                  </a:lnTo>
                  <a:lnTo>
                    <a:pt x="12612" y="150597"/>
                  </a:lnTo>
                  <a:lnTo>
                    <a:pt x="12780" y="150343"/>
                  </a:lnTo>
                  <a:lnTo>
                    <a:pt x="12948" y="149982"/>
                  </a:lnTo>
                  <a:lnTo>
                    <a:pt x="13108" y="149584"/>
                  </a:lnTo>
                  <a:lnTo>
                    <a:pt x="13269" y="149114"/>
                  </a:lnTo>
                  <a:lnTo>
                    <a:pt x="13422" y="148607"/>
                  </a:lnTo>
                  <a:lnTo>
                    <a:pt x="13575" y="148029"/>
                  </a:lnTo>
                  <a:lnTo>
                    <a:pt x="13721" y="147414"/>
                  </a:lnTo>
                  <a:lnTo>
                    <a:pt x="13867" y="146763"/>
                  </a:lnTo>
                  <a:lnTo>
                    <a:pt x="14013" y="146040"/>
                  </a:lnTo>
                  <a:lnTo>
                    <a:pt x="14151" y="145280"/>
                  </a:lnTo>
                  <a:lnTo>
                    <a:pt x="14282" y="144485"/>
                  </a:lnTo>
                  <a:lnTo>
                    <a:pt x="14414" y="143653"/>
                  </a:lnTo>
                  <a:lnTo>
                    <a:pt x="14545" y="142785"/>
                  </a:lnTo>
                  <a:lnTo>
                    <a:pt x="14669" y="141881"/>
                  </a:lnTo>
                  <a:lnTo>
                    <a:pt x="14793" y="140976"/>
                  </a:lnTo>
                  <a:lnTo>
                    <a:pt x="14910" y="140000"/>
                  </a:lnTo>
                  <a:lnTo>
                    <a:pt x="15026" y="139023"/>
                  </a:lnTo>
                  <a:lnTo>
                    <a:pt x="15136" y="138011"/>
                  </a:lnTo>
                  <a:lnTo>
                    <a:pt x="15245" y="136998"/>
                  </a:lnTo>
                  <a:lnTo>
                    <a:pt x="15347" y="135949"/>
                  </a:lnTo>
                  <a:lnTo>
                    <a:pt x="15552" y="133815"/>
                  </a:lnTo>
                  <a:lnTo>
                    <a:pt x="15741" y="131645"/>
                  </a:lnTo>
                  <a:lnTo>
                    <a:pt x="15916" y="129439"/>
                  </a:lnTo>
                  <a:lnTo>
                    <a:pt x="16077" y="127233"/>
                  </a:lnTo>
                  <a:lnTo>
                    <a:pt x="16230" y="125063"/>
                  </a:lnTo>
                  <a:lnTo>
                    <a:pt x="16369" y="122929"/>
                  </a:lnTo>
                  <a:lnTo>
                    <a:pt x="16500" y="120832"/>
                  </a:lnTo>
                  <a:lnTo>
                    <a:pt x="16617" y="118806"/>
                  </a:lnTo>
                  <a:lnTo>
                    <a:pt x="16719" y="116926"/>
                  </a:lnTo>
                  <a:lnTo>
                    <a:pt x="16814" y="115117"/>
                  </a:lnTo>
                  <a:lnTo>
                    <a:pt x="16959" y="111971"/>
                  </a:lnTo>
                  <a:lnTo>
                    <a:pt x="17069" y="109512"/>
                  </a:lnTo>
                  <a:lnTo>
                    <a:pt x="17127" y="107920"/>
                  </a:lnTo>
                  <a:lnTo>
                    <a:pt x="17149" y="107342"/>
                  </a:lnTo>
                  <a:lnTo>
                    <a:pt x="17193" y="107884"/>
                  </a:lnTo>
                  <a:lnTo>
                    <a:pt x="17310" y="109331"/>
                  </a:lnTo>
                  <a:lnTo>
                    <a:pt x="17499" y="111537"/>
                  </a:lnTo>
                  <a:lnTo>
                    <a:pt x="17762" y="114430"/>
                  </a:lnTo>
                  <a:lnTo>
                    <a:pt x="17915" y="116058"/>
                  </a:lnTo>
                  <a:lnTo>
                    <a:pt x="18090" y="117758"/>
                  </a:lnTo>
                  <a:lnTo>
                    <a:pt x="18280" y="119602"/>
                  </a:lnTo>
                  <a:lnTo>
                    <a:pt x="18484" y="121483"/>
                  </a:lnTo>
                  <a:lnTo>
                    <a:pt x="18703" y="123400"/>
                  </a:lnTo>
                  <a:lnTo>
                    <a:pt x="18929" y="125353"/>
                  </a:lnTo>
                  <a:lnTo>
                    <a:pt x="19177" y="127306"/>
                  </a:lnTo>
                  <a:lnTo>
                    <a:pt x="19439" y="129259"/>
                  </a:lnTo>
                  <a:lnTo>
                    <a:pt x="19709" y="131211"/>
                  </a:lnTo>
                  <a:lnTo>
                    <a:pt x="19994" y="133092"/>
                  </a:lnTo>
                  <a:lnTo>
                    <a:pt x="20140" y="133996"/>
                  </a:lnTo>
                  <a:lnTo>
                    <a:pt x="20286" y="134900"/>
                  </a:lnTo>
                  <a:lnTo>
                    <a:pt x="20439" y="135805"/>
                  </a:lnTo>
                  <a:lnTo>
                    <a:pt x="20599" y="136673"/>
                  </a:lnTo>
                  <a:lnTo>
                    <a:pt x="20752" y="137504"/>
                  </a:lnTo>
                  <a:lnTo>
                    <a:pt x="20913" y="138300"/>
                  </a:lnTo>
                  <a:lnTo>
                    <a:pt x="21081" y="139060"/>
                  </a:lnTo>
                  <a:lnTo>
                    <a:pt x="21241" y="139819"/>
                  </a:lnTo>
                  <a:lnTo>
                    <a:pt x="21409" y="140542"/>
                  </a:lnTo>
                  <a:lnTo>
                    <a:pt x="21584" y="141193"/>
                  </a:lnTo>
                  <a:lnTo>
                    <a:pt x="21759" y="141844"/>
                  </a:lnTo>
                  <a:lnTo>
                    <a:pt x="21934" y="142423"/>
                  </a:lnTo>
                  <a:lnTo>
                    <a:pt x="22109" y="142966"/>
                  </a:lnTo>
                  <a:lnTo>
                    <a:pt x="22292" y="143472"/>
                  </a:lnTo>
                  <a:lnTo>
                    <a:pt x="22474" y="143942"/>
                  </a:lnTo>
                  <a:lnTo>
                    <a:pt x="22656" y="144340"/>
                  </a:lnTo>
                  <a:lnTo>
                    <a:pt x="22846" y="144702"/>
                  </a:lnTo>
                  <a:lnTo>
                    <a:pt x="23028" y="144991"/>
                  </a:lnTo>
                  <a:lnTo>
                    <a:pt x="23218" y="145208"/>
                  </a:lnTo>
                  <a:lnTo>
                    <a:pt x="23415" y="145389"/>
                  </a:lnTo>
                  <a:lnTo>
                    <a:pt x="23605" y="145533"/>
                  </a:lnTo>
                  <a:lnTo>
                    <a:pt x="23801" y="145570"/>
                  </a:lnTo>
                  <a:lnTo>
                    <a:pt x="23998" y="145570"/>
                  </a:lnTo>
                  <a:lnTo>
                    <a:pt x="24195" y="145461"/>
                  </a:lnTo>
                  <a:lnTo>
                    <a:pt x="24400" y="145316"/>
                  </a:lnTo>
                  <a:lnTo>
                    <a:pt x="24604" y="145063"/>
                  </a:lnTo>
                  <a:lnTo>
                    <a:pt x="24808" y="144774"/>
                  </a:lnTo>
                  <a:lnTo>
                    <a:pt x="25012" y="144376"/>
                  </a:lnTo>
                  <a:lnTo>
                    <a:pt x="25209" y="143942"/>
                  </a:lnTo>
                  <a:lnTo>
                    <a:pt x="25384" y="143436"/>
                  </a:lnTo>
                  <a:lnTo>
                    <a:pt x="25552" y="142893"/>
                  </a:lnTo>
                  <a:lnTo>
                    <a:pt x="25698" y="142278"/>
                  </a:lnTo>
                  <a:lnTo>
                    <a:pt x="25829" y="141627"/>
                  </a:lnTo>
                  <a:lnTo>
                    <a:pt x="25953" y="140940"/>
                  </a:lnTo>
                  <a:lnTo>
                    <a:pt x="26055" y="140217"/>
                  </a:lnTo>
                  <a:lnTo>
                    <a:pt x="26143" y="139457"/>
                  </a:lnTo>
                  <a:lnTo>
                    <a:pt x="26223" y="138626"/>
                  </a:lnTo>
                  <a:lnTo>
                    <a:pt x="26282" y="137794"/>
                  </a:lnTo>
                  <a:lnTo>
                    <a:pt x="26333" y="136890"/>
                  </a:lnTo>
                  <a:lnTo>
                    <a:pt x="26369" y="135985"/>
                  </a:lnTo>
                  <a:lnTo>
                    <a:pt x="26398" y="135045"/>
                  </a:lnTo>
                  <a:lnTo>
                    <a:pt x="26413" y="134069"/>
                  </a:lnTo>
                  <a:lnTo>
                    <a:pt x="26413" y="133056"/>
                  </a:lnTo>
                  <a:lnTo>
                    <a:pt x="26406" y="132043"/>
                  </a:lnTo>
                  <a:lnTo>
                    <a:pt x="26391" y="130994"/>
                  </a:lnTo>
                  <a:lnTo>
                    <a:pt x="26362" y="129910"/>
                  </a:lnTo>
                  <a:lnTo>
                    <a:pt x="26325" y="128825"/>
                  </a:lnTo>
                  <a:lnTo>
                    <a:pt x="26282" y="127740"/>
                  </a:lnTo>
                  <a:lnTo>
                    <a:pt x="26230" y="126618"/>
                  </a:lnTo>
                  <a:lnTo>
                    <a:pt x="26165" y="125461"/>
                  </a:lnTo>
                  <a:lnTo>
                    <a:pt x="26099" y="124304"/>
                  </a:lnTo>
                  <a:lnTo>
                    <a:pt x="26019" y="123146"/>
                  </a:lnTo>
                  <a:lnTo>
                    <a:pt x="25939" y="121989"/>
                  </a:lnTo>
                  <a:lnTo>
                    <a:pt x="25851" y="120796"/>
                  </a:lnTo>
                  <a:lnTo>
                    <a:pt x="25756" y="119638"/>
                  </a:lnTo>
                  <a:lnTo>
                    <a:pt x="25654" y="118445"/>
                  </a:lnTo>
                  <a:lnTo>
                    <a:pt x="25443" y="116094"/>
                  </a:lnTo>
                  <a:lnTo>
                    <a:pt x="25209" y="113743"/>
                  </a:lnTo>
                  <a:lnTo>
                    <a:pt x="24961" y="111392"/>
                  </a:lnTo>
                  <a:lnTo>
                    <a:pt x="24713" y="109114"/>
                  </a:lnTo>
                  <a:lnTo>
                    <a:pt x="24451" y="106872"/>
                  </a:lnTo>
                  <a:lnTo>
                    <a:pt x="24188" y="104738"/>
                  </a:lnTo>
                  <a:lnTo>
                    <a:pt x="23933" y="102676"/>
                  </a:lnTo>
                  <a:lnTo>
                    <a:pt x="23670" y="100687"/>
                  </a:lnTo>
                  <a:lnTo>
                    <a:pt x="23422" y="98843"/>
                  </a:lnTo>
                  <a:lnTo>
                    <a:pt x="23189" y="97107"/>
                  </a:lnTo>
                  <a:lnTo>
                    <a:pt x="22758" y="94141"/>
                  </a:lnTo>
                  <a:lnTo>
                    <a:pt x="22423" y="91863"/>
                  </a:lnTo>
                  <a:lnTo>
                    <a:pt x="22197" y="90380"/>
                  </a:lnTo>
                  <a:lnTo>
                    <a:pt x="22116" y="89873"/>
                  </a:lnTo>
                  <a:lnTo>
                    <a:pt x="22226" y="90127"/>
                  </a:lnTo>
                  <a:lnTo>
                    <a:pt x="22532" y="90778"/>
                  </a:lnTo>
                  <a:lnTo>
                    <a:pt x="23014" y="91754"/>
                  </a:lnTo>
                  <a:lnTo>
                    <a:pt x="23305" y="92333"/>
                  </a:lnTo>
                  <a:lnTo>
                    <a:pt x="23634" y="92948"/>
                  </a:lnTo>
                  <a:lnTo>
                    <a:pt x="23991" y="93562"/>
                  </a:lnTo>
                  <a:lnTo>
                    <a:pt x="24378" y="94250"/>
                  </a:lnTo>
                  <a:lnTo>
                    <a:pt x="24786" y="94901"/>
                  </a:lnTo>
                  <a:lnTo>
                    <a:pt x="25217" y="95552"/>
                  </a:lnTo>
                  <a:lnTo>
                    <a:pt x="25662" y="96166"/>
                  </a:lnTo>
                  <a:lnTo>
                    <a:pt x="26121" y="96781"/>
                  </a:lnTo>
                  <a:lnTo>
                    <a:pt x="26595" y="97324"/>
                  </a:lnTo>
                  <a:lnTo>
                    <a:pt x="27077" y="97794"/>
                  </a:lnTo>
                  <a:lnTo>
                    <a:pt x="27558" y="98228"/>
                  </a:lnTo>
                  <a:lnTo>
                    <a:pt x="27799" y="98409"/>
                  </a:lnTo>
                  <a:lnTo>
                    <a:pt x="28039" y="98553"/>
                  </a:lnTo>
                  <a:lnTo>
                    <a:pt x="28280" y="98662"/>
                  </a:lnTo>
                  <a:lnTo>
                    <a:pt x="28521" y="98770"/>
                  </a:lnTo>
                  <a:lnTo>
                    <a:pt x="28762" y="98843"/>
                  </a:lnTo>
                  <a:lnTo>
                    <a:pt x="28995" y="98879"/>
                  </a:lnTo>
                  <a:lnTo>
                    <a:pt x="29228" y="98915"/>
                  </a:lnTo>
                  <a:lnTo>
                    <a:pt x="29462" y="98879"/>
                  </a:lnTo>
                  <a:lnTo>
                    <a:pt x="29695" y="98843"/>
                  </a:lnTo>
                  <a:lnTo>
                    <a:pt x="29921" y="98734"/>
                  </a:lnTo>
                  <a:lnTo>
                    <a:pt x="30140" y="98626"/>
                  </a:lnTo>
                  <a:lnTo>
                    <a:pt x="30359" y="98445"/>
                  </a:lnTo>
                  <a:lnTo>
                    <a:pt x="30571" y="98264"/>
                  </a:lnTo>
                  <a:lnTo>
                    <a:pt x="30782" y="98011"/>
                  </a:lnTo>
                  <a:lnTo>
                    <a:pt x="30986" y="97722"/>
                  </a:lnTo>
                  <a:lnTo>
                    <a:pt x="31183" y="97396"/>
                  </a:lnTo>
                  <a:lnTo>
                    <a:pt x="31373" y="96998"/>
                  </a:lnTo>
                  <a:lnTo>
                    <a:pt x="31555" y="96564"/>
                  </a:lnTo>
                  <a:lnTo>
                    <a:pt x="31730" y="96094"/>
                  </a:lnTo>
                  <a:lnTo>
                    <a:pt x="31905" y="95552"/>
                  </a:lnTo>
                  <a:lnTo>
                    <a:pt x="32066" y="94973"/>
                  </a:lnTo>
                  <a:lnTo>
                    <a:pt x="32219" y="94322"/>
                  </a:lnTo>
                  <a:lnTo>
                    <a:pt x="32365" y="93635"/>
                  </a:lnTo>
                  <a:lnTo>
                    <a:pt x="32496" y="92875"/>
                  </a:lnTo>
                  <a:lnTo>
                    <a:pt x="32628" y="92080"/>
                  </a:lnTo>
                  <a:lnTo>
                    <a:pt x="32737" y="91212"/>
                  </a:lnTo>
                  <a:lnTo>
                    <a:pt x="32846" y="90271"/>
                  </a:lnTo>
                  <a:lnTo>
                    <a:pt x="32941" y="89259"/>
                  </a:lnTo>
                  <a:lnTo>
                    <a:pt x="33029" y="88210"/>
                  </a:lnTo>
                  <a:lnTo>
                    <a:pt x="33102" y="87089"/>
                  </a:lnTo>
                  <a:lnTo>
                    <a:pt x="33124" y="86546"/>
                  </a:lnTo>
                  <a:lnTo>
                    <a:pt x="33153" y="86040"/>
                  </a:lnTo>
                  <a:lnTo>
                    <a:pt x="33167" y="85533"/>
                  </a:lnTo>
                  <a:lnTo>
                    <a:pt x="33175" y="85027"/>
                  </a:lnTo>
                  <a:lnTo>
                    <a:pt x="33182" y="84521"/>
                  </a:lnTo>
                  <a:lnTo>
                    <a:pt x="33189" y="84051"/>
                  </a:lnTo>
                  <a:lnTo>
                    <a:pt x="33182" y="83580"/>
                  </a:lnTo>
                  <a:lnTo>
                    <a:pt x="33175" y="83110"/>
                  </a:lnTo>
                  <a:lnTo>
                    <a:pt x="33160" y="82640"/>
                  </a:lnTo>
                  <a:lnTo>
                    <a:pt x="33145" y="82170"/>
                  </a:lnTo>
                  <a:lnTo>
                    <a:pt x="33124" y="81736"/>
                  </a:lnTo>
                  <a:lnTo>
                    <a:pt x="33094" y="81302"/>
                  </a:lnTo>
                  <a:lnTo>
                    <a:pt x="33065" y="80868"/>
                  </a:lnTo>
                  <a:lnTo>
                    <a:pt x="33029" y="80434"/>
                  </a:lnTo>
                  <a:lnTo>
                    <a:pt x="32948" y="79602"/>
                  </a:lnTo>
                  <a:lnTo>
                    <a:pt x="32846" y="78807"/>
                  </a:lnTo>
                  <a:lnTo>
                    <a:pt x="32737" y="78011"/>
                  </a:lnTo>
                  <a:lnTo>
                    <a:pt x="32606" y="77288"/>
                  </a:lnTo>
                  <a:lnTo>
                    <a:pt x="32460" y="76564"/>
                  </a:lnTo>
                  <a:lnTo>
                    <a:pt x="32307" y="75841"/>
                  </a:lnTo>
                  <a:lnTo>
                    <a:pt x="32139" y="75190"/>
                  </a:lnTo>
                  <a:lnTo>
                    <a:pt x="31956" y="74539"/>
                  </a:lnTo>
                  <a:lnTo>
                    <a:pt x="31760" y="73888"/>
                  </a:lnTo>
                  <a:lnTo>
                    <a:pt x="31555" y="73309"/>
                  </a:lnTo>
                  <a:lnTo>
                    <a:pt x="31344" y="72731"/>
                  </a:lnTo>
                  <a:lnTo>
                    <a:pt x="31118" y="72152"/>
                  </a:lnTo>
                  <a:lnTo>
                    <a:pt x="30891" y="71646"/>
                  </a:lnTo>
                  <a:lnTo>
                    <a:pt x="30651" y="71103"/>
                  </a:lnTo>
                  <a:lnTo>
                    <a:pt x="30403" y="70633"/>
                  </a:lnTo>
                  <a:lnTo>
                    <a:pt x="30147" y="70163"/>
                  </a:lnTo>
                  <a:lnTo>
                    <a:pt x="29885" y="69729"/>
                  </a:lnTo>
                  <a:lnTo>
                    <a:pt x="29622" y="69295"/>
                  </a:lnTo>
                  <a:lnTo>
                    <a:pt x="29352" y="68861"/>
                  </a:lnTo>
                  <a:lnTo>
                    <a:pt x="29083" y="68499"/>
                  </a:lnTo>
                  <a:lnTo>
                    <a:pt x="28805" y="68101"/>
                  </a:lnTo>
                  <a:lnTo>
                    <a:pt x="28244" y="67414"/>
                  </a:lnTo>
                  <a:lnTo>
                    <a:pt x="27682" y="66799"/>
                  </a:lnTo>
                  <a:lnTo>
                    <a:pt x="27113" y="66257"/>
                  </a:lnTo>
                  <a:lnTo>
                    <a:pt x="26559" y="65787"/>
                  </a:lnTo>
                  <a:lnTo>
                    <a:pt x="26012" y="65353"/>
                  </a:lnTo>
                  <a:lnTo>
                    <a:pt x="25486" y="64955"/>
                  </a:lnTo>
                  <a:lnTo>
                    <a:pt x="24983" y="64629"/>
                  </a:lnTo>
                  <a:lnTo>
                    <a:pt x="24502" y="64376"/>
                  </a:lnTo>
                  <a:lnTo>
                    <a:pt x="24057" y="64123"/>
                  </a:lnTo>
                  <a:lnTo>
                    <a:pt x="23656" y="63942"/>
                  </a:lnTo>
                  <a:lnTo>
                    <a:pt x="22992" y="63653"/>
                  </a:lnTo>
                  <a:lnTo>
                    <a:pt x="22547" y="63508"/>
                  </a:lnTo>
                  <a:lnTo>
                    <a:pt x="22364" y="63400"/>
                  </a:lnTo>
                  <a:lnTo>
                    <a:pt x="22496" y="63400"/>
                  </a:lnTo>
                  <a:lnTo>
                    <a:pt x="22576" y="63364"/>
                  </a:lnTo>
                  <a:lnTo>
                    <a:pt x="22664" y="63255"/>
                  </a:lnTo>
                  <a:lnTo>
                    <a:pt x="22758" y="63110"/>
                  </a:lnTo>
                  <a:lnTo>
                    <a:pt x="22868" y="62930"/>
                  </a:lnTo>
                  <a:lnTo>
                    <a:pt x="22977" y="62640"/>
                  </a:lnTo>
                  <a:lnTo>
                    <a:pt x="23094" y="62351"/>
                  </a:lnTo>
                  <a:lnTo>
                    <a:pt x="23218" y="61953"/>
                  </a:lnTo>
                  <a:lnTo>
                    <a:pt x="23349" y="61555"/>
                  </a:lnTo>
                  <a:lnTo>
                    <a:pt x="23481" y="61085"/>
                  </a:lnTo>
                  <a:lnTo>
                    <a:pt x="23626" y="60579"/>
                  </a:lnTo>
                  <a:lnTo>
                    <a:pt x="23918" y="59421"/>
                  </a:lnTo>
                  <a:lnTo>
                    <a:pt x="24232" y="58083"/>
                  </a:lnTo>
                  <a:lnTo>
                    <a:pt x="24553" y="56637"/>
                  </a:lnTo>
                  <a:lnTo>
                    <a:pt x="24881" y="55045"/>
                  </a:lnTo>
                  <a:lnTo>
                    <a:pt x="25217" y="53345"/>
                  </a:lnTo>
                  <a:lnTo>
                    <a:pt x="25552" y="51501"/>
                  </a:lnTo>
                  <a:lnTo>
                    <a:pt x="25888" y="49620"/>
                  </a:lnTo>
                  <a:lnTo>
                    <a:pt x="26223" y="47631"/>
                  </a:lnTo>
                  <a:lnTo>
                    <a:pt x="26544" y="45606"/>
                  </a:lnTo>
                  <a:lnTo>
                    <a:pt x="26858" y="43544"/>
                  </a:lnTo>
                  <a:lnTo>
                    <a:pt x="27150" y="41447"/>
                  </a:lnTo>
                  <a:lnTo>
                    <a:pt x="27288" y="40398"/>
                  </a:lnTo>
                  <a:lnTo>
                    <a:pt x="27427" y="39349"/>
                  </a:lnTo>
                  <a:lnTo>
                    <a:pt x="27558" y="38264"/>
                  </a:lnTo>
                  <a:lnTo>
                    <a:pt x="27682" y="37215"/>
                  </a:lnTo>
                  <a:lnTo>
                    <a:pt x="27799" y="36166"/>
                  </a:lnTo>
                  <a:lnTo>
                    <a:pt x="27915" y="35154"/>
                  </a:lnTo>
                  <a:lnTo>
                    <a:pt x="28018" y="34105"/>
                  </a:lnTo>
                  <a:lnTo>
                    <a:pt x="28112" y="33092"/>
                  </a:lnTo>
                  <a:lnTo>
                    <a:pt x="28207" y="32080"/>
                  </a:lnTo>
                  <a:lnTo>
                    <a:pt x="28287" y="31067"/>
                  </a:lnTo>
                  <a:lnTo>
                    <a:pt x="28360" y="30091"/>
                  </a:lnTo>
                  <a:lnTo>
                    <a:pt x="28419" y="29114"/>
                  </a:lnTo>
                  <a:lnTo>
                    <a:pt x="28470" y="28174"/>
                  </a:lnTo>
                  <a:lnTo>
                    <a:pt x="28514" y="27270"/>
                  </a:lnTo>
                  <a:lnTo>
                    <a:pt x="28550" y="26365"/>
                  </a:lnTo>
                  <a:lnTo>
                    <a:pt x="28572" y="25461"/>
                  </a:lnTo>
                  <a:lnTo>
                    <a:pt x="28579" y="24629"/>
                  </a:lnTo>
                  <a:lnTo>
                    <a:pt x="28579" y="23798"/>
                  </a:lnTo>
                  <a:lnTo>
                    <a:pt x="28565" y="23002"/>
                  </a:lnTo>
                  <a:lnTo>
                    <a:pt x="28535" y="22242"/>
                  </a:lnTo>
                  <a:lnTo>
                    <a:pt x="28499" y="21519"/>
                  </a:lnTo>
                  <a:lnTo>
                    <a:pt x="28448" y="20832"/>
                  </a:lnTo>
                  <a:lnTo>
                    <a:pt x="28375" y="20181"/>
                  </a:lnTo>
                  <a:lnTo>
                    <a:pt x="28295" y="19566"/>
                  </a:lnTo>
                  <a:lnTo>
                    <a:pt x="28200" y="19024"/>
                  </a:lnTo>
                  <a:lnTo>
                    <a:pt x="28090" y="18481"/>
                  </a:lnTo>
                  <a:lnTo>
                    <a:pt x="27966" y="18011"/>
                  </a:lnTo>
                  <a:lnTo>
                    <a:pt x="27821" y="17577"/>
                  </a:lnTo>
                  <a:lnTo>
                    <a:pt x="27660" y="17179"/>
                  </a:lnTo>
                  <a:lnTo>
                    <a:pt x="27485" y="16854"/>
                  </a:lnTo>
                  <a:lnTo>
                    <a:pt x="27295" y="16601"/>
                  </a:lnTo>
                  <a:lnTo>
                    <a:pt x="27084" y="16347"/>
                  </a:lnTo>
                  <a:lnTo>
                    <a:pt x="26865" y="16203"/>
                  </a:lnTo>
                  <a:lnTo>
                    <a:pt x="26646" y="16094"/>
                  </a:lnTo>
                  <a:lnTo>
                    <a:pt x="26435" y="16022"/>
                  </a:lnTo>
                  <a:lnTo>
                    <a:pt x="26230" y="16022"/>
                  </a:lnTo>
                  <a:lnTo>
                    <a:pt x="26026" y="16094"/>
                  </a:lnTo>
                  <a:lnTo>
                    <a:pt x="25822" y="16203"/>
                  </a:lnTo>
                  <a:lnTo>
                    <a:pt x="25625" y="16347"/>
                  </a:lnTo>
                  <a:lnTo>
                    <a:pt x="25428" y="16564"/>
                  </a:lnTo>
                  <a:lnTo>
                    <a:pt x="25231" y="16818"/>
                  </a:lnTo>
                  <a:lnTo>
                    <a:pt x="25041" y="17107"/>
                  </a:lnTo>
                  <a:lnTo>
                    <a:pt x="24859" y="17432"/>
                  </a:lnTo>
                  <a:lnTo>
                    <a:pt x="24677" y="17830"/>
                  </a:lnTo>
                  <a:lnTo>
                    <a:pt x="24494" y="18228"/>
                  </a:lnTo>
                  <a:lnTo>
                    <a:pt x="24319" y="18698"/>
                  </a:lnTo>
                  <a:lnTo>
                    <a:pt x="24144" y="19168"/>
                  </a:lnTo>
                  <a:lnTo>
                    <a:pt x="23977" y="19675"/>
                  </a:lnTo>
                  <a:lnTo>
                    <a:pt x="23809" y="20253"/>
                  </a:lnTo>
                  <a:lnTo>
                    <a:pt x="23641" y="20832"/>
                  </a:lnTo>
                  <a:lnTo>
                    <a:pt x="23481" y="21447"/>
                  </a:lnTo>
                  <a:lnTo>
                    <a:pt x="23327" y="22062"/>
                  </a:lnTo>
                  <a:lnTo>
                    <a:pt x="23174" y="22713"/>
                  </a:lnTo>
                  <a:lnTo>
                    <a:pt x="23021" y="23400"/>
                  </a:lnTo>
                  <a:lnTo>
                    <a:pt x="22875" y="24123"/>
                  </a:lnTo>
                  <a:lnTo>
                    <a:pt x="22729" y="24846"/>
                  </a:lnTo>
                  <a:lnTo>
                    <a:pt x="22591" y="25570"/>
                  </a:lnTo>
                  <a:lnTo>
                    <a:pt x="22452" y="26329"/>
                  </a:lnTo>
                  <a:lnTo>
                    <a:pt x="22189" y="27884"/>
                  </a:lnTo>
                  <a:lnTo>
                    <a:pt x="21941" y="29476"/>
                  </a:lnTo>
                  <a:lnTo>
                    <a:pt x="21701" y="31103"/>
                  </a:lnTo>
                  <a:lnTo>
                    <a:pt x="21482" y="32731"/>
                  </a:lnTo>
                  <a:lnTo>
                    <a:pt x="21270" y="34358"/>
                  </a:lnTo>
                  <a:lnTo>
                    <a:pt x="21081" y="35949"/>
                  </a:lnTo>
                  <a:lnTo>
                    <a:pt x="20898" y="37541"/>
                  </a:lnTo>
                  <a:lnTo>
                    <a:pt x="20731" y="39096"/>
                  </a:lnTo>
                  <a:lnTo>
                    <a:pt x="20577" y="40543"/>
                  </a:lnTo>
                  <a:lnTo>
                    <a:pt x="20439" y="41953"/>
                  </a:lnTo>
                  <a:lnTo>
                    <a:pt x="20315" y="43291"/>
                  </a:lnTo>
                  <a:lnTo>
                    <a:pt x="20103" y="45606"/>
                  </a:lnTo>
                  <a:lnTo>
                    <a:pt x="19957" y="47378"/>
                  </a:lnTo>
                  <a:lnTo>
                    <a:pt x="19870" y="48535"/>
                  </a:lnTo>
                  <a:lnTo>
                    <a:pt x="19841" y="48969"/>
                  </a:lnTo>
                  <a:lnTo>
                    <a:pt x="19848" y="47161"/>
                  </a:lnTo>
                  <a:lnTo>
                    <a:pt x="19855" y="45100"/>
                  </a:lnTo>
                  <a:lnTo>
                    <a:pt x="19848" y="42423"/>
                  </a:lnTo>
                  <a:lnTo>
                    <a:pt x="19833" y="39204"/>
                  </a:lnTo>
                  <a:lnTo>
                    <a:pt x="19819" y="37396"/>
                  </a:lnTo>
                  <a:lnTo>
                    <a:pt x="19797" y="35552"/>
                  </a:lnTo>
                  <a:lnTo>
                    <a:pt x="19768" y="33599"/>
                  </a:lnTo>
                  <a:lnTo>
                    <a:pt x="19739" y="31610"/>
                  </a:lnTo>
                  <a:lnTo>
                    <a:pt x="19695" y="29548"/>
                  </a:lnTo>
                  <a:lnTo>
                    <a:pt x="19644" y="27450"/>
                  </a:lnTo>
                  <a:lnTo>
                    <a:pt x="19585" y="25353"/>
                  </a:lnTo>
                  <a:lnTo>
                    <a:pt x="19520" y="23255"/>
                  </a:lnTo>
                  <a:lnTo>
                    <a:pt x="19439" y="21121"/>
                  </a:lnTo>
                  <a:lnTo>
                    <a:pt x="19345" y="19060"/>
                  </a:lnTo>
                  <a:lnTo>
                    <a:pt x="19250" y="16998"/>
                  </a:lnTo>
                  <a:lnTo>
                    <a:pt x="19133" y="15009"/>
                  </a:lnTo>
                  <a:lnTo>
                    <a:pt x="19002" y="13056"/>
                  </a:lnTo>
                  <a:lnTo>
                    <a:pt x="18936" y="12116"/>
                  </a:lnTo>
                  <a:lnTo>
                    <a:pt x="18863" y="11176"/>
                  </a:lnTo>
                  <a:lnTo>
                    <a:pt x="18790" y="10271"/>
                  </a:lnTo>
                  <a:lnTo>
                    <a:pt x="18710" y="9403"/>
                  </a:lnTo>
                  <a:lnTo>
                    <a:pt x="18623" y="8572"/>
                  </a:lnTo>
                  <a:lnTo>
                    <a:pt x="18535" y="7740"/>
                  </a:lnTo>
                  <a:lnTo>
                    <a:pt x="18447" y="6944"/>
                  </a:lnTo>
                  <a:lnTo>
                    <a:pt x="18353" y="6185"/>
                  </a:lnTo>
                  <a:lnTo>
                    <a:pt x="18251" y="5461"/>
                  </a:lnTo>
                  <a:lnTo>
                    <a:pt x="18148" y="4738"/>
                  </a:lnTo>
                  <a:lnTo>
                    <a:pt x="18039" y="4087"/>
                  </a:lnTo>
                  <a:lnTo>
                    <a:pt x="17922" y="3472"/>
                  </a:lnTo>
                  <a:lnTo>
                    <a:pt x="17806" y="2893"/>
                  </a:lnTo>
                  <a:lnTo>
                    <a:pt x="17689" y="2351"/>
                  </a:lnTo>
                  <a:lnTo>
                    <a:pt x="17558" y="1845"/>
                  </a:lnTo>
                  <a:lnTo>
                    <a:pt x="17426" y="1411"/>
                  </a:lnTo>
                  <a:lnTo>
                    <a:pt x="17295" y="977"/>
                  </a:lnTo>
                  <a:lnTo>
                    <a:pt x="17149" y="615"/>
                  </a:lnTo>
                  <a:lnTo>
                    <a:pt x="17011" y="326"/>
                  </a:lnTo>
                  <a:lnTo>
                    <a:pt x="16872" y="145"/>
                  </a:lnTo>
                  <a:lnTo>
                    <a:pt x="16733" y="36"/>
                  </a:lnTo>
                  <a:lnTo>
                    <a:pt x="16602"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0" name="Google Shape;130;p7"/>
            <p:cNvSpPr/>
            <p:nvPr/>
          </p:nvSpPr>
          <p:spPr>
            <a:xfrm rot="10800000">
              <a:off x="5285884" y="-1380494"/>
              <a:ext cx="870591" cy="898144"/>
            </a:xfrm>
            <a:custGeom>
              <a:avLst/>
              <a:gdLst/>
              <a:ahLst/>
              <a:cxnLst/>
              <a:rect l="l" t="t" r="r" b="b"/>
              <a:pathLst>
                <a:path w="34218" h="156131" extrusionOk="0">
                  <a:moveTo>
                    <a:pt x="17215" y="5100"/>
                  </a:moveTo>
                  <a:lnTo>
                    <a:pt x="17295" y="5172"/>
                  </a:lnTo>
                  <a:lnTo>
                    <a:pt x="17368" y="5317"/>
                  </a:lnTo>
                  <a:lnTo>
                    <a:pt x="17448" y="5462"/>
                  </a:lnTo>
                  <a:lnTo>
                    <a:pt x="17558" y="5751"/>
                  </a:lnTo>
                  <a:lnTo>
                    <a:pt x="17660" y="6040"/>
                  </a:lnTo>
                  <a:lnTo>
                    <a:pt x="17755" y="6366"/>
                  </a:lnTo>
                  <a:lnTo>
                    <a:pt x="17849" y="6727"/>
                  </a:lnTo>
                  <a:lnTo>
                    <a:pt x="17944" y="7125"/>
                  </a:lnTo>
                  <a:lnTo>
                    <a:pt x="18032" y="7559"/>
                  </a:lnTo>
                  <a:lnTo>
                    <a:pt x="18119" y="8029"/>
                  </a:lnTo>
                  <a:lnTo>
                    <a:pt x="18207" y="8500"/>
                  </a:lnTo>
                  <a:lnTo>
                    <a:pt x="18287" y="9006"/>
                  </a:lnTo>
                  <a:lnTo>
                    <a:pt x="18367" y="9548"/>
                  </a:lnTo>
                  <a:lnTo>
                    <a:pt x="18448" y="10127"/>
                  </a:lnTo>
                  <a:lnTo>
                    <a:pt x="18521" y="10706"/>
                  </a:lnTo>
                  <a:lnTo>
                    <a:pt x="18593" y="11321"/>
                  </a:lnTo>
                  <a:lnTo>
                    <a:pt x="18659" y="11972"/>
                  </a:lnTo>
                  <a:lnTo>
                    <a:pt x="18790" y="13310"/>
                  </a:lnTo>
                  <a:lnTo>
                    <a:pt x="18914" y="14720"/>
                  </a:lnTo>
                  <a:lnTo>
                    <a:pt x="19024" y="16239"/>
                  </a:lnTo>
                  <a:lnTo>
                    <a:pt x="19133" y="17794"/>
                  </a:lnTo>
                  <a:lnTo>
                    <a:pt x="19228" y="19386"/>
                  </a:lnTo>
                  <a:lnTo>
                    <a:pt x="19316" y="21085"/>
                  </a:lnTo>
                  <a:lnTo>
                    <a:pt x="19396" y="22785"/>
                  </a:lnTo>
                  <a:lnTo>
                    <a:pt x="19469" y="24521"/>
                  </a:lnTo>
                  <a:lnTo>
                    <a:pt x="19534" y="26257"/>
                  </a:lnTo>
                  <a:lnTo>
                    <a:pt x="19593" y="28066"/>
                  </a:lnTo>
                  <a:lnTo>
                    <a:pt x="19644" y="29838"/>
                  </a:lnTo>
                  <a:lnTo>
                    <a:pt x="19688" y="31610"/>
                  </a:lnTo>
                  <a:lnTo>
                    <a:pt x="19724" y="33418"/>
                  </a:lnTo>
                  <a:lnTo>
                    <a:pt x="19761" y="35190"/>
                  </a:lnTo>
                  <a:lnTo>
                    <a:pt x="19790" y="36926"/>
                  </a:lnTo>
                  <a:lnTo>
                    <a:pt x="19812" y="38626"/>
                  </a:lnTo>
                  <a:lnTo>
                    <a:pt x="19833" y="40290"/>
                  </a:lnTo>
                  <a:lnTo>
                    <a:pt x="19855" y="43509"/>
                  </a:lnTo>
                  <a:lnTo>
                    <a:pt x="19863" y="46474"/>
                  </a:lnTo>
                  <a:lnTo>
                    <a:pt x="19855" y="49114"/>
                  </a:lnTo>
                  <a:lnTo>
                    <a:pt x="19848" y="51393"/>
                  </a:lnTo>
                  <a:lnTo>
                    <a:pt x="19848" y="51863"/>
                  </a:lnTo>
                  <a:lnTo>
                    <a:pt x="19870" y="52297"/>
                  </a:lnTo>
                  <a:lnTo>
                    <a:pt x="19906" y="52695"/>
                  </a:lnTo>
                  <a:lnTo>
                    <a:pt x="19957" y="53093"/>
                  </a:lnTo>
                  <a:lnTo>
                    <a:pt x="20016" y="53382"/>
                  </a:lnTo>
                  <a:lnTo>
                    <a:pt x="20089" y="53671"/>
                  </a:lnTo>
                  <a:lnTo>
                    <a:pt x="20169" y="53852"/>
                  </a:lnTo>
                  <a:lnTo>
                    <a:pt x="20264" y="53997"/>
                  </a:lnTo>
                  <a:lnTo>
                    <a:pt x="20308" y="54033"/>
                  </a:lnTo>
                  <a:lnTo>
                    <a:pt x="20351" y="54033"/>
                  </a:lnTo>
                  <a:lnTo>
                    <a:pt x="20446" y="53997"/>
                  </a:lnTo>
                  <a:lnTo>
                    <a:pt x="20534" y="53888"/>
                  </a:lnTo>
                  <a:lnTo>
                    <a:pt x="20614" y="53707"/>
                  </a:lnTo>
                  <a:lnTo>
                    <a:pt x="20687" y="53454"/>
                  </a:lnTo>
                  <a:lnTo>
                    <a:pt x="20753" y="53129"/>
                  </a:lnTo>
                  <a:lnTo>
                    <a:pt x="20804" y="52767"/>
                  </a:lnTo>
                  <a:lnTo>
                    <a:pt x="20847" y="52333"/>
                  </a:lnTo>
                  <a:lnTo>
                    <a:pt x="20877" y="51899"/>
                  </a:lnTo>
                  <a:lnTo>
                    <a:pt x="20964" y="50742"/>
                  </a:lnTo>
                  <a:lnTo>
                    <a:pt x="21110" y="49006"/>
                  </a:lnTo>
                  <a:lnTo>
                    <a:pt x="21307" y="46800"/>
                  </a:lnTo>
                  <a:lnTo>
                    <a:pt x="21424" y="45570"/>
                  </a:lnTo>
                  <a:lnTo>
                    <a:pt x="21555" y="44232"/>
                  </a:lnTo>
                  <a:lnTo>
                    <a:pt x="21701" y="42858"/>
                  </a:lnTo>
                  <a:lnTo>
                    <a:pt x="21854" y="41375"/>
                  </a:lnTo>
                  <a:lnTo>
                    <a:pt x="22022" y="39892"/>
                  </a:lnTo>
                  <a:lnTo>
                    <a:pt x="22204" y="38373"/>
                  </a:lnTo>
                  <a:lnTo>
                    <a:pt x="22401" y="36854"/>
                  </a:lnTo>
                  <a:lnTo>
                    <a:pt x="22605" y="35299"/>
                  </a:lnTo>
                  <a:lnTo>
                    <a:pt x="22831" y="33780"/>
                  </a:lnTo>
                  <a:lnTo>
                    <a:pt x="23058" y="32297"/>
                  </a:lnTo>
                  <a:lnTo>
                    <a:pt x="23306" y="30814"/>
                  </a:lnTo>
                  <a:lnTo>
                    <a:pt x="23561" y="29404"/>
                  </a:lnTo>
                  <a:lnTo>
                    <a:pt x="23692" y="28753"/>
                  </a:lnTo>
                  <a:lnTo>
                    <a:pt x="23823" y="28066"/>
                  </a:lnTo>
                  <a:lnTo>
                    <a:pt x="23962" y="27451"/>
                  </a:lnTo>
                  <a:lnTo>
                    <a:pt x="24108" y="26800"/>
                  </a:lnTo>
                  <a:lnTo>
                    <a:pt x="24247" y="26221"/>
                  </a:lnTo>
                  <a:lnTo>
                    <a:pt x="24392" y="25642"/>
                  </a:lnTo>
                  <a:lnTo>
                    <a:pt x="24546" y="25100"/>
                  </a:lnTo>
                  <a:lnTo>
                    <a:pt x="24699" y="24557"/>
                  </a:lnTo>
                  <a:lnTo>
                    <a:pt x="24852" y="24087"/>
                  </a:lnTo>
                  <a:lnTo>
                    <a:pt x="25012" y="23617"/>
                  </a:lnTo>
                  <a:lnTo>
                    <a:pt x="25173" y="23183"/>
                  </a:lnTo>
                  <a:lnTo>
                    <a:pt x="25333" y="22821"/>
                  </a:lnTo>
                  <a:lnTo>
                    <a:pt x="25501" y="22460"/>
                  </a:lnTo>
                  <a:lnTo>
                    <a:pt x="25669" y="22134"/>
                  </a:lnTo>
                  <a:lnTo>
                    <a:pt x="25844" y="21845"/>
                  </a:lnTo>
                  <a:lnTo>
                    <a:pt x="26019" y="21628"/>
                  </a:lnTo>
                  <a:lnTo>
                    <a:pt x="26194" y="21411"/>
                  </a:lnTo>
                  <a:lnTo>
                    <a:pt x="26376" y="21266"/>
                  </a:lnTo>
                  <a:lnTo>
                    <a:pt x="26559" y="21158"/>
                  </a:lnTo>
                  <a:lnTo>
                    <a:pt x="26741" y="21122"/>
                  </a:lnTo>
                  <a:lnTo>
                    <a:pt x="26931" y="21122"/>
                  </a:lnTo>
                  <a:lnTo>
                    <a:pt x="27120" y="21158"/>
                  </a:lnTo>
                  <a:lnTo>
                    <a:pt x="27317" y="21230"/>
                  </a:lnTo>
                  <a:lnTo>
                    <a:pt x="27507" y="21411"/>
                  </a:lnTo>
                  <a:lnTo>
                    <a:pt x="27653" y="21556"/>
                  </a:lnTo>
                  <a:lnTo>
                    <a:pt x="27784" y="21700"/>
                  </a:lnTo>
                  <a:lnTo>
                    <a:pt x="27908" y="21917"/>
                  </a:lnTo>
                  <a:lnTo>
                    <a:pt x="28018" y="22134"/>
                  </a:lnTo>
                  <a:lnTo>
                    <a:pt x="28120" y="22424"/>
                  </a:lnTo>
                  <a:lnTo>
                    <a:pt x="28207" y="22677"/>
                  </a:lnTo>
                  <a:lnTo>
                    <a:pt x="28288" y="23002"/>
                  </a:lnTo>
                  <a:lnTo>
                    <a:pt x="28360" y="23364"/>
                  </a:lnTo>
                  <a:lnTo>
                    <a:pt x="28419" y="23762"/>
                  </a:lnTo>
                  <a:lnTo>
                    <a:pt x="28470" y="24160"/>
                  </a:lnTo>
                  <a:lnTo>
                    <a:pt x="28514" y="24630"/>
                  </a:lnTo>
                  <a:lnTo>
                    <a:pt x="28543" y="25100"/>
                  </a:lnTo>
                  <a:lnTo>
                    <a:pt x="28565" y="25642"/>
                  </a:lnTo>
                  <a:lnTo>
                    <a:pt x="28579" y="26185"/>
                  </a:lnTo>
                  <a:lnTo>
                    <a:pt x="28587" y="26800"/>
                  </a:lnTo>
                  <a:lnTo>
                    <a:pt x="28579" y="27451"/>
                  </a:lnTo>
                  <a:lnTo>
                    <a:pt x="28572" y="28066"/>
                  </a:lnTo>
                  <a:lnTo>
                    <a:pt x="28550" y="28680"/>
                  </a:lnTo>
                  <a:lnTo>
                    <a:pt x="28528" y="29295"/>
                  </a:lnTo>
                  <a:lnTo>
                    <a:pt x="28499" y="29946"/>
                  </a:lnTo>
                  <a:lnTo>
                    <a:pt x="28470" y="30597"/>
                  </a:lnTo>
                  <a:lnTo>
                    <a:pt x="28426" y="31284"/>
                  </a:lnTo>
                  <a:lnTo>
                    <a:pt x="28331" y="32659"/>
                  </a:lnTo>
                  <a:lnTo>
                    <a:pt x="28222" y="34033"/>
                  </a:lnTo>
                  <a:lnTo>
                    <a:pt x="28083" y="35480"/>
                  </a:lnTo>
                  <a:lnTo>
                    <a:pt x="27937" y="36926"/>
                  </a:lnTo>
                  <a:lnTo>
                    <a:pt x="27770" y="38409"/>
                  </a:lnTo>
                  <a:lnTo>
                    <a:pt x="27595" y="39892"/>
                  </a:lnTo>
                  <a:lnTo>
                    <a:pt x="27398" y="41375"/>
                  </a:lnTo>
                  <a:lnTo>
                    <a:pt x="27201" y="42858"/>
                  </a:lnTo>
                  <a:lnTo>
                    <a:pt x="26989" y="44340"/>
                  </a:lnTo>
                  <a:lnTo>
                    <a:pt x="26770" y="45823"/>
                  </a:lnTo>
                  <a:lnTo>
                    <a:pt x="26544" y="47270"/>
                  </a:lnTo>
                  <a:lnTo>
                    <a:pt x="26311" y="48717"/>
                  </a:lnTo>
                  <a:lnTo>
                    <a:pt x="26077" y="50091"/>
                  </a:lnTo>
                  <a:lnTo>
                    <a:pt x="25837" y="51465"/>
                  </a:lnTo>
                  <a:lnTo>
                    <a:pt x="25596" y="52767"/>
                  </a:lnTo>
                  <a:lnTo>
                    <a:pt x="25363" y="54033"/>
                  </a:lnTo>
                  <a:lnTo>
                    <a:pt x="25129" y="55263"/>
                  </a:lnTo>
                  <a:lnTo>
                    <a:pt x="24896" y="56420"/>
                  </a:lnTo>
                  <a:lnTo>
                    <a:pt x="24670" y="57505"/>
                  </a:lnTo>
                  <a:lnTo>
                    <a:pt x="24451" y="58518"/>
                  </a:lnTo>
                  <a:lnTo>
                    <a:pt x="24239" y="59458"/>
                  </a:lnTo>
                  <a:lnTo>
                    <a:pt x="24035" y="60290"/>
                  </a:lnTo>
                  <a:lnTo>
                    <a:pt x="23845" y="61049"/>
                  </a:lnTo>
                  <a:lnTo>
                    <a:pt x="23670" y="61736"/>
                  </a:lnTo>
                  <a:lnTo>
                    <a:pt x="23503" y="62279"/>
                  </a:lnTo>
                  <a:lnTo>
                    <a:pt x="23357" y="62749"/>
                  </a:lnTo>
                  <a:lnTo>
                    <a:pt x="23218" y="63075"/>
                  </a:lnTo>
                  <a:lnTo>
                    <a:pt x="23109" y="63292"/>
                  </a:lnTo>
                  <a:lnTo>
                    <a:pt x="23058" y="63364"/>
                  </a:lnTo>
                  <a:lnTo>
                    <a:pt x="23014" y="63364"/>
                  </a:lnTo>
                  <a:lnTo>
                    <a:pt x="22919" y="63400"/>
                  </a:lnTo>
                  <a:lnTo>
                    <a:pt x="22831" y="63436"/>
                  </a:lnTo>
                  <a:lnTo>
                    <a:pt x="22751" y="63545"/>
                  </a:lnTo>
                  <a:lnTo>
                    <a:pt x="22686" y="63653"/>
                  </a:lnTo>
                  <a:lnTo>
                    <a:pt x="22620" y="63762"/>
                  </a:lnTo>
                  <a:lnTo>
                    <a:pt x="22569" y="63906"/>
                  </a:lnTo>
                  <a:lnTo>
                    <a:pt x="22525" y="64087"/>
                  </a:lnTo>
                  <a:lnTo>
                    <a:pt x="22489" y="64268"/>
                  </a:lnTo>
                  <a:lnTo>
                    <a:pt x="22459" y="64449"/>
                  </a:lnTo>
                  <a:lnTo>
                    <a:pt x="22430" y="64666"/>
                  </a:lnTo>
                  <a:lnTo>
                    <a:pt x="22408" y="64883"/>
                  </a:lnTo>
                  <a:lnTo>
                    <a:pt x="22394" y="65064"/>
                  </a:lnTo>
                  <a:lnTo>
                    <a:pt x="22372" y="65498"/>
                  </a:lnTo>
                  <a:lnTo>
                    <a:pt x="22365" y="65859"/>
                  </a:lnTo>
                  <a:lnTo>
                    <a:pt x="22372" y="66293"/>
                  </a:lnTo>
                  <a:lnTo>
                    <a:pt x="22379" y="66691"/>
                  </a:lnTo>
                  <a:lnTo>
                    <a:pt x="22408" y="67017"/>
                  </a:lnTo>
                  <a:lnTo>
                    <a:pt x="22438" y="67306"/>
                  </a:lnTo>
                  <a:lnTo>
                    <a:pt x="22474" y="67559"/>
                  </a:lnTo>
                  <a:lnTo>
                    <a:pt x="22518" y="67776"/>
                  </a:lnTo>
                  <a:lnTo>
                    <a:pt x="22569" y="67957"/>
                  </a:lnTo>
                  <a:lnTo>
                    <a:pt x="22627" y="68102"/>
                  </a:lnTo>
                  <a:lnTo>
                    <a:pt x="22686" y="68246"/>
                  </a:lnTo>
                  <a:lnTo>
                    <a:pt x="22744" y="68319"/>
                  </a:lnTo>
                  <a:lnTo>
                    <a:pt x="22868" y="68463"/>
                  </a:lnTo>
                  <a:lnTo>
                    <a:pt x="22985" y="68536"/>
                  </a:lnTo>
                  <a:lnTo>
                    <a:pt x="23094" y="68572"/>
                  </a:lnTo>
                  <a:lnTo>
                    <a:pt x="23575" y="68789"/>
                  </a:lnTo>
                  <a:lnTo>
                    <a:pt x="24057" y="68970"/>
                  </a:lnTo>
                  <a:lnTo>
                    <a:pt x="24524" y="69223"/>
                  </a:lnTo>
                  <a:lnTo>
                    <a:pt x="24983" y="69440"/>
                  </a:lnTo>
                  <a:lnTo>
                    <a:pt x="25428" y="69693"/>
                  </a:lnTo>
                  <a:lnTo>
                    <a:pt x="25866" y="69982"/>
                  </a:lnTo>
                  <a:lnTo>
                    <a:pt x="26289" y="70272"/>
                  </a:lnTo>
                  <a:lnTo>
                    <a:pt x="26705" y="70597"/>
                  </a:lnTo>
                  <a:lnTo>
                    <a:pt x="27106" y="70923"/>
                  </a:lnTo>
                  <a:lnTo>
                    <a:pt x="27500" y="71284"/>
                  </a:lnTo>
                  <a:lnTo>
                    <a:pt x="27879" y="71646"/>
                  </a:lnTo>
                  <a:lnTo>
                    <a:pt x="28251" y="72008"/>
                  </a:lnTo>
                  <a:lnTo>
                    <a:pt x="28608" y="72405"/>
                  </a:lnTo>
                  <a:lnTo>
                    <a:pt x="28951" y="72803"/>
                  </a:lnTo>
                  <a:lnTo>
                    <a:pt x="29287" y="73237"/>
                  </a:lnTo>
                  <a:lnTo>
                    <a:pt x="29608" y="73671"/>
                  </a:lnTo>
                  <a:lnTo>
                    <a:pt x="29914" y="74141"/>
                  </a:lnTo>
                  <a:lnTo>
                    <a:pt x="30206" y="74612"/>
                  </a:lnTo>
                  <a:lnTo>
                    <a:pt x="30490" y="75082"/>
                  </a:lnTo>
                  <a:lnTo>
                    <a:pt x="30760" y="75588"/>
                  </a:lnTo>
                  <a:lnTo>
                    <a:pt x="31016" y="76094"/>
                  </a:lnTo>
                  <a:lnTo>
                    <a:pt x="31264" y="76637"/>
                  </a:lnTo>
                  <a:lnTo>
                    <a:pt x="31490" y="77179"/>
                  </a:lnTo>
                  <a:lnTo>
                    <a:pt x="31709" y="77722"/>
                  </a:lnTo>
                  <a:lnTo>
                    <a:pt x="31906" y="78301"/>
                  </a:lnTo>
                  <a:lnTo>
                    <a:pt x="32095" y="78879"/>
                  </a:lnTo>
                  <a:lnTo>
                    <a:pt x="32270" y="79458"/>
                  </a:lnTo>
                  <a:lnTo>
                    <a:pt x="32431" y="80073"/>
                  </a:lnTo>
                  <a:lnTo>
                    <a:pt x="32577" y="80688"/>
                  </a:lnTo>
                  <a:lnTo>
                    <a:pt x="32701" y="81302"/>
                  </a:lnTo>
                  <a:lnTo>
                    <a:pt x="32817" y="81953"/>
                  </a:lnTo>
                  <a:lnTo>
                    <a:pt x="32919" y="82604"/>
                  </a:lnTo>
                  <a:lnTo>
                    <a:pt x="33014" y="83328"/>
                  </a:lnTo>
                  <a:lnTo>
                    <a:pt x="33051" y="83689"/>
                  </a:lnTo>
                  <a:lnTo>
                    <a:pt x="33087" y="84087"/>
                  </a:lnTo>
                  <a:lnTo>
                    <a:pt x="33116" y="84449"/>
                  </a:lnTo>
                  <a:lnTo>
                    <a:pt x="33138" y="84810"/>
                  </a:lnTo>
                  <a:lnTo>
                    <a:pt x="33160" y="85208"/>
                  </a:lnTo>
                  <a:lnTo>
                    <a:pt x="33175" y="85606"/>
                  </a:lnTo>
                  <a:lnTo>
                    <a:pt x="33182" y="86004"/>
                  </a:lnTo>
                  <a:lnTo>
                    <a:pt x="33189" y="86402"/>
                  </a:lnTo>
                  <a:lnTo>
                    <a:pt x="33189" y="86800"/>
                  </a:lnTo>
                  <a:lnTo>
                    <a:pt x="33189" y="87197"/>
                  </a:lnTo>
                  <a:lnTo>
                    <a:pt x="33182" y="87631"/>
                  </a:lnTo>
                  <a:lnTo>
                    <a:pt x="33167" y="88029"/>
                  </a:lnTo>
                  <a:lnTo>
                    <a:pt x="33124" y="88897"/>
                  </a:lnTo>
                  <a:lnTo>
                    <a:pt x="33087" y="89512"/>
                  </a:lnTo>
                  <a:lnTo>
                    <a:pt x="33043" y="90127"/>
                  </a:lnTo>
                  <a:lnTo>
                    <a:pt x="32992" y="90706"/>
                  </a:lnTo>
                  <a:lnTo>
                    <a:pt x="32941" y="91248"/>
                  </a:lnTo>
                  <a:lnTo>
                    <a:pt x="32890" y="91791"/>
                  </a:lnTo>
                  <a:lnTo>
                    <a:pt x="32832" y="92333"/>
                  </a:lnTo>
                  <a:lnTo>
                    <a:pt x="32766" y="92803"/>
                  </a:lnTo>
                  <a:lnTo>
                    <a:pt x="32701" y="93310"/>
                  </a:lnTo>
                  <a:lnTo>
                    <a:pt x="32628" y="93744"/>
                  </a:lnTo>
                  <a:lnTo>
                    <a:pt x="32547" y="94214"/>
                  </a:lnTo>
                  <a:lnTo>
                    <a:pt x="32467" y="94612"/>
                  </a:lnTo>
                  <a:lnTo>
                    <a:pt x="32380" y="95009"/>
                  </a:lnTo>
                  <a:lnTo>
                    <a:pt x="32292" y="95407"/>
                  </a:lnTo>
                  <a:lnTo>
                    <a:pt x="32197" y="95769"/>
                  </a:lnTo>
                  <a:lnTo>
                    <a:pt x="32095" y="96094"/>
                  </a:lnTo>
                  <a:lnTo>
                    <a:pt x="31993" y="96420"/>
                  </a:lnTo>
                  <a:lnTo>
                    <a:pt x="31884" y="96709"/>
                  </a:lnTo>
                  <a:lnTo>
                    <a:pt x="31774" y="96999"/>
                  </a:lnTo>
                  <a:lnTo>
                    <a:pt x="31658" y="97252"/>
                  </a:lnTo>
                  <a:lnTo>
                    <a:pt x="31541" y="97505"/>
                  </a:lnTo>
                  <a:lnTo>
                    <a:pt x="31409" y="97722"/>
                  </a:lnTo>
                  <a:lnTo>
                    <a:pt x="31285" y="97939"/>
                  </a:lnTo>
                  <a:lnTo>
                    <a:pt x="31147" y="98120"/>
                  </a:lnTo>
                  <a:lnTo>
                    <a:pt x="31008" y="98264"/>
                  </a:lnTo>
                  <a:lnTo>
                    <a:pt x="30862" y="98409"/>
                  </a:lnTo>
                  <a:lnTo>
                    <a:pt x="30717" y="98554"/>
                  </a:lnTo>
                  <a:lnTo>
                    <a:pt x="30563" y="98662"/>
                  </a:lnTo>
                  <a:lnTo>
                    <a:pt x="30410" y="98735"/>
                  </a:lnTo>
                  <a:lnTo>
                    <a:pt x="30082" y="98843"/>
                  </a:lnTo>
                  <a:lnTo>
                    <a:pt x="29732" y="98879"/>
                  </a:lnTo>
                  <a:lnTo>
                    <a:pt x="29447" y="98879"/>
                  </a:lnTo>
                  <a:lnTo>
                    <a:pt x="29156" y="98807"/>
                  </a:lnTo>
                  <a:lnTo>
                    <a:pt x="28864" y="98662"/>
                  </a:lnTo>
                  <a:lnTo>
                    <a:pt x="28572" y="98518"/>
                  </a:lnTo>
                  <a:lnTo>
                    <a:pt x="28273" y="98337"/>
                  </a:lnTo>
                  <a:lnTo>
                    <a:pt x="27974" y="98084"/>
                  </a:lnTo>
                  <a:lnTo>
                    <a:pt x="27682" y="97830"/>
                  </a:lnTo>
                  <a:lnTo>
                    <a:pt x="27383" y="97541"/>
                  </a:lnTo>
                  <a:lnTo>
                    <a:pt x="27091" y="97216"/>
                  </a:lnTo>
                  <a:lnTo>
                    <a:pt x="26800" y="96854"/>
                  </a:lnTo>
                  <a:lnTo>
                    <a:pt x="26515" y="96492"/>
                  </a:lnTo>
                  <a:lnTo>
                    <a:pt x="26231" y="96131"/>
                  </a:lnTo>
                  <a:lnTo>
                    <a:pt x="25691" y="95335"/>
                  </a:lnTo>
                  <a:lnTo>
                    <a:pt x="25173" y="94539"/>
                  </a:lnTo>
                  <a:lnTo>
                    <a:pt x="24691" y="93707"/>
                  </a:lnTo>
                  <a:lnTo>
                    <a:pt x="24247" y="92912"/>
                  </a:lnTo>
                  <a:lnTo>
                    <a:pt x="23853" y="92188"/>
                  </a:lnTo>
                  <a:lnTo>
                    <a:pt x="23517" y="91501"/>
                  </a:lnTo>
                  <a:lnTo>
                    <a:pt x="23036" y="90489"/>
                  </a:lnTo>
                  <a:lnTo>
                    <a:pt x="22853" y="90091"/>
                  </a:lnTo>
                  <a:lnTo>
                    <a:pt x="22773" y="89946"/>
                  </a:lnTo>
                  <a:lnTo>
                    <a:pt x="22686" y="89874"/>
                  </a:lnTo>
                  <a:lnTo>
                    <a:pt x="22605" y="89874"/>
                  </a:lnTo>
                  <a:lnTo>
                    <a:pt x="22518" y="89946"/>
                  </a:lnTo>
                  <a:lnTo>
                    <a:pt x="22438" y="90055"/>
                  </a:lnTo>
                  <a:lnTo>
                    <a:pt x="22365" y="90235"/>
                  </a:lnTo>
                  <a:lnTo>
                    <a:pt x="22292" y="90525"/>
                  </a:lnTo>
                  <a:lnTo>
                    <a:pt x="22233" y="90814"/>
                  </a:lnTo>
                  <a:lnTo>
                    <a:pt x="22182" y="91176"/>
                  </a:lnTo>
                  <a:lnTo>
                    <a:pt x="22153" y="91574"/>
                  </a:lnTo>
                  <a:lnTo>
                    <a:pt x="22131" y="92008"/>
                  </a:lnTo>
                  <a:lnTo>
                    <a:pt x="22124" y="92405"/>
                  </a:lnTo>
                  <a:lnTo>
                    <a:pt x="22131" y="92839"/>
                  </a:lnTo>
                  <a:lnTo>
                    <a:pt x="22153" y="93237"/>
                  </a:lnTo>
                  <a:lnTo>
                    <a:pt x="22190" y="93635"/>
                  </a:lnTo>
                  <a:lnTo>
                    <a:pt x="22233" y="93997"/>
                  </a:lnTo>
                  <a:lnTo>
                    <a:pt x="22510" y="95769"/>
                  </a:lnTo>
                  <a:lnTo>
                    <a:pt x="22824" y="97867"/>
                  </a:lnTo>
                  <a:lnTo>
                    <a:pt x="23167" y="100254"/>
                  </a:lnTo>
                  <a:lnTo>
                    <a:pt x="23539" y="102894"/>
                  </a:lnTo>
                  <a:lnTo>
                    <a:pt x="23911" y="105751"/>
                  </a:lnTo>
                  <a:lnTo>
                    <a:pt x="24298" y="108789"/>
                  </a:lnTo>
                  <a:lnTo>
                    <a:pt x="24480" y="110344"/>
                  </a:lnTo>
                  <a:lnTo>
                    <a:pt x="24670" y="111935"/>
                  </a:lnTo>
                  <a:lnTo>
                    <a:pt x="24852" y="113563"/>
                  </a:lnTo>
                  <a:lnTo>
                    <a:pt x="25027" y="115190"/>
                  </a:lnTo>
                  <a:lnTo>
                    <a:pt x="25202" y="116818"/>
                  </a:lnTo>
                  <a:lnTo>
                    <a:pt x="25370" y="118445"/>
                  </a:lnTo>
                  <a:lnTo>
                    <a:pt x="25523" y="120109"/>
                  </a:lnTo>
                  <a:lnTo>
                    <a:pt x="25676" y="121736"/>
                  </a:lnTo>
                  <a:lnTo>
                    <a:pt x="25815" y="123364"/>
                  </a:lnTo>
                  <a:lnTo>
                    <a:pt x="25939" y="124955"/>
                  </a:lnTo>
                  <a:lnTo>
                    <a:pt x="26056" y="126546"/>
                  </a:lnTo>
                  <a:lnTo>
                    <a:pt x="26158" y="128102"/>
                  </a:lnTo>
                  <a:lnTo>
                    <a:pt x="26238" y="129621"/>
                  </a:lnTo>
                  <a:lnTo>
                    <a:pt x="26311" y="131103"/>
                  </a:lnTo>
                  <a:lnTo>
                    <a:pt x="26369" y="132550"/>
                  </a:lnTo>
                  <a:lnTo>
                    <a:pt x="26398" y="133960"/>
                  </a:lnTo>
                  <a:lnTo>
                    <a:pt x="26413" y="134648"/>
                  </a:lnTo>
                  <a:lnTo>
                    <a:pt x="26420" y="135299"/>
                  </a:lnTo>
                  <a:lnTo>
                    <a:pt x="26420" y="135950"/>
                  </a:lnTo>
                  <a:lnTo>
                    <a:pt x="26413" y="136601"/>
                  </a:lnTo>
                  <a:lnTo>
                    <a:pt x="26406" y="137215"/>
                  </a:lnTo>
                  <a:lnTo>
                    <a:pt x="26391" y="137830"/>
                  </a:lnTo>
                  <a:lnTo>
                    <a:pt x="26369" y="138409"/>
                  </a:lnTo>
                  <a:lnTo>
                    <a:pt x="26347" y="138988"/>
                  </a:lnTo>
                  <a:lnTo>
                    <a:pt x="26318" y="139458"/>
                  </a:lnTo>
                  <a:lnTo>
                    <a:pt x="26282" y="139928"/>
                  </a:lnTo>
                  <a:lnTo>
                    <a:pt x="26245" y="140362"/>
                  </a:lnTo>
                  <a:lnTo>
                    <a:pt x="26209" y="140796"/>
                  </a:lnTo>
                  <a:lnTo>
                    <a:pt x="26158" y="141230"/>
                  </a:lnTo>
                  <a:lnTo>
                    <a:pt x="26107" y="141592"/>
                  </a:lnTo>
                  <a:lnTo>
                    <a:pt x="26048" y="141989"/>
                  </a:lnTo>
                  <a:lnTo>
                    <a:pt x="25990" y="142351"/>
                  </a:lnTo>
                  <a:lnTo>
                    <a:pt x="25924" y="142677"/>
                  </a:lnTo>
                  <a:lnTo>
                    <a:pt x="25851" y="143002"/>
                  </a:lnTo>
                  <a:lnTo>
                    <a:pt x="25778" y="143291"/>
                  </a:lnTo>
                  <a:lnTo>
                    <a:pt x="25698" y="143581"/>
                  </a:lnTo>
                  <a:lnTo>
                    <a:pt x="25618" y="143870"/>
                  </a:lnTo>
                  <a:lnTo>
                    <a:pt x="25523" y="144123"/>
                  </a:lnTo>
                  <a:lnTo>
                    <a:pt x="25428" y="144340"/>
                  </a:lnTo>
                  <a:lnTo>
                    <a:pt x="25326" y="144557"/>
                  </a:lnTo>
                  <a:lnTo>
                    <a:pt x="25209" y="144810"/>
                  </a:lnTo>
                  <a:lnTo>
                    <a:pt x="25093" y="144991"/>
                  </a:lnTo>
                  <a:lnTo>
                    <a:pt x="24969" y="145172"/>
                  </a:lnTo>
                  <a:lnTo>
                    <a:pt x="24852" y="145317"/>
                  </a:lnTo>
                  <a:lnTo>
                    <a:pt x="24735" y="145425"/>
                  </a:lnTo>
                  <a:lnTo>
                    <a:pt x="24611" y="145498"/>
                  </a:lnTo>
                  <a:lnTo>
                    <a:pt x="24495" y="145534"/>
                  </a:lnTo>
                  <a:lnTo>
                    <a:pt x="24239" y="145534"/>
                  </a:lnTo>
                  <a:lnTo>
                    <a:pt x="24108" y="145461"/>
                  </a:lnTo>
                  <a:lnTo>
                    <a:pt x="23977" y="145389"/>
                  </a:lnTo>
                  <a:lnTo>
                    <a:pt x="23845" y="145244"/>
                  </a:lnTo>
                  <a:lnTo>
                    <a:pt x="23714" y="145100"/>
                  </a:lnTo>
                  <a:lnTo>
                    <a:pt x="23583" y="144883"/>
                  </a:lnTo>
                  <a:lnTo>
                    <a:pt x="23451" y="144666"/>
                  </a:lnTo>
                  <a:lnTo>
                    <a:pt x="23320" y="144413"/>
                  </a:lnTo>
                  <a:lnTo>
                    <a:pt x="23189" y="144087"/>
                  </a:lnTo>
                  <a:lnTo>
                    <a:pt x="23065" y="143798"/>
                  </a:lnTo>
                  <a:lnTo>
                    <a:pt x="22934" y="143436"/>
                  </a:lnTo>
                  <a:lnTo>
                    <a:pt x="22810" y="143038"/>
                  </a:lnTo>
                  <a:lnTo>
                    <a:pt x="22678" y="142640"/>
                  </a:lnTo>
                  <a:lnTo>
                    <a:pt x="22554" y="142206"/>
                  </a:lnTo>
                  <a:lnTo>
                    <a:pt x="22430" y="141736"/>
                  </a:lnTo>
                  <a:lnTo>
                    <a:pt x="22306" y="141266"/>
                  </a:lnTo>
                  <a:lnTo>
                    <a:pt x="22066" y="140253"/>
                  </a:lnTo>
                  <a:lnTo>
                    <a:pt x="21825" y="139132"/>
                  </a:lnTo>
                  <a:lnTo>
                    <a:pt x="21584" y="137939"/>
                  </a:lnTo>
                  <a:lnTo>
                    <a:pt x="21358" y="136673"/>
                  </a:lnTo>
                  <a:lnTo>
                    <a:pt x="21132" y="135335"/>
                  </a:lnTo>
                  <a:lnTo>
                    <a:pt x="20906" y="133960"/>
                  </a:lnTo>
                  <a:lnTo>
                    <a:pt x="20694" y="132550"/>
                  </a:lnTo>
                  <a:lnTo>
                    <a:pt x="20483" y="131103"/>
                  </a:lnTo>
                  <a:lnTo>
                    <a:pt x="20278" y="129584"/>
                  </a:lnTo>
                  <a:lnTo>
                    <a:pt x="20081" y="128102"/>
                  </a:lnTo>
                  <a:lnTo>
                    <a:pt x="19892" y="126546"/>
                  </a:lnTo>
                  <a:lnTo>
                    <a:pt x="19702" y="125027"/>
                  </a:lnTo>
                  <a:lnTo>
                    <a:pt x="19527" y="123508"/>
                  </a:lnTo>
                  <a:lnTo>
                    <a:pt x="19359" y="121989"/>
                  </a:lnTo>
                  <a:lnTo>
                    <a:pt x="19199" y="120470"/>
                  </a:lnTo>
                  <a:lnTo>
                    <a:pt x="19046" y="118988"/>
                  </a:lnTo>
                  <a:lnTo>
                    <a:pt x="18900" y="117541"/>
                  </a:lnTo>
                  <a:lnTo>
                    <a:pt x="18769" y="116131"/>
                  </a:lnTo>
                  <a:lnTo>
                    <a:pt x="18521" y="113490"/>
                  </a:lnTo>
                  <a:lnTo>
                    <a:pt x="18316" y="111067"/>
                  </a:lnTo>
                  <a:lnTo>
                    <a:pt x="18149" y="109006"/>
                  </a:lnTo>
                  <a:lnTo>
                    <a:pt x="18112" y="108608"/>
                  </a:lnTo>
                  <a:lnTo>
                    <a:pt x="18068" y="108282"/>
                  </a:lnTo>
                  <a:lnTo>
                    <a:pt x="18010" y="107957"/>
                  </a:lnTo>
                  <a:lnTo>
                    <a:pt x="17952" y="107740"/>
                  </a:lnTo>
                  <a:lnTo>
                    <a:pt x="17879" y="107523"/>
                  </a:lnTo>
                  <a:lnTo>
                    <a:pt x="17798" y="107414"/>
                  </a:lnTo>
                  <a:lnTo>
                    <a:pt x="17711" y="107342"/>
                  </a:lnTo>
                  <a:lnTo>
                    <a:pt x="17623" y="107342"/>
                  </a:lnTo>
                  <a:lnTo>
                    <a:pt x="17536" y="107414"/>
                  </a:lnTo>
                  <a:lnTo>
                    <a:pt x="17456" y="107559"/>
                  </a:lnTo>
                  <a:lnTo>
                    <a:pt x="17383" y="107776"/>
                  </a:lnTo>
                  <a:lnTo>
                    <a:pt x="17317" y="108029"/>
                  </a:lnTo>
                  <a:lnTo>
                    <a:pt x="17266" y="108319"/>
                  </a:lnTo>
                  <a:lnTo>
                    <a:pt x="17215" y="108680"/>
                  </a:lnTo>
                  <a:lnTo>
                    <a:pt x="17186" y="109042"/>
                  </a:lnTo>
                  <a:lnTo>
                    <a:pt x="17164" y="109440"/>
                  </a:lnTo>
                  <a:lnTo>
                    <a:pt x="17069" y="111827"/>
                  </a:lnTo>
                  <a:lnTo>
                    <a:pt x="16952" y="114575"/>
                  </a:lnTo>
                  <a:lnTo>
                    <a:pt x="16806" y="117577"/>
                  </a:lnTo>
                  <a:lnTo>
                    <a:pt x="16726" y="119205"/>
                  </a:lnTo>
                  <a:lnTo>
                    <a:pt x="16631" y="120832"/>
                  </a:lnTo>
                  <a:lnTo>
                    <a:pt x="16536" y="122532"/>
                  </a:lnTo>
                  <a:lnTo>
                    <a:pt x="16434" y="124232"/>
                  </a:lnTo>
                  <a:lnTo>
                    <a:pt x="16325" y="125968"/>
                  </a:lnTo>
                  <a:lnTo>
                    <a:pt x="16201" y="127704"/>
                  </a:lnTo>
                  <a:lnTo>
                    <a:pt x="16077" y="129440"/>
                  </a:lnTo>
                  <a:lnTo>
                    <a:pt x="15946" y="131176"/>
                  </a:lnTo>
                  <a:lnTo>
                    <a:pt x="15814" y="132912"/>
                  </a:lnTo>
                  <a:lnTo>
                    <a:pt x="15668" y="134575"/>
                  </a:lnTo>
                  <a:lnTo>
                    <a:pt x="15515" y="136239"/>
                  </a:lnTo>
                  <a:lnTo>
                    <a:pt x="15355" y="137866"/>
                  </a:lnTo>
                  <a:lnTo>
                    <a:pt x="15194" y="139422"/>
                  </a:lnTo>
                  <a:lnTo>
                    <a:pt x="15027" y="140941"/>
                  </a:lnTo>
                  <a:lnTo>
                    <a:pt x="14844" y="142387"/>
                  </a:lnTo>
                  <a:lnTo>
                    <a:pt x="14662" y="143725"/>
                  </a:lnTo>
                  <a:lnTo>
                    <a:pt x="14472" y="144991"/>
                  </a:lnTo>
                  <a:lnTo>
                    <a:pt x="14377" y="145606"/>
                  </a:lnTo>
                  <a:lnTo>
                    <a:pt x="14283" y="146185"/>
                  </a:lnTo>
                  <a:lnTo>
                    <a:pt x="14180" y="146727"/>
                  </a:lnTo>
                  <a:lnTo>
                    <a:pt x="14078" y="147234"/>
                  </a:lnTo>
                  <a:lnTo>
                    <a:pt x="13976" y="147740"/>
                  </a:lnTo>
                  <a:lnTo>
                    <a:pt x="13867" y="148210"/>
                  </a:lnTo>
                  <a:lnTo>
                    <a:pt x="13765" y="148644"/>
                  </a:lnTo>
                  <a:lnTo>
                    <a:pt x="13655" y="149042"/>
                  </a:lnTo>
                  <a:lnTo>
                    <a:pt x="13546" y="149403"/>
                  </a:lnTo>
                  <a:lnTo>
                    <a:pt x="13436" y="149729"/>
                  </a:lnTo>
                  <a:lnTo>
                    <a:pt x="13320" y="150018"/>
                  </a:lnTo>
                  <a:lnTo>
                    <a:pt x="13210" y="150308"/>
                  </a:lnTo>
                  <a:lnTo>
                    <a:pt x="13094" y="150525"/>
                  </a:lnTo>
                  <a:lnTo>
                    <a:pt x="12977" y="150705"/>
                  </a:lnTo>
                  <a:lnTo>
                    <a:pt x="12853" y="150850"/>
                  </a:lnTo>
                  <a:lnTo>
                    <a:pt x="12736" y="150959"/>
                  </a:lnTo>
                  <a:lnTo>
                    <a:pt x="12612" y="151031"/>
                  </a:lnTo>
                  <a:lnTo>
                    <a:pt x="12488" y="151031"/>
                  </a:lnTo>
                  <a:lnTo>
                    <a:pt x="12328" y="150995"/>
                  </a:lnTo>
                  <a:lnTo>
                    <a:pt x="12160" y="150886"/>
                  </a:lnTo>
                  <a:lnTo>
                    <a:pt x="11985" y="150705"/>
                  </a:lnTo>
                  <a:lnTo>
                    <a:pt x="11817" y="150452"/>
                  </a:lnTo>
                  <a:lnTo>
                    <a:pt x="11722" y="150271"/>
                  </a:lnTo>
                  <a:lnTo>
                    <a:pt x="11635" y="150054"/>
                  </a:lnTo>
                  <a:lnTo>
                    <a:pt x="11547" y="149874"/>
                  </a:lnTo>
                  <a:lnTo>
                    <a:pt x="11467" y="149620"/>
                  </a:lnTo>
                  <a:lnTo>
                    <a:pt x="11394" y="149367"/>
                  </a:lnTo>
                  <a:lnTo>
                    <a:pt x="11314" y="149114"/>
                  </a:lnTo>
                  <a:lnTo>
                    <a:pt x="11241" y="148825"/>
                  </a:lnTo>
                  <a:lnTo>
                    <a:pt x="11175" y="148499"/>
                  </a:lnTo>
                  <a:lnTo>
                    <a:pt x="11110" y="148174"/>
                  </a:lnTo>
                  <a:lnTo>
                    <a:pt x="11051" y="147812"/>
                  </a:lnTo>
                  <a:lnTo>
                    <a:pt x="10986" y="147451"/>
                  </a:lnTo>
                  <a:lnTo>
                    <a:pt x="10934" y="147053"/>
                  </a:lnTo>
                  <a:lnTo>
                    <a:pt x="10883" y="146655"/>
                  </a:lnTo>
                  <a:lnTo>
                    <a:pt x="10832" y="146221"/>
                  </a:lnTo>
                  <a:lnTo>
                    <a:pt x="10781" y="145751"/>
                  </a:lnTo>
                  <a:lnTo>
                    <a:pt x="10738" y="145281"/>
                  </a:lnTo>
                  <a:lnTo>
                    <a:pt x="10686" y="144630"/>
                  </a:lnTo>
                  <a:lnTo>
                    <a:pt x="10635" y="143942"/>
                  </a:lnTo>
                  <a:lnTo>
                    <a:pt x="10592" y="143255"/>
                  </a:lnTo>
                  <a:lnTo>
                    <a:pt x="10555" y="142496"/>
                  </a:lnTo>
                  <a:lnTo>
                    <a:pt x="10526" y="141772"/>
                  </a:lnTo>
                  <a:lnTo>
                    <a:pt x="10497" y="140977"/>
                  </a:lnTo>
                  <a:lnTo>
                    <a:pt x="10475" y="140181"/>
                  </a:lnTo>
                  <a:lnTo>
                    <a:pt x="10460" y="139385"/>
                  </a:lnTo>
                  <a:lnTo>
                    <a:pt x="10446" y="138554"/>
                  </a:lnTo>
                  <a:lnTo>
                    <a:pt x="10438" y="137722"/>
                  </a:lnTo>
                  <a:lnTo>
                    <a:pt x="10431" y="135986"/>
                  </a:lnTo>
                  <a:lnTo>
                    <a:pt x="10446" y="134214"/>
                  </a:lnTo>
                  <a:lnTo>
                    <a:pt x="10475" y="132405"/>
                  </a:lnTo>
                  <a:lnTo>
                    <a:pt x="10511" y="130561"/>
                  </a:lnTo>
                  <a:lnTo>
                    <a:pt x="10562" y="128680"/>
                  </a:lnTo>
                  <a:lnTo>
                    <a:pt x="10628" y="126800"/>
                  </a:lnTo>
                  <a:lnTo>
                    <a:pt x="10701" y="124883"/>
                  </a:lnTo>
                  <a:lnTo>
                    <a:pt x="10781" y="123002"/>
                  </a:lnTo>
                  <a:lnTo>
                    <a:pt x="10869" y="121121"/>
                  </a:lnTo>
                  <a:lnTo>
                    <a:pt x="10964" y="119277"/>
                  </a:lnTo>
                  <a:lnTo>
                    <a:pt x="11066" y="117469"/>
                  </a:lnTo>
                  <a:lnTo>
                    <a:pt x="11168" y="115697"/>
                  </a:lnTo>
                  <a:lnTo>
                    <a:pt x="11270" y="113961"/>
                  </a:lnTo>
                  <a:lnTo>
                    <a:pt x="11489" y="110669"/>
                  </a:lnTo>
                  <a:lnTo>
                    <a:pt x="11693" y="107668"/>
                  </a:lnTo>
                  <a:lnTo>
                    <a:pt x="11890" y="105064"/>
                  </a:lnTo>
                  <a:lnTo>
                    <a:pt x="12058" y="102894"/>
                  </a:lnTo>
                  <a:lnTo>
                    <a:pt x="12189" y="101230"/>
                  </a:lnTo>
                  <a:lnTo>
                    <a:pt x="12313" y="99747"/>
                  </a:lnTo>
                  <a:lnTo>
                    <a:pt x="12342" y="99386"/>
                  </a:lnTo>
                  <a:lnTo>
                    <a:pt x="12357" y="99024"/>
                  </a:lnTo>
                  <a:lnTo>
                    <a:pt x="12357" y="98662"/>
                  </a:lnTo>
                  <a:lnTo>
                    <a:pt x="12350" y="98301"/>
                  </a:lnTo>
                  <a:lnTo>
                    <a:pt x="12335" y="97939"/>
                  </a:lnTo>
                  <a:lnTo>
                    <a:pt x="12306" y="97613"/>
                  </a:lnTo>
                  <a:lnTo>
                    <a:pt x="12269" y="97288"/>
                  </a:lnTo>
                  <a:lnTo>
                    <a:pt x="12226" y="96999"/>
                  </a:lnTo>
                  <a:lnTo>
                    <a:pt x="12167" y="96745"/>
                  </a:lnTo>
                  <a:lnTo>
                    <a:pt x="12109" y="96528"/>
                  </a:lnTo>
                  <a:lnTo>
                    <a:pt x="12043" y="96384"/>
                  </a:lnTo>
                  <a:lnTo>
                    <a:pt x="11970" y="96239"/>
                  </a:lnTo>
                  <a:lnTo>
                    <a:pt x="11897" y="96167"/>
                  </a:lnTo>
                  <a:lnTo>
                    <a:pt x="11824" y="96167"/>
                  </a:lnTo>
                  <a:lnTo>
                    <a:pt x="11751" y="96203"/>
                  </a:lnTo>
                  <a:lnTo>
                    <a:pt x="11679" y="96311"/>
                  </a:lnTo>
                  <a:lnTo>
                    <a:pt x="11496" y="96601"/>
                  </a:lnTo>
                  <a:lnTo>
                    <a:pt x="11007" y="97360"/>
                  </a:lnTo>
                  <a:lnTo>
                    <a:pt x="10665" y="97830"/>
                  </a:lnTo>
                  <a:lnTo>
                    <a:pt x="10263" y="98373"/>
                  </a:lnTo>
                  <a:lnTo>
                    <a:pt x="9811" y="98952"/>
                  </a:lnTo>
                  <a:lnTo>
                    <a:pt x="9322" y="99566"/>
                  </a:lnTo>
                  <a:lnTo>
                    <a:pt x="8790" y="100181"/>
                  </a:lnTo>
                  <a:lnTo>
                    <a:pt x="8236" y="100760"/>
                  </a:lnTo>
                  <a:lnTo>
                    <a:pt x="7652" y="101302"/>
                  </a:lnTo>
                  <a:lnTo>
                    <a:pt x="7061" y="101772"/>
                  </a:lnTo>
                  <a:lnTo>
                    <a:pt x="6762" y="101989"/>
                  </a:lnTo>
                  <a:lnTo>
                    <a:pt x="6456" y="102206"/>
                  </a:lnTo>
                  <a:lnTo>
                    <a:pt x="6149" y="102351"/>
                  </a:lnTo>
                  <a:lnTo>
                    <a:pt x="5850" y="102496"/>
                  </a:lnTo>
                  <a:lnTo>
                    <a:pt x="5544" y="102640"/>
                  </a:lnTo>
                  <a:lnTo>
                    <a:pt x="5245" y="102713"/>
                  </a:lnTo>
                  <a:lnTo>
                    <a:pt x="4946" y="102749"/>
                  </a:lnTo>
                  <a:lnTo>
                    <a:pt x="4654" y="102785"/>
                  </a:lnTo>
                  <a:lnTo>
                    <a:pt x="4340" y="102749"/>
                  </a:lnTo>
                  <a:lnTo>
                    <a:pt x="4041" y="102713"/>
                  </a:lnTo>
                  <a:lnTo>
                    <a:pt x="3757" y="102604"/>
                  </a:lnTo>
                  <a:lnTo>
                    <a:pt x="3494" y="102423"/>
                  </a:lnTo>
                  <a:lnTo>
                    <a:pt x="3254" y="102243"/>
                  </a:lnTo>
                  <a:lnTo>
                    <a:pt x="3028" y="102026"/>
                  </a:lnTo>
                  <a:lnTo>
                    <a:pt x="2816" y="101772"/>
                  </a:lnTo>
                  <a:lnTo>
                    <a:pt x="2619" y="101519"/>
                  </a:lnTo>
                  <a:lnTo>
                    <a:pt x="2437" y="101194"/>
                  </a:lnTo>
                  <a:lnTo>
                    <a:pt x="2269" y="100868"/>
                  </a:lnTo>
                  <a:lnTo>
                    <a:pt x="2116" y="100507"/>
                  </a:lnTo>
                  <a:lnTo>
                    <a:pt x="1977" y="100145"/>
                  </a:lnTo>
                  <a:lnTo>
                    <a:pt x="1853" y="99747"/>
                  </a:lnTo>
                  <a:lnTo>
                    <a:pt x="1736" y="99349"/>
                  </a:lnTo>
                  <a:lnTo>
                    <a:pt x="1634" y="98915"/>
                  </a:lnTo>
                  <a:lnTo>
                    <a:pt x="1547" y="98518"/>
                  </a:lnTo>
                  <a:lnTo>
                    <a:pt x="1459" y="98047"/>
                  </a:lnTo>
                  <a:lnTo>
                    <a:pt x="1394" y="97613"/>
                  </a:lnTo>
                  <a:lnTo>
                    <a:pt x="1328" y="97179"/>
                  </a:lnTo>
                  <a:lnTo>
                    <a:pt x="1270" y="96745"/>
                  </a:lnTo>
                  <a:lnTo>
                    <a:pt x="1226" y="96311"/>
                  </a:lnTo>
                  <a:lnTo>
                    <a:pt x="1182" y="95841"/>
                  </a:lnTo>
                  <a:lnTo>
                    <a:pt x="1153" y="95443"/>
                  </a:lnTo>
                  <a:lnTo>
                    <a:pt x="1124" y="95009"/>
                  </a:lnTo>
                  <a:lnTo>
                    <a:pt x="1080" y="94214"/>
                  </a:lnTo>
                  <a:lnTo>
                    <a:pt x="1058" y="93454"/>
                  </a:lnTo>
                  <a:lnTo>
                    <a:pt x="1043" y="92803"/>
                  </a:lnTo>
                  <a:lnTo>
                    <a:pt x="1036" y="92261"/>
                  </a:lnTo>
                  <a:lnTo>
                    <a:pt x="1029" y="91393"/>
                  </a:lnTo>
                  <a:lnTo>
                    <a:pt x="1029" y="90561"/>
                  </a:lnTo>
                  <a:lnTo>
                    <a:pt x="1036" y="89765"/>
                  </a:lnTo>
                  <a:lnTo>
                    <a:pt x="1051" y="88970"/>
                  </a:lnTo>
                  <a:lnTo>
                    <a:pt x="1073" y="88174"/>
                  </a:lnTo>
                  <a:lnTo>
                    <a:pt x="1102" y="87414"/>
                  </a:lnTo>
                  <a:lnTo>
                    <a:pt x="1138" y="86691"/>
                  </a:lnTo>
                  <a:lnTo>
                    <a:pt x="1182" y="86004"/>
                  </a:lnTo>
                  <a:lnTo>
                    <a:pt x="1233" y="85281"/>
                  </a:lnTo>
                  <a:lnTo>
                    <a:pt x="1291" y="84630"/>
                  </a:lnTo>
                  <a:lnTo>
                    <a:pt x="1357" y="83979"/>
                  </a:lnTo>
                  <a:lnTo>
                    <a:pt x="1430" y="83328"/>
                  </a:lnTo>
                  <a:lnTo>
                    <a:pt x="1503" y="82713"/>
                  </a:lnTo>
                  <a:lnTo>
                    <a:pt x="1591" y="82134"/>
                  </a:lnTo>
                  <a:lnTo>
                    <a:pt x="1685" y="81556"/>
                  </a:lnTo>
                  <a:lnTo>
                    <a:pt x="1787" y="81013"/>
                  </a:lnTo>
                  <a:lnTo>
                    <a:pt x="1911" y="80398"/>
                  </a:lnTo>
                  <a:lnTo>
                    <a:pt x="2035" y="79820"/>
                  </a:lnTo>
                  <a:lnTo>
                    <a:pt x="2174" y="79277"/>
                  </a:lnTo>
                  <a:lnTo>
                    <a:pt x="2320" y="78771"/>
                  </a:lnTo>
                  <a:lnTo>
                    <a:pt x="2466" y="78264"/>
                  </a:lnTo>
                  <a:lnTo>
                    <a:pt x="2619" y="77830"/>
                  </a:lnTo>
                  <a:lnTo>
                    <a:pt x="2779" y="77396"/>
                  </a:lnTo>
                  <a:lnTo>
                    <a:pt x="2947" y="76962"/>
                  </a:lnTo>
                  <a:lnTo>
                    <a:pt x="3115" y="76601"/>
                  </a:lnTo>
                  <a:lnTo>
                    <a:pt x="3290" y="76239"/>
                  </a:lnTo>
                  <a:lnTo>
                    <a:pt x="3472" y="75877"/>
                  </a:lnTo>
                  <a:lnTo>
                    <a:pt x="3655" y="75588"/>
                  </a:lnTo>
                  <a:lnTo>
                    <a:pt x="3844" y="75299"/>
                  </a:lnTo>
                  <a:lnTo>
                    <a:pt x="4034" y="75009"/>
                  </a:lnTo>
                  <a:lnTo>
                    <a:pt x="4224" y="74756"/>
                  </a:lnTo>
                  <a:lnTo>
                    <a:pt x="4421" y="74539"/>
                  </a:lnTo>
                  <a:lnTo>
                    <a:pt x="4815" y="74141"/>
                  </a:lnTo>
                  <a:lnTo>
                    <a:pt x="5216" y="73816"/>
                  </a:lnTo>
                  <a:lnTo>
                    <a:pt x="5617" y="73563"/>
                  </a:lnTo>
                  <a:lnTo>
                    <a:pt x="6018" y="73346"/>
                  </a:lnTo>
                  <a:lnTo>
                    <a:pt x="6412" y="73201"/>
                  </a:lnTo>
                  <a:lnTo>
                    <a:pt x="6806" y="73093"/>
                  </a:lnTo>
                  <a:lnTo>
                    <a:pt x="7193" y="73056"/>
                  </a:lnTo>
                  <a:lnTo>
                    <a:pt x="7557" y="73020"/>
                  </a:lnTo>
                  <a:lnTo>
                    <a:pt x="7864" y="73020"/>
                  </a:lnTo>
                  <a:lnTo>
                    <a:pt x="8163" y="73056"/>
                  </a:lnTo>
                  <a:lnTo>
                    <a:pt x="8724" y="73201"/>
                  </a:lnTo>
                  <a:lnTo>
                    <a:pt x="9235" y="73346"/>
                  </a:lnTo>
                  <a:lnTo>
                    <a:pt x="9673" y="73527"/>
                  </a:lnTo>
                  <a:lnTo>
                    <a:pt x="10037" y="73707"/>
                  </a:lnTo>
                  <a:lnTo>
                    <a:pt x="10314" y="73888"/>
                  </a:lnTo>
                  <a:lnTo>
                    <a:pt x="10555" y="74069"/>
                  </a:lnTo>
                  <a:lnTo>
                    <a:pt x="10643" y="74069"/>
                  </a:lnTo>
                  <a:lnTo>
                    <a:pt x="10730" y="74033"/>
                  </a:lnTo>
                  <a:lnTo>
                    <a:pt x="10810" y="73924"/>
                  </a:lnTo>
                  <a:lnTo>
                    <a:pt x="10883" y="73780"/>
                  </a:lnTo>
                  <a:lnTo>
                    <a:pt x="10956" y="73563"/>
                  </a:lnTo>
                  <a:lnTo>
                    <a:pt x="11015" y="73273"/>
                  </a:lnTo>
                  <a:lnTo>
                    <a:pt x="11066" y="72948"/>
                  </a:lnTo>
                  <a:lnTo>
                    <a:pt x="11110" y="72586"/>
                  </a:lnTo>
                  <a:lnTo>
                    <a:pt x="11139" y="72188"/>
                  </a:lnTo>
                  <a:lnTo>
                    <a:pt x="11146" y="71754"/>
                  </a:lnTo>
                  <a:lnTo>
                    <a:pt x="11153" y="71357"/>
                  </a:lnTo>
                  <a:lnTo>
                    <a:pt x="11139" y="70959"/>
                  </a:lnTo>
                  <a:lnTo>
                    <a:pt x="11110" y="70561"/>
                  </a:lnTo>
                  <a:lnTo>
                    <a:pt x="11073" y="70199"/>
                  </a:lnTo>
                  <a:lnTo>
                    <a:pt x="11022" y="69874"/>
                  </a:lnTo>
                  <a:lnTo>
                    <a:pt x="10964" y="69548"/>
                  </a:lnTo>
                  <a:lnTo>
                    <a:pt x="10475" y="67559"/>
                  </a:lnTo>
                  <a:lnTo>
                    <a:pt x="9964" y="65353"/>
                  </a:lnTo>
                  <a:lnTo>
                    <a:pt x="9439" y="63002"/>
                  </a:lnTo>
                  <a:lnTo>
                    <a:pt x="8899" y="60507"/>
                  </a:lnTo>
                  <a:lnTo>
                    <a:pt x="8367" y="57939"/>
                  </a:lnTo>
                  <a:lnTo>
                    <a:pt x="7842" y="55299"/>
                  </a:lnTo>
                  <a:lnTo>
                    <a:pt x="7579" y="53961"/>
                  </a:lnTo>
                  <a:lnTo>
                    <a:pt x="7331" y="52622"/>
                  </a:lnTo>
                  <a:lnTo>
                    <a:pt x="7083" y="51284"/>
                  </a:lnTo>
                  <a:lnTo>
                    <a:pt x="6842" y="49946"/>
                  </a:lnTo>
                  <a:lnTo>
                    <a:pt x="6609" y="48608"/>
                  </a:lnTo>
                  <a:lnTo>
                    <a:pt x="6383" y="47306"/>
                  </a:lnTo>
                  <a:lnTo>
                    <a:pt x="6171" y="45968"/>
                  </a:lnTo>
                  <a:lnTo>
                    <a:pt x="5974" y="44702"/>
                  </a:lnTo>
                  <a:lnTo>
                    <a:pt x="5785" y="43400"/>
                  </a:lnTo>
                  <a:lnTo>
                    <a:pt x="5610" y="42170"/>
                  </a:lnTo>
                  <a:lnTo>
                    <a:pt x="5442" y="40941"/>
                  </a:lnTo>
                  <a:lnTo>
                    <a:pt x="5296" y="39747"/>
                  </a:lnTo>
                  <a:lnTo>
                    <a:pt x="5165" y="38590"/>
                  </a:lnTo>
                  <a:lnTo>
                    <a:pt x="5055" y="37469"/>
                  </a:lnTo>
                  <a:lnTo>
                    <a:pt x="4960" y="36420"/>
                  </a:lnTo>
                  <a:lnTo>
                    <a:pt x="4880" y="35371"/>
                  </a:lnTo>
                  <a:lnTo>
                    <a:pt x="4829" y="34395"/>
                  </a:lnTo>
                  <a:lnTo>
                    <a:pt x="4807" y="33925"/>
                  </a:lnTo>
                  <a:lnTo>
                    <a:pt x="4793" y="33491"/>
                  </a:lnTo>
                  <a:lnTo>
                    <a:pt x="4785" y="33057"/>
                  </a:lnTo>
                  <a:lnTo>
                    <a:pt x="4778" y="32623"/>
                  </a:lnTo>
                  <a:lnTo>
                    <a:pt x="4785" y="32189"/>
                  </a:lnTo>
                  <a:lnTo>
                    <a:pt x="4793" y="31791"/>
                  </a:lnTo>
                  <a:lnTo>
                    <a:pt x="4807" y="31429"/>
                  </a:lnTo>
                  <a:lnTo>
                    <a:pt x="4829" y="31067"/>
                  </a:lnTo>
                  <a:lnTo>
                    <a:pt x="4866" y="30670"/>
                  </a:lnTo>
                  <a:lnTo>
                    <a:pt x="4917" y="30272"/>
                  </a:lnTo>
                  <a:lnTo>
                    <a:pt x="4990" y="29874"/>
                  </a:lnTo>
                  <a:lnTo>
                    <a:pt x="5041" y="29657"/>
                  </a:lnTo>
                  <a:lnTo>
                    <a:pt x="5092" y="29476"/>
                  </a:lnTo>
                  <a:lnTo>
                    <a:pt x="5150" y="29259"/>
                  </a:lnTo>
                  <a:lnTo>
                    <a:pt x="5216" y="29078"/>
                  </a:lnTo>
                  <a:lnTo>
                    <a:pt x="5289" y="28897"/>
                  </a:lnTo>
                  <a:lnTo>
                    <a:pt x="5369" y="28717"/>
                  </a:lnTo>
                  <a:lnTo>
                    <a:pt x="5486" y="28500"/>
                  </a:lnTo>
                  <a:lnTo>
                    <a:pt x="5602" y="28319"/>
                  </a:lnTo>
                  <a:lnTo>
                    <a:pt x="5726" y="28138"/>
                  </a:lnTo>
                  <a:lnTo>
                    <a:pt x="5850" y="27993"/>
                  </a:lnTo>
                  <a:lnTo>
                    <a:pt x="5974" y="27885"/>
                  </a:lnTo>
                  <a:lnTo>
                    <a:pt x="6106" y="27812"/>
                  </a:lnTo>
                  <a:lnTo>
                    <a:pt x="6230" y="27776"/>
                  </a:lnTo>
                  <a:lnTo>
                    <a:pt x="6514" y="27776"/>
                  </a:lnTo>
                  <a:lnTo>
                    <a:pt x="6660" y="27849"/>
                  </a:lnTo>
                  <a:lnTo>
                    <a:pt x="6813" y="27921"/>
                  </a:lnTo>
                  <a:lnTo>
                    <a:pt x="6966" y="28066"/>
                  </a:lnTo>
                  <a:lnTo>
                    <a:pt x="7112" y="28210"/>
                  </a:lnTo>
                  <a:lnTo>
                    <a:pt x="7265" y="28391"/>
                  </a:lnTo>
                  <a:lnTo>
                    <a:pt x="7419" y="28608"/>
                  </a:lnTo>
                  <a:lnTo>
                    <a:pt x="7572" y="28861"/>
                  </a:lnTo>
                  <a:lnTo>
                    <a:pt x="7725" y="29151"/>
                  </a:lnTo>
                  <a:lnTo>
                    <a:pt x="7878" y="29440"/>
                  </a:lnTo>
                  <a:lnTo>
                    <a:pt x="8024" y="29765"/>
                  </a:lnTo>
                  <a:lnTo>
                    <a:pt x="8177" y="30127"/>
                  </a:lnTo>
                  <a:lnTo>
                    <a:pt x="8476" y="30923"/>
                  </a:lnTo>
                  <a:lnTo>
                    <a:pt x="8775" y="31791"/>
                  </a:lnTo>
                  <a:lnTo>
                    <a:pt x="9074" y="32731"/>
                  </a:lnTo>
                  <a:lnTo>
                    <a:pt x="9366" y="33708"/>
                  </a:lnTo>
                  <a:lnTo>
                    <a:pt x="9651" y="34793"/>
                  </a:lnTo>
                  <a:lnTo>
                    <a:pt x="9928" y="35914"/>
                  </a:lnTo>
                  <a:lnTo>
                    <a:pt x="10205" y="37035"/>
                  </a:lnTo>
                  <a:lnTo>
                    <a:pt x="10468" y="38228"/>
                  </a:lnTo>
                  <a:lnTo>
                    <a:pt x="10730" y="39422"/>
                  </a:lnTo>
                  <a:lnTo>
                    <a:pt x="10978" y="40615"/>
                  </a:lnTo>
                  <a:lnTo>
                    <a:pt x="11219" y="41845"/>
                  </a:lnTo>
                  <a:lnTo>
                    <a:pt x="11452" y="43038"/>
                  </a:lnTo>
                  <a:lnTo>
                    <a:pt x="11671" y="44196"/>
                  </a:lnTo>
                  <a:lnTo>
                    <a:pt x="11883" y="45353"/>
                  </a:lnTo>
                  <a:lnTo>
                    <a:pt x="12262" y="47559"/>
                  </a:lnTo>
                  <a:lnTo>
                    <a:pt x="12590" y="49512"/>
                  </a:lnTo>
                  <a:lnTo>
                    <a:pt x="12860" y="51176"/>
                  </a:lnTo>
                  <a:lnTo>
                    <a:pt x="13057" y="52478"/>
                  </a:lnTo>
                  <a:lnTo>
                    <a:pt x="13232" y="53671"/>
                  </a:lnTo>
                  <a:lnTo>
                    <a:pt x="13269" y="53924"/>
                  </a:lnTo>
                  <a:lnTo>
                    <a:pt x="13312" y="54141"/>
                  </a:lnTo>
                  <a:lnTo>
                    <a:pt x="13363" y="54322"/>
                  </a:lnTo>
                  <a:lnTo>
                    <a:pt x="13415" y="54503"/>
                  </a:lnTo>
                  <a:lnTo>
                    <a:pt x="13473" y="54612"/>
                  </a:lnTo>
                  <a:lnTo>
                    <a:pt x="13531" y="54684"/>
                  </a:lnTo>
                  <a:lnTo>
                    <a:pt x="13590" y="54756"/>
                  </a:lnTo>
                  <a:lnTo>
                    <a:pt x="13721" y="54756"/>
                  </a:lnTo>
                  <a:lnTo>
                    <a:pt x="13787" y="54684"/>
                  </a:lnTo>
                  <a:lnTo>
                    <a:pt x="13859" y="54539"/>
                  </a:lnTo>
                  <a:lnTo>
                    <a:pt x="13932" y="54358"/>
                  </a:lnTo>
                  <a:lnTo>
                    <a:pt x="13991" y="54141"/>
                  </a:lnTo>
                  <a:lnTo>
                    <a:pt x="14049" y="53852"/>
                  </a:lnTo>
                  <a:lnTo>
                    <a:pt x="14093" y="53527"/>
                  </a:lnTo>
                  <a:lnTo>
                    <a:pt x="14129" y="53201"/>
                  </a:lnTo>
                  <a:lnTo>
                    <a:pt x="14151" y="52839"/>
                  </a:lnTo>
                  <a:lnTo>
                    <a:pt x="14166" y="52442"/>
                  </a:lnTo>
                  <a:lnTo>
                    <a:pt x="14239" y="48753"/>
                  </a:lnTo>
                  <a:lnTo>
                    <a:pt x="14326" y="44919"/>
                  </a:lnTo>
                  <a:lnTo>
                    <a:pt x="14436" y="40977"/>
                  </a:lnTo>
                  <a:lnTo>
                    <a:pt x="14560" y="36999"/>
                  </a:lnTo>
                  <a:lnTo>
                    <a:pt x="14698" y="32984"/>
                  </a:lnTo>
                  <a:lnTo>
                    <a:pt x="14779" y="31031"/>
                  </a:lnTo>
                  <a:lnTo>
                    <a:pt x="14859" y="29078"/>
                  </a:lnTo>
                  <a:lnTo>
                    <a:pt x="14946" y="27125"/>
                  </a:lnTo>
                  <a:lnTo>
                    <a:pt x="15034" y="25245"/>
                  </a:lnTo>
                  <a:lnTo>
                    <a:pt x="15121" y="23400"/>
                  </a:lnTo>
                  <a:lnTo>
                    <a:pt x="15216" y="21592"/>
                  </a:lnTo>
                  <a:lnTo>
                    <a:pt x="15318" y="19856"/>
                  </a:lnTo>
                  <a:lnTo>
                    <a:pt x="15420" y="18192"/>
                  </a:lnTo>
                  <a:lnTo>
                    <a:pt x="15523" y="16565"/>
                  </a:lnTo>
                  <a:lnTo>
                    <a:pt x="15632" y="15046"/>
                  </a:lnTo>
                  <a:lnTo>
                    <a:pt x="15749" y="13599"/>
                  </a:lnTo>
                  <a:lnTo>
                    <a:pt x="15858" y="12225"/>
                  </a:lnTo>
                  <a:lnTo>
                    <a:pt x="15975" y="10959"/>
                  </a:lnTo>
                  <a:lnTo>
                    <a:pt x="16099" y="9802"/>
                  </a:lnTo>
                  <a:lnTo>
                    <a:pt x="16223" y="8753"/>
                  </a:lnTo>
                  <a:lnTo>
                    <a:pt x="16347" y="7812"/>
                  </a:lnTo>
                  <a:lnTo>
                    <a:pt x="16412" y="7415"/>
                  </a:lnTo>
                  <a:lnTo>
                    <a:pt x="16471" y="7017"/>
                  </a:lnTo>
                  <a:lnTo>
                    <a:pt x="16536" y="6655"/>
                  </a:lnTo>
                  <a:lnTo>
                    <a:pt x="16602" y="6330"/>
                  </a:lnTo>
                  <a:lnTo>
                    <a:pt x="16668" y="6040"/>
                  </a:lnTo>
                  <a:lnTo>
                    <a:pt x="16733" y="5787"/>
                  </a:lnTo>
                  <a:lnTo>
                    <a:pt x="16799" y="5570"/>
                  </a:lnTo>
                  <a:lnTo>
                    <a:pt x="16872" y="5425"/>
                  </a:lnTo>
                  <a:lnTo>
                    <a:pt x="16938" y="5281"/>
                  </a:lnTo>
                  <a:lnTo>
                    <a:pt x="17003" y="5172"/>
                  </a:lnTo>
                  <a:lnTo>
                    <a:pt x="17076" y="5100"/>
                  </a:lnTo>
                  <a:close/>
                  <a:moveTo>
                    <a:pt x="17025" y="1"/>
                  </a:moveTo>
                  <a:lnTo>
                    <a:pt x="16916" y="73"/>
                  </a:lnTo>
                  <a:lnTo>
                    <a:pt x="16799" y="181"/>
                  </a:lnTo>
                  <a:lnTo>
                    <a:pt x="16690" y="326"/>
                  </a:lnTo>
                  <a:lnTo>
                    <a:pt x="16588" y="543"/>
                  </a:lnTo>
                  <a:lnTo>
                    <a:pt x="16478" y="760"/>
                  </a:lnTo>
                  <a:lnTo>
                    <a:pt x="16376" y="1013"/>
                  </a:lnTo>
                  <a:lnTo>
                    <a:pt x="16274" y="1339"/>
                  </a:lnTo>
                  <a:lnTo>
                    <a:pt x="16172" y="1664"/>
                  </a:lnTo>
                  <a:lnTo>
                    <a:pt x="16077" y="2062"/>
                  </a:lnTo>
                  <a:lnTo>
                    <a:pt x="15982" y="2460"/>
                  </a:lnTo>
                  <a:lnTo>
                    <a:pt x="15887" y="2930"/>
                  </a:lnTo>
                  <a:lnTo>
                    <a:pt x="15800" y="3400"/>
                  </a:lnTo>
                  <a:lnTo>
                    <a:pt x="15705" y="3907"/>
                  </a:lnTo>
                  <a:lnTo>
                    <a:pt x="15617" y="4449"/>
                  </a:lnTo>
                  <a:lnTo>
                    <a:pt x="15530" y="5028"/>
                  </a:lnTo>
                  <a:lnTo>
                    <a:pt x="15450" y="5606"/>
                  </a:lnTo>
                  <a:lnTo>
                    <a:pt x="15369" y="6221"/>
                  </a:lnTo>
                  <a:lnTo>
                    <a:pt x="15209" y="7559"/>
                  </a:lnTo>
                  <a:lnTo>
                    <a:pt x="15056" y="8970"/>
                  </a:lnTo>
                  <a:lnTo>
                    <a:pt x="14910" y="10489"/>
                  </a:lnTo>
                  <a:lnTo>
                    <a:pt x="14771" y="12080"/>
                  </a:lnTo>
                  <a:lnTo>
                    <a:pt x="14647" y="13708"/>
                  </a:lnTo>
                  <a:lnTo>
                    <a:pt x="14516" y="15407"/>
                  </a:lnTo>
                  <a:lnTo>
                    <a:pt x="14399" y="17180"/>
                  </a:lnTo>
                  <a:lnTo>
                    <a:pt x="14290" y="18988"/>
                  </a:lnTo>
                  <a:lnTo>
                    <a:pt x="14188" y="20832"/>
                  </a:lnTo>
                  <a:lnTo>
                    <a:pt x="14086" y="22713"/>
                  </a:lnTo>
                  <a:lnTo>
                    <a:pt x="13991" y="24594"/>
                  </a:lnTo>
                  <a:lnTo>
                    <a:pt x="13903" y="26474"/>
                  </a:lnTo>
                  <a:lnTo>
                    <a:pt x="13823" y="28391"/>
                  </a:lnTo>
                  <a:lnTo>
                    <a:pt x="13743" y="30272"/>
                  </a:lnTo>
                  <a:lnTo>
                    <a:pt x="13670" y="32152"/>
                  </a:lnTo>
                  <a:lnTo>
                    <a:pt x="13546" y="35841"/>
                  </a:lnTo>
                  <a:lnTo>
                    <a:pt x="13436" y="39313"/>
                  </a:lnTo>
                  <a:lnTo>
                    <a:pt x="13349" y="42604"/>
                  </a:lnTo>
                  <a:lnTo>
                    <a:pt x="13276" y="45570"/>
                  </a:lnTo>
                  <a:lnTo>
                    <a:pt x="13006" y="43979"/>
                  </a:lnTo>
                  <a:lnTo>
                    <a:pt x="12707" y="42243"/>
                  </a:lnTo>
                  <a:lnTo>
                    <a:pt x="12371" y="40434"/>
                  </a:lnTo>
                  <a:lnTo>
                    <a:pt x="12014" y="38554"/>
                  </a:lnTo>
                  <a:lnTo>
                    <a:pt x="11627" y="36637"/>
                  </a:lnTo>
                  <a:lnTo>
                    <a:pt x="11430" y="35697"/>
                  </a:lnTo>
                  <a:lnTo>
                    <a:pt x="11226" y="34756"/>
                  </a:lnTo>
                  <a:lnTo>
                    <a:pt x="11015" y="33816"/>
                  </a:lnTo>
                  <a:lnTo>
                    <a:pt x="10796" y="32876"/>
                  </a:lnTo>
                  <a:lnTo>
                    <a:pt x="10577" y="31972"/>
                  </a:lnTo>
                  <a:lnTo>
                    <a:pt x="10351" y="31067"/>
                  </a:lnTo>
                  <a:lnTo>
                    <a:pt x="10118" y="30199"/>
                  </a:lnTo>
                  <a:lnTo>
                    <a:pt x="9884" y="29368"/>
                  </a:lnTo>
                  <a:lnTo>
                    <a:pt x="9643" y="28536"/>
                  </a:lnTo>
                  <a:lnTo>
                    <a:pt x="9403" y="27776"/>
                  </a:lnTo>
                  <a:lnTo>
                    <a:pt x="9162" y="27017"/>
                  </a:lnTo>
                  <a:lnTo>
                    <a:pt x="8914" y="26330"/>
                  </a:lnTo>
                  <a:lnTo>
                    <a:pt x="8666" y="25679"/>
                  </a:lnTo>
                  <a:lnTo>
                    <a:pt x="8418" y="25100"/>
                  </a:lnTo>
                  <a:lnTo>
                    <a:pt x="8163" y="24557"/>
                  </a:lnTo>
                  <a:lnTo>
                    <a:pt x="7907" y="24087"/>
                  </a:lnTo>
                  <a:lnTo>
                    <a:pt x="7652" y="23653"/>
                  </a:lnTo>
                  <a:lnTo>
                    <a:pt x="7397" y="23328"/>
                  </a:lnTo>
                  <a:lnTo>
                    <a:pt x="7134" y="23038"/>
                  </a:lnTo>
                  <a:lnTo>
                    <a:pt x="6879" y="22821"/>
                  </a:lnTo>
                  <a:lnTo>
                    <a:pt x="6616" y="22713"/>
                  </a:lnTo>
                  <a:lnTo>
                    <a:pt x="6361" y="22677"/>
                  </a:lnTo>
                  <a:lnTo>
                    <a:pt x="6179" y="22677"/>
                  </a:lnTo>
                  <a:lnTo>
                    <a:pt x="6004" y="22749"/>
                  </a:lnTo>
                  <a:lnTo>
                    <a:pt x="5829" y="22858"/>
                  </a:lnTo>
                  <a:lnTo>
                    <a:pt x="5653" y="23002"/>
                  </a:lnTo>
                  <a:lnTo>
                    <a:pt x="5478" y="23183"/>
                  </a:lnTo>
                  <a:lnTo>
                    <a:pt x="5311" y="23436"/>
                  </a:lnTo>
                  <a:lnTo>
                    <a:pt x="5143" y="23689"/>
                  </a:lnTo>
                  <a:lnTo>
                    <a:pt x="4975" y="24015"/>
                  </a:lnTo>
                  <a:lnTo>
                    <a:pt x="4822" y="24377"/>
                  </a:lnTo>
                  <a:lnTo>
                    <a:pt x="4676" y="24738"/>
                  </a:lnTo>
                  <a:lnTo>
                    <a:pt x="4545" y="25136"/>
                  </a:lnTo>
                  <a:lnTo>
                    <a:pt x="4428" y="25534"/>
                  </a:lnTo>
                  <a:lnTo>
                    <a:pt x="4326" y="26004"/>
                  </a:lnTo>
                  <a:lnTo>
                    <a:pt x="4231" y="26438"/>
                  </a:lnTo>
                  <a:lnTo>
                    <a:pt x="4144" y="26908"/>
                  </a:lnTo>
                  <a:lnTo>
                    <a:pt x="4071" y="27378"/>
                  </a:lnTo>
                  <a:lnTo>
                    <a:pt x="4012" y="27849"/>
                  </a:lnTo>
                  <a:lnTo>
                    <a:pt x="3954" y="28319"/>
                  </a:lnTo>
                  <a:lnTo>
                    <a:pt x="3910" y="28789"/>
                  </a:lnTo>
                  <a:lnTo>
                    <a:pt x="3866" y="29259"/>
                  </a:lnTo>
                  <a:lnTo>
                    <a:pt x="3837" y="29729"/>
                  </a:lnTo>
                  <a:lnTo>
                    <a:pt x="3808" y="30199"/>
                  </a:lnTo>
                  <a:lnTo>
                    <a:pt x="3793" y="30633"/>
                  </a:lnTo>
                  <a:lnTo>
                    <a:pt x="3772" y="31067"/>
                  </a:lnTo>
                  <a:lnTo>
                    <a:pt x="3764" y="31574"/>
                  </a:lnTo>
                  <a:lnTo>
                    <a:pt x="3757" y="32080"/>
                  </a:lnTo>
                  <a:lnTo>
                    <a:pt x="3757" y="32586"/>
                  </a:lnTo>
                  <a:lnTo>
                    <a:pt x="3757" y="33129"/>
                  </a:lnTo>
                  <a:lnTo>
                    <a:pt x="3772" y="33671"/>
                  </a:lnTo>
                  <a:lnTo>
                    <a:pt x="3786" y="34214"/>
                  </a:lnTo>
                  <a:lnTo>
                    <a:pt x="3801" y="34756"/>
                  </a:lnTo>
                  <a:lnTo>
                    <a:pt x="3830" y="35335"/>
                  </a:lnTo>
                  <a:lnTo>
                    <a:pt x="3888" y="36456"/>
                  </a:lnTo>
                  <a:lnTo>
                    <a:pt x="3976" y="37650"/>
                  </a:lnTo>
                  <a:lnTo>
                    <a:pt x="4071" y="38843"/>
                  </a:lnTo>
                  <a:lnTo>
                    <a:pt x="4187" y="40073"/>
                  </a:lnTo>
                  <a:lnTo>
                    <a:pt x="4311" y="41302"/>
                  </a:lnTo>
                  <a:lnTo>
                    <a:pt x="4457" y="42568"/>
                  </a:lnTo>
                  <a:lnTo>
                    <a:pt x="4610" y="43834"/>
                  </a:lnTo>
                  <a:lnTo>
                    <a:pt x="4778" y="45100"/>
                  </a:lnTo>
                  <a:lnTo>
                    <a:pt x="4953" y="46366"/>
                  </a:lnTo>
                  <a:lnTo>
                    <a:pt x="5143" y="47668"/>
                  </a:lnTo>
                  <a:lnTo>
                    <a:pt x="5340" y="48934"/>
                  </a:lnTo>
                  <a:lnTo>
                    <a:pt x="5544" y="50236"/>
                  </a:lnTo>
                  <a:lnTo>
                    <a:pt x="5756" y="51501"/>
                  </a:lnTo>
                  <a:lnTo>
                    <a:pt x="5974" y="52767"/>
                  </a:lnTo>
                  <a:lnTo>
                    <a:pt x="6193" y="54033"/>
                  </a:lnTo>
                  <a:lnTo>
                    <a:pt x="6419" y="55299"/>
                  </a:lnTo>
                  <a:lnTo>
                    <a:pt x="6879" y="57722"/>
                  </a:lnTo>
                  <a:lnTo>
                    <a:pt x="7338" y="60073"/>
                  </a:lnTo>
                  <a:lnTo>
                    <a:pt x="7798" y="62315"/>
                  </a:lnTo>
                  <a:lnTo>
                    <a:pt x="8243" y="64449"/>
                  </a:lnTo>
                  <a:lnTo>
                    <a:pt x="8666" y="66402"/>
                  </a:lnTo>
                  <a:lnTo>
                    <a:pt x="9060" y="68174"/>
                  </a:lnTo>
                  <a:lnTo>
                    <a:pt x="8630" y="68065"/>
                  </a:lnTo>
                  <a:lnTo>
                    <a:pt x="8170" y="67957"/>
                  </a:lnTo>
                  <a:lnTo>
                    <a:pt x="7674" y="67921"/>
                  </a:lnTo>
                  <a:lnTo>
                    <a:pt x="7156" y="67957"/>
                  </a:lnTo>
                  <a:lnTo>
                    <a:pt x="6616" y="68029"/>
                  </a:lnTo>
                  <a:lnTo>
                    <a:pt x="6339" y="68102"/>
                  </a:lnTo>
                  <a:lnTo>
                    <a:pt x="6062" y="68210"/>
                  </a:lnTo>
                  <a:lnTo>
                    <a:pt x="5785" y="68319"/>
                  </a:lnTo>
                  <a:lnTo>
                    <a:pt x="5500" y="68463"/>
                  </a:lnTo>
                  <a:lnTo>
                    <a:pt x="5223" y="68644"/>
                  </a:lnTo>
                  <a:lnTo>
                    <a:pt x="4939" y="68861"/>
                  </a:lnTo>
                  <a:lnTo>
                    <a:pt x="4661" y="69078"/>
                  </a:lnTo>
                  <a:lnTo>
                    <a:pt x="4384" y="69367"/>
                  </a:lnTo>
                  <a:lnTo>
                    <a:pt x="4107" y="69657"/>
                  </a:lnTo>
                  <a:lnTo>
                    <a:pt x="3837" y="70018"/>
                  </a:lnTo>
                  <a:lnTo>
                    <a:pt x="3567" y="70380"/>
                  </a:lnTo>
                  <a:lnTo>
                    <a:pt x="3297" y="70814"/>
                  </a:lnTo>
                  <a:lnTo>
                    <a:pt x="3042" y="71248"/>
                  </a:lnTo>
                  <a:lnTo>
                    <a:pt x="2787" y="71754"/>
                  </a:lnTo>
                  <a:lnTo>
                    <a:pt x="2539" y="72297"/>
                  </a:lnTo>
                  <a:lnTo>
                    <a:pt x="2298" y="72876"/>
                  </a:lnTo>
                  <a:lnTo>
                    <a:pt x="2065" y="73527"/>
                  </a:lnTo>
                  <a:lnTo>
                    <a:pt x="1839" y="74214"/>
                  </a:lnTo>
                  <a:lnTo>
                    <a:pt x="1627" y="74973"/>
                  </a:lnTo>
                  <a:lnTo>
                    <a:pt x="1415" y="75769"/>
                  </a:lnTo>
                  <a:lnTo>
                    <a:pt x="1226" y="76601"/>
                  </a:lnTo>
                  <a:lnTo>
                    <a:pt x="1043" y="77505"/>
                  </a:lnTo>
                  <a:lnTo>
                    <a:pt x="905" y="78264"/>
                  </a:lnTo>
                  <a:lnTo>
                    <a:pt x="781" y="79024"/>
                  </a:lnTo>
                  <a:lnTo>
                    <a:pt x="657" y="79856"/>
                  </a:lnTo>
                  <a:lnTo>
                    <a:pt x="555" y="80651"/>
                  </a:lnTo>
                  <a:lnTo>
                    <a:pt x="453" y="81519"/>
                  </a:lnTo>
                  <a:lnTo>
                    <a:pt x="365" y="82424"/>
                  </a:lnTo>
                  <a:lnTo>
                    <a:pt x="285" y="83328"/>
                  </a:lnTo>
                  <a:lnTo>
                    <a:pt x="219" y="84232"/>
                  </a:lnTo>
                  <a:lnTo>
                    <a:pt x="154" y="85208"/>
                  </a:lnTo>
                  <a:lnTo>
                    <a:pt x="110" y="86185"/>
                  </a:lnTo>
                  <a:lnTo>
                    <a:pt x="66" y="87197"/>
                  </a:lnTo>
                  <a:lnTo>
                    <a:pt x="37" y="88210"/>
                  </a:lnTo>
                  <a:lnTo>
                    <a:pt x="15" y="89259"/>
                  </a:lnTo>
                  <a:lnTo>
                    <a:pt x="0" y="90344"/>
                  </a:lnTo>
                  <a:lnTo>
                    <a:pt x="0" y="91429"/>
                  </a:lnTo>
                  <a:lnTo>
                    <a:pt x="8" y="92550"/>
                  </a:lnTo>
                  <a:lnTo>
                    <a:pt x="22" y="93201"/>
                  </a:lnTo>
                  <a:lnTo>
                    <a:pt x="37" y="93888"/>
                  </a:lnTo>
                  <a:lnTo>
                    <a:pt x="51" y="94539"/>
                  </a:lnTo>
                  <a:lnTo>
                    <a:pt x="81" y="95226"/>
                  </a:lnTo>
                  <a:lnTo>
                    <a:pt x="110" y="95877"/>
                  </a:lnTo>
                  <a:lnTo>
                    <a:pt x="154" y="96565"/>
                  </a:lnTo>
                  <a:lnTo>
                    <a:pt x="197" y="97216"/>
                  </a:lnTo>
                  <a:lnTo>
                    <a:pt x="248" y="97903"/>
                  </a:lnTo>
                  <a:lnTo>
                    <a:pt x="307" y="98554"/>
                  </a:lnTo>
                  <a:lnTo>
                    <a:pt x="380" y="99205"/>
                  </a:lnTo>
                  <a:lnTo>
                    <a:pt x="453" y="99856"/>
                  </a:lnTo>
                  <a:lnTo>
                    <a:pt x="540" y="100471"/>
                  </a:lnTo>
                  <a:lnTo>
                    <a:pt x="635" y="101085"/>
                  </a:lnTo>
                  <a:lnTo>
                    <a:pt x="737" y="101700"/>
                  </a:lnTo>
                  <a:lnTo>
                    <a:pt x="854" y="102279"/>
                  </a:lnTo>
                  <a:lnTo>
                    <a:pt x="978" y="102857"/>
                  </a:lnTo>
                  <a:lnTo>
                    <a:pt x="1109" y="103400"/>
                  </a:lnTo>
                  <a:lnTo>
                    <a:pt x="1255" y="103906"/>
                  </a:lnTo>
                  <a:lnTo>
                    <a:pt x="1415" y="104413"/>
                  </a:lnTo>
                  <a:lnTo>
                    <a:pt x="1583" y="104883"/>
                  </a:lnTo>
                  <a:lnTo>
                    <a:pt x="1766" y="105317"/>
                  </a:lnTo>
                  <a:lnTo>
                    <a:pt x="1955" y="105751"/>
                  </a:lnTo>
                  <a:lnTo>
                    <a:pt x="2159" y="106112"/>
                  </a:lnTo>
                  <a:lnTo>
                    <a:pt x="2378" y="106474"/>
                  </a:lnTo>
                  <a:lnTo>
                    <a:pt x="2612" y="106800"/>
                  </a:lnTo>
                  <a:lnTo>
                    <a:pt x="2860" y="107053"/>
                  </a:lnTo>
                  <a:lnTo>
                    <a:pt x="3122" y="107306"/>
                  </a:lnTo>
                  <a:lnTo>
                    <a:pt x="3400" y="107523"/>
                  </a:lnTo>
                  <a:lnTo>
                    <a:pt x="3691" y="107668"/>
                  </a:lnTo>
                  <a:lnTo>
                    <a:pt x="3998" y="107776"/>
                  </a:lnTo>
                  <a:lnTo>
                    <a:pt x="4319" y="107848"/>
                  </a:lnTo>
                  <a:lnTo>
                    <a:pt x="4654" y="107885"/>
                  </a:lnTo>
                  <a:lnTo>
                    <a:pt x="5092" y="107848"/>
                  </a:lnTo>
                  <a:lnTo>
                    <a:pt x="5529" y="107740"/>
                  </a:lnTo>
                  <a:lnTo>
                    <a:pt x="5967" y="107559"/>
                  </a:lnTo>
                  <a:lnTo>
                    <a:pt x="6412" y="107342"/>
                  </a:lnTo>
                  <a:lnTo>
                    <a:pt x="6850" y="107089"/>
                  </a:lnTo>
                  <a:lnTo>
                    <a:pt x="7287" y="106763"/>
                  </a:lnTo>
                  <a:lnTo>
                    <a:pt x="7718" y="106438"/>
                  </a:lnTo>
                  <a:lnTo>
                    <a:pt x="8141" y="106040"/>
                  </a:lnTo>
                  <a:lnTo>
                    <a:pt x="8549" y="105642"/>
                  </a:lnTo>
                  <a:lnTo>
                    <a:pt x="8950" y="105244"/>
                  </a:lnTo>
                  <a:lnTo>
                    <a:pt x="9337" y="104810"/>
                  </a:lnTo>
                  <a:lnTo>
                    <a:pt x="9702" y="104376"/>
                  </a:lnTo>
                  <a:lnTo>
                    <a:pt x="10380" y="103508"/>
                  </a:lnTo>
                  <a:lnTo>
                    <a:pt x="10964" y="102713"/>
                  </a:lnTo>
                  <a:lnTo>
                    <a:pt x="10810" y="104738"/>
                  </a:lnTo>
                  <a:lnTo>
                    <a:pt x="10650" y="106980"/>
                  </a:lnTo>
                  <a:lnTo>
                    <a:pt x="10482" y="109476"/>
                  </a:lnTo>
                  <a:lnTo>
                    <a:pt x="10307" y="112188"/>
                  </a:lnTo>
                  <a:lnTo>
                    <a:pt x="10139" y="115009"/>
                  </a:lnTo>
                  <a:lnTo>
                    <a:pt x="9972" y="117975"/>
                  </a:lnTo>
                  <a:lnTo>
                    <a:pt x="9899" y="119494"/>
                  </a:lnTo>
                  <a:lnTo>
                    <a:pt x="9826" y="121049"/>
                  </a:lnTo>
                  <a:lnTo>
                    <a:pt x="9753" y="122604"/>
                  </a:lnTo>
                  <a:lnTo>
                    <a:pt x="9687" y="124159"/>
                  </a:lnTo>
                  <a:lnTo>
                    <a:pt x="9629" y="125715"/>
                  </a:lnTo>
                  <a:lnTo>
                    <a:pt x="9578" y="127306"/>
                  </a:lnTo>
                  <a:lnTo>
                    <a:pt x="9527" y="128861"/>
                  </a:lnTo>
                  <a:lnTo>
                    <a:pt x="9490" y="130452"/>
                  </a:lnTo>
                  <a:lnTo>
                    <a:pt x="9461" y="132008"/>
                  </a:lnTo>
                  <a:lnTo>
                    <a:pt x="9439" y="133526"/>
                  </a:lnTo>
                  <a:lnTo>
                    <a:pt x="9425" y="135045"/>
                  </a:lnTo>
                  <a:lnTo>
                    <a:pt x="9417" y="136564"/>
                  </a:lnTo>
                  <a:lnTo>
                    <a:pt x="9425" y="138047"/>
                  </a:lnTo>
                  <a:lnTo>
                    <a:pt x="9439" y="139494"/>
                  </a:lnTo>
                  <a:lnTo>
                    <a:pt x="9468" y="140904"/>
                  </a:lnTo>
                  <a:lnTo>
                    <a:pt x="9505" y="142279"/>
                  </a:lnTo>
                  <a:lnTo>
                    <a:pt x="9556" y="143617"/>
                  </a:lnTo>
                  <a:lnTo>
                    <a:pt x="9622" y="144883"/>
                  </a:lnTo>
                  <a:lnTo>
                    <a:pt x="9702" y="146149"/>
                  </a:lnTo>
                  <a:lnTo>
                    <a:pt x="9746" y="146727"/>
                  </a:lnTo>
                  <a:lnTo>
                    <a:pt x="9797" y="147306"/>
                  </a:lnTo>
                  <a:lnTo>
                    <a:pt x="9862" y="148029"/>
                  </a:lnTo>
                  <a:lnTo>
                    <a:pt x="9935" y="148716"/>
                  </a:lnTo>
                  <a:lnTo>
                    <a:pt x="10008" y="149367"/>
                  </a:lnTo>
                  <a:lnTo>
                    <a:pt x="10096" y="150018"/>
                  </a:lnTo>
                  <a:lnTo>
                    <a:pt x="10183" y="150633"/>
                  </a:lnTo>
                  <a:lnTo>
                    <a:pt x="10271" y="151176"/>
                  </a:lnTo>
                  <a:lnTo>
                    <a:pt x="10373" y="151718"/>
                  </a:lnTo>
                  <a:lnTo>
                    <a:pt x="10475" y="152224"/>
                  </a:lnTo>
                  <a:lnTo>
                    <a:pt x="10577" y="152731"/>
                  </a:lnTo>
                  <a:lnTo>
                    <a:pt x="10694" y="153165"/>
                  </a:lnTo>
                  <a:lnTo>
                    <a:pt x="10810" y="153599"/>
                  </a:lnTo>
                  <a:lnTo>
                    <a:pt x="10934" y="153997"/>
                  </a:lnTo>
                  <a:lnTo>
                    <a:pt x="11058" y="154358"/>
                  </a:lnTo>
                  <a:lnTo>
                    <a:pt x="11190" y="154684"/>
                  </a:lnTo>
                  <a:lnTo>
                    <a:pt x="11328" y="154973"/>
                  </a:lnTo>
                  <a:lnTo>
                    <a:pt x="11474" y="155226"/>
                  </a:lnTo>
                  <a:lnTo>
                    <a:pt x="11598" y="155443"/>
                  </a:lnTo>
                  <a:lnTo>
                    <a:pt x="11730" y="155624"/>
                  </a:lnTo>
                  <a:lnTo>
                    <a:pt x="11854" y="155805"/>
                  </a:lnTo>
                  <a:lnTo>
                    <a:pt x="11985" y="155913"/>
                  </a:lnTo>
                  <a:lnTo>
                    <a:pt x="12109" y="156022"/>
                  </a:lnTo>
                  <a:lnTo>
                    <a:pt x="12240" y="156094"/>
                  </a:lnTo>
                  <a:lnTo>
                    <a:pt x="12364" y="156130"/>
                  </a:lnTo>
                  <a:lnTo>
                    <a:pt x="12634" y="156130"/>
                  </a:lnTo>
                  <a:lnTo>
                    <a:pt x="12773" y="156058"/>
                  </a:lnTo>
                  <a:lnTo>
                    <a:pt x="12911" y="155986"/>
                  </a:lnTo>
                  <a:lnTo>
                    <a:pt x="13050" y="155877"/>
                  </a:lnTo>
                  <a:lnTo>
                    <a:pt x="13181" y="155696"/>
                  </a:lnTo>
                  <a:lnTo>
                    <a:pt x="13320" y="155516"/>
                  </a:lnTo>
                  <a:lnTo>
                    <a:pt x="13451" y="155299"/>
                  </a:lnTo>
                  <a:lnTo>
                    <a:pt x="13575" y="155082"/>
                  </a:lnTo>
                  <a:lnTo>
                    <a:pt x="13699" y="154792"/>
                  </a:lnTo>
                  <a:lnTo>
                    <a:pt x="13823" y="154467"/>
                  </a:lnTo>
                  <a:lnTo>
                    <a:pt x="13947" y="154141"/>
                  </a:lnTo>
                  <a:lnTo>
                    <a:pt x="14071" y="153780"/>
                  </a:lnTo>
                  <a:lnTo>
                    <a:pt x="14188" y="153418"/>
                  </a:lnTo>
                  <a:lnTo>
                    <a:pt x="14304" y="152984"/>
                  </a:lnTo>
                  <a:lnTo>
                    <a:pt x="14421" y="152550"/>
                  </a:lnTo>
                  <a:lnTo>
                    <a:pt x="14531" y="152116"/>
                  </a:lnTo>
                  <a:lnTo>
                    <a:pt x="14640" y="151610"/>
                  </a:lnTo>
                  <a:lnTo>
                    <a:pt x="14749" y="151103"/>
                  </a:lnTo>
                  <a:lnTo>
                    <a:pt x="14961" y="150054"/>
                  </a:lnTo>
                  <a:lnTo>
                    <a:pt x="15165" y="148897"/>
                  </a:lnTo>
                  <a:lnTo>
                    <a:pt x="15362" y="147668"/>
                  </a:lnTo>
                  <a:lnTo>
                    <a:pt x="15544" y="146402"/>
                  </a:lnTo>
                  <a:lnTo>
                    <a:pt x="15727" y="145064"/>
                  </a:lnTo>
                  <a:lnTo>
                    <a:pt x="15902" y="143653"/>
                  </a:lnTo>
                  <a:lnTo>
                    <a:pt x="16070" y="142206"/>
                  </a:lnTo>
                  <a:lnTo>
                    <a:pt x="16230" y="140724"/>
                  </a:lnTo>
                  <a:lnTo>
                    <a:pt x="16383" y="139241"/>
                  </a:lnTo>
                  <a:lnTo>
                    <a:pt x="16529" y="137686"/>
                  </a:lnTo>
                  <a:lnTo>
                    <a:pt x="16668" y="136130"/>
                  </a:lnTo>
                  <a:lnTo>
                    <a:pt x="16799" y="134539"/>
                  </a:lnTo>
                  <a:lnTo>
                    <a:pt x="16923" y="132984"/>
                  </a:lnTo>
                  <a:lnTo>
                    <a:pt x="17047" y="131393"/>
                  </a:lnTo>
                  <a:lnTo>
                    <a:pt x="17156" y="129838"/>
                  </a:lnTo>
                  <a:lnTo>
                    <a:pt x="17266" y="128282"/>
                  </a:lnTo>
                  <a:lnTo>
                    <a:pt x="17361" y="126727"/>
                  </a:lnTo>
                  <a:lnTo>
                    <a:pt x="17543" y="123762"/>
                  </a:lnTo>
                  <a:lnTo>
                    <a:pt x="17704" y="120904"/>
                  </a:lnTo>
                  <a:lnTo>
                    <a:pt x="17835" y="118300"/>
                  </a:lnTo>
                  <a:lnTo>
                    <a:pt x="18054" y="120543"/>
                  </a:lnTo>
                  <a:lnTo>
                    <a:pt x="18309" y="123002"/>
                  </a:lnTo>
                  <a:lnTo>
                    <a:pt x="18586" y="125570"/>
                  </a:lnTo>
                  <a:lnTo>
                    <a:pt x="18732" y="126908"/>
                  </a:lnTo>
                  <a:lnTo>
                    <a:pt x="18893" y="128246"/>
                  </a:lnTo>
                  <a:lnTo>
                    <a:pt x="19053" y="129584"/>
                  </a:lnTo>
                  <a:lnTo>
                    <a:pt x="19221" y="130923"/>
                  </a:lnTo>
                  <a:lnTo>
                    <a:pt x="19403" y="132261"/>
                  </a:lnTo>
                  <a:lnTo>
                    <a:pt x="19585" y="133599"/>
                  </a:lnTo>
                  <a:lnTo>
                    <a:pt x="19768" y="134937"/>
                  </a:lnTo>
                  <a:lnTo>
                    <a:pt x="19965" y="136275"/>
                  </a:lnTo>
                  <a:lnTo>
                    <a:pt x="20169" y="137541"/>
                  </a:lnTo>
                  <a:lnTo>
                    <a:pt x="20373" y="138807"/>
                  </a:lnTo>
                  <a:lnTo>
                    <a:pt x="20585" y="140036"/>
                  </a:lnTo>
                  <a:lnTo>
                    <a:pt x="20804" y="141230"/>
                  </a:lnTo>
                  <a:lnTo>
                    <a:pt x="21030" y="142387"/>
                  </a:lnTo>
                  <a:lnTo>
                    <a:pt x="21256" y="143472"/>
                  </a:lnTo>
                  <a:lnTo>
                    <a:pt x="21489" y="144485"/>
                  </a:lnTo>
                  <a:lnTo>
                    <a:pt x="21730" y="145461"/>
                  </a:lnTo>
                  <a:lnTo>
                    <a:pt x="21971" y="146402"/>
                  </a:lnTo>
                  <a:lnTo>
                    <a:pt x="22219" y="147234"/>
                  </a:lnTo>
                  <a:lnTo>
                    <a:pt x="22474" y="147993"/>
                  </a:lnTo>
                  <a:lnTo>
                    <a:pt x="22605" y="148318"/>
                  </a:lnTo>
                  <a:lnTo>
                    <a:pt x="22729" y="148644"/>
                  </a:lnTo>
                  <a:lnTo>
                    <a:pt x="22861" y="148969"/>
                  </a:lnTo>
                  <a:lnTo>
                    <a:pt x="22992" y="149259"/>
                  </a:lnTo>
                  <a:lnTo>
                    <a:pt x="23131" y="149512"/>
                  </a:lnTo>
                  <a:lnTo>
                    <a:pt x="23262" y="149729"/>
                  </a:lnTo>
                  <a:lnTo>
                    <a:pt x="23400" y="149946"/>
                  </a:lnTo>
                  <a:lnTo>
                    <a:pt x="23532" y="150127"/>
                  </a:lnTo>
                  <a:lnTo>
                    <a:pt x="23670" y="150271"/>
                  </a:lnTo>
                  <a:lnTo>
                    <a:pt x="23809" y="150416"/>
                  </a:lnTo>
                  <a:lnTo>
                    <a:pt x="23947" y="150525"/>
                  </a:lnTo>
                  <a:lnTo>
                    <a:pt x="24086" y="150597"/>
                  </a:lnTo>
                  <a:lnTo>
                    <a:pt x="24232" y="150633"/>
                  </a:lnTo>
                  <a:lnTo>
                    <a:pt x="24546" y="150633"/>
                  </a:lnTo>
                  <a:lnTo>
                    <a:pt x="24713" y="150561"/>
                  </a:lnTo>
                  <a:lnTo>
                    <a:pt x="24881" y="150452"/>
                  </a:lnTo>
                  <a:lnTo>
                    <a:pt x="25056" y="150308"/>
                  </a:lnTo>
                  <a:lnTo>
                    <a:pt x="25224" y="150127"/>
                  </a:lnTo>
                  <a:lnTo>
                    <a:pt x="25392" y="149874"/>
                  </a:lnTo>
                  <a:lnTo>
                    <a:pt x="25559" y="149584"/>
                  </a:lnTo>
                  <a:lnTo>
                    <a:pt x="25727" y="149259"/>
                  </a:lnTo>
                  <a:lnTo>
                    <a:pt x="25880" y="148933"/>
                  </a:lnTo>
                  <a:lnTo>
                    <a:pt x="26034" y="148535"/>
                  </a:lnTo>
                  <a:lnTo>
                    <a:pt x="26172" y="148138"/>
                  </a:lnTo>
                  <a:lnTo>
                    <a:pt x="26304" y="147704"/>
                  </a:lnTo>
                  <a:lnTo>
                    <a:pt x="26435" y="147234"/>
                  </a:lnTo>
                  <a:lnTo>
                    <a:pt x="26552" y="146763"/>
                  </a:lnTo>
                  <a:lnTo>
                    <a:pt x="26668" y="146221"/>
                  </a:lnTo>
                  <a:lnTo>
                    <a:pt x="26770" y="145678"/>
                  </a:lnTo>
                  <a:lnTo>
                    <a:pt x="26865" y="145100"/>
                  </a:lnTo>
                  <a:lnTo>
                    <a:pt x="26960" y="144485"/>
                  </a:lnTo>
                  <a:lnTo>
                    <a:pt x="27040" y="143870"/>
                  </a:lnTo>
                  <a:lnTo>
                    <a:pt x="27113" y="143183"/>
                  </a:lnTo>
                  <a:lnTo>
                    <a:pt x="27179" y="142496"/>
                  </a:lnTo>
                  <a:lnTo>
                    <a:pt x="27244" y="141772"/>
                  </a:lnTo>
                  <a:lnTo>
                    <a:pt x="27296" y="141013"/>
                  </a:lnTo>
                  <a:lnTo>
                    <a:pt x="27339" y="140253"/>
                  </a:lnTo>
                  <a:lnTo>
                    <a:pt x="27368" y="139675"/>
                  </a:lnTo>
                  <a:lnTo>
                    <a:pt x="27390" y="139096"/>
                  </a:lnTo>
                  <a:lnTo>
                    <a:pt x="27405" y="138517"/>
                  </a:lnTo>
                  <a:lnTo>
                    <a:pt x="27420" y="137903"/>
                  </a:lnTo>
                  <a:lnTo>
                    <a:pt x="27441" y="136673"/>
                  </a:lnTo>
                  <a:lnTo>
                    <a:pt x="27441" y="135407"/>
                  </a:lnTo>
                  <a:lnTo>
                    <a:pt x="27427" y="134105"/>
                  </a:lnTo>
                  <a:lnTo>
                    <a:pt x="27405" y="132767"/>
                  </a:lnTo>
                  <a:lnTo>
                    <a:pt x="27361" y="131429"/>
                  </a:lnTo>
                  <a:lnTo>
                    <a:pt x="27310" y="130055"/>
                  </a:lnTo>
                  <a:lnTo>
                    <a:pt x="27244" y="128680"/>
                  </a:lnTo>
                  <a:lnTo>
                    <a:pt x="27172" y="127270"/>
                  </a:lnTo>
                  <a:lnTo>
                    <a:pt x="27084" y="125823"/>
                  </a:lnTo>
                  <a:lnTo>
                    <a:pt x="26989" y="124413"/>
                  </a:lnTo>
                  <a:lnTo>
                    <a:pt x="26880" y="122966"/>
                  </a:lnTo>
                  <a:lnTo>
                    <a:pt x="26770" y="121519"/>
                  </a:lnTo>
                  <a:lnTo>
                    <a:pt x="26646" y="120073"/>
                  </a:lnTo>
                  <a:lnTo>
                    <a:pt x="26515" y="118626"/>
                  </a:lnTo>
                  <a:lnTo>
                    <a:pt x="26384" y="117179"/>
                  </a:lnTo>
                  <a:lnTo>
                    <a:pt x="26245" y="115733"/>
                  </a:lnTo>
                  <a:lnTo>
                    <a:pt x="26099" y="114322"/>
                  </a:lnTo>
                  <a:lnTo>
                    <a:pt x="25953" y="112912"/>
                  </a:lnTo>
                  <a:lnTo>
                    <a:pt x="25647" y="110163"/>
                  </a:lnTo>
                  <a:lnTo>
                    <a:pt x="25333" y="107487"/>
                  </a:lnTo>
                  <a:lnTo>
                    <a:pt x="25020" y="104919"/>
                  </a:lnTo>
                  <a:lnTo>
                    <a:pt x="24706" y="102496"/>
                  </a:lnTo>
                  <a:lnTo>
                    <a:pt x="24407" y="100217"/>
                  </a:lnTo>
                  <a:lnTo>
                    <a:pt x="24123" y="98156"/>
                  </a:lnTo>
                  <a:lnTo>
                    <a:pt x="24123" y="98156"/>
                  </a:lnTo>
                  <a:lnTo>
                    <a:pt x="24706" y="99132"/>
                  </a:lnTo>
                  <a:lnTo>
                    <a:pt x="25020" y="99675"/>
                  </a:lnTo>
                  <a:lnTo>
                    <a:pt x="25341" y="100181"/>
                  </a:lnTo>
                  <a:lnTo>
                    <a:pt x="25676" y="100651"/>
                  </a:lnTo>
                  <a:lnTo>
                    <a:pt x="26026" y="101158"/>
                  </a:lnTo>
                  <a:lnTo>
                    <a:pt x="26384" y="101628"/>
                  </a:lnTo>
                  <a:lnTo>
                    <a:pt x="26741" y="102062"/>
                  </a:lnTo>
                  <a:lnTo>
                    <a:pt x="27113" y="102460"/>
                  </a:lnTo>
                  <a:lnTo>
                    <a:pt x="27485" y="102821"/>
                  </a:lnTo>
                  <a:lnTo>
                    <a:pt x="27857" y="103183"/>
                  </a:lnTo>
                  <a:lnTo>
                    <a:pt x="28236" y="103436"/>
                  </a:lnTo>
                  <a:lnTo>
                    <a:pt x="28616" y="103689"/>
                  </a:lnTo>
                  <a:lnTo>
                    <a:pt x="28988" y="103834"/>
                  </a:lnTo>
                  <a:lnTo>
                    <a:pt x="29367" y="103942"/>
                  </a:lnTo>
                  <a:lnTo>
                    <a:pt x="29732" y="103979"/>
                  </a:lnTo>
                  <a:lnTo>
                    <a:pt x="30009" y="103979"/>
                  </a:lnTo>
                  <a:lnTo>
                    <a:pt x="30272" y="103906"/>
                  </a:lnTo>
                  <a:lnTo>
                    <a:pt x="30520" y="103798"/>
                  </a:lnTo>
                  <a:lnTo>
                    <a:pt x="30760" y="103653"/>
                  </a:lnTo>
                  <a:lnTo>
                    <a:pt x="30986" y="103472"/>
                  </a:lnTo>
                  <a:lnTo>
                    <a:pt x="31213" y="103255"/>
                  </a:lnTo>
                  <a:lnTo>
                    <a:pt x="31417" y="103002"/>
                  </a:lnTo>
                  <a:lnTo>
                    <a:pt x="31621" y="102713"/>
                  </a:lnTo>
                  <a:lnTo>
                    <a:pt x="31811" y="102423"/>
                  </a:lnTo>
                  <a:lnTo>
                    <a:pt x="31993" y="102062"/>
                  </a:lnTo>
                  <a:lnTo>
                    <a:pt x="32168" y="101700"/>
                  </a:lnTo>
                  <a:lnTo>
                    <a:pt x="32329" y="101302"/>
                  </a:lnTo>
                  <a:lnTo>
                    <a:pt x="32482" y="100868"/>
                  </a:lnTo>
                  <a:lnTo>
                    <a:pt x="32635" y="100434"/>
                  </a:lnTo>
                  <a:lnTo>
                    <a:pt x="32774" y="99964"/>
                  </a:lnTo>
                  <a:lnTo>
                    <a:pt x="32905" y="99494"/>
                  </a:lnTo>
                  <a:lnTo>
                    <a:pt x="33022" y="98988"/>
                  </a:lnTo>
                  <a:lnTo>
                    <a:pt x="33138" y="98445"/>
                  </a:lnTo>
                  <a:lnTo>
                    <a:pt x="33248" y="97939"/>
                  </a:lnTo>
                  <a:lnTo>
                    <a:pt x="33350" y="97360"/>
                  </a:lnTo>
                  <a:lnTo>
                    <a:pt x="33445" y="96818"/>
                  </a:lnTo>
                  <a:lnTo>
                    <a:pt x="33532" y="96239"/>
                  </a:lnTo>
                  <a:lnTo>
                    <a:pt x="33620" y="95660"/>
                  </a:lnTo>
                  <a:lnTo>
                    <a:pt x="33693" y="95082"/>
                  </a:lnTo>
                  <a:lnTo>
                    <a:pt x="33766" y="94467"/>
                  </a:lnTo>
                  <a:lnTo>
                    <a:pt x="33831" y="93888"/>
                  </a:lnTo>
                  <a:lnTo>
                    <a:pt x="33890" y="93273"/>
                  </a:lnTo>
                  <a:lnTo>
                    <a:pt x="33941" y="92695"/>
                  </a:lnTo>
                  <a:lnTo>
                    <a:pt x="34035" y="91501"/>
                  </a:lnTo>
                  <a:lnTo>
                    <a:pt x="34116" y="90308"/>
                  </a:lnTo>
                  <a:lnTo>
                    <a:pt x="34152" y="89584"/>
                  </a:lnTo>
                  <a:lnTo>
                    <a:pt x="34181" y="88861"/>
                  </a:lnTo>
                  <a:lnTo>
                    <a:pt x="34203" y="88174"/>
                  </a:lnTo>
                  <a:lnTo>
                    <a:pt x="34218" y="87487"/>
                  </a:lnTo>
                  <a:lnTo>
                    <a:pt x="34218" y="86800"/>
                  </a:lnTo>
                  <a:lnTo>
                    <a:pt x="34218" y="86112"/>
                  </a:lnTo>
                  <a:lnTo>
                    <a:pt x="34210" y="85425"/>
                  </a:lnTo>
                  <a:lnTo>
                    <a:pt x="34189" y="84738"/>
                  </a:lnTo>
                  <a:lnTo>
                    <a:pt x="34167" y="84087"/>
                  </a:lnTo>
                  <a:lnTo>
                    <a:pt x="34130" y="83436"/>
                  </a:lnTo>
                  <a:lnTo>
                    <a:pt x="34086" y="82785"/>
                  </a:lnTo>
                  <a:lnTo>
                    <a:pt x="34035" y="82134"/>
                  </a:lnTo>
                  <a:lnTo>
                    <a:pt x="33984" y="81519"/>
                  </a:lnTo>
                  <a:lnTo>
                    <a:pt x="33919" y="80905"/>
                  </a:lnTo>
                  <a:lnTo>
                    <a:pt x="33846" y="80290"/>
                  </a:lnTo>
                  <a:lnTo>
                    <a:pt x="33758" y="79675"/>
                  </a:lnTo>
                  <a:lnTo>
                    <a:pt x="33627" y="78807"/>
                  </a:lnTo>
                  <a:lnTo>
                    <a:pt x="33481" y="77975"/>
                  </a:lnTo>
                  <a:lnTo>
                    <a:pt x="33313" y="77143"/>
                  </a:lnTo>
                  <a:lnTo>
                    <a:pt x="33138" y="76384"/>
                  </a:lnTo>
                  <a:lnTo>
                    <a:pt x="32949" y="75624"/>
                  </a:lnTo>
                  <a:lnTo>
                    <a:pt x="32744" y="74901"/>
                  </a:lnTo>
                  <a:lnTo>
                    <a:pt x="32526" y="74178"/>
                  </a:lnTo>
                  <a:lnTo>
                    <a:pt x="32292" y="73527"/>
                  </a:lnTo>
                  <a:lnTo>
                    <a:pt x="32051" y="72876"/>
                  </a:lnTo>
                  <a:lnTo>
                    <a:pt x="31796" y="72261"/>
                  </a:lnTo>
                  <a:lnTo>
                    <a:pt x="31533" y="71646"/>
                  </a:lnTo>
                  <a:lnTo>
                    <a:pt x="31264" y="71103"/>
                  </a:lnTo>
                  <a:lnTo>
                    <a:pt x="30979" y="70561"/>
                  </a:lnTo>
                  <a:lnTo>
                    <a:pt x="30695" y="70018"/>
                  </a:lnTo>
                  <a:lnTo>
                    <a:pt x="30396" y="69548"/>
                  </a:lnTo>
                  <a:lnTo>
                    <a:pt x="30089" y="69042"/>
                  </a:lnTo>
                  <a:lnTo>
                    <a:pt x="29776" y="68608"/>
                  </a:lnTo>
                  <a:lnTo>
                    <a:pt x="29455" y="68174"/>
                  </a:lnTo>
                  <a:lnTo>
                    <a:pt x="29126" y="67776"/>
                  </a:lnTo>
                  <a:lnTo>
                    <a:pt x="28798" y="67378"/>
                  </a:lnTo>
                  <a:lnTo>
                    <a:pt x="28463" y="67017"/>
                  </a:lnTo>
                  <a:lnTo>
                    <a:pt x="28127" y="66655"/>
                  </a:lnTo>
                  <a:lnTo>
                    <a:pt x="27441" y="66040"/>
                  </a:lnTo>
                  <a:lnTo>
                    <a:pt x="26741" y="65462"/>
                  </a:lnTo>
                  <a:lnTo>
                    <a:pt x="26041" y="64955"/>
                  </a:lnTo>
                  <a:lnTo>
                    <a:pt x="25341" y="64521"/>
                  </a:lnTo>
                  <a:lnTo>
                    <a:pt x="24648" y="64160"/>
                  </a:lnTo>
                  <a:lnTo>
                    <a:pt x="24845" y="63364"/>
                  </a:lnTo>
                  <a:lnTo>
                    <a:pt x="25042" y="62568"/>
                  </a:lnTo>
                  <a:lnTo>
                    <a:pt x="25239" y="61700"/>
                  </a:lnTo>
                  <a:lnTo>
                    <a:pt x="25443" y="60796"/>
                  </a:lnTo>
                  <a:lnTo>
                    <a:pt x="25640" y="59820"/>
                  </a:lnTo>
                  <a:lnTo>
                    <a:pt x="25844" y="58843"/>
                  </a:lnTo>
                  <a:lnTo>
                    <a:pt x="26048" y="57830"/>
                  </a:lnTo>
                  <a:lnTo>
                    <a:pt x="26252" y="56745"/>
                  </a:lnTo>
                  <a:lnTo>
                    <a:pt x="26457" y="55660"/>
                  </a:lnTo>
                  <a:lnTo>
                    <a:pt x="26661" y="54539"/>
                  </a:lnTo>
                  <a:lnTo>
                    <a:pt x="26865" y="53382"/>
                  </a:lnTo>
                  <a:lnTo>
                    <a:pt x="27062" y="52225"/>
                  </a:lnTo>
                  <a:lnTo>
                    <a:pt x="27252" y="51031"/>
                  </a:lnTo>
                  <a:lnTo>
                    <a:pt x="27449" y="49838"/>
                  </a:lnTo>
                  <a:lnTo>
                    <a:pt x="27631" y="48608"/>
                  </a:lnTo>
                  <a:lnTo>
                    <a:pt x="27813" y="47378"/>
                  </a:lnTo>
                  <a:lnTo>
                    <a:pt x="27988" y="46113"/>
                  </a:lnTo>
                  <a:lnTo>
                    <a:pt x="28164" y="44883"/>
                  </a:lnTo>
                  <a:lnTo>
                    <a:pt x="28324" y="43617"/>
                  </a:lnTo>
                  <a:lnTo>
                    <a:pt x="28484" y="42351"/>
                  </a:lnTo>
                  <a:lnTo>
                    <a:pt x="28630" y="41122"/>
                  </a:lnTo>
                  <a:lnTo>
                    <a:pt x="28776" y="39856"/>
                  </a:lnTo>
                  <a:lnTo>
                    <a:pt x="28908" y="38626"/>
                  </a:lnTo>
                  <a:lnTo>
                    <a:pt x="29032" y="37396"/>
                  </a:lnTo>
                  <a:lnTo>
                    <a:pt x="29141" y="36167"/>
                  </a:lnTo>
                  <a:lnTo>
                    <a:pt x="29243" y="34973"/>
                  </a:lnTo>
                  <a:lnTo>
                    <a:pt x="29331" y="33780"/>
                  </a:lnTo>
                  <a:lnTo>
                    <a:pt x="29411" y="32623"/>
                  </a:lnTo>
                  <a:lnTo>
                    <a:pt x="29477" y="31465"/>
                  </a:lnTo>
                  <a:lnTo>
                    <a:pt x="29535" y="30344"/>
                  </a:lnTo>
                  <a:lnTo>
                    <a:pt x="29571" y="29259"/>
                  </a:lnTo>
                  <a:lnTo>
                    <a:pt x="29601" y="28210"/>
                  </a:lnTo>
                  <a:lnTo>
                    <a:pt x="29608" y="27595"/>
                  </a:lnTo>
                  <a:lnTo>
                    <a:pt x="29615" y="27017"/>
                  </a:lnTo>
                  <a:lnTo>
                    <a:pt x="29608" y="26474"/>
                  </a:lnTo>
                  <a:lnTo>
                    <a:pt x="29608" y="25896"/>
                  </a:lnTo>
                  <a:lnTo>
                    <a:pt x="29593" y="25353"/>
                  </a:lnTo>
                  <a:lnTo>
                    <a:pt x="29579" y="24847"/>
                  </a:lnTo>
                  <a:lnTo>
                    <a:pt x="29564" y="24304"/>
                  </a:lnTo>
                  <a:lnTo>
                    <a:pt x="29542" y="23834"/>
                  </a:lnTo>
                  <a:lnTo>
                    <a:pt x="29513" y="23328"/>
                  </a:lnTo>
                  <a:lnTo>
                    <a:pt x="29477" y="22858"/>
                  </a:lnTo>
                  <a:lnTo>
                    <a:pt x="29440" y="22387"/>
                  </a:lnTo>
                  <a:lnTo>
                    <a:pt x="29404" y="21953"/>
                  </a:lnTo>
                  <a:lnTo>
                    <a:pt x="29353" y="21519"/>
                  </a:lnTo>
                  <a:lnTo>
                    <a:pt x="29309" y="21122"/>
                  </a:lnTo>
                  <a:lnTo>
                    <a:pt x="29250" y="20724"/>
                  </a:lnTo>
                  <a:lnTo>
                    <a:pt x="29192" y="20326"/>
                  </a:lnTo>
                  <a:lnTo>
                    <a:pt x="29134" y="19964"/>
                  </a:lnTo>
                  <a:lnTo>
                    <a:pt x="29061" y="19603"/>
                  </a:lnTo>
                  <a:lnTo>
                    <a:pt x="28995" y="19277"/>
                  </a:lnTo>
                  <a:lnTo>
                    <a:pt x="28915" y="18952"/>
                  </a:lnTo>
                  <a:lnTo>
                    <a:pt x="28835" y="18662"/>
                  </a:lnTo>
                  <a:lnTo>
                    <a:pt x="28754" y="18373"/>
                  </a:lnTo>
                  <a:lnTo>
                    <a:pt x="28667" y="18084"/>
                  </a:lnTo>
                  <a:lnTo>
                    <a:pt x="28572" y="17831"/>
                  </a:lnTo>
                  <a:lnTo>
                    <a:pt x="28477" y="17577"/>
                  </a:lnTo>
                  <a:lnTo>
                    <a:pt x="28375" y="17360"/>
                  </a:lnTo>
                  <a:lnTo>
                    <a:pt x="28273" y="17180"/>
                  </a:lnTo>
                  <a:lnTo>
                    <a:pt x="28164" y="16963"/>
                  </a:lnTo>
                  <a:lnTo>
                    <a:pt x="28054" y="16782"/>
                  </a:lnTo>
                  <a:lnTo>
                    <a:pt x="27937" y="16637"/>
                  </a:lnTo>
                  <a:lnTo>
                    <a:pt x="27689" y="16384"/>
                  </a:lnTo>
                  <a:lnTo>
                    <a:pt x="27536" y="16239"/>
                  </a:lnTo>
                  <a:lnTo>
                    <a:pt x="27383" y="16167"/>
                  </a:lnTo>
                  <a:lnTo>
                    <a:pt x="27230" y="16095"/>
                  </a:lnTo>
                  <a:lnTo>
                    <a:pt x="27077" y="16022"/>
                  </a:lnTo>
                  <a:lnTo>
                    <a:pt x="26639" y="16022"/>
                  </a:lnTo>
                  <a:lnTo>
                    <a:pt x="26493" y="16058"/>
                  </a:lnTo>
                  <a:lnTo>
                    <a:pt x="26347" y="16131"/>
                  </a:lnTo>
                  <a:lnTo>
                    <a:pt x="26209" y="16239"/>
                  </a:lnTo>
                  <a:lnTo>
                    <a:pt x="26070" y="16348"/>
                  </a:lnTo>
                  <a:lnTo>
                    <a:pt x="25932" y="16492"/>
                  </a:lnTo>
                  <a:lnTo>
                    <a:pt x="25654" y="16818"/>
                  </a:lnTo>
                  <a:lnTo>
                    <a:pt x="25392" y="17216"/>
                  </a:lnTo>
                  <a:lnTo>
                    <a:pt x="25129" y="17686"/>
                  </a:lnTo>
                  <a:lnTo>
                    <a:pt x="24874" y="18228"/>
                  </a:lnTo>
                  <a:lnTo>
                    <a:pt x="24626" y="18843"/>
                  </a:lnTo>
                  <a:lnTo>
                    <a:pt x="24385" y="19530"/>
                  </a:lnTo>
                  <a:lnTo>
                    <a:pt x="24152" y="20254"/>
                  </a:lnTo>
                  <a:lnTo>
                    <a:pt x="23918" y="21049"/>
                  </a:lnTo>
                  <a:lnTo>
                    <a:pt x="23699" y="21881"/>
                  </a:lnTo>
                  <a:lnTo>
                    <a:pt x="23481" y="22785"/>
                  </a:lnTo>
                  <a:lnTo>
                    <a:pt x="23269" y="23689"/>
                  </a:lnTo>
                  <a:lnTo>
                    <a:pt x="23065" y="24666"/>
                  </a:lnTo>
                  <a:lnTo>
                    <a:pt x="22868" y="25642"/>
                  </a:lnTo>
                  <a:lnTo>
                    <a:pt x="22671" y="26691"/>
                  </a:lnTo>
                  <a:lnTo>
                    <a:pt x="22489" y="27740"/>
                  </a:lnTo>
                  <a:lnTo>
                    <a:pt x="22306" y="28789"/>
                  </a:lnTo>
                  <a:lnTo>
                    <a:pt x="22131" y="29874"/>
                  </a:lnTo>
                  <a:lnTo>
                    <a:pt x="21971" y="30995"/>
                  </a:lnTo>
                  <a:lnTo>
                    <a:pt x="21810" y="32080"/>
                  </a:lnTo>
                  <a:lnTo>
                    <a:pt x="21650" y="33201"/>
                  </a:lnTo>
                  <a:lnTo>
                    <a:pt x="21504" y="34322"/>
                  </a:lnTo>
                  <a:lnTo>
                    <a:pt x="21365" y="35407"/>
                  </a:lnTo>
                  <a:lnTo>
                    <a:pt x="21227" y="36529"/>
                  </a:lnTo>
                  <a:lnTo>
                    <a:pt x="21095" y="37613"/>
                  </a:lnTo>
                  <a:lnTo>
                    <a:pt x="20862" y="39747"/>
                  </a:lnTo>
                  <a:lnTo>
                    <a:pt x="20833" y="37143"/>
                  </a:lnTo>
                  <a:lnTo>
                    <a:pt x="20789" y="34431"/>
                  </a:lnTo>
                  <a:lnTo>
                    <a:pt x="20731" y="31646"/>
                  </a:lnTo>
                  <a:lnTo>
                    <a:pt x="20665" y="28753"/>
                  </a:lnTo>
                  <a:lnTo>
                    <a:pt x="20621" y="27306"/>
                  </a:lnTo>
                  <a:lnTo>
                    <a:pt x="20570" y="25859"/>
                  </a:lnTo>
                  <a:lnTo>
                    <a:pt x="20519" y="24377"/>
                  </a:lnTo>
                  <a:lnTo>
                    <a:pt x="20461" y="22930"/>
                  </a:lnTo>
                  <a:lnTo>
                    <a:pt x="20402" y="21483"/>
                  </a:lnTo>
                  <a:lnTo>
                    <a:pt x="20330" y="20073"/>
                  </a:lnTo>
                  <a:lnTo>
                    <a:pt x="20257" y="18662"/>
                  </a:lnTo>
                  <a:lnTo>
                    <a:pt x="20176" y="17252"/>
                  </a:lnTo>
                  <a:lnTo>
                    <a:pt x="20089" y="15878"/>
                  </a:lnTo>
                  <a:lnTo>
                    <a:pt x="20001" y="14539"/>
                  </a:lnTo>
                  <a:lnTo>
                    <a:pt x="19899" y="13237"/>
                  </a:lnTo>
                  <a:lnTo>
                    <a:pt x="19790" y="11935"/>
                  </a:lnTo>
                  <a:lnTo>
                    <a:pt x="19680" y="10706"/>
                  </a:lnTo>
                  <a:lnTo>
                    <a:pt x="19556" y="9512"/>
                  </a:lnTo>
                  <a:lnTo>
                    <a:pt x="19432" y="8355"/>
                  </a:lnTo>
                  <a:lnTo>
                    <a:pt x="19294" y="7270"/>
                  </a:lnTo>
                  <a:lnTo>
                    <a:pt x="19148" y="6221"/>
                  </a:lnTo>
                  <a:lnTo>
                    <a:pt x="18995" y="5245"/>
                  </a:lnTo>
                  <a:lnTo>
                    <a:pt x="18834" y="4341"/>
                  </a:lnTo>
                  <a:lnTo>
                    <a:pt x="18659" y="3509"/>
                  </a:lnTo>
                  <a:lnTo>
                    <a:pt x="18484" y="2713"/>
                  </a:lnTo>
                  <a:lnTo>
                    <a:pt x="18389" y="2351"/>
                  </a:lnTo>
                  <a:lnTo>
                    <a:pt x="18294" y="2026"/>
                  </a:lnTo>
                  <a:lnTo>
                    <a:pt x="18192" y="1700"/>
                  </a:lnTo>
                  <a:lnTo>
                    <a:pt x="18097" y="1375"/>
                  </a:lnTo>
                  <a:lnTo>
                    <a:pt x="17995" y="1122"/>
                  </a:lnTo>
                  <a:lnTo>
                    <a:pt x="17886" y="869"/>
                  </a:lnTo>
                  <a:lnTo>
                    <a:pt x="17791" y="652"/>
                  </a:lnTo>
                  <a:lnTo>
                    <a:pt x="17704" y="471"/>
                  </a:lnTo>
                  <a:lnTo>
                    <a:pt x="17609" y="326"/>
                  </a:lnTo>
                  <a:lnTo>
                    <a:pt x="17514" y="218"/>
                  </a:lnTo>
                  <a:lnTo>
                    <a:pt x="17419" y="109"/>
                  </a:lnTo>
                  <a:lnTo>
                    <a:pt x="17332" y="37"/>
                  </a:lnTo>
                  <a:lnTo>
                    <a:pt x="17237" y="1"/>
                  </a:lnTo>
                  <a:close/>
                </a:path>
              </a:pathLst>
            </a:custGeom>
            <a:solidFill>
              <a:srgbClr val="26192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1" name="Google Shape;131;p7"/>
            <p:cNvSpPr/>
            <p:nvPr/>
          </p:nvSpPr>
          <p:spPr>
            <a:xfrm rot="10800000">
              <a:off x="5823157" y="-856613"/>
              <a:ext cx="103017" cy="138146"/>
            </a:xfrm>
            <a:custGeom>
              <a:avLst/>
              <a:gdLst/>
              <a:ahLst/>
              <a:cxnLst/>
              <a:rect l="l" t="t" r="r" b="b"/>
              <a:pathLst>
                <a:path w="4049" h="24015" extrusionOk="0">
                  <a:moveTo>
                    <a:pt x="518" y="0"/>
                  </a:moveTo>
                  <a:lnTo>
                    <a:pt x="431" y="36"/>
                  </a:lnTo>
                  <a:lnTo>
                    <a:pt x="351" y="145"/>
                  </a:lnTo>
                  <a:lnTo>
                    <a:pt x="270" y="326"/>
                  </a:lnTo>
                  <a:lnTo>
                    <a:pt x="198" y="543"/>
                  </a:lnTo>
                  <a:lnTo>
                    <a:pt x="161" y="724"/>
                  </a:lnTo>
                  <a:lnTo>
                    <a:pt x="125" y="904"/>
                  </a:lnTo>
                  <a:lnTo>
                    <a:pt x="95" y="1121"/>
                  </a:lnTo>
                  <a:lnTo>
                    <a:pt x="66" y="1338"/>
                  </a:lnTo>
                  <a:lnTo>
                    <a:pt x="44" y="1555"/>
                  </a:lnTo>
                  <a:lnTo>
                    <a:pt x="30" y="1772"/>
                  </a:lnTo>
                  <a:lnTo>
                    <a:pt x="15" y="2026"/>
                  </a:lnTo>
                  <a:lnTo>
                    <a:pt x="8" y="2243"/>
                  </a:lnTo>
                  <a:lnTo>
                    <a:pt x="1" y="2496"/>
                  </a:lnTo>
                  <a:lnTo>
                    <a:pt x="8" y="2749"/>
                  </a:lnTo>
                  <a:lnTo>
                    <a:pt x="15" y="3002"/>
                  </a:lnTo>
                  <a:lnTo>
                    <a:pt x="22" y="3219"/>
                  </a:lnTo>
                  <a:lnTo>
                    <a:pt x="37" y="3472"/>
                  </a:lnTo>
                  <a:lnTo>
                    <a:pt x="59" y="3689"/>
                  </a:lnTo>
                  <a:lnTo>
                    <a:pt x="88" y="3906"/>
                  </a:lnTo>
                  <a:lnTo>
                    <a:pt x="117" y="4123"/>
                  </a:lnTo>
                  <a:lnTo>
                    <a:pt x="3130" y="23038"/>
                  </a:lnTo>
                  <a:lnTo>
                    <a:pt x="3166" y="23219"/>
                  </a:lnTo>
                  <a:lnTo>
                    <a:pt x="3203" y="23400"/>
                  </a:lnTo>
                  <a:lnTo>
                    <a:pt x="3247" y="23545"/>
                  </a:lnTo>
                  <a:lnTo>
                    <a:pt x="3283" y="23689"/>
                  </a:lnTo>
                  <a:lnTo>
                    <a:pt x="3334" y="23798"/>
                  </a:lnTo>
                  <a:lnTo>
                    <a:pt x="3378" y="23870"/>
                  </a:lnTo>
                  <a:lnTo>
                    <a:pt x="3429" y="23942"/>
                  </a:lnTo>
                  <a:lnTo>
                    <a:pt x="3473" y="23979"/>
                  </a:lnTo>
                  <a:lnTo>
                    <a:pt x="3524" y="24015"/>
                  </a:lnTo>
                  <a:lnTo>
                    <a:pt x="3575" y="23979"/>
                  </a:lnTo>
                  <a:lnTo>
                    <a:pt x="3626" y="23942"/>
                  </a:lnTo>
                  <a:lnTo>
                    <a:pt x="3670" y="23906"/>
                  </a:lnTo>
                  <a:lnTo>
                    <a:pt x="3721" y="23834"/>
                  </a:lnTo>
                  <a:lnTo>
                    <a:pt x="3764" y="23725"/>
                  </a:lnTo>
                  <a:lnTo>
                    <a:pt x="3808" y="23617"/>
                  </a:lnTo>
                  <a:lnTo>
                    <a:pt x="3852" y="23436"/>
                  </a:lnTo>
                  <a:lnTo>
                    <a:pt x="3888" y="23291"/>
                  </a:lnTo>
                  <a:lnTo>
                    <a:pt x="3925" y="23074"/>
                  </a:lnTo>
                  <a:lnTo>
                    <a:pt x="3954" y="22894"/>
                  </a:lnTo>
                  <a:lnTo>
                    <a:pt x="3983" y="22677"/>
                  </a:lnTo>
                  <a:lnTo>
                    <a:pt x="4005" y="22460"/>
                  </a:lnTo>
                  <a:lnTo>
                    <a:pt x="4020" y="22206"/>
                  </a:lnTo>
                  <a:lnTo>
                    <a:pt x="4034" y="21989"/>
                  </a:lnTo>
                  <a:lnTo>
                    <a:pt x="4042" y="21736"/>
                  </a:lnTo>
                  <a:lnTo>
                    <a:pt x="4049" y="21519"/>
                  </a:lnTo>
                  <a:lnTo>
                    <a:pt x="4049" y="21266"/>
                  </a:lnTo>
                  <a:lnTo>
                    <a:pt x="4042" y="21013"/>
                  </a:lnTo>
                  <a:lnTo>
                    <a:pt x="4027" y="20760"/>
                  </a:lnTo>
                  <a:lnTo>
                    <a:pt x="4012" y="20543"/>
                  </a:lnTo>
                  <a:lnTo>
                    <a:pt x="3991" y="20290"/>
                  </a:lnTo>
                  <a:lnTo>
                    <a:pt x="3969" y="20073"/>
                  </a:lnTo>
                  <a:lnTo>
                    <a:pt x="3939" y="19856"/>
                  </a:lnTo>
                  <a:lnTo>
                    <a:pt x="920" y="977"/>
                  </a:lnTo>
                  <a:lnTo>
                    <a:pt x="883" y="760"/>
                  </a:lnTo>
                  <a:lnTo>
                    <a:pt x="839" y="543"/>
                  </a:lnTo>
                  <a:lnTo>
                    <a:pt x="788" y="398"/>
                  </a:lnTo>
                  <a:lnTo>
                    <a:pt x="737" y="253"/>
                  </a:lnTo>
                  <a:lnTo>
                    <a:pt x="686" y="145"/>
                  </a:lnTo>
                  <a:lnTo>
                    <a:pt x="628" y="73"/>
                  </a:lnTo>
                  <a:lnTo>
                    <a:pt x="577" y="36"/>
                  </a:lnTo>
                  <a:lnTo>
                    <a:pt x="518" y="0"/>
                  </a:lnTo>
                  <a:close/>
                </a:path>
              </a:pathLst>
            </a:custGeom>
            <a:solidFill>
              <a:srgbClr val="26192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2" name="Google Shape;132;p7"/>
            <p:cNvSpPr/>
            <p:nvPr/>
          </p:nvSpPr>
          <p:spPr>
            <a:xfrm rot="10800000">
              <a:off x="5834477" y="-1014294"/>
              <a:ext cx="181151" cy="65331"/>
            </a:xfrm>
            <a:custGeom>
              <a:avLst/>
              <a:gdLst/>
              <a:ahLst/>
              <a:cxnLst/>
              <a:rect l="l" t="t" r="r" b="b"/>
              <a:pathLst>
                <a:path w="7120" h="11357" extrusionOk="0">
                  <a:moveTo>
                    <a:pt x="6609" y="1"/>
                  </a:moveTo>
                  <a:lnTo>
                    <a:pt x="6558" y="37"/>
                  </a:lnTo>
                  <a:lnTo>
                    <a:pt x="6507" y="73"/>
                  </a:lnTo>
                  <a:lnTo>
                    <a:pt x="409" y="6293"/>
                  </a:lnTo>
                  <a:lnTo>
                    <a:pt x="358" y="6366"/>
                  </a:lnTo>
                  <a:lnTo>
                    <a:pt x="314" y="6438"/>
                  </a:lnTo>
                  <a:lnTo>
                    <a:pt x="263" y="6547"/>
                  </a:lnTo>
                  <a:lnTo>
                    <a:pt x="227" y="6691"/>
                  </a:lnTo>
                  <a:lnTo>
                    <a:pt x="183" y="6836"/>
                  </a:lnTo>
                  <a:lnTo>
                    <a:pt x="147" y="7017"/>
                  </a:lnTo>
                  <a:lnTo>
                    <a:pt x="117" y="7198"/>
                  </a:lnTo>
                  <a:lnTo>
                    <a:pt x="88" y="7378"/>
                  </a:lnTo>
                  <a:lnTo>
                    <a:pt x="59" y="7595"/>
                  </a:lnTo>
                  <a:lnTo>
                    <a:pt x="37" y="7812"/>
                  </a:lnTo>
                  <a:lnTo>
                    <a:pt x="23" y="8066"/>
                  </a:lnTo>
                  <a:lnTo>
                    <a:pt x="8" y="8283"/>
                  </a:lnTo>
                  <a:lnTo>
                    <a:pt x="1" y="8536"/>
                  </a:lnTo>
                  <a:lnTo>
                    <a:pt x="1" y="8789"/>
                  </a:lnTo>
                  <a:lnTo>
                    <a:pt x="1" y="9042"/>
                  </a:lnTo>
                  <a:lnTo>
                    <a:pt x="15" y="9295"/>
                  </a:lnTo>
                  <a:lnTo>
                    <a:pt x="23" y="9548"/>
                  </a:lnTo>
                  <a:lnTo>
                    <a:pt x="44" y="9802"/>
                  </a:lnTo>
                  <a:lnTo>
                    <a:pt x="66" y="10019"/>
                  </a:lnTo>
                  <a:lnTo>
                    <a:pt x="96" y="10236"/>
                  </a:lnTo>
                  <a:lnTo>
                    <a:pt x="125" y="10453"/>
                  </a:lnTo>
                  <a:lnTo>
                    <a:pt x="154" y="10633"/>
                  </a:lnTo>
                  <a:lnTo>
                    <a:pt x="198" y="10778"/>
                  </a:lnTo>
                  <a:lnTo>
                    <a:pt x="234" y="10923"/>
                  </a:lnTo>
                  <a:lnTo>
                    <a:pt x="278" y="11067"/>
                  </a:lnTo>
                  <a:lnTo>
                    <a:pt x="322" y="11140"/>
                  </a:lnTo>
                  <a:lnTo>
                    <a:pt x="365" y="11248"/>
                  </a:lnTo>
                  <a:lnTo>
                    <a:pt x="417" y="11284"/>
                  </a:lnTo>
                  <a:lnTo>
                    <a:pt x="468" y="11321"/>
                  </a:lnTo>
                  <a:lnTo>
                    <a:pt x="519" y="11357"/>
                  </a:lnTo>
                  <a:lnTo>
                    <a:pt x="570" y="11321"/>
                  </a:lnTo>
                  <a:lnTo>
                    <a:pt x="621" y="11284"/>
                  </a:lnTo>
                  <a:lnTo>
                    <a:pt x="6711" y="5064"/>
                  </a:lnTo>
                  <a:lnTo>
                    <a:pt x="6763" y="4991"/>
                  </a:lnTo>
                  <a:lnTo>
                    <a:pt x="6814" y="4919"/>
                  </a:lnTo>
                  <a:lnTo>
                    <a:pt x="6857" y="4774"/>
                  </a:lnTo>
                  <a:lnTo>
                    <a:pt x="6901" y="4666"/>
                  </a:lnTo>
                  <a:lnTo>
                    <a:pt x="6938" y="4521"/>
                  </a:lnTo>
                  <a:lnTo>
                    <a:pt x="6974" y="4340"/>
                  </a:lnTo>
                  <a:lnTo>
                    <a:pt x="7011" y="4160"/>
                  </a:lnTo>
                  <a:lnTo>
                    <a:pt x="7040" y="3979"/>
                  </a:lnTo>
                  <a:lnTo>
                    <a:pt x="7062" y="3762"/>
                  </a:lnTo>
                  <a:lnTo>
                    <a:pt x="7083" y="3545"/>
                  </a:lnTo>
                  <a:lnTo>
                    <a:pt x="7105" y="3292"/>
                  </a:lnTo>
                  <a:lnTo>
                    <a:pt x="7113" y="3075"/>
                  </a:lnTo>
                  <a:lnTo>
                    <a:pt x="7120" y="2821"/>
                  </a:lnTo>
                  <a:lnTo>
                    <a:pt x="7120" y="2568"/>
                  </a:lnTo>
                  <a:lnTo>
                    <a:pt x="7120" y="2315"/>
                  </a:lnTo>
                  <a:lnTo>
                    <a:pt x="7113" y="2062"/>
                  </a:lnTo>
                  <a:lnTo>
                    <a:pt x="7083" y="1628"/>
                  </a:lnTo>
                  <a:lnTo>
                    <a:pt x="7047" y="1230"/>
                  </a:lnTo>
                  <a:lnTo>
                    <a:pt x="6996" y="869"/>
                  </a:lnTo>
                  <a:lnTo>
                    <a:pt x="6930" y="579"/>
                  </a:lnTo>
                  <a:lnTo>
                    <a:pt x="6857" y="326"/>
                  </a:lnTo>
                  <a:lnTo>
                    <a:pt x="6784"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3" name="Google Shape;133;p7"/>
            <p:cNvSpPr/>
            <p:nvPr/>
          </p:nvSpPr>
          <p:spPr>
            <a:xfrm rot="10800000">
              <a:off x="5762453" y="-1200490"/>
              <a:ext cx="59790" cy="159994"/>
            </a:xfrm>
            <a:custGeom>
              <a:avLst/>
              <a:gdLst/>
              <a:ahLst/>
              <a:cxnLst/>
              <a:rect l="l" t="t" r="r" b="b"/>
              <a:pathLst>
                <a:path w="2350" h="27813" extrusionOk="0">
                  <a:moveTo>
                    <a:pt x="1839" y="1"/>
                  </a:moveTo>
                  <a:lnTo>
                    <a:pt x="1751" y="37"/>
                  </a:lnTo>
                  <a:lnTo>
                    <a:pt x="1671" y="109"/>
                  </a:lnTo>
                  <a:lnTo>
                    <a:pt x="1598" y="290"/>
                  </a:lnTo>
                  <a:lnTo>
                    <a:pt x="1532" y="507"/>
                  </a:lnTo>
                  <a:lnTo>
                    <a:pt x="1467" y="760"/>
                  </a:lnTo>
                  <a:lnTo>
                    <a:pt x="1415" y="1086"/>
                  </a:lnTo>
                  <a:lnTo>
                    <a:pt x="1372" y="1447"/>
                  </a:lnTo>
                  <a:lnTo>
                    <a:pt x="1343" y="1845"/>
                  </a:lnTo>
                  <a:lnTo>
                    <a:pt x="22" y="24558"/>
                  </a:lnTo>
                  <a:lnTo>
                    <a:pt x="8" y="24811"/>
                  </a:lnTo>
                  <a:lnTo>
                    <a:pt x="0" y="25064"/>
                  </a:lnTo>
                  <a:lnTo>
                    <a:pt x="0" y="25317"/>
                  </a:lnTo>
                  <a:lnTo>
                    <a:pt x="8" y="25570"/>
                  </a:lnTo>
                  <a:lnTo>
                    <a:pt x="15" y="25823"/>
                  </a:lnTo>
                  <a:lnTo>
                    <a:pt x="30" y="26077"/>
                  </a:lnTo>
                  <a:lnTo>
                    <a:pt x="44" y="26294"/>
                  </a:lnTo>
                  <a:lnTo>
                    <a:pt x="66" y="26511"/>
                  </a:lnTo>
                  <a:lnTo>
                    <a:pt x="95" y="26728"/>
                  </a:lnTo>
                  <a:lnTo>
                    <a:pt x="124" y="26908"/>
                  </a:lnTo>
                  <a:lnTo>
                    <a:pt x="154" y="27089"/>
                  </a:lnTo>
                  <a:lnTo>
                    <a:pt x="190" y="27270"/>
                  </a:lnTo>
                  <a:lnTo>
                    <a:pt x="234" y="27415"/>
                  </a:lnTo>
                  <a:lnTo>
                    <a:pt x="278" y="27523"/>
                  </a:lnTo>
                  <a:lnTo>
                    <a:pt x="321" y="27632"/>
                  </a:lnTo>
                  <a:lnTo>
                    <a:pt x="372" y="27740"/>
                  </a:lnTo>
                  <a:lnTo>
                    <a:pt x="423" y="27776"/>
                  </a:lnTo>
                  <a:lnTo>
                    <a:pt x="474" y="27813"/>
                  </a:lnTo>
                  <a:lnTo>
                    <a:pt x="577" y="27813"/>
                  </a:lnTo>
                  <a:lnTo>
                    <a:pt x="628" y="27776"/>
                  </a:lnTo>
                  <a:lnTo>
                    <a:pt x="679" y="27704"/>
                  </a:lnTo>
                  <a:lnTo>
                    <a:pt x="722" y="27596"/>
                  </a:lnTo>
                  <a:lnTo>
                    <a:pt x="766" y="27487"/>
                  </a:lnTo>
                  <a:lnTo>
                    <a:pt x="810" y="27379"/>
                  </a:lnTo>
                  <a:lnTo>
                    <a:pt x="846" y="27234"/>
                  </a:lnTo>
                  <a:lnTo>
                    <a:pt x="883" y="27053"/>
                  </a:lnTo>
                  <a:lnTo>
                    <a:pt x="919" y="26872"/>
                  </a:lnTo>
                  <a:lnTo>
                    <a:pt x="949" y="26691"/>
                  </a:lnTo>
                  <a:lnTo>
                    <a:pt x="970" y="26474"/>
                  </a:lnTo>
                  <a:lnTo>
                    <a:pt x="992" y="26221"/>
                  </a:lnTo>
                  <a:lnTo>
                    <a:pt x="1007" y="25968"/>
                  </a:lnTo>
                  <a:lnTo>
                    <a:pt x="2327" y="3256"/>
                  </a:lnTo>
                  <a:lnTo>
                    <a:pt x="2342" y="3003"/>
                  </a:lnTo>
                  <a:lnTo>
                    <a:pt x="2349" y="2749"/>
                  </a:lnTo>
                  <a:lnTo>
                    <a:pt x="2349" y="2496"/>
                  </a:lnTo>
                  <a:lnTo>
                    <a:pt x="2349" y="2243"/>
                  </a:lnTo>
                  <a:lnTo>
                    <a:pt x="2335" y="1990"/>
                  </a:lnTo>
                  <a:lnTo>
                    <a:pt x="2327" y="1737"/>
                  </a:lnTo>
                  <a:lnTo>
                    <a:pt x="2305" y="1520"/>
                  </a:lnTo>
                  <a:lnTo>
                    <a:pt x="2283" y="1303"/>
                  </a:lnTo>
                  <a:lnTo>
                    <a:pt x="2262" y="1086"/>
                  </a:lnTo>
                  <a:lnTo>
                    <a:pt x="2232" y="905"/>
                  </a:lnTo>
                  <a:lnTo>
                    <a:pt x="2196" y="724"/>
                  </a:lnTo>
                  <a:lnTo>
                    <a:pt x="2159" y="543"/>
                  </a:lnTo>
                  <a:lnTo>
                    <a:pt x="2116" y="399"/>
                  </a:lnTo>
                  <a:lnTo>
                    <a:pt x="2072" y="290"/>
                  </a:lnTo>
                  <a:lnTo>
                    <a:pt x="2028" y="182"/>
                  </a:lnTo>
                  <a:lnTo>
                    <a:pt x="1977" y="73"/>
                  </a:lnTo>
                  <a:lnTo>
                    <a:pt x="1904" y="1"/>
                  </a:lnTo>
                  <a:close/>
                </a:path>
              </a:pathLst>
            </a:custGeom>
            <a:solidFill>
              <a:srgbClr val="26192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4" name="Google Shape;134;p7"/>
            <p:cNvSpPr/>
            <p:nvPr/>
          </p:nvSpPr>
          <p:spPr>
            <a:xfrm rot="10800000">
              <a:off x="5572248" y="-1186345"/>
              <a:ext cx="86861" cy="156664"/>
            </a:xfrm>
            <a:custGeom>
              <a:avLst/>
              <a:gdLst/>
              <a:ahLst/>
              <a:cxnLst/>
              <a:rect l="l" t="t" r="r" b="b"/>
              <a:pathLst>
                <a:path w="3414" h="27234" extrusionOk="0">
                  <a:moveTo>
                    <a:pt x="452" y="0"/>
                  </a:moveTo>
                  <a:lnTo>
                    <a:pt x="387" y="72"/>
                  </a:lnTo>
                  <a:lnTo>
                    <a:pt x="328" y="181"/>
                  </a:lnTo>
                  <a:lnTo>
                    <a:pt x="270" y="289"/>
                  </a:lnTo>
                  <a:lnTo>
                    <a:pt x="226" y="434"/>
                  </a:lnTo>
                  <a:lnTo>
                    <a:pt x="182" y="579"/>
                  </a:lnTo>
                  <a:lnTo>
                    <a:pt x="146" y="760"/>
                  </a:lnTo>
                  <a:lnTo>
                    <a:pt x="109" y="940"/>
                  </a:lnTo>
                  <a:lnTo>
                    <a:pt x="80" y="1157"/>
                  </a:lnTo>
                  <a:lnTo>
                    <a:pt x="58" y="1338"/>
                  </a:lnTo>
                  <a:lnTo>
                    <a:pt x="36" y="1591"/>
                  </a:lnTo>
                  <a:lnTo>
                    <a:pt x="22" y="1808"/>
                  </a:lnTo>
                  <a:lnTo>
                    <a:pt x="7" y="2062"/>
                  </a:lnTo>
                  <a:lnTo>
                    <a:pt x="0" y="2279"/>
                  </a:lnTo>
                  <a:lnTo>
                    <a:pt x="0" y="2532"/>
                  </a:lnTo>
                  <a:lnTo>
                    <a:pt x="0" y="2785"/>
                  </a:lnTo>
                  <a:lnTo>
                    <a:pt x="7" y="3038"/>
                  </a:lnTo>
                  <a:lnTo>
                    <a:pt x="22" y="3255"/>
                  </a:lnTo>
                  <a:lnTo>
                    <a:pt x="36" y="3508"/>
                  </a:lnTo>
                  <a:lnTo>
                    <a:pt x="58" y="3761"/>
                  </a:lnTo>
                  <a:lnTo>
                    <a:pt x="2444" y="25859"/>
                  </a:lnTo>
                  <a:lnTo>
                    <a:pt x="2473" y="26076"/>
                  </a:lnTo>
                  <a:lnTo>
                    <a:pt x="2502" y="26293"/>
                  </a:lnTo>
                  <a:lnTo>
                    <a:pt x="2538" y="26474"/>
                  </a:lnTo>
                  <a:lnTo>
                    <a:pt x="2575" y="26655"/>
                  </a:lnTo>
                  <a:lnTo>
                    <a:pt x="2619" y="26799"/>
                  </a:lnTo>
                  <a:lnTo>
                    <a:pt x="2662" y="26908"/>
                  </a:lnTo>
                  <a:lnTo>
                    <a:pt x="2706" y="27016"/>
                  </a:lnTo>
                  <a:lnTo>
                    <a:pt x="2750" y="27125"/>
                  </a:lnTo>
                  <a:lnTo>
                    <a:pt x="2801" y="27161"/>
                  </a:lnTo>
                  <a:lnTo>
                    <a:pt x="2845" y="27197"/>
                  </a:lnTo>
                  <a:lnTo>
                    <a:pt x="2896" y="27233"/>
                  </a:lnTo>
                  <a:lnTo>
                    <a:pt x="2947" y="27197"/>
                  </a:lnTo>
                  <a:lnTo>
                    <a:pt x="2998" y="27161"/>
                  </a:lnTo>
                  <a:lnTo>
                    <a:pt x="3049" y="27125"/>
                  </a:lnTo>
                  <a:lnTo>
                    <a:pt x="3093" y="27016"/>
                  </a:lnTo>
                  <a:lnTo>
                    <a:pt x="3144" y="26908"/>
                  </a:lnTo>
                  <a:lnTo>
                    <a:pt x="3188" y="26763"/>
                  </a:lnTo>
                  <a:lnTo>
                    <a:pt x="3231" y="26618"/>
                  </a:lnTo>
                  <a:lnTo>
                    <a:pt x="3268" y="26438"/>
                  </a:lnTo>
                  <a:lnTo>
                    <a:pt x="3297" y="26257"/>
                  </a:lnTo>
                  <a:lnTo>
                    <a:pt x="3326" y="26076"/>
                  </a:lnTo>
                  <a:lnTo>
                    <a:pt x="3355" y="25859"/>
                  </a:lnTo>
                  <a:lnTo>
                    <a:pt x="3377" y="25642"/>
                  </a:lnTo>
                  <a:lnTo>
                    <a:pt x="3392" y="25389"/>
                  </a:lnTo>
                  <a:lnTo>
                    <a:pt x="3406" y="25172"/>
                  </a:lnTo>
                  <a:lnTo>
                    <a:pt x="3414" y="24919"/>
                  </a:lnTo>
                  <a:lnTo>
                    <a:pt x="3414" y="24665"/>
                  </a:lnTo>
                  <a:lnTo>
                    <a:pt x="3414" y="24448"/>
                  </a:lnTo>
                  <a:lnTo>
                    <a:pt x="3406" y="24195"/>
                  </a:lnTo>
                  <a:lnTo>
                    <a:pt x="3392" y="23942"/>
                  </a:lnTo>
                  <a:lnTo>
                    <a:pt x="3377" y="23689"/>
                  </a:lnTo>
                  <a:lnTo>
                    <a:pt x="3355" y="23472"/>
                  </a:lnTo>
                  <a:lnTo>
                    <a:pt x="963" y="1338"/>
                  </a:lnTo>
                  <a:lnTo>
                    <a:pt x="926" y="1049"/>
                  </a:lnTo>
                  <a:lnTo>
                    <a:pt x="883" y="760"/>
                  </a:lnTo>
                  <a:lnTo>
                    <a:pt x="832" y="543"/>
                  </a:lnTo>
                  <a:lnTo>
                    <a:pt x="773" y="362"/>
                  </a:lnTo>
                  <a:lnTo>
                    <a:pt x="715" y="181"/>
                  </a:lnTo>
                  <a:lnTo>
                    <a:pt x="649" y="72"/>
                  </a:lnTo>
                  <a:lnTo>
                    <a:pt x="584" y="36"/>
                  </a:lnTo>
                  <a:lnTo>
                    <a:pt x="511" y="0"/>
                  </a:lnTo>
                  <a:close/>
                </a:path>
              </a:pathLst>
            </a:custGeom>
            <a:solidFill>
              <a:srgbClr val="26192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5" name="Google Shape;135;p7"/>
            <p:cNvSpPr/>
            <p:nvPr/>
          </p:nvSpPr>
          <p:spPr>
            <a:xfrm rot="10800000">
              <a:off x="5425268" y="-978303"/>
              <a:ext cx="195449" cy="55966"/>
            </a:xfrm>
            <a:custGeom>
              <a:avLst/>
              <a:gdLst/>
              <a:ahLst/>
              <a:cxnLst/>
              <a:rect l="l" t="t" r="r" b="b"/>
              <a:pathLst>
                <a:path w="7682" h="9729" extrusionOk="0">
                  <a:moveTo>
                    <a:pt x="512" y="0"/>
                  </a:moveTo>
                  <a:lnTo>
                    <a:pt x="417" y="36"/>
                  </a:lnTo>
                  <a:lnTo>
                    <a:pt x="329" y="181"/>
                  </a:lnTo>
                  <a:lnTo>
                    <a:pt x="249" y="362"/>
                  </a:lnTo>
                  <a:lnTo>
                    <a:pt x="176" y="615"/>
                  </a:lnTo>
                  <a:lnTo>
                    <a:pt x="110" y="941"/>
                  </a:lnTo>
                  <a:lnTo>
                    <a:pt x="59" y="1302"/>
                  </a:lnTo>
                  <a:lnTo>
                    <a:pt x="23" y="1736"/>
                  </a:lnTo>
                  <a:lnTo>
                    <a:pt x="8" y="1953"/>
                  </a:lnTo>
                  <a:lnTo>
                    <a:pt x="1" y="2206"/>
                  </a:lnTo>
                  <a:lnTo>
                    <a:pt x="1" y="2460"/>
                  </a:lnTo>
                  <a:lnTo>
                    <a:pt x="1" y="2713"/>
                  </a:lnTo>
                  <a:lnTo>
                    <a:pt x="1" y="2966"/>
                  </a:lnTo>
                  <a:lnTo>
                    <a:pt x="16" y="3219"/>
                  </a:lnTo>
                  <a:lnTo>
                    <a:pt x="30" y="3436"/>
                  </a:lnTo>
                  <a:lnTo>
                    <a:pt x="52" y="3653"/>
                  </a:lnTo>
                  <a:lnTo>
                    <a:pt x="74" y="3870"/>
                  </a:lnTo>
                  <a:lnTo>
                    <a:pt x="103" y="4087"/>
                  </a:lnTo>
                  <a:lnTo>
                    <a:pt x="132" y="4268"/>
                  </a:lnTo>
                  <a:lnTo>
                    <a:pt x="169" y="4449"/>
                  </a:lnTo>
                  <a:lnTo>
                    <a:pt x="205" y="4593"/>
                  </a:lnTo>
                  <a:lnTo>
                    <a:pt x="249" y="4738"/>
                  </a:lnTo>
                  <a:lnTo>
                    <a:pt x="293" y="4847"/>
                  </a:lnTo>
                  <a:lnTo>
                    <a:pt x="336" y="4955"/>
                  </a:lnTo>
                  <a:lnTo>
                    <a:pt x="388" y="5027"/>
                  </a:lnTo>
                  <a:lnTo>
                    <a:pt x="439" y="5064"/>
                  </a:lnTo>
                  <a:lnTo>
                    <a:pt x="7098" y="9729"/>
                  </a:lnTo>
                  <a:lnTo>
                    <a:pt x="7200" y="9729"/>
                  </a:lnTo>
                  <a:lnTo>
                    <a:pt x="7251" y="9693"/>
                  </a:lnTo>
                  <a:lnTo>
                    <a:pt x="7302" y="9657"/>
                  </a:lnTo>
                  <a:lnTo>
                    <a:pt x="7346" y="9584"/>
                  </a:lnTo>
                  <a:lnTo>
                    <a:pt x="7397" y="9476"/>
                  </a:lnTo>
                  <a:lnTo>
                    <a:pt x="7441" y="9367"/>
                  </a:lnTo>
                  <a:lnTo>
                    <a:pt x="7478" y="9223"/>
                  </a:lnTo>
                  <a:lnTo>
                    <a:pt x="7521" y="9078"/>
                  </a:lnTo>
                  <a:lnTo>
                    <a:pt x="7550" y="8897"/>
                  </a:lnTo>
                  <a:lnTo>
                    <a:pt x="7587" y="8716"/>
                  </a:lnTo>
                  <a:lnTo>
                    <a:pt x="7616" y="8499"/>
                  </a:lnTo>
                  <a:lnTo>
                    <a:pt x="7638" y="8282"/>
                  </a:lnTo>
                  <a:lnTo>
                    <a:pt x="7653" y="8029"/>
                  </a:lnTo>
                  <a:lnTo>
                    <a:pt x="7667" y="7812"/>
                  </a:lnTo>
                  <a:lnTo>
                    <a:pt x="7682" y="7559"/>
                  </a:lnTo>
                  <a:lnTo>
                    <a:pt x="7682" y="7270"/>
                  </a:lnTo>
                  <a:lnTo>
                    <a:pt x="7682" y="7017"/>
                  </a:lnTo>
                  <a:lnTo>
                    <a:pt x="7682" y="6763"/>
                  </a:lnTo>
                  <a:lnTo>
                    <a:pt x="7667" y="6546"/>
                  </a:lnTo>
                  <a:lnTo>
                    <a:pt x="7653" y="6293"/>
                  </a:lnTo>
                  <a:lnTo>
                    <a:pt x="7631" y="6076"/>
                  </a:lnTo>
                  <a:lnTo>
                    <a:pt x="7609" y="5859"/>
                  </a:lnTo>
                  <a:lnTo>
                    <a:pt x="7580" y="5642"/>
                  </a:lnTo>
                  <a:lnTo>
                    <a:pt x="7550" y="5461"/>
                  </a:lnTo>
                  <a:lnTo>
                    <a:pt x="7514" y="5281"/>
                  </a:lnTo>
                  <a:lnTo>
                    <a:pt x="7478" y="5136"/>
                  </a:lnTo>
                  <a:lnTo>
                    <a:pt x="7434" y="4991"/>
                  </a:lnTo>
                  <a:lnTo>
                    <a:pt x="7390" y="4883"/>
                  </a:lnTo>
                  <a:lnTo>
                    <a:pt x="7346" y="4774"/>
                  </a:lnTo>
                  <a:lnTo>
                    <a:pt x="7295" y="4702"/>
                  </a:lnTo>
                  <a:lnTo>
                    <a:pt x="7244" y="4666"/>
                  </a:lnTo>
                  <a:lnTo>
                    <a:pt x="584" y="36"/>
                  </a:lnTo>
                  <a:lnTo>
                    <a:pt x="512" y="0"/>
                  </a:lnTo>
                  <a:close/>
                </a:path>
              </a:pathLst>
            </a:custGeom>
            <a:solidFill>
              <a:srgbClr val="26192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6" name="Google Shape;136;p7"/>
            <p:cNvSpPr/>
            <p:nvPr/>
          </p:nvSpPr>
          <p:spPr>
            <a:xfrm rot="10800000">
              <a:off x="5524926" y="-845798"/>
              <a:ext cx="103755" cy="127332"/>
            </a:xfrm>
            <a:custGeom>
              <a:avLst/>
              <a:gdLst/>
              <a:ahLst/>
              <a:cxnLst/>
              <a:rect l="l" t="t" r="r" b="b"/>
              <a:pathLst>
                <a:path w="4078" h="22135" extrusionOk="0">
                  <a:moveTo>
                    <a:pt x="3509" y="0"/>
                  </a:moveTo>
                  <a:lnTo>
                    <a:pt x="3458" y="73"/>
                  </a:lnTo>
                  <a:lnTo>
                    <a:pt x="3407" y="109"/>
                  </a:lnTo>
                  <a:lnTo>
                    <a:pt x="3356" y="217"/>
                  </a:lnTo>
                  <a:lnTo>
                    <a:pt x="3305" y="326"/>
                  </a:lnTo>
                  <a:lnTo>
                    <a:pt x="3261" y="470"/>
                  </a:lnTo>
                  <a:lnTo>
                    <a:pt x="3217" y="651"/>
                  </a:lnTo>
                  <a:lnTo>
                    <a:pt x="3173" y="868"/>
                  </a:lnTo>
                  <a:lnTo>
                    <a:pt x="124" y="17903"/>
                  </a:lnTo>
                  <a:lnTo>
                    <a:pt x="95" y="18083"/>
                  </a:lnTo>
                  <a:lnTo>
                    <a:pt x="66" y="18300"/>
                  </a:lnTo>
                  <a:lnTo>
                    <a:pt x="44" y="18517"/>
                  </a:lnTo>
                  <a:lnTo>
                    <a:pt x="22" y="18771"/>
                  </a:lnTo>
                  <a:lnTo>
                    <a:pt x="8" y="18988"/>
                  </a:lnTo>
                  <a:lnTo>
                    <a:pt x="0" y="19241"/>
                  </a:lnTo>
                  <a:lnTo>
                    <a:pt x="0" y="19494"/>
                  </a:lnTo>
                  <a:lnTo>
                    <a:pt x="0" y="19747"/>
                  </a:lnTo>
                  <a:lnTo>
                    <a:pt x="0" y="19964"/>
                  </a:lnTo>
                  <a:lnTo>
                    <a:pt x="15" y="20217"/>
                  </a:lnTo>
                  <a:lnTo>
                    <a:pt x="29" y="20434"/>
                  </a:lnTo>
                  <a:lnTo>
                    <a:pt x="44" y="20687"/>
                  </a:lnTo>
                  <a:lnTo>
                    <a:pt x="73" y="20904"/>
                  </a:lnTo>
                  <a:lnTo>
                    <a:pt x="95" y="21121"/>
                  </a:lnTo>
                  <a:lnTo>
                    <a:pt x="132" y="21302"/>
                  </a:lnTo>
                  <a:lnTo>
                    <a:pt x="168" y="21483"/>
                  </a:lnTo>
                  <a:lnTo>
                    <a:pt x="212" y="21664"/>
                  </a:lnTo>
                  <a:lnTo>
                    <a:pt x="256" y="21772"/>
                  </a:lnTo>
                  <a:lnTo>
                    <a:pt x="299" y="21917"/>
                  </a:lnTo>
                  <a:lnTo>
                    <a:pt x="343" y="21989"/>
                  </a:lnTo>
                  <a:lnTo>
                    <a:pt x="394" y="22062"/>
                  </a:lnTo>
                  <a:lnTo>
                    <a:pt x="445" y="22098"/>
                  </a:lnTo>
                  <a:lnTo>
                    <a:pt x="489" y="22134"/>
                  </a:lnTo>
                  <a:lnTo>
                    <a:pt x="540" y="22134"/>
                  </a:lnTo>
                  <a:lnTo>
                    <a:pt x="591" y="22098"/>
                  </a:lnTo>
                  <a:lnTo>
                    <a:pt x="642" y="22062"/>
                  </a:lnTo>
                  <a:lnTo>
                    <a:pt x="686" y="21989"/>
                  </a:lnTo>
                  <a:lnTo>
                    <a:pt x="730" y="21881"/>
                  </a:lnTo>
                  <a:lnTo>
                    <a:pt x="773" y="21772"/>
                  </a:lnTo>
                  <a:lnTo>
                    <a:pt x="817" y="21628"/>
                  </a:lnTo>
                  <a:lnTo>
                    <a:pt x="861" y="21447"/>
                  </a:lnTo>
                  <a:lnTo>
                    <a:pt x="897" y="21266"/>
                  </a:lnTo>
                  <a:lnTo>
                    <a:pt x="3946" y="4232"/>
                  </a:lnTo>
                  <a:lnTo>
                    <a:pt x="3976" y="4051"/>
                  </a:lnTo>
                  <a:lnTo>
                    <a:pt x="4005" y="3834"/>
                  </a:lnTo>
                  <a:lnTo>
                    <a:pt x="4027" y="3617"/>
                  </a:lnTo>
                  <a:lnTo>
                    <a:pt x="4049" y="3364"/>
                  </a:lnTo>
                  <a:lnTo>
                    <a:pt x="4063" y="3147"/>
                  </a:lnTo>
                  <a:lnTo>
                    <a:pt x="4070" y="2894"/>
                  </a:lnTo>
                  <a:lnTo>
                    <a:pt x="4078" y="2640"/>
                  </a:lnTo>
                  <a:lnTo>
                    <a:pt x="4070" y="2387"/>
                  </a:lnTo>
                  <a:lnTo>
                    <a:pt x="4070" y="2170"/>
                  </a:lnTo>
                  <a:lnTo>
                    <a:pt x="4056" y="1917"/>
                  </a:lnTo>
                  <a:lnTo>
                    <a:pt x="4041" y="1700"/>
                  </a:lnTo>
                  <a:lnTo>
                    <a:pt x="4027" y="1447"/>
                  </a:lnTo>
                  <a:lnTo>
                    <a:pt x="3998" y="1230"/>
                  </a:lnTo>
                  <a:lnTo>
                    <a:pt x="3976" y="1013"/>
                  </a:lnTo>
                  <a:lnTo>
                    <a:pt x="3939" y="832"/>
                  </a:lnTo>
                  <a:lnTo>
                    <a:pt x="3903" y="651"/>
                  </a:lnTo>
                  <a:lnTo>
                    <a:pt x="3866" y="507"/>
                  </a:lnTo>
                  <a:lnTo>
                    <a:pt x="3822" y="362"/>
                  </a:lnTo>
                  <a:lnTo>
                    <a:pt x="3742" y="181"/>
                  </a:lnTo>
                  <a:lnTo>
                    <a:pt x="3655" y="36"/>
                  </a:lnTo>
                  <a:lnTo>
                    <a:pt x="3560" y="0"/>
                  </a:lnTo>
                  <a:close/>
                </a:path>
              </a:pathLst>
            </a:custGeom>
            <a:solidFill>
              <a:srgbClr val="26192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7" name="Google Shape;137;p7"/>
            <p:cNvSpPr/>
            <p:nvPr/>
          </p:nvSpPr>
          <p:spPr>
            <a:xfrm rot="10800000">
              <a:off x="5708084" y="-811680"/>
              <a:ext cx="37324" cy="167271"/>
            </a:xfrm>
            <a:custGeom>
              <a:avLst/>
              <a:gdLst/>
              <a:ahLst/>
              <a:cxnLst/>
              <a:rect l="l" t="t" r="r" b="b"/>
              <a:pathLst>
                <a:path w="1467" h="29078" extrusionOk="0">
                  <a:moveTo>
                    <a:pt x="905" y="0"/>
                  </a:moveTo>
                  <a:lnTo>
                    <a:pt x="854" y="36"/>
                  </a:lnTo>
                  <a:lnTo>
                    <a:pt x="810" y="109"/>
                  </a:lnTo>
                  <a:lnTo>
                    <a:pt x="766" y="181"/>
                  </a:lnTo>
                  <a:lnTo>
                    <a:pt x="679" y="398"/>
                  </a:lnTo>
                  <a:lnTo>
                    <a:pt x="606" y="651"/>
                  </a:lnTo>
                  <a:lnTo>
                    <a:pt x="547" y="1013"/>
                  </a:lnTo>
                  <a:lnTo>
                    <a:pt x="496" y="1411"/>
                  </a:lnTo>
                  <a:lnTo>
                    <a:pt x="474" y="1628"/>
                  </a:lnTo>
                  <a:lnTo>
                    <a:pt x="460" y="1845"/>
                  </a:lnTo>
                  <a:lnTo>
                    <a:pt x="445" y="2062"/>
                  </a:lnTo>
                  <a:lnTo>
                    <a:pt x="438" y="2315"/>
                  </a:lnTo>
                  <a:lnTo>
                    <a:pt x="0" y="26293"/>
                  </a:lnTo>
                  <a:lnTo>
                    <a:pt x="0" y="26582"/>
                  </a:lnTo>
                  <a:lnTo>
                    <a:pt x="0" y="26835"/>
                  </a:lnTo>
                  <a:lnTo>
                    <a:pt x="7" y="27089"/>
                  </a:lnTo>
                  <a:lnTo>
                    <a:pt x="22" y="27306"/>
                  </a:lnTo>
                  <a:lnTo>
                    <a:pt x="37" y="27559"/>
                  </a:lnTo>
                  <a:lnTo>
                    <a:pt x="59" y="27776"/>
                  </a:lnTo>
                  <a:lnTo>
                    <a:pt x="88" y="27993"/>
                  </a:lnTo>
                  <a:lnTo>
                    <a:pt x="117" y="28174"/>
                  </a:lnTo>
                  <a:lnTo>
                    <a:pt x="153" y="28354"/>
                  </a:lnTo>
                  <a:lnTo>
                    <a:pt x="190" y="28499"/>
                  </a:lnTo>
                  <a:lnTo>
                    <a:pt x="226" y="28680"/>
                  </a:lnTo>
                  <a:lnTo>
                    <a:pt x="270" y="28788"/>
                  </a:lnTo>
                  <a:lnTo>
                    <a:pt x="314" y="28897"/>
                  </a:lnTo>
                  <a:lnTo>
                    <a:pt x="365" y="28969"/>
                  </a:lnTo>
                  <a:lnTo>
                    <a:pt x="416" y="29042"/>
                  </a:lnTo>
                  <a:lnTo>
                    <a:pt x="467" y="29078"/>
                  </a:lnTo>
                  <a:lnTo>
                    <a:pt x="569" y="29078"/>
                  </a:lnTo>
                  <a:lnTo>
                    <a:pt x="620" y="29042"/>
                  </a:lnTo>
                  <a:lnTo>
                    <a:pt x="671" y="28969"/>
                  </a:lnTo>
                  <a:lnTo>
                    <a:pt x="715" y="28897"/>
                  </a:lnTo>
                  <a:lnTo>
                    <a:pt x="766" y="28788"/>
                  </a:lnTo>
                  <a:lnTo>
                    <a:pt x="803" y="28644"/>
                  </a:lnTo>
                  <a:lnTo>
                    <a:pt x="846" y="28499"/>
                  </a:lnTo>
                  <a:lnTo>
                    <a:pt x="883" y="28354"/>
                  </a:lnTo>
                  <a:lnTo>
                    <a:pt x="912" y="28174"/>
                  </a:lnTo>
                  <a:lnTo>
                    <a:pt x="941" y="27957"/>
                  </a:lnTo>
                  <a:lnTo>
                    <a:pt x="970" y="27740"/>
                  </a:lnTo>
                  <a:lnTo>
                    <a:pt x="985" y="27523"/>
                  </a:lnTo>
                  <a:lnTo>
                    <a:pt x="1007" y="27269"/>
                  </a:lnTo>
                  <a:lnTo>
                    <a:pt x="1014" y="27016"/>
                  </a:lnTo>
                  <a:lnTo>
                    <a:pt x="1021" y="26763"/>
                  </a:lnTo>
                  <a:lnTo>
                    <a:pt x="1466" y="2785"/>
                  </a:lnTo>
                  <a:lnTo>
                    <a:pt x="1466" y="2532"/>
                  </a:lnTo>
                  <a:lnTo>
                    <a:pt x="1466" y="2279"/>
                  </a:lnTo>
                  <a:lnTo>
                    <a:pt x="1459" y="2025"/>
                  </a:lnTo>
                  <a:lnTo>
                    <a:pt x="1444" y="1772"/>
                  </a:lnTo>
                  <a:lnTo>
                    <a:pt x="1423" y="1555"/>
                  </a:lnTo>
                  <a:lnTo>
                    <a:pt x="1401" y="1338"/>
                  </a:lnTo>
                  <a:lnTo>
                    <a:pt x="1379" y="1121"/>
                  </a:lnTo>
                  <a:lnTo>
                    <a:pt x="1350" y="940"/>
                  </a:lnTo>
                  <a:lnTo>
                    <a:pt x="1313" y="760"/>
                  </a:lnTo>
                  <a:lnTo>
                    <a:pt x="1277" y="579"/>
                  </a:lnTo>
                  <a:lnTo>
                    <a:pt x="1240" y="434"/>
                  </a:lnTo>
                  <a:lnTo>
                    <a:pt x="1196" y="289"/>
                  </a:lnTo>
                  <a:lnTo>
                    <a:pt x="1153" y="181"/>
                  </a:lnTo>
                  <a:lnTo>
                    <a:pt x="1102" y="109"/>
                  </a:lnTo>
                  <a:lnTo>
                    <a:pt x="1051" y="36"/>
                  </a:lnTo>
                  <a:lnTo>
                    <a:pt x="999" y="0"/>
                  </a:lnTo>
                  <a:close/>
                </a:path>
              </a:pathLst>
            </a:custGeom>
            <a:solidFill>
              <a:srgbClr val="26192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8" name="Google Shape;138;p7"/>
            <p:cNvSpPr/>
            <p:nvPr/>
          </p:nvSpPr>
          <p:spPr>
            <a:xfrm rot="10800000">
              <a:off x="5569089" y="-1108138"/>
              <a:ext cx="315334" cy="353474"/>
            </a:xfrm>
            <a:custGeom>
              <a:avLst/>
              <a:gdLst/>
              <a:ahLst/>
              <a:cxnLst/>
              <a:rect l="l" t="t" r="r" b="b"/>
              <a:pathLst>
                <a:path w="12394" h="61447" extrusionOk="0">
                  <a:moveTo>
                    <a:pt x="6194" y="0"/>
                  </a:moveTo>
                  <a:lnTo>
                    <a:pt x="5880" y="36"/>
                  </a:lnTo>
                  <a:lnTo>
                    <a:pt x="5566" y="181"/>
                  </a:lnTo>
                  <a:lnTo>
                    <a:pt x="5253" y="362"/>
                  </a:lnTo>
                  <a:lnTo>
                    <a:pt x="4946" y="615"/>
                  </a:lnTo>
                  <a:lnTo>
                    <a:pt x="4647" y="977"/>
                  </a:lnTo>
                  <a:lnTo>
                    <a:pt x="4355" y="1375"/>
                  </a:lnTo>
                  <a:lnTo>
                    <a:pt x="4064" y="1881"/>
                  </a:lnTo>
                  <a:lnTo>
                    <a:pt x="3787" y="2423"/>
                  </a:lnTo>
                  <a:lnTo>
                    <a:pt x="3509" y="3038"/>
                  </a:lnTo>
                  <a:lnTo>
                    <a:pt x="3247" y="3725"/>
                  </a:lnTo>
                  <a:lnTo>
                    <a:pt x="2984" y="4449"/>
                  </a:lnTo>
                  <a:lnTo>
                    <a:pt x="2736" y="5244"/>
                  </a:lnTo>
                  <a:lnTo>
                    <a:pt x="2488" y="6112"/>
                  </a:lnTo>
                  <a:lnTo>
                    <a:pt x="2255" y="7016"/>
                  </a:lnTo>
                  <a:lnTo>
                    <a:pt x="2029" y="7993"/>
                  </a:lnTo>
                  <a:lnTo>
                    <a:pt x="1817" y="9006"/>
                  </a:lnTo>
                  <a:lnTo>
                    <a:pt x="1613" y="10054"/>
                  </a:lnTo>
                  <a:lnTo>
                    <a:pt x="1416" y="11176"/>
                  </a:lnTo>
                  <a:lnTo>
                    <a:pt x="1234" y="12333"/>
                  </a:lnTo>
                  <a:lnTo>
                    <a:pt x="1058" y="13563"/>
                  </a:lnTo>
                  <a:lnTo>
                    <a:pt x="898" y="14792"/>
                  </a:lnTo>
                  <a:lnTo>
                    <a:pt x="752" y="16094"/>
                  </a:lnTo>
                  <a:lnTo>
                    <a:pt x="613" y="17396"/>
                  </a:lnTo>
                  <a:lnTo>
                    <a:pt x="489" y="18771"/>
                  </a:lnTo>
                  <a:lnTo>
                    <a:pt x="380" y="20181"/>
                  </a:lnTo>
                  <a:lnTo>
                    <a:pt x="278" y="21591"/>
                  </a:lnTo>
                  <a:lnTo>
                    <a:pt x="198" y="23038"/>
                  </a:lnTo>
                  <a:lnTo>
                    <a:pt x="125" y="24521"/>
                  </a:lnTo>
                  <a:lnTo>
                    <a:pt x="74" y="26040"/>
                  </a:lnTo>
                  <a:lnTo>
                    <a:pt x="30" y="27595"/>
                  </a:lnTo>
                  <a:lnTo>
                    <a:pt x="8" y="29150"/>
                  </a:lnTo>
                  <a:lnTo>
                    <a:pt x="1" y="30742"/>
                  </a:lnTo>
                  <a:lnTo>
                    <a:pt x="8" y="32297"/>
                  </a:lnTo>
                  <a:lnTo>
                    <a:pt x="30" y="33852"/>
                  </a:lnTo>
                  <a:lnTo>
                    <a:pt x="74" y="35407"/>
                  </a:lnTo>
                  <a:lnTo>
                    <a:pt x="125" y="36926"/>
                  </a:lnTo>
                  <a:lnTo>
                    <a:pt x="198" y="38409"/>
                  </a:lnTo>
                  <a:lnTo>
                    <a:pt x="278" y="39855"/>
                  </a:lnTo>
                  <a:lnTo>
                    <a:pt x="380" y="41302"/>
                  </a:lnTo>
                  <a:lnTo>
                    <a:pt x="489" y="42676"/>
                  </a:lnTo>
                  <a:lnTo>
                    <a:pt x="613" y="44051"/>
                  </a:lnTo>
                  <a:lnTo>
                    <a:pt x="752" y="45353"/>
                  </a:lnTo>
                  <a:lnTo>
                    <a:pt x="898" y="46655"/>
                  </a:lnTo>
                  <a:lnTo>
                    <a:pt x="1058" y="47884"/>
                  </a:lnTo>
                  <a:lnTo>
                    <a:pt x="1234" y="49114"/>
                  </a:lnTo>
                  <a:lnTo>
                    <a:pt x="1416" y="50271"/>
                  </a:lnTo>
                  <a:lnTo>
                    <a:pt x="1613" y="51393"/>
                  </a:lnTo>
                  <a:lnTo>
                    <a:pt x="1817" y="52441"/>
                  </a:lnTo>
                  <a:lnTo>
                    <a:pt x="2029" y="53454"/>
                  </a:lnTo>
                  <a:lnTo>
                    <a:pt x="2255" y="54430"/>
                  </a:lnTo>
                  <a:lnTo>
                    <a:pt x="2488" y="55335"/>
                  </a:lnTo>
                  <a:lnTo>
                    <a:pt x="2736" y="56203"/>
                  </a:lnTo>
                  <a:lnTo>
                    <a:pt x="2984" y="56998"/>
                  </a:lnTo>
                  <a:lnTo>
                    <a:pt x="3247" y="57722"/>
                  </a:lnTo>
                  <a:lnTo>
                    <a:pt x="3509" y="58409"/>
                  </a:lnTo>
                  <a:lnTo>
                    <a:pt x="3787" y="59024"/>
                  </a:lnTo>
                  <a:lnTo>
                    <a:pt x="4064" y="59566"/>
                  </a:lnTo>
                  <a:lnTo>
                    <a:pt x="4355" y="60072"/>
                  </a:lnTo>
                  <a:lnTo>
                    <a:pt x="4647" y="60470"/>
                  </a:lnTo>
                  <a:lnTo>
                    <a:pt x="4946" y="60832"/>
                  </a:lnTo>
                  <a:lnTo>
                    <a:pt x="5253" y="61085"/>
                  </a:lnTo>
                  <a:lnTo>
                    <a:pt x="5566" y="61266"/>
                  </a:lnTo>
                  <a:lnTo>
                    <a:pt x="5880" y="61411"/>
                  </a:lnTo>
                  <a:lnTo>
                    <a:pt x="6194" y="61447"/>
                  </a:lnTo>
                  <a:lnTo>
                    <a:pt x="6515" y="61411"/>
                  </a:lnTo>
                  <a:lnTo>
                    <a:pt x="6828" y="61266"/>
                  </a:lnTo>
                  <a:lnTo>
                    <a:pt x="7142" y="61085"/>
                  </a:lnTo>
                  <a:lnTo>
                    <a:pt x="7448" y="60832"/>
                  </a:lnTo>
                  <a:lnTo>
                    <a:pt x="7747" y="60470"/>
                  </a:lnTo>
                  <a:lnTo>
                    <a:pt x="8039" y="60072"/>
                  </a:lnTo>
                  <a:lnTo>
                    <a:pt x="8324" y="59566"/>
                  </a:lnTo>
                  <a:lnTo>
                    <a:pt x="8608" y="59024"/>
                  </a:lnTo>
                  <a:lnTo>
                    <a:pt x="8885" y="58409"/>
                  </a:lnTo>
                  <a:lnTo>
                    <a:pt x="9148" y="57722"/>
                  </a:lnTo>
                  <a:lnTo>
                    <a:pt x="9410" y="56998"/>
                  </a:lnTo>
                  <a:lnTo>
                    <a:pt x="9658" y="56203"/>
                  </a:lnTo>
                  <a:lnTo>
                    <a:pt x="9906" y="55335"/>
                  </a:lnTo>
                  <a:lnTo>
                    <a:pt x="10140" y="54430"/>
                  </a:lnTo>
                  <a:lnTo>
                    <a:pt x="10359" y="53454"/>
                  </a:lnTo>
                  <a:lnTo>
                    <a:pt x="10577" y="52441"/>
                  </a:lnTo>
                  <a:lnTo>
                    <a:pt x="10782" y="51393"/>
                  </a:lnTo>
                  <a:lnTo>
                    <a:pt x="10979" y="50271"/>
                  </a:lnTo>
                  <a:lnTo>
                    <a:pt x="11161" y="49114"/>
                  </a:lnTo>
                  <a:lnTo>
                    <a:pt x="11336" y="47884"/>
                  </a:lnTo>
                  <a:lnTo>
                    <a:pt x="11497" y="46655"/>
                  </a:lnTo>
                  <a:lnTo>
                    <a:pt x="11642" y="45353"/>
                  </a:lnTo>
                  <a:lnTo>
                    <a:pt x="11781" y="44051"/>
                  </a:lnTo>
                  <a:lnTo>
                    <a:pt x="11905" y="42676"/>
                  </a:lnTo>
                  <a:lnTo>
                    <a:pt x="12014" y="41302"/>
                  </a:lnTo>
                  <a:lnTo>
                    <a:pt x="12117" y="39855"/>
                  </a:lnTo>
                  <a:lnTo>
                    <a:pt x="12197" y="38409"/>
                  </a:lnTo>
                  <a:lnTo>
                    <a:pt x="12262" y="36926"/>
                  </a:lnTo>
                  <a:lnTo>
                    <a:pt x="12321" y="35407"/>
                  </a:lnTo>
                  <a:lnTo>
                    <a:pt x="12357" y="33852"/>
                  </a:lnTo>
                  <a:lnTo>
                    <a:pt x="12386" y="32297"/>
                  </a:lnTo>
                  <a:lnTo>
                    <a:pt x="12394" y="30742"/>
                  </a:lnTo>
                  <a:lnTo>
                    <a:pt x="12386" y="29150"/>
                  </a:lnTo>
                  <a:lnTo>
                    <a:pt x="12357" y="27595"/>
                  </a:lnTo>
                  <a:lnTo>
                    <a:pt x="12321" y="26040"/>
                  </a:lnTo>
                  <a:lnTo>
                    <a:pt x="12262" y="24521"/>
                  </a:lnTo>
                  <a:lnTo>
                    <a:pt x="12197" y="23038"/>
                  </a:lnTo>
                  <a:lnTo>
                    <a:pt x="12117" y="21591"/>
                  </a:lnTo>
                  <a:lnTo>
                    <a:pt x="12014" y="20181"/>
                  </a:lnTo>
                  <a:lnTo>
                    <a:pt x="11905" y="18771"/>
                  </a:lnTo>
                  <a:lnTo>
                    <a:pt x="11781" y="17396"/>
                  </a:lnTo>
                  <a:lnTo>
                    <a:pt x="11642" y="16094"/>
                  </a:lnTo>
                  <a:lnTo>
                    <a:pt x="11497" y="14792"/>
                  </a:lnTo>
                  <a:lnTo>
                    <a:pt x="11336" y="13563"/>
                  </a:lnTo>
                  <a:lnTo>
                    <a:pt x="11161" y="12333"/>
                  </a:lnTo>
                  <a:lnTo>
                    <a:pt x="10979" y="11176"/>
                  </a:lnTo>
                  <a:lnTo>
                    <a:pt x="10782" y="10054"/>
                  </a:lnTo>
                  <a:lnTo>
                    <a:pt x="10577" y="9006"/>
                  </a:lnTo>
                  <a:lnTo>
                    <a:pt x="10359" y="7993"/>
                  </a:lnTo>
                  <a:lnTo>
                    <a:pt x="10140" y="7016"/>
                  </a:lnTo>
                  <a:lnTo>
                    <a:pt x="9906" y="6112"/>
                  </a:lnTo>
                  <a:lnTo>
                    <a:pt x="9658" y="5244"/>
                  </a:lnTo>
                  <a:lnTo>
                    <a:pt x="9410" y="4449"/>
                  </a:lnTo>
                  <a:lnTo>
                    <a:pt x="9148" y="3725"/>
                  </a:lnTo>
                  <a:lnTo>
                    <a:pt x="8885" y="3038"/>
                  </a:lnTo>
                  <a:lnTo>
                    <a:pt x="8608" y="2423"/>
                  </a:lnTo>
                  <a:lnTo>
                    <a:pt x="8324" y="1881"/>
                  </a:lnTo>
                  <a:lnTo>
                    <a:pt x="8039" y="1375"/>
                  </a:lnTo>
                  <a:lnTo>
                    <a:pt x="7747" y="977"/>
                  </a:lnTo>
                  <a:lnTo>
                    <a:pt x="7448" y="615"/>
                  </a:lnTo>
                  <a:lnTo>
                    <a:pt x="7142" y="362"/>
                  </a:lnTo>
                  <a:lnTo>
                    <a:pt x="6828" y="181"/>
                  </a:lnTo>
                  <a:lnTo>
                    <a:pt x="6515" y="36"/>
                  </a:lnTo>
                  <a:lnTo>
                    <a:pt x="6194" y="0"/>
                  </a:lnTo>
                  <a:close/>
                </a:path>
              </a:pathLst>
            </a:custGeom>
            <a:solidFill>
              <a:srgbClr val="F7A71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Tree>
    <p:extLst>
      <p:ext uri="{BB962C8B-B14F-4D97-AF65-F5344CB8AC3E}">
        <p14:creationId xmlns:p14="http://schemas.microsoft.com/office/powerpoint/2010/main" val="38369303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68367" y="1255800"/>
            <a:ext cx="7363600" cy="2173200"/>
          </a:xfrm>
          <a:prstGeom prst="rect">
            <a:avLst/>
          </a:prstGeom>
        </p:spPr>
        <p:txBody>
          <a:bodyPr spcFirstLastPara="1" wrap="square" lIns="91425" tIns="91425" rIns="91425" bIns="91425" anchor="b" anchorCtr="0">
            <a:noAutofit/>
          </a:bodyPr>
          <a:lstStyle>
            <a:lvl1pPr lvl="0" algn="r">
              <a:spcBef>
                <a:spcPts val="0"/>
              </a:spcBef>
              <a:spcAft>
                <a:spcPts val="0"/>
              </a:spcAft>
              <a:buSzPts val="5200"/>
              <a:buNone/>
              <a:defRPr sz="6933"/>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4867733" y="3483233"/>
            <a:ext cx="6364400" cy="1056800"/>
          </a:xfrm>
          <a:prstGeom prst="rect">
            <a:avLst/>
          </a:prstGeom>
        </p:spPr>
        <p:txBody>
          <a:bodyPr spcFirstLastPara="1" wrap="square" lIns="91425" tIns="91425" rIns="91425" bIns="91425" anchor="t" anchorCtr="0">
            <a:noAutofit/>
          </a:bodyPr>
          <a:lstStyle>
            <a:lvl1pPr lvl="0" algn="r">
              <a:lnSpc>
                <a:spcPct val="100000"/>
              </a:lnSpc>
              <a:spcBef>
                <a:spcPts val="0"/>
              </a:spcBef>
              <a:spcAft>
                <a:spcPts val="0"/>
              </a:spcAft>
              <a:buSzPts val="1800"/>
              <a:buNone/>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11" name="Google Shape;11;p2"/>
          <p:cNvSpPr/>
          <p:nvPr/>
        </p:nvSpPr>
        <p:spPr>
          <a:xfrm>
            <a:off x="2191669" y="328021"/>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2" name="Google Shape;12;p2"/>
          <p:cNvSpPr/>
          <p:nvPr/>
        </p:nvSpPr>
        <p:spPr>
          <a:xfrm>
            <a:off x="4475764" y="1386933"/>
            <a:ext cx="721737" cy="669800"/>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13" name="Google Shape;13;p2"/>
          <p:cNvGrpSpPr/>
          <p:nvPr/>
        </p:nvGrpSpPr>
        <p:grpSpPr>
          <a:xfrm>
            <a:off x="9659463" y="4965662"/>
            <a:ext cx="2789231" cy="2251981"/>
            <a:chOff x="6762751" y="3335150"/>
            <a:chExt cx="2574041" cy="2078241"/>
          </a:xfrm>
        </p:grpSpPr>
        <p:sp>
          <p:nvSpPr>
            <p:cNvPr id="14" name="Google Shape;14;p2"/>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 name="Google Shape;15;p2"/>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 name="Google Shape;16;p2"/>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7" name="Google Shape;17;p2"/>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8" name="Google Shape;18;p2"/>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9" name="Google Shape;19;p2"/>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 name="Google Shape;20;p2"/>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 name="Google Shape;21;p2"/>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 name="Google Shape;22;p2"/>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3" name="Google Shape;23;p2"/>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4" name="Google Shape;24;p2"/>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25" name="Google Shape;25;p2"/>
          <p:cNvSpPr/>
          <p:nvPr/>
        </p:nvSpPr>
        <p:spPr>
          <a:xfrm>
            <a:off x="5876321" y="49658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26" name="Google Shape;26;p2"/>
          <p:cNvGrpSpPr/>
          <p:nvPr/>
        </p:nvGrpSpPr>
        <p:grpSpPr>
          <a:xfrm>
            <a:off x="8140085" y="5803045"/>
            <a:ext cx="588953" cy="577207"/>
            <a:chOff x="-13144872" y="3615925"/>
            <a:chExt cx="441715" cy="380375"/>
          </a:xfrm>
        </p:grpSpPr>
        <p:sp>
          <p:nvSpPr>
            <p:cNvPr id="27" name="Google Shape;27;p2"/>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8" name="Google Shape;28;p2"/>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9" name="Google Shape;29;p2"/>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0" name="Google Shape;30;p2"/>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1" name="Google Shape;31;p2"/>
          <p:cNvGrpSpPr/>
          <p:nvPr/>
        </p:nvGrpSpPr>
        <p:grpSpPr>
          <a:xfrm>
            <a:off x="-922306" y="-693900"/>
            <a:ext cx="2153817" cy="2080829"/>
            <a:chOff x="-2210634" y="3673918"/>
            <a:chExt cx="1879641" cy="2248735"/>
          </a:xfrm>
        </p:grpSpPr>
        <p:sp>
          <p:nvSpPr>
            <p:cNvPr id="32" name="Google Shape;32;p2"/>
            <p:cNvSpPr/>
            <p:nvPr/>
          </p:nvSpPr>
          <p:spPr>
            <a:xfrm rot="10800000">
              <a:off x="-1850953" y="4088068"/>
              <a:ext cx="1175316" cy="1439529"/>
            </a:xfrm>
            <a:custGeom>
              <a:avLst/>
              <a:gdLst/>
              <a:ahLst/>
              <a:cxnLst/>
              <a:rect l="l" t="t" r="r" b="b"/>
              <a:pathLst>
                <a:path w="46195" h="229042" extrusionOk="0">
                  <a:moveTo>
                    <a:pt x="23101" y="1"/>
                  </a:moveTo>
                  <a:lnTo>
                    <a:pt x="22503" y="37"/>
                  </a:lnTo>
                  <a:lnTo>
                    <a:pt x="21912" y="182"/>
                  </a:lnTo>
                  <a:lnTo>
                    <a:pt x="21321" y="362"/>
                  </a:lnTo>
                  <a:lnTo>
                    <a:pt x="20738" y="616"/>
                  </a:lnTo>
                  <a:lnTo>
                    <a:pt x="20162" y="941"/>
                  </a:lnTo>
                  <a:lnTo>
                    <a:pt x="19585" y="1339"/>
                  </a:lnTo>
                  <a:lnTo>
                    <a:pt x="19009" y="1809"/>
                  </a:lnTo>
                  <a:lnTo>
                    <a:pt x="18448" y="2352"/>
                  </a:lnTo>
                  <a:lnTo>
                    <a:pt x="17886" y="2930"/>
                  </a:lnTo>
                  <a:lnTo>
                    <a:pt x="17324" y="3617"/>
                  </a:lnTo>
                  <a:lnTo>
                    <a:pt x="16777" y="4377"/>
                  </a:lnTo>
                  <a:lnTo>
                    <a:pt x="16230" y="5173"/>
                  </a:lnTo>
                  <a:lnTo>
                    <a:pt x="15690" y="6041"/>
                  </a:lnTo>
                  <a:lnTo>
                    <a:pt x="15158" y="6981"/>
                  </a:lnTo>
                  <a:lnTo>
                    <a:pt x="14633" y="7957"/>
                  </a:lnTo>
                  <a:lnTo>
                    <a:pt x="14107" y="9006"/>
                  </a:lnTo>
                  <a:lnTo>
                    <a:pt x="13597" y="10127"/>
                  </a:lnTo>
                  <a:lnTo>
                    <a:pt x="13086" y="11321"/>
                  </a:lnTo>
                  <a:lnTo>
                    <a:pt x="12583" y="12550"/>
                  </a:lnTo>
                  <a:lnTo>
                    <a:pt x="12087" y="13852"/>
                  </a:lnTo>
                  <a:lnTo>
                    <a:pt x="11606" y="15191"/>
                  </a:lnTo>
                  <a:lnTo>
                    <a:pt x="11124" y="16601"/>
                  </a:lnTo>
                  <a:lnTo>
                    <a:pt x="10650" y="18048"/>
                  </a:lnTo>
                  <a:lnTo>
                    <a:pt x="10183" y="19567"/>
                  </a:lnTo>
                  <a:lnTo>
                    <a:pt x="9731" y="21158"/>
                  </a:lnTo>
                  <a:lnTo>
                    <a:pt x="9279" y="22749"/>
                  </a:lnTo>
                  <a:lnTo>
                    <a:pt x="8841" y="24449"/>
                  </a:lnTo>
                  <a:lnTo>
                    <a:pt x="8411" y="26149"/>
                  </a:lnTo>
                  <a:lnTo>
                    <a:pt x="7988" y="27957"/>
                  </a:lnTo>
                  <a:lnTo>
                    <a:pt x="7572" y="29766"/>
                  </a:lnTo>
                  <a:lnTo>
                    <a:pt x="7163" y="31646"/>
                  </a:lnTo>
                  <a:lnTo>
                    <a:pt x="6769" y="33563"/>
                  </a:lnTo>
                  <a:lnTo>
                    <a:pt x="6383" y="35516"/>
                  </a:lnTo>
                  <a:lnTo>
                    <a:pt x="6004" y="37541"/>
                  </a:lnTo>
                  <a:lnTo>
                    <a:pt x="5632" y="39603"/>
                  </a:lnTo>
                  <a:lnTo>
                    <a:pt x="5274" y="41701"/>
                  </a:lnTo>
                  <a:lnTo>
                    <a:pt x="4931" y="43834"/>
                  </a:lnTo>
                  <a:lnTo>
                    <a:pt x="4588" y="46004"/>
                  </a:lnTo>
                  <a:lnTo>
                    <a:pt x="4267" y="48247"/>
                  </a:lnTo>
                  <a:lnTo>
                    <a:pt x="3947" y="50489"/>
                  </a:lnTo>
                  <a:lnTo>
                    <a:pt x="3640" y="52804"/>
                  </a:lnTo>
                  <a:lnTo>
                    <a:pt x="3348" y="55154"/>
                  </a:lnTo>
                  <a:lnTo>
                    <a:pt x="3064" y="57541"/>
                  </a:lnTo>
                  <a:lnTo>
                    <a:pt x="2787" y="59964"/>
                  </a:lnTo>
                  <a:lnTo>
                    <a:pt x="2531" y="62388"/>
                  </a:lnTo>
                  <a:lnTo>
                    <a:pt x="2283" y="64883"/>
                  </a:lnTo>
                  <a:lnTo>
                    <a:pt x="2043" y="67415"/>
                  </a:lnTo>
                  <a:lnTo>
                    <a:pt x="1817" y="69946"/>
                  </a:lnTo>
                  <a:lnTo>
                    <a:pt x="1605" y="72550"/>
                  </a:lnTo>
                  <a:lnTo>
                    <a:pt x="1401" y="75154"/>
                  </a:lnTo>
                  <a:lnTo>
                    <a:pt x="1218" y="77794"/>
                  </a:lnTo>
                  <a:lnTo>
                    <a:pt x="1043" y="80471"/>
                  </a:lnTo>
                  <a:lnTo>
                    <a:pt x="876" y="83183"/>
                  </a:lnTo>
                  <a:lnTo>
                    <a:pt x="730" y="85932"/>
                  </a:lnTo>
                  <a:lnTo>
                    <a:pt x="591" y="88681"/>
                  </a:lnTo>
                  <a:lnTo>
                    <a:pt x="474" y="91465"/>
                  </a:lnTo>
                  <a:lnTo>
                    <a:pt x="365" y="94250"/>
                  </a:lnTo>
                  <a:lnTo>
                    <a:pt x="270" y="97107"/>
                  </a:lnTo>
                  <a:lnTo>
                    <a:pt x="190" y="99964"/>
                  </a:lnTo>
                  <a:lnTo>
                    <a:pt x="124" y="102822"/>
                  </a:lnTo>
                  <a:lnTo>
                    <a:pt x="73" y="105715"/>
                  </a:lnTo>
                  <a:lnTo>
                    <a:pt x="30" y="108644"/>
                  </a:lnTo>
                  <a:lnTo>
                    <a:pt x="8" y="111574"/>
                  </a:lnTo>
                  <a:lnTo>
                    <a:pt x="0" y="114539"/>
                  </a:lnTo>
                  <a:lnTo>
                    <a:pt x="8" y="117505"/>
                  </a:lnTo>
                  <a:lnTo>
                    <a:pt x="30" y="120435"/>
                  </a:lnTo>
                  <a:lnTo>
                    <a:pt x="73" y="123364"/>
                  </a:lnTo>
                  <a:lnTo>
                    <a:pt x="124" y="126257"/>
                  </a:lnTo>
                  <a:lnTo>
                    <a:pt x="190" y="129114"/>
                  </a:lnTo>
                  <a:lnTo>
                    <a:pt x="270" y="131972"/>
                  </a:lnTo>
                  <a:lnTo>
                    <a:pt x="365" y="134793"/>
                  </a:lnTo>
                  <a:lnTo>
                    <a:pt x="474" y="137613"/>
                  </a:lnTo>
                  <a:lnTo>
                    <a:pt x="591" y="140398"/>
                  </a:lnTo>
                  <a:lnTo>
                    <a:pt x="730" y="143147"/>
                  </a:lnTo>
                  <a:lnTo>
                    <a:pt x="876" y="145896"/>
                  </a:lnTo>
                  <a:lnTo>
                    <a:pt x="1043" y="148608"/>
                  </a:lnTo>
                  <a:lnTo>
                    <a:pt x="1218" y="151284"/>
                  </a:lnTo>
                  <a:lnTo>
                    <a:pt x="1401" y="153924"/>
                  </a:lnTo>
                  <a:lnTo>
                    <a:pt x="1605" y="156528"/>
                  </a:lnTo>
                  <a:lnTo>
                    <a:pt x="1817" y="159096"/>
                  </a:lnTo>
                  <a:lnTo>
                    <a:pt x="2043" y="161664"/>
                  </a:lnTo>
                  <a:lnTo>
                    <a:pt x="2283" y="164196"/>
                  </a:lnTo>
                  <a:lnTo>
                    <a:pt x="2531" y="166655"/>
                  </a:lnTo>
                  <a:lnTo>
                    <a:pt x="2787" y="169114"/>
                  </a:lnTo>
                  <a:lnTo>
                    <a:pt x="3064" y="171537"/>
                  </a:lnTo>
                  <a:lnTo>
                    <a:pt x="3348" y="173924"/>
                  </a:lnTo>
                  <a:lnTo>
                    <a:pt x="3640" y="176275"/>
                  </a:lnTo>
                  <a:lnTo>
                    <a:pt x="3947" y="178554"/>
                  </a:lnTo>
                  <a:lnTo>
                    <a:pt x="4267" y="180832"/>
                  </a:lnTo>
                  <a:lnTo>
                    <a:pt x="4588" y="183075"/>
                  </a:lnTo>
                  <a:lnTo>
                    <a:pt x="4931" y="185244"/>
                  </a:lnTo>
                  <a:lnTo>
                    <a:pt x="5274" y="187378"/>
                  </a:lnTo>
                  <a:lnTo>
                    <a:pt x="5632" y="189476"/>
                  </a:lnTo>
                  <a:lnTo>
                    <a:pt x="6004" y="191537"/>
                  </a:lnTo>
                  <a:lnTo>
                    <a:pt x="6383" y="193563"/>
                  </a:lnTo>
                  <a:lnTo>
                    <a:pt x="6769" y="195516"/>
                  </a:lnTo>
                  <a:lnTo>
                    <a:pt x="7163" y="197433"/>
                  </a:lnTo>
                  <a:lnTo>
                    <a:pt x="7572" y="199313"/>
                  </a:lnTo>
                  <a:lnTo>
                    <a:pt x="7988" y="201121"/>
                  </a:lnTo>
                  <a:lnTo>
                    <a:pt x="8411" y="202894"/>
                  </a:lnTo>
                  <a:lnTo>
                    <a:pt x="8841" y="204630"/>
                  </a:lnTo>
                  <a:lnTo>
                    <a:pt x="9279" y="206293"/>
                  </a:lnTo>
                  <a:lnTo>
                    <a:pt x="9731" y="207921"/>
                  </a:lnTo>
                  <a:lnTo>
                    <a:pt x="10183" y="209512"/>
                  </a:lnTo>
                  <a:lnTo>
                    <a:pt x="10650" y="211031"/>
                  </a:lnTo>
                  <a:lnTo>
                    <a:pt x="11124" y="212478"/>
                  </a:lnTo>
                  <a:lnTo>
                    <a:pt x="11606" y="213888"/>
                  </a:lnTo>
                  <a:lnTo>
                    <a:pt x="12087" y="215226"/>
                  </a:lnTo>
                  <a:lnTo>
                    <a:pt x="12583" y="216528"/>
                  </a:lnTo>
                  <a:lnTo>
                    <a:pt x="13086" y="217758"/>
                  </a:lnTo>
                  <a:lnTo>
                    <a:pt x="13597" y="218951"/>
                  </a:lnTo>
                  <a:lnTo>
                    <a:pt x="14107" y="220073"/>
                  </a:lnTo>
                  <a:lnTo>
                    <a:pt x="14633" y="221121"/>
                  </a:lnTo>
                  <a:lnTo>
                    <a:pt x="15158" y="222098"/>
                  </a:lnTo>
                  <a:lnTo>
                    <a:pt x="15690" y="223038"/>
                  </a:lnTo>
                  <a:lnTo>
                    <a:pt x="16230" y="223906"/>
                  </a:lnTo>
                  <a:lnTo>
                    <a:pt x="16777" y="224702"/>
                  </a:lnTo>
                  <a:lnTo>
                    <a:pt x="17324" y="225461"/>
                  </a:lnTo>
                  <a:lnTo>
                    <a:pt x="17886" y="226112"/>
                  </a:lnTo>
                  <a:lnTo>
                    <a:pt x="18448" y="226727"/>
                  </a:lnTo>
                  <a:lnTo>
                    <a:pt x="19009" y="227270"/>
                  </a:lnTo>
                  <a:lnTo>
                    <a:pt x="19585" y="227740"/>
                  </a:lnTo>
                  <a:lnTo>
                    <a:pt x="20162" y="228138"/>
                  </a:lnTo>
                  <a:lnTo>
                    <a:pt x="20738" y="228463"/>
                  </a:lnTo>
                  <a:lnTo>
                    <a:pt x="21321" y="228716"/>
                  </a:lnTo>
                  <a:lnTo>
                    <a:pt x="21912" y="228897"/>
                  </a:lnTo>
                  <a:lnTo>
                    <a:pt x="22503" y="229006"/>
                  </a:lnTo>
                  <a:lnTo>
                    <a:pt x="23101" y="229042"/>
                  </a:lnTo>
                  <a:lnTo>
                    <a:pt x="23699" y="229006"/>
                  </a:lnTo>
                  <a:lnTo>
                    <a:pt x="24290" y="228897"/>
                  </a:lnTo>
                  <a:lnTo>
                    <a:pt x="24874" y="228716"/>
                  </a:lnTo>
                  <a:lnTo>
                    <a:pt x="25465" y="228463"/>
                  </a:lnTo>
                  <a:lnTo>
                    <a:pt x="26041" y="228138"/>
                  </a:lnTo>
                  <a:lnTo>
                    <a:pt x="26617" y="227740"/>
                  </a:lnTo>
                  <a:lnTo>
                    <a:pt x="27186" y="227270"/>
                  </a:lnTo>
                  <a:lnTo>
                    <a:pt x="27755" y="226727"/>
                  </a:lnTo>
                  <a:lnTo>
                    <a:pt x="28317" y="226112"/>
                  </a:lnTo>
                  <a:lnTo>
                    <a:pt x="28871" y="225461"/>
                  </a:lnTo>
                  <a:lnTo>
                    <a:pt x="29425" y="224702"/>
                  </a:lnTo>
                  <a:lnTo>
                    <a:pt x="29965" y="223906"/>
                  </a:lnTo>
                  <a:lnTo>
                    <a:pt x="30505" y="223038"/>
                  </a:lnTo>
                  <a:lnTo>
                    <a:pt x="31045" y="222098"/>
                  </a:lnTo>
                  <a:lnTo>
                    <a:pt x="31570" y="221121"/>
                  </a:lnTo>
                  <a:lnTo>
                    <a:pt x="32088" y="220073"/>
                  </a:lnTo>
                  <a:lnTo>
                    <a:pt x="32606" y="218951"/>
                  </a:lnTo>
                  <a:lnTo>
                    <a:pt x="33116" y="217758"/>
                  </a:lnTo>
                  <a:lnTo>
                    <a:pt x="33612" y="216528"/>
                  </a:lnTo>
                  <a:lnTo>
                    <a:pt x="34108" y="215226"/>
                  </a:lnTo>
                  <a:lnTo>
                    <a:pt x="34597" y="213888"/>
                  </a:lnTo>
                  <a:lnTo>
                    <a:pt x="35078" y="212478"/>
                  </a:lnTo>
                  <a:lnTo>
                    <a:pt x="35553" y="211031"/>
                  </a:lnTo>
                  <a:lnTo>
                    <a:pt x="36012" y="209512"/>
                  </a:lnTo>
                  <a:lnTo>
                    <a:pt x="36472" y="207921"/>
                  </a:lnTo>
                  <a:lnTo>
                    <a:pt x="36917" y="206293"/>
                  </a:lnTo>
                  <a:lnTo>
                    <a:pt x="37362" y="204630"/>
                  </a:lnTo>
                  <a:lnTo>
                    <a:pt x="37792" y="202894"/>
                  </a:lnTo>
                  <a:lnTo>
                    <a:pt x="38215" y="201121"/>
                  </a:lnTo>
                  <a:lnTo>
                    <a:pt x="38631" y="199313"/>
                  </a:lnTo>
                  <a:lnTo>
                    <a:pt x="39039" y="197433"/>
                  </a:lnTo>
                  <a:lnTo>
                    <a:pt x="39433" y="195516"/>
                  </a:lnTo>
                  <a:lnTo>
                    <a:pt x="39820" y="193563"/>
                  </a:lnTo>
                  <a:lnTo>
                    <a:pt x="40199" y="191537"/>
                  </a:lnTo>
                  <a:lnTo>
                    <a:pt x="40564" y="189476"/>
                  </a:lnTo>
                  <a:lnTo>
                    <a:pt x="40921" y="187378"/>
                  </a:lnTo>
                  <a:lnTo>
                    <a:pt x="41271" y="185244"/>
                  </a:lnTo>
                  <a:lnTo>
                    <a:pt x="41607" y="183075"/>
                  </a:lnTo>
                  <a:lnTo>
                    <a:pt x="41935" y="180832"/>
                  </a:lnTo>
                  <a:lnTo>
                    <a:pt x="42256" y="178554"/>
                  </a:lnTo>
                  <a:lnTo>
                    <a:pt x="42555" y="176275"/>
                  </a:lnTo>
                  <a:lnTo>
                    <a:pt x="42854" y="173924"/>
                  </a:lnTo>
                  <a:lnTo>
                    <a:pt x="43139" y="171537"/>
                  </a:lnTo>
                  <a:lnTo>
                    <a:pt x="43409" y="169114"/>
                  </a:lnTo>
                  <a:lnTo>
                    <a:pt x="43671" y="166655"/>
                  </a:lnTo>
                  <a:lnTo>
                    <a:pt x="43919" y="164196"/>
                  </a:lnTo>
                  <a:lnTo>
                    <a:pt x="44160" y="161664"/>
                  </a:lnTo>
                  <a:lnTo>
                    <a:pt x="44386" y="159096"/>
                  </a:lnTo>
                  <a:lnTo>
                    <a:pt x="44597" y="156528"/>
                  </a:lnTo>
                  <a:lnTo>
                    <a:pt x="44794" y="153924"/>
                  </a:lnTo>
                  <a:lnTo>
                    <a:pt x="44984" y="151284"/>
                  </a:lnTo>
                  <a:lnTo>
                    <a:pt x="45159" y="148608"/>
                  </a:lnTo>
                  <a:lnTo>
                    <a:pt x="45320" y="145896"/>
                  </a:lnTo>
                  <a:lnTo>
                    <a:pt x="45473" y="143147"/>
                  </a:lnTo>
                  <a:lnTo>
                    <a:pt x="45604" y="140398"/>
                  </a:lnTo>
                  <a:lnTo>
                    <a:pt x="45728" y="137613"/>
                  </a:lnTo>
                  <a:lnTo>
                    <a:pt x="45838" y="134793"/>
                  </a:lnTo>
                  <a:lnTo>
                    <a:pt x="45932" y="131972"/>
                  </a:lnTo>
                  <a:lnTo>
                    <a:pt x="46013" y="129114"/>
                  </a:lnTo>
                  <a:lnTo>
                    <a:pt x="46078" y="126257"/>
                  </a:lnTo>
                  <a:lnTo>
                    <a:pt x="46129" y="123364"/>
                  </a:lnTo>
                  <a:lnTo>
                    <a:pt x="46166" y="120435"/>
                  </a:lnTo>
                  <a:lnTo>
                    <a:pt x="46188" y="117505"/>
                  </a:lnTo>
                  <a:lnTo>
                    <a:pt x="46195" y="114539"/>
                  </a:lnTo>
                  <a:lnTo>
                    <a:pt x="46188" y="111574"/>
                  </a:lnTo>
                  <a:lnTo>
                    <a:pt x="46166" y="108644"/>
                  </a:lnTo>
                  <a:lnTo>
                    <a:pt x="46129" y="105715"/>
                  </a:lnTo>
                  <a:lnTo>
                    <a:pt x="46078" y="102822"/>
                  </a:lnTo>
                  <a:lnTo>
                    <a:pt x="46013" y="99964"/>
                  </a:lnTo>
                  <a:lnTo>
                    <a:pt x="45932" y="97107"/>
                  </a:lnTo>
                  <a:lnTo>
                    <a:pt x="45838" y="94250"/>
                  </a:lnTo>
                  <a:lnTo>
                    <a:pt x="45728" y="91465"/>
                  </a:lnTo>
                  <a:lnTo>
                    <a:pt x="45604" y="88681"/>
                  </a:lnTo>
                  <a:lnTo>
                    <a:pt x="45473" y="85932"/>
                  </a:lnTo>
                  <a:lnTo>
                    <a:pt x="45320" y="83183"/>
                  </a:lnTo>
                  <a:lnTo>
                    <a:pt x="45159" y="80471"/>
                  </a:lnTo>
                  <a:lnTo>
                    <a:pt x="44984" y="77794"/>
                  </a:lnTo>
                  <a:lnTo>
                    <a:pt x="44794" y="75154"/>
                  </a:lnTo>
                  <a:lnTo>
                    <a:pt x="44597" y="72550"/>
                  </a:lnTo>
                  <a:lnTo>
                    <a:pt x="44386" y="69946"/>
                  </a:lnTo>
                  <a:lnTo>
                    <a:pt x="44160" y="67415"/>
                  </a:lnTo>
                  <a:lnTo>
                    <a:pt x="43919" y="64883"/>
                  </a:lnTo>
                  <a:lnTo>
                    <a:pt x="43671" y="62388"/>
                  </a:lnTo>
                  <a:lnTo>
                    <a:pt x="43409" y="59964"/>
                  </a:lnTo>
                  <a:lnTo>
                    <a:pt x="43139" y="57541"/>
                  </a:lnTo>
                  <a:lnTo>
                    <a:pt x="42854" y="55154"/>
                  </a:lnTo>
                  <a:lnTo>
                    <a:pt x="42555" y="52804"/>
                  </a:lnTo>
                  <a:lnTo>
                    <a:pt x="42256" y="50489"/>
                  </a:lnTo>
                  <a:lnTo>
                    <a:pt x="41935" y="48247"/>
                  </a:lnTo>
                  <a:lnTo>
                    <a:pt x="41607" y="46004"/>
                  </a:lnTo>
                  <a:lnTo>
                    <a:pt x="41271" y="43834"/>
                  </a:lnTo>
                  <a:lnTo>
                    <a:pt x="40921" y="41701"/>
                  </a:lnTo>
                  <a:lnTo>
                    <a:pt x="40564" y="39603"/>
                  </a:lnTo>
                  <a:lnTo>
                    <a:pt x="40199" y="37541"/>
                  </a:lnTo>
                  <a:lnTo>
                    <a:pt x="39820" y="35516"/>
                  </a:lnTo>
                  <a:lnTo>
                    <a:pt x="39433" y="33563"/>
                  </a:lnTo>
                  <a:lnTo>
                    <a:pt x="39039" y="31646"/>
                  </a:lnTo>
                  <a:lnTo>
                    <a:pt x="38631" y="29766"/>
                  </a:lnTo>
                  <a:lnTo>
                    <a:pt x="38215" y="27957"/>
                  </a:lnTo>
                  <a:lnTo>
                    <a:pt x="37792" y="26149"/>
                  </a:lnTo>
                  <a:lnTo>
                    <a:pt x="37362" y="24449"/>
                  </a:lnTo>
                  <a:lnTo>
                    <a:pt x="36917" y="22749"/>
                  </a:lnTo>
                  <a:lnTo>
                    <a:pt x="36472" y="21158"/>
                  </a:lnTo>
                  <a:lnTo>
                    <a:pt x="36012" y="19567"/>
                  </a:lnTo>
                  <a:lnTo>
                    <a:pt x="35553" y="18048"/>
                  </a:lnTo>
                  <a:lnTo>
                    <a:pt x="35078" y="16601"/>
                  </a:lnTo>
                  <a:lnTo>
                    <a:pt x="34597" y="15191"/>
                  </a:lnTo>
                  <a:lnTo>
                    <a:pt x="34108" y="13852"/>
                  </a:lnTo>
                  <a:lnTo>
                    <a:pt x="33612" y="12550"/>
                  </a:lnTo>
                  <a:lnTo>
                    <a:pt x="33116" y="11321"/>
                  </a:lnTo>
                  <a:lnTo>
                    <a:pt x="32606" y="10127"/>
                  </a:lnTo>
                  <a:lnTo>
                    <a:pt x="32088" y="9006"/>
                  </a:lnTo>
                  <a:lnTo>
                    <a:pt x="31570" y="7957"/>
                  </a:lnTo>
                  <a:lnTo>
                    <a:pt x="31045" y="6981"/>
                  </a:lnTo>
                  <a:lnTo>
                    <a:pt x="30505" y="6041"/>
                  </a:lnTo>
                  <a:lnTo>
                    <a:pt x="29965" y="5173"/>
                  </a:lnTo>
                  <a:lnTo>
                    <a:pt x="29425" y="4377"/>
                  </a:lnTo>
                  <a:lnTo>
                    <a:pt x="28871" y="3617"/>
                  </a:lnTo>
                  <a:lnTo>
                    <a:pt x="28317" y="2930"/>
                  </a:lnTo>
                  <a:lnTo>
                    <a:pt x="27755" y="2352"/>
                  </a:lnTo>
                  <a:lnTo>
                    <a:pt x="27186" y="1809"/>
                  </a:lnTo>
                  <a:lnTo>
                    <a:pt x="26617" y="1339"/>
                  </a:lnTo>
                  <a:lnTo>
                    <a:pt x="26041" y="941"/>
                  </a:lnTo>
                  <a:lnTo>
                    <a:pt x="25465" y="616"/>
                  </a:lnTo>
                  <a:lnTo>
                    <a:pt x="24874" y="362"/>
                  </a:lnTo>
                  <a:lnTo>
                    <a:pt x="24290" y="182"/>
                  </a:lnTo>
                  <a:lnTo>
                    <a:pt x="23699" y="37"/>
                  </a:lnTo>
                  <a:lnTo>
                    <a:pt x="23101"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3" name="Google Shape;33;p2"/>
            <p:cNvSpPr/>
            <p:nvPr/>
          </p:nvSpPr>
          <p:spPr>
            <a:xfrm rot="10800000">
              <a:off x="-1646446" y="3758476"/>
              <a:ext cx="136601" cy="286181"/>
            </a:xfrm>
            <a:custGeom>
              <a:avLst/>
              <a:gdLst/>
              <a:ahLst/>
              <a:cxnLst/>
              <a:rect l="l" t="t" r="r" b="b"/>
              <a:pathLst>
                <a:path w="5369" h="45534" extrusionOk="0">
                  <a:moveTo>
                    <a:pt x="452" y="1"/>
                  </a:moveTo>
                  <a:lnTo>
                    <a:pt x="394" y="73"/>
                  </a:lnTo>
                  <a:lnTo>
                    <a:pt x="336" y="145"/>
                  </a:lnTo>
                  <a:lnTo>
                    <a:pt x="277" y="290"/>
                  </a:lnTo>
                  <a:lnTo>
                    <a:pt x="226" y="435"/>
                  </a:lnTo>
                  <a:lnTo>
                    <a:pt x="190" y="579"/>
                  </a:lnTo>
                  <a:lnTo>
                    <a:pt x="146" y="760"/>
                  </a:lnTo>
                  <a:lnTo>
                    <a:pt x="117" y="941"/>
                  </a:lnTo>
                  <a:lnTo>
                    <a:pt x="88" y="1122"/>
                  </a:lnTo>
                  <a:lnTo>
                    <a:pt x="58" y="1339"/>
                  </a:lnTo>
                  <a:lnTo>
                    <a:pt x="37" y="1556"/>
                  </a:lnTo>
                  <a:lnTo>
                    <a:pt x="22" y="1809"/>
                  </a:lnTo>
                  <a:lnTo>
                    <a:pt x="7" y="2026"/>
                  </a:lnTo>
                  <a:lnTo>
                    <a:pt x="0" y="2279"/>
                  </a:lnTo>
                  <a:lnTo>
                    <a:pt x="0" y="2532"/>
                  </a:lnTo>
                  <a:lnTo>
                    <a:pt x="0" y="2749"/>
                  </a:lnTo>
                  <a:lnTo>
                    <a:pt x="7" y="3002"/>
                  </a:lnTo>
                  <a:lnTo>
                    <a:pt x="22" y="3256"/>
                  </a:lnTo>
                  <a:lnTo>
                    <a:pt x="37" y="3509"/>
                  </a:lnTo>
                  <a:lnTo>
                    <a:pt x="58" y="3726"/>
                  </a:lnTo>
                  <a:lnTo>
                    <a:pt x="4399" y="44160"/>
                  </a:lnTo>
                  <a:lnTo>
                    <a:pt x="4428" y="44413"/>
                  </a:lnTo>
                  <a:lnTo>
                    <a:pt x="4457" y="44594"/>
                  </a:lnTo>
                  <a:lnTo>
                    <a:pt x="4493" y="44774"/>
                  </a:lnTo>
                  <a:lnTo>
                    <a:pt x="4530" y="44955"/>
                  </a:lnTo>
                  <a:lnTo>
                    <a:pt x="4574" y="45100"/>
                  </a:lnTo>
                  <a:lnTo>
                    <a:pt x="4617" y="45245"/>
                  </a:lnTo>
                  <a:lnTo>
                    <a:pt x="4661" y="45353"/>
                  </a:lnTo>
                  <a:lnTo>
                    <a:pt x="4705" y="45425"/>
                  </a:lnTo>
                  <a:lnTo>
                    <a:pt x="4756" y="45498"/>
                  </a:lnTo>
                  <a:lnTo>
                    <a:pt x="4800" y="45534"/>
                  </a:lnTo>
                  <a:lnTo>
                    <a:pt x="4902" y="45534"/>
                  </a:lnTo>
                  <a:lnTo>
                    <a:pt x="4953" y="45498"/>
                  </a:lnTo>
                  <a:lnTo>
                    <a:pt x="5004" y="45425"/>
                  </a:lnTo>
                  <a:lnTo>
                    <a:pt x="5048" y="45353"/>
                  </a:lnTo>
                  <a:lnTo>
                    <a:pt x="5099" y="45208"/>
                  </a:lnTo>
                  <a:lnTo>
                    <a:pt x="5143" y="45100"/>
                  </a:lnTo>
                  <a:lnTo>
                    <a:pt x="5186" y="44955"/>
                  </a:lnTo>
                  <a:lnTo>
                    <a:pt x="5223" y="44774"/>
                  </a:lnTo>
                  <a:lnTo>
                    <a:pt x="5252" y="44594"/>
                  </a:lnTo>
                  <a:lnTo>
                    <a:pt x="5281" y="44377"/>
                  </a:lnTo>
                  <a:lnTo>
                    <a:pt x="5310" y="44160"/>
                  </a:lnTo>
                  <a:lnTo>
                    <a:pt x="5332" y="43943"/>
                  </a:lnTo>
                  <a:lnTo>
                    <a:pt x="5347" y="43726"/>
                  </a:lnTo>
                  <a:lnTo>
                    <a:pt x="5361" y="43472"/>
                  </a:lnTo>
                  <a:lnTo>
                    <a:pt x="5369" y="43255"/>
                  </a:lnTo>
                  <a:lnTo>
                    <a:pt x="5369" y="43002"/>
                  </a:lnTo>
                  <a:lnTo>
                    <a:pt x="5369" y="42749"/>
                  </a:lnTo>
                  <a:lnTo>
                    <a:pt x="5361" y="42496"/>
                  </a:lnTo>
                  <a:lnTo>
                    <a:pt x="5347" y="42243"/>
                  </a:lnTo>
                  <a:lnTo>
                    <a:pt x="5332" y="42026"/>
                  </a:lnTo>
                  <a:lnTo>
                    <a:pt x="5310" y="41773"/>
                  </a:lnTo>
                  <a:lnTo>
                    <a:pt x="970" y="1339"/>
                  </a:lnTo>
                  <a:lnTo>
                    <a:pt x="926" y="1049"/>
                  </a:lnTo>
                  <a:lnTo>
                    <a:pt x="883" y="760"/>
                  </a:lnTo>
                  <a:lnTo>
                    <a:pt x="832" y="543"/>
                  </a:lnTo>
                  <a:lnTo>
                    <a:pt x="773" y="326"/>
                  </a:lnTo>
                  <a:lnTo>
                    <a:pt x="715" y="181"/>
                  </a:lnTo>
                  <a:lnTo>
                    <a:pt x="649" y="73"/>
                  </a:lnTo>
                  <a:lnTo>
                    <a:pt x="58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 name="Google Shape;34;p2"/>
            <p:cNvSpPr/>
            <p:nvPr/>
          </p:nvSpPr>
          <p:spPr>
            <a:xfrm rot="10800000">
              <a:off x="-1480917" y="3677551"/>
              <a:ext cx="80017" cy="312327"/>
            </a:xfrm>
            <a:custGeom>
              <a:avLst/>
              <a:gdLst/>
              <a:ahLst/>
              <a:cxnLst/>
              <a:rect l="l" t="t" r="r" b="b"/>
              <a:pathLst>
                <a:path w="3145" h="49694" extrusionOk="0">
                  <a:moveTo>
                    <a:pt x="453" y="1"/>
                  </a:moveTo>
                  <a:lnTo>
                    <a:pt x="394" y="37"/>
                  </a:lnTo>
                  <a:lnTo>
                    <a:pt x="343" y="109"/>
                  </a:lnTo>
                  <a:lnTo>
                    <a:pt x="299" y="218"/>
                  </a:lnTo>
                  <a:lnTo>
                    <a:pt x="248" y="326"/>
                  </a:lnTo>
                  <a:lnTo>
                    <a:pt x="212" y="471"/>
                  </a:lnTo>
                  <a:lnTo>
                    <a:pt x="168" y="616"/>
                  </a:lnTo>
                  <a:lnTo>
                    <a:pt x="139" y="796"/>
                  </a:lnTo>
                  <a:lnTo>
                    <a:pt x="102" y="977"/>
                  </a:lnTo>
                  <a:lnTo>
                    <a:pt x="73" y="1194"/>
                  </a:lnTo>
                  <a:lnTo>
                    <a:pt x="51" y="1411"/>
                  </a:lnTo>
                  <a:lnTo>
                    <a:pt x="30" y="1628"/>
                  </a:lnTo>
                  <a:lnTo>
                    <a:pt x="15" y="1881"/>
                  </a:lnTo>
                  <a:lnTo>
                    <a:pt x="8" y="2098"/>
                  </a:lnTo>
                  <a:lnTo>
                    <a:pt x="0" y="2352"/>
                  </a:lnTo>
                  <a:lnTo>
                    <a:pt x="0" y="2605"/>
                  </a:lnTo>
                  <a:lnTo>
                    <a:pt x="0" y="2858"/>
                  </a:lnTo>
                  <a:lnTo>
                    <a:pt x="15" y="3111"/>
                  </a:lnTo>
                  <a:lnTo>
                    <a:pt x="2123" y="47704"/>
                  </a:lnTo>
                  <a:lnTo>
                    <a:pt x="2138" y="47957"/>
                  </a:lnTo>
                  <a:lnTo>
                    <a:pt x="2159" y="48210"/>
                  </a:lnTo>
                  <a:lnTo>
                    <a:pt x="2181" y="48427"/>
                  </a:lnTo>
                  <a:lnTo>
                    <a:pt x="2210" y="48644"/>
                  </a:lnTo>
                  <a:lnTo>
                    <a:pt x="2240" y="48825"/>
                  </a:lnTo>
                  <a:lnTo>
                    <a:pt x="2276" y="49006"/>
                  </a:lnTo>
                  <a:lnTo>
                    <a:pt x="2313" y="49151"/>
                  </a:lnTo>
                  <a:lnTo>
                    <a:pt x="2356" y="49295"/>
                  </a:lnTo>
                  <a:lnTo>
                    <a:pt x="2393" y="49404"/>
                  </a:lnTo>
                  <a:lnTo>
                    <a:pt x="2444" y="49512"/>
                  </a:lnTo>
                  <a:lnTo>
                    <a:pt x="2488" y="49585"/>
                  </a:lnTo>
                  <a:lnTo>
                    <a:pt x="2539" y="49657"/>
                  </a:lnTo>
                  <a:lnTo>
                    <a:pt x="2590" y="49657"/>
                  </a:lnTo>
                  <a:lnTo>
                    <a:pt x="2641" y="49693"/>
                  </a:lnTo>
                  <a:lnTo>
                    <a:pt x="2692" y="49657"/>
                  </a:lnTo>
                  <a:lnTo>
                    <a:pt x="2743" y="49621"/>
                  </a:lnTo>
                  <a:lnTo>
                    <a:pt x="2794" y="49549"/>
                  </a:lnTo>
                  <a:lnTo>
                    <a:pt x="2845" y="49440"/>
                  </a:lnTo>
                  <a:lnTo>
                    <a:pt x="2889" y="49332"/>
                  </a:lnTo>
                  <a:lnTo>
                    <a:pt x="2933" y="49187"/>
                  </a:lnTo>
                  <a:lnTo>
                    <a:pt x="2969" y="49042"/>
                  </a:lnTo>
                  <a:lnTo>
                    <a:pt x="3006" y="48861"/>
                  </a:lnTo>
                  <a:lnTo>
                    <a:pt x="3035" y="48681"/>
                  </a:lnTo>
                  <a:lnTo>
                    <a:pt x="3064" y="48464"/>
                  </a:lnTo>
                  <a:lnTo>
                    <a:pt x="3086" y="48247"/>
                  </a:lnTo>
                  <a:lnTo>
                    <a:pt x="3108" y="48030"/>
                  </a:lnTo>
                  <a:lnTo>
                    <a:pt x="3122" y="47776"/>
                  </a:lnTo>
                  <a:lnTo>
                    <a:pt x="3137" y="47559"/>
                  </a:lnTo>
                  <a:lnTo>
                    <a:pt x="3137" y="47306"/>
                  </a:lnTo>
                  <a:lnTo>
                    <a:pt x="3144" y="47053"/>
                  </a:lnTo>
                  <a:lnTo>
                    <a:pt x="3137" y="46800"/>
                  </a:lnTo>
                  <a:lnTo>
                    <a:pt x="3130" y="46547"/>
                  </a:lnTo>
                  <a:lnTo>
                    <a:pt x="1014" y="1954"/>
                  </a:lnTo>
                  <a:lnTo>
                    <a:pt x="985" y="1520"/>
                  </a:lnTo>
                  <a:lnTo>
                    <a:pt x="941" y="1158"/>
                  </a:lnTo>
                  <a:lnTo>
                    <a:pt x="890" y="796"/>
                  </a:lnTo>
                  <a:lnTo>
                    <a:pt x="832" y="543"/>
                  </a:lnTo>
                  <a:lnTo>
                    <a:pt x="759" y="290"/>
                  </a:lnTo>
                  <a:lnTo>
                    <a:pt x="679" y="145"/>
                  </a:lnTo>
                  <a:lnTo>
                    <a:pt x="598" y="37"/>
                  </a:lnTo>
                  <a:lnTo>
                    <a:pt x="5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 name="Google Shape;35;p2"/>
            <p:cNvSpPr/>
            <p:nvPr/>
          </p:nvSpPr>
          <p:spPr>
            <a:xfrm rot="10800000">
              <a:off x="-1813654" y="3850759"/>
              <a:ext cx="146803" cy="273907"/>
            </a:xfrm>
            <a:custGeom>
              <a:avLst/>
              <a:gdLst/>
              <a:ahLst/>
              <a:cxnLst/>
              <a:rect l="l" t="t" r="r" b="b"/>
              <a:pathLst>
                <a:path w="5770" h="43581" extrusionOk="0">
                  <a:moveTo>
                    <a:pt x="511" y="0"/>
                  </a:moveTo>
                  <a:lnTo>
                    <a:pt x="445" y="36"/>
                  </a:lnTo>
                  <a:lnTo>
                    <a:pt x="372" y="109"/>
                  </a:lnTo>
                  <a:lnTo>
                    <a:pt x="306" y="217"/>
                  </a:lnTo>
                  <a:lnTo>
                    <a:pt x="241" y="398"/>
                  </a:lnTo>
                  <a:lnTo>
                    <a:pt x="204" y="543"/>
                  </a:lnTo>
                  <a:lnTo>
                    <a:pt x="160" y="687"/>
                  </a:lnTo>
                  <a:lnTo>
                    <a:pt x="124" y="868"/>
                  </a:lnTo>
                  <a:lnTo>
                    <a:pt x="95" y="1085"/>
                  </a:lnTo>
                  <a:lnTo>
                    <a:pt x="66" y="1266"/>
                  </a:lnTo>
                  <a:lnTo>
                    <a:pt x="44" y="1519"/>
                  </a:lnTo>
                  <a:lnTo>
                    <a:pt x="29" y="1736"/>
                  </a:lnTo>
                  <a:lnTo>
                    <a:pt x="15" y="1953"/>
                  </a:lnTo>
                  <a:lnTo>
                    <a:pt x="0" y="2206"/>
                  </a:lnTo>
                  <a:lnTo>
                    <a:pt x="0" y="2459"/>
                  </a:lnTo>
                  <a:lnTo>
                    <a:pt x="0" y="2676"/>
                  </a:lnTo>
                  <a:lnTo>
                    <a:pt x="0" y="2930"/>
                  </a:lnTo>
                  <a:lnTo>
                    <a:pt x="15" y="3183"/>
                  </a:lnTo>
                  <a:lnTo>
                    <a:pt x="29" y="3436"/>
                  </a:lnTo>
                  <a:lnTo>
                    <a:pt x="51" y="3653"/>
                  </a:lnTo>
                  <a:lnTo>
                    <a:pt x="73" y="3906"/>
                  </a:lnTo>
                  <a:lnTo>
                    <a:pt x="4822" y="42387"/>
                  </a:lnTo>
                  <a:lnTo>
                    <a:pt x="4851" y="42604"/>
                  </a:lnTo>
                  <a:lnTo>
                    <a:pt x="4880" y="42785"/>
                  </a:lnTo>
                  <a:lnTo>
                    <a:pt x="4916" y="42966"/>
                  </a:lnTo>
                  <a:lnTo>
                    <a:pt x="4960" y="43110"/>
                  </a:lnTo>
                  <a:lnTo>
                    <a:pt x="5004" y="43255"/>
                  </a:lnTo>
                  <a:lnTo>
                    <a:pt x="5048" y="43363"/>
                  </a:lnTo>
                  <a:lnTo>
                    <a:pt x="5091" y="43472"/>
                  </a:lnTo>
                  <a:lnTo>
                    <a:pt x="5135" y="43544"/>
                  </a:lnTo>
                  <a:lnTo>
                    <a:pt x="5186" y="43580"/>
                  </a:lnTo>
                  <a:lnTo>
                    <a:pt x="5332" y="43580"/>
                  </a:lnTo>
                  <a:lnTo>
                    <a:pt x="5383" y="43508"/>
                  </a:lnTo>
                  <a:lnTo>
                    <a:pt x="5434" y="43436"/>
                  </a:lnTo>
                  <a:lnTo>
                    <a:pt x="5478" y="43363"/>
                  </a:lnTo>
                  <a:lnTo>
                    <a:pt x="5522" y="43219"/>
                  </a:lnTo>
                  <a:lnTo>
                    <a:pt x="5566" y="43074"/>
                  </a:lnTo>
                  <a:lnTo>
                    <a:pt x="5609" y="42929"/>
                  </a:lnTo>
                  <a:lnTo>
                    <a:pt x="5646" y="42749"/>
                  </a:lnTo>
                  <a:lnTo>
                    <a:pt x="5675" y="42532"/>
                  </a:lnTo>
                  <a:lnTo>
                    <a:pt x="5704" y="42315"/>
                  </a:lnTo>
                  <a:lnTo>
                    <a:pt x="5726" y="42098"/>
                  </a:lnTo>
                  <a:lnTo>
                    <a:pt x="5741" y="41881"/>
                  </a:lnTo>
                  <a:lnTo>
                    <a:pt x="5755" y="41664"/>
                  </a:lnTo>
                  <a:lnTo>
                    <a:pt x="5770" y="41410"/>
                  </a:lnTo>
                  <a:lnTo>
                    <a:pt x="5770" y="41157"/>
                  </a:lnTo>
                  <a:lnTo>
                    <a:pt x="5770" y="40904"/>
                  </a:lnTo>
                  <a:lnTo>
                    <a:pt x="5762" y="40687"/>
                  </a:lnTo>
                  <a:lnTo>
                    <a:pt x="5755" y="40434"/>
                  </a:lnTo>
                  <a:lnTo>
                    <a:pt x="5741" y="40181"/>
                  </a:lnTo>
                  <a:lnTo>
                    <a:pt x="5719" y="39964"/>
                  </a:lnTo>
                  <a:lnTo>
                    <a:pt x="5697" y="39711"/>
                  </a:lnTo>
                  <a:lnTo>
                    <a:pt x="948" y="1230"/>
                  </a:lnTo>
                  <a:lnTo>
                    <a:pt x="912" y="940"/>
                  </a:lnTo>
                  <a:lnTo>
                    <a:pt x="868" y="723"/>
                  </a:lnTo>
                  <a:lnTo>
                    <a:pt x="817" y="506"/>
                  </a:lnTo>
                  <a:lnTo>
                    <a:pt x="759" y="326"/>
                  </a:lnTo>
                  <a:lnTo>
                    <a:pt x="700" y="181"/>
                  </a:lnTo>
                  <a:lnTo>
                    <a:pt x="642" y="109"/>
                  </a:lnTo>
                  <a:lnTo>
                    <a:pt x="576"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6" name="Google Shape;36;p2"/>
            <p:cNvSpPr/>
            <p:nvPr/>
          </p:nvSpPr>
          <p:spPr>
            <a:xfrm rot="10800000">
              <a:off x="-2086830" y="4197855"/>
              <a:ext cx="242213" cy="145938"/>
            </a:xfrm>
            <a:custGeom>
              <a:avLst/>
              <a:gdLst/>
              <a:ahLst/>
              <a:cxnLst/>
              <a:rect l="l" t="t" r="r" b="b"/>
              <a:pathLst>
                <a:path w="9520" h="23220" extrusionOk="0">
                  <a:moveTo>
                    <a:pt x="519" y="1"/>
                  </a:moveTo>
                  <a:lnTo>
                    <a:pt x="446" y="37"/>
                  </a:lnTo>
                  <a:lnTo>
                    <a:pt x="373" y="109"/>
                  </a:lnTo>
                  <a:lnTo>
                    <a:pt x="300" y="218"/>
                  </a:lnTo>
                  <a:lnTo>
                    <a:pt x="242" y="399"/>
                  </a:lnTo>
                  <a:lnTo>
                    <a:pt x="176" y="616"/>
                  </a:lnTo>
                  <a:lnTo>
                    <a:pt x="125" y="869"/>
                  </a:lnTo>
                  <a:lnTo>
                    <a:pt x="81" y="1194"/>
                  </a:lnTo>
                  <a:lnTo>
                    <a:pt x="45" y="1520"/>
                  </a:lnTo>
                  <a:lnTo>
                    <a:pt x="30" y="1773"/>
                  </a:lnTo>
                  <a:lnTo>
                    <a:pt x="16" y="2026"/>
                  </a:lnTo>
                  <a:lnTo>
                    <a:pt x="8" y="2279"/>
                  </a:lnTo>
                  <a:lnTo>
                    <a:pt x="1" y="2532"/>
                  </a:lnTo>
                  <a:lnTo>
                    <a:pt x="8" y="2786"/>
                  </a:lnTo>
                  <a:lnTo>
                    <a:pt x="16" y="3003"/>
                  </a:lnTo>
                  <a:lnTo>
                    <a:pt x="23" y="3256"/>
                  </a:lnTo>
                  <a:lnTo>
                    <a:pt x="37" y="3473"/>
                  </a:lnTo>
                  <a:lnTo>
                    <a:pt x="59" y="3726"/>
                  </a:lnTo>
                  <a:lnTo>
                    <a:pt x="88" y="3907"/>
                  </a:lnTo>
                  <a:lnTo>
                    <a:pt x="110" y="4124"/>
                  </a:lnTo>
                  <a:lnTo>
                    <a:pt x="147" y="4305"/>
                  </a:lnTo>
                  <a:lnTo>
                    <a:pt x="183" y="4485"/>
                  </a:lnTo>
                  <a:lnTo>
                    <a:pt x="227" y="4630"/>
                  </a:lnTo>
                  <a:lnTo>
                    <a:pt x="271" y="4775"/>
                  </a:lnTo>
                  <a:lnTo>
                    <a:pt x="315" y="4883"/>
                  </a:lnTo>
                  <a:lnTo>
                    <a:pt x="8798" y="23003"/>
                  </a:lnTo>
                  <a:lnTo>
                    <a:pt x="8849" y="23111"/>
                  </a:lnTo>
                  <a:lnTo>
                    <a:pt x="8900" y="23183"/>
                  </a:lnTo>
                  <a:lnTo>
                    <a:pt x="8951" y="23220"/>
                  </a:lnTo>
                  <a:lnTo>
                    <a:pt x="9046" y="23220"/>
                  </a:lnTo>
                  <a:lnTo>
                    <a:pt x="9097" y="23183"/>
                  </a:lnTo>
                  <a:lnTo>
                    <a:pt x="9148" y="23111"/>
                  </a:lnTo>
                  <a:lnTo>
                    <a:pt x="9192" y="23039"/>
                  </a:lnTo>
                  <a:lnTo>
                    <a:pt x="9235" y="22930"/>
                  </a:lnTo>
                  <a:lnTo>
                    <a:pt x="9279" y="22822"/>
                  </a:lnTo>
                  <a:lnTo>
                    <a:pt x="9323" y="22677"/>
                  </a:lnTo>
                  <a:lnTo>
                    <a:pt x="9359" y="22532"/>
                  </a:lnTo>
                  <a:lnTo>
                    <a:pt x="9396" y="22352"/>
                  </a:lnTo>
                  <a:lnTo>
                    <a:pt x="9425" y="22135"/>
                  </a:lnTo>
                  <a:lnTo>
                    <a:pt x="9454" y="21918"/>
                  </a:lnTo>
                  <a:lnTo>
                    <a:pt x="9476" y="21701"/>
                  </a:lnTo>
                  <a:lnTo>
                    <a:pt x="9491" y="21447"/>
                  </a:lnTo>
                  <a:lnTo>
                    <a:pt x="9505" y="21194"/>
                  </a:lnTo>
                  <a:lnTo>
                    <a:pt x="9513" y="20941"/>
                  </a:lnTo>
                  <a:lnTo>
                    <a:pt x="9520" y="20688"/>
                  </a:lnTo>
                  <a:lnTo>
                    <a:pt x="9513" y="20435"/>
                  </a:lnTo>
                  <a:lnTo>
                    <a:pt x="9505" y="20218"/>
                  </a:lnTo>
                  <a:lnTo>
                    <a:pt x="9498" y="19965"/>
                  </a:lnTo>
                  <a:lnTo>
                    <a:pt x="9483" y="19748"/>
                  </a:lnTo>
                  <a:lnTo>
                    <a:pt x="9462" y="19494"/>
                  </a:lnTo>
                  <a:lnTo>
                    <a:pt x="9432" y="19314"/>
                  </a:lnTo>
                  <a:lnTo>
                    <a:pt x="9403" y="19097"/>
                  </a:lnTo>
                  <a:lnTo>
                    <a:pt x="9374" y="18916"/>
                  </a:lnTo>
                  <a:lnTo>
                    <a:pt x="9338" y="18735"/>
                  </a:lnTo>
                  <a:lnTo>
                    <a:pt x="9294" y="18590"/>
                  </a:lnTo>
                  <a:lnTo>
                    <a:pt x="9250" y="18446"/>
                  </a:lnTo>
                  <a:lnTo>
                    <a:pt x="9206" y="18337"/>
                  </a:lnTo>
                  <a:lnTo>
                    <a:pt x="723" y="182"/>
                  </a:lnTo>
                  <a:lnTo>
                    <a:pt x="672" y="109"/>
                  </a:lnTo>
                  <a:lnTo>
                    <a:pt x="621" y="37"/>
                  </a:lnTo>
                  <a:lnTo>
                    <a:pt x="570"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 name="Google Shape;37;p2"/>
            <p:cNvSpPr/>
            <p:nvPr/>
          </p:nvSpPr>
          <p:spPr>
            <a:xfrm rot="10800000">
              <a:off x="-1998698" y="4007828"/>
              <a:ext cx="211224" cy="209806"/>
            </a:xfrm>
            <a:custGeom>
              <a:avLst/>
              <a:gdLst/>
              <a:ahLst/>
              <a:cxnLst/>
              <a:rect l="l" t="t" r="r" b="b"/>
              <a:pathLst>
                <a:path w="8302" h="33382" extrusionOk="0">
                  <a:moveTo>
                    <a:pt x="460" y="0"/>
                  </a:moveTo>
                  <a:lnTo>
                    <a:pt x="401" y="36"/>
                  </a:lnTo>
                  <a:lnTo>
                    <a:pt x="350" y="145"/>
                  </a:lnTo>
                  <a:lnTo>
                    <a:pt x="292" y="253"/>
                  </a:lnTo>
                  <a:lnTo>
                    <a:pt x="248" y="362"/>
                  </a:lnTo>
                  <a:lnTo>
                    <a:pt x="197" y="543"/>
                  </a:lnTo>
                  <a:lnTo>
                    <a:pt x="153" y="723"/>
                  </a:lnTo>
                  <a:lnTo>
                    <a:pt x="110" y="977"/>
                  </a:lnTo>
                  <a:lnTo>
                    <a:pt x="81" y="1194"/>
                  </a:lnTo>
                  <a:lnTo>
                    <a:pt x="59" y="1411"/>
                  </a:lnTo>
                  <a:lnTo>
                    <a:pt x="37" y="1628"/>
                  </a:lnTo>
                  <a:lnTo>
                    <a:pt x="22" y="1881"/>
                  </a:lnTo>
                  <a:lnTo>
                    <a:pt x="8" y="2098"/>
                  </a:lnTo>
                  <a:lnTo>
                    <a:pt x="0" y="2351"/>
                  </a:lnTo>
                  <a:lnTo>
                    <a:pt x="0" y="2604"/>
                  </a:lnTo>
                  <a:lnTo>
                    <a:pt x="8" y="2857"/>
                  </a:lnTo>
                  <a:lnTo>
                    <a:pt x="15" y="3074"/>
                  </a:lnTo>
                  <a:lnTo>
                    <a:pt x="29" y="3327"/>
                  </a:lnTo>
                  <a:lnTo>
                    <a:pt x="44" y="3544"/>
                  </a:lnTo>
                  <a:lnTo>
                    <a:pt x="66" y="3761"/>
                  </a:lnTo>
                  <a:lnTo>
                    <a:pt x="95" y="3978"/>
                  </a:lnTo>
                  <a:lnTo>
                    <a:pt x="124" y="4195"/>
                  </a:lnTo>
                  <a:lnTo>
                    <a:pt x="161" y="4376"/>
                  </a:lnTo>
                  <a:lnTo>
                    <a:pt x="197" y="4557"/>
                  </a:lnTo>
                  <a:lnTo>
                    <a:pt x="7470" y="32839"/>
                  </a:lnTo>
                  <a:lnTo>
                    <a:pt x="7506" y="32984"/>
                  </a:lnTo>
                  <a:lnTo>
                    <a:pt x="7557" y="33092"/>
                  </a:lnTo>
                  <a:lnTo>
                    <a:pt x="7601" y="33201"/>
                  </a:lnTo>
                  <a:lnTo>
                    <a:pt x="7652" y="33273"/>
                  </a:lnTo>
                  <a:lnTo>
                    <a:pt x="7696" y="33345"/>
                  </a:lnTo>
                  <a:lnTo>
                    <a:pt x="7747" y="33345"/>
                  </a:lnTo>
                  <a:lnTo>
                    <a:pt x="7798" y="33382"/>
                  </a:lnTo>
                  <a:lnTo>
                    <a:pt x="7842" y="33345"/>
                  </a:lnTo>
                  <a:lnTo>
                    <a:pt x="7893" y="33309"/>
                  </a:lnTo>
                  <a:lnTo>
                    <a:pt x="7944" y="33237"/>
                  </a:lnTo>
                  <a:lnTo>
                    <a:pt x="7988" y="33165"/>
                  </a:lnTo>
                  <a:lnTo>
                    <a:pt x="8031" y="33056"/>
                  </a:lnTo>
                  <a:lnTo>
                    <a:pt x="8075" y="32911"/>
                  </a:lnTo>
                  <a:lnTo>
                    <a:pt x="8119" y="32767"/>
                  </a:lnTo>
                  <a:lnTo>
                    <a:pt x="8155" y="32586"/>
                  </a:lnTo>
                  <a:lnTo>
                    <a:pt x="8192" y="32405"/>
                  </a:lnTo>
                  <a:lnTo>
                    <a:pt x="8221" y="32188"/>
                  </a:lnTo>
                  <a:lnTo>
                    <a:pt x="8243" y="31971"/>
                  </a:lnTo>
                  <a:lnTo>
                    <a:pt x="8265" y="31718"/>
                  </a:lnTo>
                  <a:lnTo>
                    <a:pt x="8279" y="31501"/>
                  </a:lnTo>
                  <a:lnTo>
                    <a:pt x="8294" y="31248"/>
                  </a:lnTo>
                  <a:lnTo>
                    <a:pt x="8294" y="30995"/>
                  </a:lnTo>
                  <a:lnTo>
                    <a:pt x="8301" y="30778"/>
                  </a:lnTo>
                  <a:lnTo>
                    <a:pt x="8294" y="30524"/>
                  </a:lnTo>
                  <a:lnTo>
                    <a:pt x="8287" y="30271"/>
                  </a:lnTo>
                  <a:lnTo>
                    <a:pt x="8272" y="30054"/>
                  </a:lnTo>
                  <a:lnTo>
                    <a:pt x="8257" y="29801"/>
                  </a:lnTo>
                  <a:lnTo>
                    <a:pt x="8236" y="29584"/>
                  </a:lnTo>
                  <a:lnTo>
                    <a:pt x="8206" y="29367"/>
                  </a:lnTo>
                  <a:lnTo>
                    <a:pt x="8177" y="29186"/>
                  </a:lnTo>
                  <a:lnTo>
                    <a:pt x="8141" y="29005"/>
                  </a:lnTo>
                  <a:lnTo>
                    <a:pt x="8104" y="28825"/>
                  </a:lnTo>
                  <a:lnTo>
                    <a:pt x="832" y="543"/>
                  </a:lnTo>
                  <a:lnTo>
                    <a:pt x="759" y="289"/>
                  </a:lnTo>
                  <a:lnTo>
                    <a:pt x="679" y="109"/>
                  </a:lnTo>
                  <a:lnTo>
                    <a:pt x="598"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 name="Google Shape;38;p2"/>
            <p:cNvSpPr/>
            <p:nvPr/>
          </p:nvSpPr>
          <p:spPr>
            <a:xfrm rot="10800000">
              <a:off x="-2140667" y="4398792"/>
              <a:ext cx="260404" cy="100472"/>
            </a:xfrm>
            <a:custGeom>
              <a:avLst/>
              <a:gdLst/>
              <a:ahLst/>
              <a:cxnLst/>
              <a:rect l="l" t="t" r="r" b="b"/>
              <a:pathLst>
                <a:path w="10235" h="15986" extrusionOk="0">
                  <a:moveTo>
                    <a:pt x="511" y="0"/>
                  </a:moveTo>
                  <a:lnTo>
                    <a:pt x="431" y="36"/>
                  </a:lnTo>
                  <a:lnTo>
                    <a:pt x="343" y="145"/>
                  </a:lnTo>
                  <a:lnTo>
                    <a:pt x="270" y="289"/>
                  </a:lnTo>
                  <a:lnTo>
                    <a:pt x="197" y="543"/>
                  </a:lnTo>
                  <a:lnTo>
                    <a:pt x="139" y="796"/>
                  </a:lnTo>
                  <a:lnTo>
                    <a:pt x="81" y="1157"/>
                  </a:lnTo>
                  <a:lnTo>
                    <a:pt x="44" y="1519"/>
                  </a:lnTo>
                  <a:lnTo>
                    <a:pt x="15" y="1953"/>
                  </a:lnTo>
                  <a:lnTo>
                    <a:pt x="8" y="2206"/>
                  </a:lnTo>
                  <a:lnTo>
                    <a:pt x="0" y="2459"/>
                  </a:lnTo>
                  <a:lnTo>
                    <a:pt x="0" y="2713"/>
                  </a:lnTo>
                  <a:lnTo>
                    <a:pt x="8" y="2966"/>
                  </a:lnTo>
                  <a:lnTo>
                    <a:pt x="15" y="3183"/>
                  </a:lnTo>
                  <a:lnTo>
                    <a:pt x="30" y="3436"/>
                  </a:lnTo>
                  <a:lnTo>
                    <a:pt x="51" y="3653"/>
                  </a:lnTo>
                  <a:lnTo>
                    <a:pt x="73" y="3870"/>
                  </a:lnTo>
                  <a:lnTo>
                    <a:pt x="103" y="4087"/>
                  </a:lnTo>
                  <a:lnTo>
                    <a:pt x="139" y="4268"/>
                  </a:lnTo>
                  <a:lnTo>
                    <a:pt x="168" y="4449"/>
                  </a:lnTo>
                  <a:lnTo>
                    <a:pt x="212" y="4593"/>
                  </a:lnTo>
                  <a:lnTo>
                    <a:pt x="256" y="4738"/>
                  </a:lnTo>
                  <a:lnTo>
                    <a:pt x="299" y="4846"/>
                  </a:lnTo>
                  <a:lnTo>
                    <a:pt x="343" y="4955"/>
                  </a:lnTo>
                  <a:lnTo>
                    <a:pt x="394" y="5027"/>
                  </a:lnTo>
                  <a:lnTo>
                    <a:pt x="9600" y="15913"/>
                  </a:lnTo>
                  <a:lnTo>
                    <a:pt x="9651" y="15949"/>
                  </a:lnTo>
                  <a:lnTo>
                    <a:pt x="9709" y="15986"/>
                  </a:lnTo>
                  <a:lnTo>
                    <a:pt x="9760" y="15986"/>
                  </a:lnTo>
                  <a:lnTo>
                    <a:pt x="9804" y="15949"/>
                  </a:lnTo>
                  <a:lnTo>
                    <a:pt x="9855" y="15877"/>
                  </a:lnTo>
                  <a:lnTo>
                    <a:pt x="9906" y="15805"/>
                  </a:lnTo>
                  <a:lnTo>
                    <a:pt x="9950" y="15696"/>
                  </a:lnTo>
                  <a:lnTo>
                    <a:pt x="9994" y="15588"/>
                  </a:lnTo>
                  <a:lnTo>
                    <a:pt x="10030" y="15443"/>
                  </a:lnTo>
                  <a:lnTo>
                    <a:pt x="10067" y="15298"/>
                  </a:lnTo>
                  <a:lnTo>
                    <a:pt x="10103" y="15118"/>
                  </a:lnTo>
                  <a:lnTo>
                    <a:pt x="10132" y="14937"/>
                  </a:lnTo>
                  <a:lnTo>
                    <a:pt x="10161" y="14720"/>
                  </a:lnTo>
                  <a:lnTo>
                    <a:pt x="10183" y="14503"/>
                  </a:lnTo>
                  <a:lnTo>
                    <a:pt x="10205" y="14250"/>
                  </a:lnTo>
                  <a:lnTo>
                    <a:pt x="10220" y="14033"/>
                  </a:lnTo>
                  <a:lnTo>
                    <a:pt x="10234" y="13779"/>
                  </a:lnTo>
                  <a:lnTo>
                    <a:pt x="10234" y="13490"/>
                  </a:lnTo>
                  <a:lnTo>
                    <a:pt x="10234" y="13273"/>
                  </a:lnTo>
                  <a:lnTo>
                    <a:pt x="10227" y="13020"/>
                  </a:lnTo>
                  <a:lnTo>
                    <a:pt x="10220" y="12767"/>
                  </a:lnTo>
                  <a:lnTo>
                    <a:pt x="10205" y="12550"/>
                  </a:lnTo>
                  <a:lnTo>
                    <a:pt x="10183" y="12297"/>
                  </a:lnTo>
                  <a:lnTo>
                    <a:pt x="10161" y="12080"/>
                  </a:lnTo>
                  <a:lnTo>
                    <a:pt x="10132" y="11899"/>
                  </a:lnTo>
                  <a:lnTo>
                    <a:pt x="10096" y="11718"/>
                  </a:lnTo>
                  <a:lnTo>
                    <a:pt x="10067" y="11537"/>
                  </a:lnTo>
                  <a:lnTo>
                    <a:pt x="10023" y="11356"/>
                  </a:lnTo>
                  <a:lnTo>
                    <a:pt x="9986" y="11248"/>
                  </a:lnTo>
                  <a:lnTo>
                    <a:pt x="9935" y="11103"/>
                  </a:lnTo>
                  <a:lnTo>
                    <a:pt x="9891" y="11031"/>
                  </a:lnTo>
                  <a:lnTo>
                    <a:pt x="9840" y="10958"/>
                  </a:lnTo>
                  <a:lnTo>
                    <a:pt x="635" y="36"/>
                  </a:lnTo>
                  <a:lnTo>
                    <a:pt x="577"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 name="Google Shape;39;p2"/>
            <p:cNvSpPr/>
            <p:nvPr/>
          </p:nvSpPr>
          <p:spPr>
            <a:xfrm rot="10800000">
              <a:off x="-2199312" y="4780889"/>
              <a:ext cx="257631" cy="81611"/>
            </a:xfrm>
            <a:custGeom>
              <a:avLst/>
              <a:gdLst/>
              <a:ahLst/>
              <a:cxnLst/>
              <a:rect l="l" t="t" r="r" b="b"/>
              <a:pathLst>
                <a:path w="10126" h="12985" extrusionOk="0">
                  <a:moveTo>
                    <a:pt x="9615" y="0"/>
                  </a:moveTo>
                  <a:lnTo>
                    <a:pt x="9520" y="36"/>
                  </a:lnTo>
                  <a:lnTo>
                    <a:pt x="424" y="7957"/>
                  </a:lnTo>
                  <a:lnTo>
                    <a:pt x="373" y="7993"/>
                  </a:lnTo>
                  <a:lnTo>
                    <a:pt x="322" y="8102"/>
                  </a:lnTo>
                  <a:lnTo>
                    <a:pt x="278" y="8174"/>
                  </a:lnTo>
                  <a:lnTo>
                    <a:pt x="234" y="8319"/>
                  </a:lnTo>
                  <a:lnTo>
                    <a:pt x="190" y="8463"/>
                  </a:lnTo>
                  <a:lnTo>
                    <a:pt x="154" y="8608"/>
                  </a:lnTo>
                  <a:lnTo>
                    <a:pt x="118" y="8789"/>
                  </a:lnTo>
                  <a:lnTo>
                    <a:pt x="88" y="9006"/>
                  </a:lnTo>
                  <a:lnTo>
                    <a:pt x="66" y="9187"/>
                  </a:lnTo>
                  <a:lnTo>
                    <a:pt x="45" y="9404"/>
                  </a:lnTo>
                  <a:lnTo>
                    <a:pt x="23" y="9657"/>
                  </a:lnTo>
                  <a:lnTo>
                    <a:pt x="8" y="9874"/>
                  </a:lnTo>
                  <a:lnTo>
                    <a:pt x="1" y="10127"/>
                  </a:lnTo>
                  <a:lnTo>
                    <a:pt x="1" y="10380"/>
                  </a:lnTo>
                  <a:lnTo>
                    <a:pt x="1" y="10633"/>
                  </a:lnTo>
                  <a:lnTo>
                    <a:pt x="8" y="10886"/>
                  </a:lnTo>
                  <a:lnTo>
                    <a:pt x="15" y="11140"/>
                  </a:lnTo>
                  <a:lnTo>
                    <a:pt x="30" y="11393"/>
                  </a:lnTo>
                  <a:lnTo>
                    <a:pt x="52" y="11610"/>
                  </a:lnTo>
                  <a:lnTo>
                    <a:pt x="81" y="11827"/>
                  </a:lnTo>
                  <a:lnTo>
                    <a:pt x="110" y="12044"/>
                  </a:lnTo>
                  <a:lnTo>
                    <a:pt x="139" y="12225"/>
                  </a:lnTo>
                  <a:lnTo>
                    <a:pt x="176" y="12369"/>
                  </a:lnTo>
                  <a:lnTo>
                    <a:pt x="220" y="12550"/>
                  </a:lnTo>
                  <a:lnTo>
                    <a:pt x="256" y="12659"/>
                  </a:lnTo>
                  <a:lnTo>
                    <a:pt x="300" y="12767"/>
                  </a:lnTo>
                  <a:lnTo>
                    <a:pt x="351" y="12876"/>
                  </a:lnTo>
                  <a:lnTo>
                    <a:pt x="395" y="12948"/>
                  </a:lnTo>
                  <a:lnTo>
                    <a:pt x="446" y="12984"/>
                  </a:lnTo>
                  <a:lnTo>
                    <a:pt x="599" y="12984"/>
                  </a:lnTo>
                  <a:lnTo>
                    <a:pt x="9702" y="5064"/>
                  </a:lnTo>
                  <a:lnTo>
                    <a:pt x="9753" y="5027"/>
                  </a:lnTo>
                  <a:lnTo>
                    <a:pt x="9797" y="4919"/>
                  </a:lnTo>
                  <a:lnTo>
                    <a:pt x="9848" y="4810"/>
                  </a:lnTo>
                  <a:lnTo>
                    <a:pt x="9892" y="4702"/>
                  </a:lnTo>
                  <a:lnTo>
                    <a:pt x="9928" y="4557"/>
                  </a:lnTo>
                  <a:lnTo>
                    <a:pt x="9965" y="4413"/>
                  </a:lnTo>
                  <a:lnTo>
                    <a:pt x="10001" y="4232"/>
                  </a:lnTo>
                  <a:lnTo>
                    <a:pt x="10030" y="4015"/>
                  </a:lnTo>
                  <a:lnTo>
                    <a:pt x="10060" y="3834"/>
                  </a:lnTo>
                  <a:lnTo>
                    <a:pt x="10082" y="3617"/>
                  </a:lnTo>
                  <a:lnTo>
                    <a:pt x="10096" y="3364"/>
                  </a:lnTo>
                  <a:lnTo>
                    <a:pt x="10111" y="3147"/>
                  </a:lnTo>
                  <a:lnTo>
                    <a:pt x="10118" y="2894"/>
                  </a:lnTo>
                  <a:lnTo>
                    <a:pt x="10125" y="2640"/>
                  </a:lnTo>
                  <a:lnTo>
                    <a:pt x="10125" y="2387"/>
                  </a:lnTo>
                  <a:lnTo>
                    <a:pt x="10118" y="2134"/>
                  </a:lnTo>
                  <a:lnTo>
                    <a:pt x="10096" y="1664"/>
                  </a:lnTo>
                  <a:lnTo>
                    <a:pt x="10052" y="1266"/>
                  </a:lnTo>
                  <a:lnTo>
                    <a:pt x="10001" y="904"/>
                  </a:lnTo>
                  <a:lnTo>
                    <a:pt x="9943" y="615"/>
                  </a:lnTo>
                  <a:lnTo>
                    <a:pt x="9870" y="362"/>
                  </a:lnTo>
                  <a:lnTo>
                    <a:pt x="9790" y="181"/>
                  </a:lnTo>
                  <a:lnTo>
                    <a:pt x="9702" y="36"/>
                  </a:lnTo>
                  <a:lnTo>
                    <a:pt x="9615"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0" name="Google Shape;40;p2"/>
            <p:cNvSpPr/>
            <p:nvPr/>
          </p:nvSpPr>
          <p:spPr>
            <a:xfrm rot="10800000">
              <a:off x="-2210634" y="4612457"/>
              <a:ext cx="260404" cy="56376"/>
            </a:xfrm>
            <a:custGeom>
              <a:avLst/>
              <a:gdLst/>
              <a:ahLst/>
              <a:cxnLst/>
              <a:rect l="l" t="t" r="r" b="b"/>
              <a:pathLst>
                <a:path w="10235" h="8970" extrusionOk="0">
                  <a:moveTo>
                    <a:pt x="467" y="0"/>
                  </a:moveTo>
                  <a:lnTo>
                    <a:pt x="416" y="36"/>
                  </a:lnTo>
                  <a:lnTo>
                    <a:pt x="372" y="109"/>
                  </a:lnTo>
                  <a:lnTo>
                    <a:pt x="329" y="181"/>
                  </a:lnTo>
                  <a:lnTo>
                    <a:pt x="241" y="398"/>
                  </a:lnTo>
                  <a:lnTo>
                    <a:pt x="168" y="651"/>
                  </a:lnTo>
                  <a:lnTo>
                    <a:pt x="102" y="1013"/>
                  </a:lnTo>
                  <a:lnTo>
                    <a:pt x="81" y="1193"/>
                  </a:lnTo>
                  <a:lnTo>
                    <a:pt x="59" y="1410"/>
                  </a:lnTo>
                  <a:lnTo>
                    <a:pt x="37" y="1627"/>
                  </a:lnTo>
                  <a:lnTo>
                    <a:pt x="22" y="1844"/>
                  </a:lnTo>
                  <a:lnTo>
                    <a:pt x="8" y="2061"/>
                  </a:lnTo>
                  <a:lnTo>
                    <a:pt x="0" y="2315"/>
                  </a:lnTo>
                  <a:lnTo>
                    <a:pt x="0" y="2568"/>
                  </a:lnTo>
                  <a:lnTo>
                    <a:pt x="8" y="2857"/>
                  </a:lnTo>
                  <a:lnTo>
                    <a:pt x="15" y="3074"/>
                  </a:lnTo>
                  <a:lnTo>
                    <a:pt x="30" y="3327"/>
                  </a:lnTo>
                  <a:lnTo>
                    <a:pt x="44" y="3580"/>
                  </a:lnTo>
                  <a:lnTo>
                    <a:pt x="66" y="3797"/>
                  </a:lnTo>
                  <a:lnTo>
                    <a:pt x="95" y="3978"/>
                  </a:lnTo>
                  <a:lnTo>
                    <a:pt x="124" y="4195"/>
                  </a:lnTo>
                  <a:lnTo>
                    <a:pt x="154" y="4376"/>
                  </a:lnTo>
                  <a:lnTo>
                    <a:pt x="190" y="4521"/>
                  </a:lnTo>
                  <a:lnTo>
                    <a:pt x="234" y="4665"/>
                  </a:lnTo>
                  <a:lnTo>
                    <a:pt x="278" y="4810"/>
                  </a:lnTo>
                  <a:lnTo>
                    <a:pt x="321" y="4919"/>
                  </a:lnTo>
                  <a:lnTo>
                    <a:pt x="372" y="4991"/>
                  </a:lnTo>
                  <a:lnTo>
                    <a:pt x="416" y="5063"/>
                  </a:lnTo>
                  <a:lnTo>
                    <a:pt x="474" y="5099"/>
                  </a:lnTo>
                  <a:lnTo>
                    <a:pt x="9680" y="8969"/>
                  </a:lnTo>
                  <a:lnTo>
                    <a:pt x="9797" y="8969"/>
                  </a:lnTo>
                  <a:lnTo>
                    <a:pt x="9855" y="8933"/>
                  </a:lnTo>
                  <a:lnTo>
                    <a:pt x="9906" y="8861"/>
                  </a:lnTo>
                  <a:lnTo>
                    <a:pt x="9950" y="8752"/>
                  </a:lnTo>
                  <a:lnTo>
                    <a:pt x="9994" y="8644"/>
                  </a:lnTo>
                  <a:lnTo>
                    <a:pt x="10037" y="8535"/>
                  </a:lnTo>
                  <a:lnTo>
                    <a:pt x="10074" y="8391"/>
                  </a:lnTo>
                  <a:lnTo>
                    <a:pt x="10110" y="8210"/>
                  </a:lnTo>
                  <a:lnTo>
                    <a:pt x="10139" y="8029"/>
                  </a:lnTo>
                  <a:lnTo>
                    <a:pt x="10161" y="7812"/>
                  </a:lnTo>
                  <a:lnTo>
                    <a:pt x="10183" y="7595"/>
                  </a:lnTo>
                  <a:lnTo>
                    <a:pt x="10205" y="7378"/>
                  </a:lnTo>
                  <a:lnTo>
                    <a:pt x="10220" y="7161"/>
                  </a:lnTo>
                  <a:lnTo>
                    <a:pt x="10234" y="6655"/>
                  </a:lnTo>
                  <a:lnTo>
                    <a:pt x="10234" y="6365"/>
                  </a:lnTo>
                  <a:lnTo>
                    <a:pt x="10234" y="6112"/>
                  </a:lnTo>
                  <a:lnTo>
                    <a:pt x="10227" y="5859"/>
                  </a:lnTo>
                  <a:lnTo>
                    <a:pt x="10212" y="5642"/>
                  </a:lnTo>
                  <a:lnTo>
                    <a:pt x="10190" y="5389"/>
                  </a:lnTo>
                  <a:lnTo>
                    <a:pt x="10169" y="5172"/>
                  </a:lnTo>
                  <a:lnTo>
                    <a:pt x="10147" y="4991"/>
                  </a:lnTo>
                  <a:lnTo>
                    <a:pt x="10118" y="4774"/>
                  </a:lnTo>
                  <a:lnTo>
                    <a:pt x="10081" y="4593"/>
                  </a:lnTo>
                  <a:lnTo>
                    <a:pt x="10045" y="4448"/>
                  </a:lnTo>
                  <a:lnTo>
                    <a:pt x="10001" y="4304"/>
                  </a:lnTo>
                  <a:lnTo>
                    <a:pt x="9964" y="4159"/>
                  </a:lnTo>
                  <a:lnTo>
                    <a:pt x="9913" y="4051"/>
                  </a:lnTo>
                  <a:lnTo>
                    <a:pt x="9870" y="3978"/>
                  </a:lnTo>
                  <a:lnTo>
                    <a:pt x="9818" y="3906"/>
                  </a:lnTo>
                  <a:lnTo>
                    <a:pt x="9767" y="3870"/>
                  </a:lnTo>
                  <a:lnTo>
                    <a:pt x="56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1" name="Google Shape;41;p2"/>
            <p:cNvSpPr/>
            <p:nvPr/>
          </p:nvSpPr>
          <p:spPr>
            <a:xfrm rot="10800000">
              <a:off x="-2134535" y="5003196"/>
              <a:ext cx="232926" cy="100705"/>
            </a:xfrm>
            <a:custGeom>
              <a:avLst/>
              <a:gdLst/>
              <a:ahLst/>
              <a:cxnLst/>
              <a:rect l="l" t="t" r="r" b="b"/>
              <a:pathLst>
                <a:path w="9155" h="16023" extrusionOk="0">
                  <a:moveTo>
                    <a:pt x="8644" y="1"/>
                  </a:moveTo>
                  <a:lnTo>
                    <a:pt x="8571" y="37"/>
                  </a:lnTo>
                  <a:lnTo>
                    <a:pt x="8505" y="109"/>
                  </a:lnTo>
                  <a:lnTo>
                    <a:pt x="387" y="10995"/>
                  </a:lnTo>
                  <a:lnTo>
                    <a:pt x="336" y="11104"/>
                  </a:lnTo>
                  <a:lnTo>
                    <a:pt x="285" y="11176"/>
                  </a:lnTo>
                  <a:lnTo>
                    <a:pt x="241" y="11321"/>
                  </a:lnTo>
                  <a:lnTo>
                    <a:pt x="205" y="11465"/>
                  </a:lnTo>
                  <a:lnTo>
                    <a:pt x="161" y="11610"/>
                  </a:lnTo>
                  <a:lnTo>
                    <a:pt x="132" y="11791"/>
                  </a:lnTo>
                  <a:lnTo>
                    <a:pt x="95" y="12008"/>
                  </a:lnTo>
                  <a:lnTo>
                    <a:pt x="73" y="12189"/>
                  </a:lnTo>
                  <a:lnTo>
                    <a:pt x="51" y="12406"/>
                  </a:lnTo>
                  <a:lnTo>
                    <a:pt x="29" y="12659"/>
                  </a:lnTo>
                  <a:lnTo>
                    <a:pt x="15" y="12876"/>
                  </a:lnTo>
                  <a:lnTo>
                    <a:pt x="8" y="13129"/>
                  </a:lnTo>
                  <a:lnTo>
                    <a:pt x="0" y="13382"/>
                  </a:lnTo>
                  <a:lnTo>
                    <a:pt x="8" y="13635"/>
                  </a:lnTo>
                  <a:lnTo>
                    <a:pt x="8" y="13889"/>
                  </a:lnTo>
                  <a:lnTo>
                    <a:pt x="22" y="14142"/>
                  </a:lnTo>
                  <a:lnTo>
                    <a:pt x="37" y="14395"/>
                  </a:lnTo>
                  <a:lnTo>
                    <a:pt x="59" y="14612"/>
                  </a:lnTo>
                  <a:lnTo>
                    <a:pt x="81" y="14829"/>
                  </a:lnTo>
                  <a:lnTo>
                    <a:pt x="110" y="15046"/>
                  </a:lnTo>
                  <a:lnTo>
                    <a:pt x="146" y="15227"/>
                  </a:lnTo>
                  <a:lnTo>
                    <a:pt x="183" y="15408"/>
                  </a:lnTo>
                  <a:lnTo>
                    <a:pt x="219" y="15552"/>
                  </a:lnTo>
                  <a:lnTo>
                    <a:pt x="263" y="15697"/>
                  </a:lnTo>
                  <a:lnTo>
                    <a:pt x="307" y="15805"/>
                  </a:lnTo>
                  <a:lnTo>
                    <a:pt x="350" y="15878"/>
                  </a:lnTo>
                  <a:lnTo>
                    <a:pt x="401" y="15950"/>
                  </a:lnTo>
                  <a:lnTo>
                    <a:pt x="445" y="15986"/>
                  </a:lnTo>
                  <a:lnTo>
                    <a:pt x="496" y="16022"/>
                  </a:lnTo>
                  <a:lnTo>
                    <a:pt x="547" y="16022"/>
                  </a:lnTo>
                  <a:lnTo>
                    <a:pt x="598" y="15986"/>
                  </a:lnTo>
                  <a:lnTo>
                    <a:pt x="649" y="15950"/>
                  </a:lnTo>
                  <a:lnTo>
                    <a:pt x="8775" y="5028"/>
                  </a:lnTo>
                  <a:lnTo>
                    <a:pt x="8826" y="4956"/>
                  </a:lnTo>
                  <a:lnTo>
                    <a:pt x="8870" y="4847"/>
                  </a:lnTo>
                  <a:lnTo>
                    <a:pt x="8914" y="4702"/>
                  </a:lnTo>
                  <a:lnTo>
                    <a:pt x="8958" y="4558"/>
                  </a:lnTo>
                  <a:lnTo>
                    <a:pt x="8994" y="4413"/>
                  </a:lnTo>
                  <a:lnTo>
                    <a:pt x="9031" y="4232"/>
                  </a:lnTo>
                  <a:lnTo>
                    <a:pt x="9060" y="4015"/>
                  </a:lnTo>
                  <a:lnTo>
                    <a:pt x="9089" y="3834"/>
                  </a:lnTo>
                  <a:lnTo>
                    <a:pt x="9111" y="3617"/>
                  </a:lnTo>
                  <a:lnTo>
                    <a:pt x="9125" y="3364"/>
                  </a:lnTo>
                  <a:lnTo>
                    <a:pt x="9140" y="3147"/>
                  </a:lnTo>
                  <a:lnTo>
                    <a:pt x="9147" y="2894"/>
                  </a:lnTo>
                  <a:lnTo>
                    <a:pt x="9155" y="2641"/>
                  </a:lnTo>
                  <a:lnTo>
                    <a:pt x="9155" y="2388"/>
                  </a:lnTo>
                  <a:lnTo>
                    <a:pt x="9147" y="2135"/>
                  </a:lnTo>
                  <a:lnTo>
                    <a:pt x="9140" y="1881"/>
                  </a:lnTo>
                  <a:lnTo>
                    <a:pt x="9104" y="1484"/>
                  </a:lnTo>
                  <a:lnTo>
                    <a:pt x="9067" y="1122"/>
                  </a:lnTo>
                  <a:lnTo>
                    <a:pt x="9009" y="796"/>
                  </a:lnTo>
                  <a:lnTo>
                    <a:pt x="8950" y="543"/>
                  </a:lnTo>
                  <a:lnTo>
                    <a:pt x="8877" y="290"/>
                  </a:lnTo>
                  <a:lnTo>
                    <a:pt x="8804" y="145"/>
                  </a:lnTo>
                  <a:lnTo>
                    <a:pt x="8724" y="37"/>
                  </a:lnTo>
                  <a:lnTo>
                    <a:pt x="864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2" name="Google Shape;42;p2"/>
            <p:cNvSpPr/>
            <p:nvPr/>
          </p:nvSpPr>
          <p:spPr>
            <a:xfrm rot="10800000">
              <a:off x="-1995899" y="5283010"/>
              <a:ext cx="205092" cy="218674"/>
            </a:xfrm>
            <a:custGeom>
              <a:avLst/>
              <a:gdLst/>
              <a:ahLst/>
              <a:cxnLst/>
              <a:rect l="l" t="t" r="r" b="b"/>
              <a:pathLst>
                <a:path w="8061" h="34793" extrusionOk="0">
                  <a:moveTo>
                    <a:pt x="7543" y="1"/>
                  </a:moveTo>
                  <a:lnTo>
                    <a:pt x="7455" y="37"/>
                  </a:lnTo>
                  <a:lnTo>
                    <a:pt x="7368" y="145"/>
                  </a:lnTo>
                  <a:lnTo>
                    <a:pt x="7288" y="326"/>
                  </a:lnTo>
                  <a:lnTo>
                    <a:pt x="7251" y="471"/>
                  </a:lnTo>
                  <a:lnTo>
                    <a:pt x="7215" y="616"/>
                  </a:lnTo>
                  <a:lnTo>
                    <a:pt x="176" y="30308"/>
                  </a:lnTo>
                  <a:lnTo>
                    <a:pt x="139" y="30489"/>
                  </a:lnTo>
                  <a:lnTo>
                    <a:pt x="103" y="30670"/>
                  </a:lnTo>
                  <a:lnTo>
                    <a:pt x="74" y="30887"/>
                  </a:lnTo>
                  <a:lnTo>
                    <a:pt x="52" y="31104"/>
                  </a:lnTo>
                  <a:lnTo>
                    <a:pt x="30" y="31321"/>
                  </a:lnTo>
                  <a:lnTo>
                    <a:pt x="15" y="31574"/>
                  </a:lnTo>
                  <a:lnTo>
                    <a:pt x="8" y="31791"/>
                  </a:lnTo>
                  <a:lnTo>
                    <a:pt x="1" y="32044"/>
                  </a:lnTo>
                  <a:lnTo>
                    <a:pt x="1" y="32297"/>
                  </a:lnTo>
                  <a:lnTo>
                    <a:pt x="1" y="32550"/>
                  </a:lnTo>
                  <a:lnTo>
                    <a:pt x="8" y="32767"/>
                  </a:lnTo>
                  <a:lnTo>
                    <a:pt x="22" y="33021"/>
                  </a:lnTo>
                  <a:lnTo>
                    <a:pt x="37" y="33238"/>
                  </a:lnTo>
                  <a:lnTo>
                    <a:pt x="59" y="33491"/>
                  </a:lnTo>
                  <a:lnTo>
                    <a:pt x="88" y="33708"/>
                  </a:lnTo>
                  <a:lnTo>
                    <a:pt x="117" y="33889"/>
                  </a:lnTo>
                  <a:lnTo>
                    <a:pt x="154" y="34106"/>
                  </a:lnTo>
                  <a:lnTo>
                    <a:pt x="198" y="34250"/>
                  </a:lnTo>
                  <a:lnTo>
                    <a:pt x="234" y="34395"/>
                  </a:lnTo>
                  <a:lnTo>
                    <a:pt x="278" y="34540"/>
                  </a:lnTo>
                  <a:lnTo>
                    <a:pt x="329" y="34612"/>
                  </a:lnTo>
                  <a:lnTo>
                    <a:pt x="373" y="34720"/>
                  </a:lnTo>
                  <a:lnTo>
                    <a:pt x="424" y="34757"/>
                  </a:lnTo>
                  <a:lnTo>
                    <a:pt x="467" y="34793"/>
                  </a:lnTo>
                  <a:lnTo>
                    <a:pt x="570" y="34793"/>
                  </a:lnTo>
                  <a:lnTo>
                    <a:pt x="621" y="34757"/>
                  </a:lnTo>
                  <a:lnTo>
                    <a:pt x="664" y="34684"/>
                  </a:lnTo>
                  <a:lnTo>
                    <a:pt x="715" y="34576"/>
                  </a:lnTo>
                  <a:lnTo>
                    <a:pt x="759" y="34467"/>
                  </a:lnTo>
                  <a:lnTo>
                    <a:pt x="803" y="34359"/>
                  </a:lnTo>
                  <a:lnTo>
                    <a:pt x="847" y="34178"/>
                  </a:lnTo>
                  <a:lnTo>
                    <a:pt x="7878" y="4485"/>
                  </a:lnTo>
                  <a:lnTo>
                    <a:pt x="7915" y="4305"/>
                  </a:lnTo>
                  <a:lnTo>
                    <a:pt x="7951" y="4088"/>
                  </a:lnTo>
                  <a:lnTo>
                    <a:pt x="7981" y="3907"/>
                  </a:lnTo>
                  <a:lnTo>
                    <a:pt x="8002" y="3690"/>
                  </a:lnTo>
                  <a:lnTo>
                    <a:pt x="8024" y="3473"/>
                  </a:lnTo>
                  <a:lnTo>
                    <a:pt x="8039" y="3220"/>
                  </a:lnTo>
                  <a:lnTo>
                    <a:pt x="8053" y="2966"/>
                  </a:lnTo>
                  <a:lnTo>
                    <a:pt x="8053" y="2749"/>
                  </a:lnTo>
                  <a:lnTo>
                    <a:pt x="8061" y="2496"/>
                  </a:lnTo>
                  <a:lnTo>
                    <a:pt x="8053" y="2243"/>
                  </a:lnTo>
                  <a:lnTo>
                    <a:pt x="8046" y="2026"/>
                  </a:lnTo>
                  <a:lnTo>
                    <a:pt x="8032" y="1773"/>
                  </a:lnTo>
                  <a:lnTo>
                    <a:pt x="8017" y="1520"/>
                  </a:lnTo>
                  <a:lnTo>
                    <a:pt x="7995" y="1303"/>
                  </a:lnTo>
                  <a:lnTo>
                    <a:pt x="7966" y="1086"/>
                  </a:lnTo>
                  <a:lnTo>
                    <a:pt x="7937" y="869"/>
                  </a:lnTo>
                  <a:lnTo>
                    <a:pt x="7893" y="688"/>
                  </a:lnTo>
                  <a:lnTo>
                    <a:pt x="7849" y="507"/>
                  </a:lnTo>
                  <a:lnTo>
                    <a:pt x="7805" y="326"/>
                  </a:lnTo>
                  <a:lnTo>
                    <a:pt x="7754" y="218"/>
                  </a:lnTo>
                  <a:lnTo>
                    <a:pt x="7703" y="109"/>
                  </a:lnTo>
                  <a:lnTo>
                    <a:pt x="7652" y="37"/>
                  </a:lnTo>
                  <a:lnTo>
                    <a:pt x="760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3" name="Google Shape;43;p2"/>
            <p:cNvSpPr/>
            <p:nvPr/>
          </p:nvSpPr>
          <p:spPr>
            <a:xfrm rot="10800000">
              <a:off x="-2095939" y="5164356"/>
              <a:ext cx="238142" cy="156622"/>
            </a:xfrm>
            <a:custGeom>
              <a:avLst/>
              <a:gdLst/>
              <a:ahLst/>
              <a:cxnLst/>
              <a:rect l="l" t="t" r="r" b="b"/>
              <a:pathLst>
                <a:path w="9360" h="24920" extrusionOk="0">
                  <a:moveTo>
                    <a:pt x="8790" y="1"/>
                  </a:moveTo>
                  <a:lnTo>
                    <a:pt x="8732" y="73"/>
                  </a:lnTo>
                  <a:lnTo>
                    <a:pt x="8674" y="146"/>
                  </a:lnTo>
                  <a:lnTo>
                    <a:pt x="8623" y="254"/>
                  </a:lnTo>
                  <a:lnTo>
                    <a:pt x="293" y="20073"/>
                  </a:lnTo>
                  <a:lnTo>
                    <a:pt x="249" y="20182"/>
                  </a:lnTo>
                  <a:lnTo>
                    <a:pt x="205" y="20326"/>
                  </a:lnTo>
                  <a:lnTo>
                    <a:pt x="169" y="20507"/>
                  </a:lnTo>
                  <a:lnTo>
                    <a:pt x="132" y="20688"/>
                  </a:lnTo>
                  <a:lnTo>
                    <a:pt x="96" y="20869"/>
                  </a:lnTo>
                  <a:lnTo>
                    <a:pt x="74" y="21086"/>
                  </a:lnTo>
                  <a:lnTo>
                    <a:pt x="52" y="21303"/>
                  </a:lnTo>
                  <a:lnTo>
                    <a:pt x="30" y="21520"/>
                  </a:lnTo>
                  <a:lnTo>
                    <a:pt x="15" y="21737"/>
                  </a:lnTo>
                  <a:lnTo>
                    <a:pt x="8" y="21990"/>
                  </a:lnTo>
                  <a:lnTo>
                    <a:pt x="1" y="22243"/>
                  </a:lnTo>
                  <a:lnTo>
                    <a:pt x="1" y="22496"/>
                  </a:lnTo>
                  <a:lnTo>
                    <a:pt x="8" y="22750"/>
                  </a:lnTo>
                  <a:lnTo>
                    <a:pt x="15" y="22967"/>
                  </a:lnTo>
                  <a:lnTo>
                    <a:pt x="30" y="23220"/>
                  </a:lnTo>
                  <a:lnTo>
                    <a:pt x="52" y="23473"/>
                  </a:lnTo>
                  <a:lnTo>
                    <a:pt x="81" y="23690"/>
                  </a:lnTo>
                  <a:lnTo>
                    <a:pt x="110" y="23907"/>
                  </a:lnTo>
                  <a:lnTo>
                    <a:pt x="139" y="24088"/>
                  </a:lnTo>
                  <a:lnTo>
                    <a:pt x="176" y="24269"/>
                  </a:lnTo>
                  <a:lnTo>
                    <a:pt x="212" y="24413"/>
                  </a:lnTo>
                  <a:lnTo>
                    <a:pt x="256" y="24558"/>
                  </a:lnTo>
                  <a:lnTo>
                    <a:pt x="300" y="24666"/>
                  </a:lnTo>
                  <a:lnTo>
                    <a:pt x="351" y="24775"/>
                  </a:lnTo>
                  <a:lnTo>
                    <a:pt x="395" y="24847"/>
                  </a:lnTo>
                  <a:lnTo>
                    <a:pt x="446" y="24883"/>
                  </a:lnTo>
                  <a:lnTo>
                    <a:pt x="490" y="24920"/>
                  </a:lnTo>
                  <a:lnTo>
                    <a:pt x="541" y="24920"/>
                  </a:lnTo>
                  <a:lnTo>
                    <a:pt x="592" y="24883"/>
                  </a:lnTo>
                  <a:lnTo>
                    <a:pt x="643" y="24847"/>
                  </a:lnTo>
                  <a:lnTo>
                    <a:pt x="686" y="24775"/>
                  </a:lnTo>
                  <a:lnTo>
                    <a:pt x="738" y="24666"/>
                  </a:lnTo>
                  <a:lnTo>
                    <a:pt x="9068" y="4847"/>
                  </a:lnTo>
                  <a:lnTo>
                    <a:pt x="9111" y="4739"/>
                  </a:lnTo>
                  <a:lnTo>
                    <a:pt x="9155" y="4594"/>
                  </a:lnTo>
                  <a:lnTo>
                    <a:pt x="9192" y="4413"/>
                  </a:lnTo>
                  <a:lnTo>
                    <a:pt x="9228" y="4232"/>
                  </a:lnTo>
                  <a:lnTo>
                    <a:pt x="9257" y="4052"/>
                  </a:lnTo>
                  <a:lnTo>
                    <a:pt x="9286" y="3835"/>
                  </a:lnTo>
                  <a:lnTo>
                    <a:pt x="9308" y="3618"/>
                  </a:lnTo>
                  <a:lnTo>
                    <a:pt x="9330" y="3401"/>
                  </a:lnTo>
                  <a:lnTo>
                    <a:pt x="9345" y="3147"/>
                  </a:lnTo>
                  <a:lnTo>
                    <a:pt x="9352" y="2930"/>
                  </a:lnTo>
                  <a:lnTo>
                    <a:pt x="9359" y="2677"/>
                  </a:lnTo>
                  <a:lnTo>
                    <a:pt x="9359" y="2424"/>
                  </a:lnTo>
                  <a:lnTo>
                    <a:pt x="9352" y="2171"/>
                  </a:lnTo>
                  <a:lnTo>
                    <a:pt x="9345" y="1918"/>
                  </a:lnTo>
                  <a:lnTo>
                    <a:pt x="9330" y="1701"/>
                  </a:lnTo>
                  <a:lnTo>
                    <a:pt x="9308" y="1448"/>
                  </a:lnTo>
                  <a:lnTo>
                    <a:pt x="9272" y="1122"/>
                  </a:lnTo>
                  <a:lnTo>
                    <a:pt x="9228" y="833"/>
                  </a:lnTo>
                  <a:lnTo>
                    <a:pt x="9170" y="580"/>
                  </a:lnTo>
                  <a:lnTo>
                    <a:pt x="9111" y="399"/>
                  </a:lnTo>
                  <a:lnTo>
                    <a:pt x="9053" y="218"/>
                  </a:lnTo>
                  <a:lnTo>
                    <a:pt x="8987" y="109"/>
                  </a:lnTo>
                  <a:lnTo>
                    <a:pt x="8914" y="37"/>
                  </a:lnTo>
                  <a:lnTo>
                    <a:pt x="884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4" name="Google Shape;44;p2"/>
            <p:cNvSpPr/>
            <p:nvPr/>
          </p:nvSpPr>
          <p:spPr>
            <a:xfrm rot="10800000">
              <a:off x="-1711045" y="5492357"/>
              <a:ext cx="139603" cy="254360"/>
            </a:xfrm>
            <a:custGeom>
              <a:avLst/>
              <a:gdLst/>
              <a:ahLst/>
              <a:cxnLst/>
              <a:rect l="l" t="t" r="r" b="b"/>
              <a:pathLst>
                <a:path w="5487" h="40471" extrusionOk="0">
                  <a:moveTo>
                    <a:pt x="4910" y="0"/>
                  </a:moveTo>
                  <a:lnTo>
                    <a:pt x="4844" y="73"/>
                  </a:lnTo>
                  <a:lnTo>
                    <a:pt x="4786" y="145"/>
                  </a:lnTo>
                  <a:lnTo>
                    <a:pt x="4727" y="290"/>
                  </a:lnTo>
                  <a:lnTo>
                    <a:pt x="4669" y="471"/>
                  </a:lnTo>
                  <a:lnTo>
                    <a:pt x="4625" y="651"/>
                  </a:lnTo>
                  <a:lnTo>
                    <a:pt x="4574" y="905"/>
                  </a:lnTo>
                  <a:lnTo>
                    <a:pt x="4538" y="1194"/>
                  </a:lnTo>
                  <a:lnTo>
                    <a:pt x="81" y="36601"/>
                  </a:lnTo>
                  <a:lnTo>
                    <a:pt x="59" y="36818"/>
                  </a:lnTo>
                  <a:lnTo>
                    <a:pt x="37" y="37035"/>
                  </a:lnTo>
                  <a:lnTo>
                    <a:pt x="23" y="37288"/>
                  </a:lnTo>
                  <a:lnTo>
                    <a:pt x="8" y="37541"/>
                  </a:lnTo>
                  <a:lnTo>
                    <a:pt x="8" y="37794"/>
                  </a:lnTo>
                  <a:lnTo>
                    <a:pt x="1" y="38011"/>
                  </a:lnTo>
                  <a:lnTo>
                    <a:pt x="8" y="38264"/>
                  </a:lnTo>
                  <a:lnTo>
                    <a:pt x="15" y="38518"/>
                  </a:lnTo>
                  <a:lnTo>
                    <a:pt x="30" y="38735"/>
                  </a:lnTo>
                  <a:lnTo>
                    <a:pt x="52" y="38988"/>
                  </a:lnTo>
                  <a:lnTo>
                    <a:pt x="74" y="39205"/>
                  </a:lnTo>
                  <a:lnTo>
                    <a:pt x="96" y="39386"/>
                  </a:lnTo>
                  <a:lnTo>
                    <a:pt x="132" y="39603"/>
                  </a:lnTo>
                  <a:lnTo>
                    <a:pt x="161" y="39783"/>
                  </a:lnTo>
                  <a:lnTo>
                    <a:pt x="205" y="39964"/>
                  </a:lnTo>
                  <a:lnTo>
                    <a:pt x="249" y="40109"/>
                  </a:lnTo>
                  <a:lnTo>
                    <a:pt x="293" y="40217"/>
                  </a:lnTo>
                  <a:lnTo>
                    <a:pt x="336" y="40326"/>
                  </a:lnTo>
                  <a:lnTo>
                    <a:pt x="387" y="40398"/>
                  </a:lnTo>
                  <a:lnTo>
                    <a:pt x="438" y="40434"/>
                  </a:lnTo>
                  <a:lnTo>
                    <a:pt x="489" y="40471"/>
                  </a:lnTo>
                  <a:lnTo>
                    <a:pt x="584" y="40471"/>
                  </a:lnTo>
                  <a:lnTo>
                    <a:pt x="635" y="40398"/>
                  </a:lnTo>
                  <a:lnTo>
                    <a:pt x="679" y="40362"/>
                  </a:lnTo>
                  <a:lnTo>
                    <a:pt x="730" y="40254"/>
                  </a:lnTo>
                  <a:lnTo>
                    <a:pt x="774" y="40145"/>
                  </a:lnTo>
                  <a:lnTo>
                    <a:pt x="818" y="40000"/>
                  </a:lnTo>
                  <a:lnTo>
                    <a:pt x="854" y="39856"/>
                  </a:lnTo>
                  <a:lnTo>
                    <a:pt x="891" y="39675"/>
                  </a:lnTo>
                  <a:lnTo>
                    <a:pt x="927" y="39494"/>
                  </a:lnTo>
                  <a:lnTo>
                    <a:pt x="956" y="39277"/>
                  </a:lnTo>
                  <a:lnTo>
                    <a:pt x="5406" y="3870"/>
                  </a:lnTo>
                  <a:lnTo>
                    <a:pt x="5435" y="3653"/>
                  </a:lnTo>
                  <a:lnTo>
                    <a:pt x="5457" y="3400"/>
                  </a:lnTo>
                  <a:lnTo>
                    <a:pt x="5471" y="3183"/>
                  </a:lnTo>
                  <a:lnTo>
                    <a:pt x="5479" y="2930"/>
                  </a:lnTo>
                  <a:lnTo>
                    <a:pt x="5486" y="2677"/>
                  </a:lnTo>
                  <a:lnTo>
                    <a:pt x="5486" y="2424"/>
                  </a:lnTo>
                  <a:lnTo>
                    <a:pt x="5479" y="2207"/>
                  </a:lnTo>
                  <a:lnTo>
                    <a:pt x="5471" y="1953"/>
                  </a:lnTo>
                  <a:lnTo>
                    <a:pt x="5457" y="1700"/>
                  </a:lnTo>
                  <a:lnTo>
                    <a:pt x="5442" y="1483"/>
                  </a:lnTo>
                  <a:lnTo>
                    <a:pt x="5420" y="1266"/>
                  </a:lnTo>
                  <a:lnTo>
                    <a:pt x="5391" y="1049"/>
                  </a:lnTo>
                  <a:lnTo>
                    <a:pt x="5362" y="868"/>
                  </a:lnTo>
                  <a:lnTo>
                    <a:pt x="5326" y="688"/>
                  </a:lnTo>
                  <a:lnTo>
                    <a:pt x="5289" y="507"/>
                  </a:lnTo>
                  <a:lnTo>
                    <a:pt x="5245" y="362"/>
                  </a:lnTo>
                  <a:lnTo>
                    <a:pt x="5180" y="181"/>
                  </a:lnTo>
                  <a:lnTo>
                    <a:pt x="5114" y="73"/>
                  </a:lnTo>
                  <a:lnTo>
                    <a:pt x="504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5" name="Google Shape;45;p2"/>
            <p:cNvSpPr/>
            <p:nvPr/>
          </p:nvSpPr>
          <p:spPr>
            <a:xfrm rot="10800000">
              <a:off x="-1388307" y="5604871"/>
              <a:ext cx="53480" cy="317782"/>
            </a:xfrm>
            <a:custGeom>
              <a:avLst/>
              <a:gdLst/>
              <a:ahLst/>
              <a:cxnLst/>
              <a:rect l="l" t="t" r="r" b="b"/>
              <a:pathLst>
                <a:path w="2102" h="50562" extrusionOk="0">
                  <a:moveTo>
                    <a:pt x="1540" y="1"/>
                  </a:moveTo>
                  <a:lnTo>
                    <a:pt x="1496" y="37"/>
                  </a:lnTo>
                  <a:lnTo>
                    <a:pt x="1408" y="145"/>
                  </a:lnTo>
                  <a:lnTo>
                    <a:pt x="1321" y="362"/>
                  </a:lnTo>
                  <a:lnTo>
                    <a:pt x="1248" y="616"/>
                  </a:lnTo>
                  <a:lnTo>
                    <a:pt x="1190" y="941"/>
                  </a:lnTo>
                  <a:lnTo>
                    <a:pt x="1138" y="1339"/>
                  </a:lnTo>
                  <a:lnTo>
                    <a:pt x="1102" y="1773"/>
                  </a:lnTo>
                  <a:lnTo>
                    <a:pt x="1087" y="1990"/>
                  </a:lnTo>
                  <a:lnTo>
                    <a:pt x="1080" y="2243"/>
                  </a:lnTo>
                  <a:lnTo>
                    <a:pt x="8" y="47740"/>
                  </a:lnTo>
                  <a:lnTo>
                    <a:pt x="1" y="47993"/>
                  </a:lnTo>
                  <a:lnTo>
                    <a:pt x="1" y="48247"/>
                  </a:lnTo>
                  <a:lnTo>
                    <a:pt x="8" y="48500"/>
                  </a:lnTo>
                  <a:lnTo>
                    <a:pt x="22" y="48753"/>
                  </a:lnTo>
                  <a:lnTo>
                    <a:pt x="37" y="48970"/>
                  </a:lnTo>
                  <a:lnTo>
                    <a:pt x="59" y="49187"/>
                  </a:lnTo>
                  <a:lnTo>
                    <a:pt x="81" y="49404"/>
                  </a:lnTo>
                  <a:lnTo>
                    <a:pt x="110" y="49621"/>
                  </a:lnTo>
                  <a:lnTo>
                    <a:pt x="146" y="49802"/>
                  </a:lnTo>
                  <a:lnTo>
                    <a:pt x="183" y="49946"/>
                  </a:lnTo>
                  <a:lnTo>
                    <a:pt x="219" y="50127"/>
                  </a:lnTo>
                  <a:lnTo>
                    <a:pt x="263" y="50236"/>
                  </a:lnTo>
                  <a:lnTo>
                    <a:pt x="307" y="50344"/>
                  </a:lnTo>
                  <a:lnTo>
                    <a:pt x="351" y="50453"/>
                  </a:lnTo>
                  <a:lnTo>
                    <a:pt x="402" y="50525"/>
                  </a:lnTo>
                  <a:lnTo>
                    <a:pt x="453" y="50561"/>
                  </a:lnTo>
                  <a:lnTo>
                    <a:pt x="562" y="50561"/>
                  </a:lnTo>
                  <a:lnTo>
                    <a:pt x="613" y="50525"/>
                  </a:lnTo>
                  <a:lnTo>
                    <a:pt x="664" y="50489"/>
                  </a:lnTo>
                  <a:lnTo>
                    <a:pt x="708" y="50417"/>
                  </a:lnTo>
                  <a:lnTo>
                    <a:pt x="752" y="50308"/>
                  </a:lnTo>
                  <a:lnTo>
                    <a:pt x="796" y="50163"/>
                  </a:lnTo>
                  <a:lnTo>
                    <a:pt x="839" y="50019"/>
                  </a:lnTo>
                  <a:lnTo>
                    <a:pt x="876" y="49874"/>
                  </a:lnTo>
                  <a:lnTo>
                    <a:pt x="905" y="49693"/>
                  </a:lnTo>
                  <a:lnTo>
                    <a:pt x="934" y="49512"/>
                  </a:lnTo>
                  <a:lnTo>
                    <a:pt x="963" y="49295"/>
                  </a:lnTo>
                  <a:lnTo>
                    <a:pt x="985" y="49078"/>
                  </a:lnTo>
                  <a:lnTo>
                    <a:pt x="1000" y="48825"/>
                  </a:lnTo>
                  <a:lnTo>
                    <a:pt x="1014" y="48572"/>
                  </a:lnTo>
                  <a:lnTo>
                    <a:pt x="1022" y="48319"/>
                  </a:lnTo>
                  <a:lnTo>
                    <a:pt x="2101" y="2822"/>
                  </a:lnTo>
                  <a:lnTo>
                    <a:pt x="2101" y="2569"/>
                  </a:lnTo>
                  <a:lnTo>
                    <a:pt x="2101" y="2315"/>
                  </a:lnTo>
                  <a:lnTo>
                    <a:pt x="2094" y="2062"/>
                  </a:lnTo>
                  <a:lnTo>
                    <a:pt x="2079" y="1809"/>
                  </a:lnTo>
                  <a:lnTo>
                    <a:pt x="2065" y="1592"/>
                  </a:lnTo>
                  <a:lnTo>
                    <a:pt x="2043" y="1375"/>
                  </a:lnTo>
                  <a:lnTo>
                    <a:pt x="2021" y="1158"/>
                  </a:lnTo>
                  <a:lnTo>
                    <a:pt x="1992" y="941"/>
                  </a:lnTo>
                  <a:lnTo>
                    <a:pt x="1963" y="760"/>
                  </a:lnTo>
                  <a:lnTo>
                    <a:pt x="1926" y="616"/>
                  </a:lnTo>
                  <a:lnTo>
                    <a:pt x="1882" y="435"/>
                  </a:lnTo>
                  <a:lnTo>
                    <a:pt x="1846" y="326"/>
                  </a:lnTo>
                  <a:lnTo>
                    <a:pt x="1795" y="218"/>
                  </a:lnTo>
                  <a:lnTo>
                    <a:pt x="1751" y="109"/>
                  </a:lnTo>
                  <a:lnTo>
                    <a:pt x="1700" y="37"/>
                  </a:lnTo>
                  <a:lnTo>
                    <a:pt x="164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 name="Google Shape;46;p2"/>
            <p:cNvSpPr/>
            <p:nvPr/>
          </p:nvSpPr>
          <p:spPr>
            <a:xfrm rot="10800000">
              <a:off x="-1239264" y="5605556"/>
              <a:ext cx="62741" cy="316412"/>
            </a:xfrm>
            <a:custGeom>
              <a:avLst/>
              <a:gdLst/>
              <a:ahLst/>
              <a:cxnLst/>
              <a:rect l="l" t="t" r="r" b="b"/>
              <a:pathLst>
                <a:path w="2466" h="50344" extrusionOk="0">
                  <a:moveTo>
                    <a:pt x="475" y="0"/>
                  </a:moveTo>
                  <a:lnTo>
                    <a:pt x="438" y="36"/>
                  </a:lnTo>
                  <a:lnTo>
                    <a:pt x="387" y="73"/>
                  </a:lnTo>
                  <a:lnTo>
                    <a:pt x="336" y="145"/>
                  </a:lnTo>
                  <a:lnTo>
                    <a:pt x="292" y="253"/>
                  </a:lnTo>
                  <a:lnTo>
                    <a:pt x="249" y="398"/>
                  </a:lnTo>
                  <a:lnTo>
                    <a:pt x="205" y="507"/>
                  </a:lnTo>
                  <a:lnTo>
                    <a:pt x="168" y="687"/>
                  </a:lnTo>
                  <a:lnTo>
                    <a:pt x="132" y="868"/>
                  </a:lnTo>
                  <a:lnTo>
                    <a:pt x="103" y="1049"/>
                  </a:lnTo>
                  <a:lnTo>
                    <a:pt x="74" y="1266"/>
                  </a:lnTo>
                  <a:lnTo>
                    <a:pt x="52" y="1483"/>
                  </a:lnTo>
                  <a:lnTo>
                    <a:pt x="30" y="1700"/>
                  </a:lnTo>
                  <a:lnTo>
                    <a:pt x="15" y="1917"/>
                  </a:lnTo>
                  <a:lnTo>
                    <a:pt x="8" y="2170"/>
                  </a:lnTo>
                  <a:lnTo>
                    <a:pt x="1" y="2423"/>
                  </a:lnTo>
                  <a:lnTo>
                    <a:pt x="1" y="2677"/>
                  </a:lnTo>
                  <a:lnTo>
                    <a:pt x="8" y="2930"/>
                  </a:lnTo>
                  <a:lnTo>
                    <a:pt x="1452" y="48210"/>
                  </a:lnTo>
                  <a:lnTo>
                    <a:pt x="1459" y="48463"/>
                  </a:lnTo>
                  <a:lnTo>
                    <a:pt x="1474" y="48680"/>
                  </a:lnTo>
                  <a:lnTo>
                    <a:pt x="1496" y="48933"/>
                  </a:lnTo>
                  <a:lnTo>
                    <a:pt x="1518" y="49150"/>
                  </a:lnTo>
                  <a:lnTo>
                    <a:pt x="1547" y="49367"/>
                  </a:lnTo>
                  <a:lnTo>
                    <a:pt x="1576" y="49548"/>
                  </a:lnTo>
                  <a:lnTo>
                    <a:pt x="1613" y="49729"/>
                  </a:lnTo>
                  <a:lnTo>
                    <a:pt x="1649" y="49874"/>
                  </a:lnTo>
                  <a:lnTo>
                    <a:pt x="1693" y="50018"/>
                  </a:lnTo>
                  <a:lnTo>
                    <a:pt x="1737" y="50127"/>
                  </a:lnTo>
                  <a:lnTo>
                    <a:pt x="1780" y="50235"/>
                  </a:lnTo>
                  <a:lnTo>
                    <a:pt x="1831" y="50308"/>
                  </a:lnTo>
                  <a:lnTo>
                    <a:pt x="1882" y="50344"/>
                  </a:lnTo>
                  <a:lnTo>
                    <a:pt x="1985" y="50344"/>
                  </a:lnTo>
                  <a:lnTo>
                    <a:pt x="2036" y="50308"/>
                  </a:lnTo>
                  <a:lnTo>
                    <a:pt x="2087" y="50271"/>
                  </a:lnTo>
                  <a:lnTo>
                    <a:pt x="2138" y="50199"/>
                  </a:lnTo>
                  <a:lnTo>
                    <a:pt x="2182" y="50091"/>
                  </a:lnTo>
                  <a:lnTo>
                    <a:pt x="2225" y="49946"/>
                  </a:lnTo>
                  <a:lnTo>
                    <a:pt x="2269" y="49837"/>
                  </a:lnTo>
                  <a:lnTo>
                    <a:pt x="2306" y="49657"/>
                  </a:lnTo>
                  <a:lnTo>
                    <a:pt x="2342" y="49476"/>
                  </a:lnTo>
                  <a:lnTo>
                    <a:pt x="2371" y="49295"/>
                  </a:lnTo>
                  <a:lnTo>
                    <a:pt x="2400" y="49078"/>
                  </a:lnTo>
                  <a:lnTo>
                    <a:pt x="2422" y="48861"/>
                  </a:lnTo>
                  <a:lnTo>
                    <a:pt x="2437" y="48644"/>
                  </a:lnTo>
                  <a:lnTo>
                    <a:pt x="2451" y="48427"/>
                  </a:lnTo>
                  <a:lnTo>
                    <a:pt x="2466" y="48174"/>
                  </a:lnTo>
                  <a:lnTo>
                    <a:pt x="2466" y="47921"/>
                  </a:lnTo>
                  <a:lnTo>
                    <a:pt x="2466" y="47667"/>
                  </a:lnTo>
                  <a:lnTo>
                    <a:pt x="2466" y="47414"/>
                  </a:lnTo>
                  <a:lnTo>
                    <a:pt x="1022" y="2134"/>
                  </a:lnTo>
                  <a:lnTo>
                    <a:pt x="1000" y="1700"/>
                  </a:lnTo>
                  <a:lnTo>
                    <a:pt x="963" y="1266"/>
                  </a:lnTo>
                  <a:lnTo>
                    <a:pt x="912" y="904"/>
                  </a:lnTo>
                  <a:lnTo>
                    <a:pt x="847" y="615"/>
                  </a:lnTo>
                  <a:lnTo>
                    <a:pt x="774" y="362"/>
                  </a:lnTo>
                  <a:lnTo>
                    <a:pt x="694" y="145"/>
                  </a:lnTo>
                  <a:lnTo>
                    <a:pt x="606"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 name="Google Shape;47;p2"/>
            <p:cNvSpPr/>
            <p:nvPr/>
          </p:nvSpPr>
          <p:spPr>
            <a:xfrm rot="10800000">
              <a:off x="-1562206" y="5573729"/>
              <a:ext cx="112303" cy="300052"/>
            </a:xfrm>
            <a:custGeom>
              <a:avLst/>
              <a:gdLst/>
              <a:ahLst/>
              <a:cxnLst/>
              <a:rect l="l" t="t" r="r" b="b"/>
              <a:pathLst>
                <a:path w="4414" h="47741" extrusionOk="0">
                  <a:moveTo>
                    <a:pt x="3895" y="1"/>
                  </a:moveTo>
                  <a:lnTo>
                    <a:pt x="3822" y="37"/>
                  </a:lnTo>
                  <a:lnTo>
                    <a:pt x="3749" y="109"/>
                  </a:lnTo>
                  <a:lnTo>
                    <a:pt x="3676" y="254"/>
                  </a:lnTo>
                  <a:lnTo>
                    <a:pt x="3611" y="435"/>
                  </a:lnTo>
                  <a:lnTo>
                    <a:pt x="3552" y="688"/>
                  </a:lnTo>
                  <a:lnTo>
                    <a:pt x="3494" y="941"/>
                  </a:lnTo>
                  <a:lnTo>
                    <a:pt x="3450" y="1266"/>
                  </a:lnTo>
                  <a:lnTo>
                    <a:pt x="3421" y="1628"/>
                  </a:lnTo>
                  <a:lnTo>
                    <a:pt x="36" y="44268"/>
                  </a:lnTo>
                  <a:lnTo>
                    <a:pt x="22" y="44485"/>
                  </a:lnTo>
                  <a:lnTo>
                    <a:pt x="7" y="44738"/>
                  </a:lnTo>
                  <a:lnTo>
                    <a:pt x="0" y="44991"/>
                  </a:lnTo>
                  <a:lnTo>
                    <a:pt x="0" y="45245"/>
                  </a:lnTo>
                  <a:lnTo>
                    <a:pt x="0" y="45498"/>
                  </a:lnTo>
                  <a:lnTo>
                    <a:pt x="15" y="45751"/>
                  </a:lnTo>
                  <a:lnTo>
                    <a:pt x="22" y="45968"/>
                  </a:lnTo>
                  <a:lnTo>
                    <a:pt x="44" y="46221"/>
                  </a:lnTo>
                  <a:lnTo>
                    <a:pt x="66" y="46438"/>
                  </a:lnTo>
                  <a:lnTo>
                    <a:pt x="88" y="46619"/>
                  </a:lnTo>
                  <a:lnTo>
                    <a:pt x="117" y="46836"/>
                  </a:lnTo>
                  <a:lnTo>
                    <a:pt x="153" y="47017"/>
                  </a:lnTo>
                  <a:lnTo>
                    <a:pt x="190" y="47161"/>
                  </a:lnTo>
                  <a:lnTo>
                    <a:pt x="233" y="47306"/>
                  </a:lnTo>
                  <a:lnTo>
                    <a:pt x="277" y="47451"/>
                  </a:lnTo>
                  <a:lnTo>
                    <a:pt x="321" y="47559"/>
                  </a:lnTo>
                  <a:lnTo>
                    <a:pt x="372" y="47632"/>
                  </a:lnTo>
                  <a:lnTo>
                    <a:pt x="423" y="47704"/>
                  </a:lnTo>
                  <a:lnTo>
                    <a:pt x="474" y="47740"/>
                  </a:lnTo>
                  <a:lnTo>
                    <a:pt x="525" y="47740"/>
                  </a:lnTo>
                  <a:lnTo>
                    <a:pt x="576" y="47704"/>
                  </a:lnTo>
                  <a:lnTo>
                    <a:pt x="627" y="47668"/>
                  </a:lnTo>
                  <a:lnTo>
                    <a:pt x="671" y="47595"/>
                  </a:lnTo>
                  <a:lnTo>
                    <a:pt x="722" y="47523"/>
                  </a:lnTo>
                  <a:lnTo>
                    <a:pt x="766" y="47415"/>
                  </a:lnTo>
                  <a:lnTo>
                    <a:pt x="802" y="47270"/>
                  </a:lnTo>
                  <a:lnTo>
                    <a:pt x="846" y="47125"/>
                  </a:lnTo>
                  <a:lnTo>
                    <a:pt x="883" y="46981"/>
                  </a:lnTo>
                  <a:lnTo>
                    <a:pt x="912" y="46800"/>
                  </a:lnTo>
                  <a:lnTo>
                    <a:pt x="941" y="46583"/>
                  </a:lnTo>
                  <a:lnTo>
                    <a:pt x="970" y="46366"/>
                  </a:lnTo>
                  <a:lnTo>
                    <a:pt x="992" y="46113"/>
                  </a:lnTo>
                  <a:lnTo>
                    <a:pt x="4377" y="3509"/>
                  </a:lnTo>
                  <a:lnTo>
                    <a:pt x="4391" y="3255"/>
                  </a:lnTo>
                  <a:lnTo>
                    <a:pt x="4406" y="3002"/>
                  </a:lnTo>
                  <a:lnTo>
                    <a:pt x="4406" y="2749"/>
                  </a:lnTo>
                  <a:lnTo>
                    <a:pt x="4413" y="2496"/>
                  </a:lnTo>
                  <a:lnTo>
                    <a:pt x="4406" y="2243"/>
                  </a:lnTo>
                  <a:lnTo>
                    <a:pt x="4398" y="1990"/>
                  </a:lnTo>
                  <a:lnTo>
                    <a:pt x="4384" y="1773"/>
                  </a:lnTo>
                  <a:lnTo>
                    <a:pt x="4369" y="1556"/>
                  </a:lnTo>
                  <a:lnTo>
                    <a:pt x="4347" y="1303"/>
                  </a:lnTo>
                  <a:lnTo>
                    <a:pt x="4318" y="1122"/>
                  </a:lnTo>
                  <a:lnTo>
                    <a:pt x="4289" y="905"/>
                  </a:lnTo>
                  <a:lnTo>
                    <a:pt x="4253" y="724"/>
                  </a:lnTo>
                  <a:lnTo>
                    <a:pt x="4216" y="579"/>
                  </a:lnTo>
                  <a:lnTo>
                    <a:pt x="4180" y="435"/>
                  </a:lnTo>
                  <a:lnTo>
                    <a:pt x="4136" y="290"/>
                  </a:lnTo>
                  <a:lnTo>
                    <a:pt x="4085" y="181"/>
                  </a:lnTo>
                  <a:lnTo>
                    <a:pt x="3990" y="37"/>
                  </a:lnTo>
                  <a:lnTo>
                    <a:pt x="3946" y="37"/>
                  </a:lnTo>
                  <a:lnTo>
                    <a:pt x="3895"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 name="Google Shape;48;p2"/>
            <p:cNvSpPr/>
            <p:nvPr/>
          </p:nvSpPr>
          <p:spPr>
            <a:xfrm rot="10800000">
              <a:off x="-1884003" y="5390754"/>
              <a:ext cx="191378" cy="246177"/>
            </a:xfrm>
            <a:custGeom>
              <a:avLst/>
              <a:gdLst/>
              <a:ahLst/>
              <a:cxnLst/>
              <a:rect l="l" t="t" r="r" b="b"/>
              <a:pathLst>
                <a:path w="7522" h="39169" extrusionOk="0">
                  <a:moveTo>
                    <a:pt x="7011" y="1"/>
                  </a:moveTo>
                  <a:lnTo>
                    <a:pt x="6960" y="37"/>
                  </a:lnTo>
                  <a:lnTo>
                    <a:pt x="6909" y="73"/>
                  </a:lnTo>
                  <a:lnTo>
                    <a:pt x="6858" y="145"/>
                  </a:lnTo>
                  <a:lnTo>
                    <a:pt x="6806" y="218"/>
                  </a:lnTo>
                  <a:lnTo>
                    <a:pt x="6763" y="326"/>
                  </a:lnTo>
                  <a:lnTo>
                    <a:pt x="6719" y="471"/>
                  </a:lnTo>
                  <a:lnTo>
                    <a:pt x="6675" y="616"/>
                  </a:lnTo>
                  <a:lnTo>
                    <a:pt x="6631" y="796"/>
                  </a:lnTo>
                  <a:lnTo>
                    <a:pt x="140" y="34865"/>
                  </a:lnTo>
                  <a:lnTo>
                    <a:pt x="103" y="35046"/>
                  </a:lnTo>
                  <a:lnTo>
                    <a:pt x="74" y="35263"/>
                  </a:lnTo>
                  <a:lnTo>
                    <a:pt x="52" y="35480"/>
                  </a:lnTo>
                  <a:lnTo>
                    <a:pt x="30" y="35697"/>
                  </a:lnTo>
                  <a:lnTo>
                    <a:pt x="16" y="35950"/>
                  </a:lnTo>
                  <a:lnTo>
                    <a:pt x="8" y="36203"/>
                  </a:lnTo>
                  <a:lnTo>
                    <a:pt x="1" y="36420"/>
                  </a:lnTo>
                  <a:lnTo>
                    <a:pt x="1" y="36673"/>
                  </a:lnTo>
                  <a:lnTo>
                    <a:pt x="1" y="36927"/>
                  </a:lnTo>
                  <a:lnTo>
                    <a:pt x="8" y="37180"/>
                  </a:lnTo>
                  <a:lnTo>
                    <a:pt x="23" y="37397"/>
                  </a:lnTo>
                  <a:lnTo>
                    <a:pt x="45" y="37614"/>
                  </a:lnTo>
                  <a:lnTo>
                    <a:pt x="67" y="37867"/>
                  </a:lnTo>
                  <a:lnTo>
                    <a:pt x="88" y="38084"/>
                  </a:lnTo>
                  <a:lnTo>
                    <a:pt x="125" y="38265"/>
                  </a:lnTo>
                  <a:lnTo>
                    <a:pt x="161" y="38446"/>
                  </a:lnTo>
                  <a:lnTo>
                    <a:pt x="198" y="38626"/>
                  </a:lnTo>
                  <a:lnTo>
                    <a:pt x="242" y="38771"/>
                  </a:lnTo>
                  <a:lnTo>
                    <a:pt x="285" y="38880"/>
                  </a:lnTo>
                  <a:lnTo>
                    <a:pt x="329" y="38988"/>
                  </a:lnTo>
                  <a:lnTo>
                    <a:pt x="380" y="39060"/>
                  </a:lnTo>
                  <a:lnTo>
                    <a:pt x="431" y="39133"/>
                  </a:lnTo>
                  <a:lnTo>
                    <a:pt x="475" y="39133"/>
                  </a:lnTo>
                  <a:lnTo>
                    <a:pt x="526" y="39169"/>
                  </a:lnTo>
                  <a:lnTo>
                    <a:pt x="577" y="39133"/>
                  </a:lnTo>
                  <a:lnTo>
                    <a:pt x="621" y="39097"/>
                  </a:lnTo>
                  <a:lnTo>
                    <a:pt x="672" y="39024"/>
                  </a:lnTo>
                  <a:lnTo>
                    <a:pt x="716" y="38952"/>
                  </a:lnTo>
                  <a:lnTo>
                    <a:pt x="767" y="38843"/>
                  </a:lnTo>
                  <a:lnTo>
                    <a:pt x="811" y="38699"/>
                  </a:lnTo>
                  <a:lnTo>
                    <a:pt x="847" y="38554"/>
                  </a:lnTo>
                  <a:lnTo>
                    <a:pt x="884" y="38373"/>
                  </a:lnTo>
                  <a:lnTo>
                    <a:pt x="7383" y="4305"/>
                  </a:lnTo>
                  <a:lnTo>
                    <a:pt x="7412" y="4124"/>
                  </a:lnTo>
                  <a:lnTo>
                    <a:pt x="7441" y="3907"/>
                  </a:lnTo>
                  <a:lnTo>
                    <a:pt x="7470" y="3690"/>
                  </a:lnTo>
                  <a:lnTo>
                    <a:pt x="7492" y="3473"/>
                  </a:lnTo>
                  <a:lnTo>
                    <a:pt x="7507" y="3220"/>
                  </a:lnTo>
                  <a:lnTo>
                    <a:pt x="7514" y="2966"/>
                  </a:lnTo>
                  <a:lnTo>
                    <a:pt x="7521" y="2749"/>
                  </a:lnTo>
                  <a:lnTo>
                    <a:pt x="7521" y="2496"/>
                  </a:lnTo>
                  <a:lnTo>
                    <a:pt x="7521" y="2243"/>
                  </a:lnTo>
                  <a:lnTo>
                    <a:pt x="7507" y="2026"/>
                  </a:lnTo>
                  <a:lnTo>
                    <a:pt x="7499" y="1773"/>
                  </a:lnTo>
                  <a:lnTo>
                    <a:pt x="7478" y="1556"/>
                  </a:lnTo>
                  <a:lnTo>
                    <a:pt x="7456" y="1303"/>
                  </a:lnTo>
                  <a:lnTo>
                    <a:pt x="7426" y="1122"/>
                  </a:lnTo>
                  <a:lnTo>
                    <a:pt x="7397" y="905"/>
                  </a:lnTo>
                  <a:lnTo>
                    <a:pt x="7361" y="724"/>
                  </a:lnTo>
                  <a:lnTo>
                    <a:pt x="7324" y="543"/>
                  </a:lnTo>
                  <a:lnTo>
                    <a:pt x="7281" y="399"/>
                  </a:lnTo>
                  <a:lnTo>
                    <a:pt x="7237" y="290"/>
                  </a:lnTo>
                  <a:lnTo>
                    <a:pt x="7193" y="182"/>
                  </a:lnTo>
                  <a:lnTo>
                    <a:pt x="7149" y="109"/>
                  </a:lnTo>
                  <a:lnTo>
                    <a:pt x="7106" y="73"/>
                  </a:lnTo>
                  <a:lnTo>
                    <a:pt x="7054" y="37"/>
                  </a:lnTo>
                  <a:lnTo>
                    <a:pt x="70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9" name="Google Shape;49;p2"/>
            <p:cNvSpPr/>
            <p:nvPr/>
          </p:nvSpPr>
          <p:spPr>
            <a:xfrm rot="10800000">
              <a:off x="-1031806" y="3758476"/>
              <a:ext cx="136626" cy="286181"/>
            </a:xfrm>
            <a:custGeom>
              <a:avLst/>
              <a:gdLst/>
              <a:ahLst/>
              <a:cxnLst/>
              <a:rect l="l" t="t" r="r" b="b"/>
              <a:pathLst>
                <a:path w="5370" h="45534" extrusionOk="0">
                  <a:moveTo>
                    <a:pt x="4785" y="1"/>
                  </a:moveTo>
                  <a:lnTo>
                    <a:pt x="4720" y="73"/>
                  </a:lnTo>
                  <a:lnTo>
                    <a:pt x="4654" y="181"/>
                  </a:lnTo>
                  <a:lnTo>
                    <a:pt x="4596" y="326"/>
                  </a:lnTo>
                  <a:lnTo>
                    <a:pt x="4537" y="543"/>
                  </a:lnTo>
                  <a:lnTo>
                    <a:pt x="4486" y="760"/>
                  </a:lnTo>
                  <a:lnTo>
                    <a:pt x="4443" y="1049"/>
                  </a:lnTo>
                  <a:lnTo>
                    <a:pt x="4406" y="1339"/>
                  </a:lnTo>
                  <a:lnTo>
                    <a:pt x="59" y="41773"/>
                  </a:lnTo>
                  <a:lnTo>
                    <a:pt x="37" y="42026"/>
                  </a:lnTo>
                  <a:lnTo>
                    <a:pt x="22" y="42243"/>
                  </a:lnTo>
                  <a:lnTo>
                    <a:pt x="8" y="42496"/>
                  </a:lnTo>
                  <a:lnTo>
                    <a:pt x="0" y="42749"/>
                  </a:lnTo>
                  <a:lnTo>
                    <a:pt x="0" y="43002"/>
                  </a:lnTo>
                  <a:lnTo>
                    <a:pt x="0" y="43255"/>
                  </a:lnTo>
                  <a:lnTo>
                    <a:pt x="8" y="43472"/>
                  </a:lnTo>
                  <a:lnTo>
                    <a:pt x="22" y="43726"/>
                  </a:lnTo>
                  <a:lnTo>
                    <a:pt x="37" y="43943"/>
                  </a:lnTo>
                  <a:lnTo>
                    <a:pt x="59" y="44160"/>
                  </a:lnTo>
                  <a:lnTo>
                    <a:pt x="88" y="44377"/>
                  </a:lnTo>
                  <a:lnTo>
                    <a:pt x="117" y="44594"/>
                  </a:lnTo>
                  <a:lnTo>
                    <a:pt x="146" y="44774"/>
                  </a:lnTo>
                  <a:lnTo>
                    <a:pt x="190" y="44955"/>
                  </a:lnTo>
                  <a:lnTo>
                    <a:pt x="227" y="45100"/>
                  </a:lnTo>
                  <a:lnTo>
                    <a:pt x="278" y="45208"/>
                  </a:lnTo>
                  <a:lnTo>
                    <a:pt x="321" y="45353"/>
                  </a:lnTo>
                  <a:lnTo>
                    <a:pt x="372" y="45425"/>
                  </a:lnTo>
                  <a:lnTo>
                    <a:pt x="416" y="45498"/>
                  </a:lnTo>
                  <a:lnTo>
                    <a:pt x="467" y="45534"/>
                  </a:lnTo>
                  <a:lnTo>
                    <a:pt x="518" y="45534"/>
                  </a:lnTo>
                  <a:lnTo>
                    <a:pt x="569" y="45498"/>
                  </a:lnTo>
                  <a:lnTo>
                    <a:pt x="620" y="45462"/>
                  </a:lnTo>
                  <a:lnTo>
                    <a:pt x="664" y="45425"/>
                  </a:lnTo>
                  <a:lnTo>
                    <a:pt x="708" y="45317"/>
                  </a:lnTo>
                  <a:lnTo>
                    <a:pt x="759" y="45245"/>
                  </a:lnTo>
                  <a:lnTo>
                    <a:pt x="796" y="45100"/>
                  </a:lnTo>
                  <a:lnTo>
                    <a:pt x="839" y="44955"/>
                  </a:lnTo>
                  <a:lnTo>
                    <a:pt x="876" y="44774"/>
                  </a:lnTo>
                  <a:lnTo>
                    <a:pt x="912" y="44594"/>
                  </a:lnTo>
                  <a:lnTo>
                    <a:pt x="941" y="44413"/>
                  </a:lnTo>
                  <a:lnTo>
                    <a:pt x="971" y="44160"/>
                  </a:lnTo>
                  <a:lnTo>
                    <a:pt x="5311" y="3726"/>
                  </a:lnTo>
                  <a:lnTo>
                    <a:pt x="5333" y="3509"/>
                  </a:lnTo>
                  <a:lnTo>
                    <a:pt x="5347" y="3256"/>
                  </a:lnTo>
                  <a:lnTo>
                    <a:pt x="5362" y="3002"/>
                  </a:lnTo>
                  <a:lnTo>
                    <a:pt x="5369" y="2749"/>
                  </a:lnTo>
                  <a:lnTo>
                    <a:pt x="5369" y="2532"/>
                  </a:lnTo>
                  <a:lnTo>
                    <a:pt x="5369" y="2279"/>
                  </a:lnTo>
                  <a:lnTo>
                    <a:pt x="5362" y="2026"/>
                  </a:lnTo>
                  <a:lnTo>
                    <a:pt x="5347" y="1809"/>
                  </a:lnTo>
                  <a:lnTo>
                    <a:pt x="5333" y="1556"/>
                  </a:lnTo>
                  <a:lnTo>
                    <a:pt x="5311" y="1339"/>
                  </a:lnTo>
                  <a:lnTo>
                    <a:pt x="5289" y="1122"/>
                  </a:lnTo>
                  <a:lnTo>
                    <a:pt x="5252" y="941"/>
                  </a:lnTo>
                  <a:lnTo>
                    <a:pt x="5223" y="760"/>
                  </a:lnTo>
                  <a:lnTo>
                    <a:pt x="5187" y="579"/>
                  </a:lnTo>
                  <a:lnTo>
                    <a:pt x="5143" y="435"/>
                  </a:lnTo>
                  <a:lnTo>
                    <a:pt x="5099" y="290"/>
                  </a:lnTo>
                  <a:lnTo>
                    <a:pt x="5041" y="145"/>
                  </a:lnTo>
                  <a:lnTo>
                    <a:pt x="4982" y="73"/>
                  </a:lnTo>
                  <a:lnTo>
                    <a:pt x="491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0" name="Google Shape;50;p2"/>
            <p:cNvSpPr/>
            <p:nvPr/>
          </p:nvSpPr>
          <p:spPr>
            <a:xfrm rot="10800000">
              <a:off x="-1140726" y="3677551"/>
              <a:ext cx="79813" cy="312327"/>
            </a:xfrm>
            <a:custGeom>
              <a:avLst/>
              <a:gdLst/>
              <a:ahLst/>
              <a:cxnLst/>
              <a:rect l="l" t="t" r="r" b="b"/>
              <a:pathLst>
                <a:path w="3137" h="49694" extrusionOk="0">
                  <a:moveTo>
                    <a:pt x="2626" y="1"/>
                  </a:moveTo>
                  <a:lnTo>
                    <a:pt x="2539" y="37"/>
                  </a:lnTo>
                  <a:lnTo>
                    <a:pt x="2458" y="145"/>
                  </a:lnTo>
                  <a:lnTo>
                    <a:pt x="2378" y="290"/>
                  </a:lnTo>
                  <a:lnTo>
                    <a:pt x="2313" y="543"/>
                  </a:lnTo>
                  <a:lnTo>
                    <a:pt x="2247" y="796"/>
                  </a:lnTo>
                  <a:lnTo>
                    <a:pt x="2196" y="1158"/>
                  </a:lnTo>
                  <a:lnTo>
                    <a:pt x="2152" y="1520"/>
                  </a:lnTo>
                  <a:lnTo>
                    <a:pt x="2123" y="1954"/>
                  </a:lnTo>
                  <a:lnTo>
                    <a:pt x="15" y="46547"/>
                  </a:lnTo>
                  <a:lnTo>
                    <a:pt x="0" y="46800"/>
                  </a:lnTo>
                  <a:lnTo>
                    <a:pt x="0" y="47053"/>
                  </a:lnTo>
                  <a:lnTo>
                    <a:pt x="0" y="47306"/>
                  </a:lnTo>
                  <a:lnTo>
                    <a:pt x="8" y="47559"/>
                  </a:lnTo>
                  <a:lnTo>
                    <a:pt x="15" y="47776"/>
                  </a:lnTo>
                  <a:lnTo>
                    <a:pt x="29" y="48030"/>
                  </a:lnTo>
                  <a:lnTo>
                    <a:pt x="51" y="48247"/>
                  </a:lnTo>
                  <a:lnTo>
                    <a:pt x="73" y="48464"/>
                  </a:lnTo>
                  <a:lnTo>
                    <a:pt x="102" y="48681"/>
                  </a:lnTo>
                  <a:lnTo>
                    <a:pt x="139" y="48861"/>
                  </a:lnTo>
                  <a:lnTo>
                    <a:pt x="168" y="49042"/>
                  </a:lnTo>
                  <a:lnTo>
                    <a:pt x="212" y="49187"/>
                  </a:lnTo>
                  <a:lnTo>
                    <a:pt x="248" y="49332"/>
                  </a:lnTo>
                  <a:lnTo>
                    <a:pt x="299" y="49440"/>
                  </a:lnTo>
                  <a:lnTo>
                    <a:pt x="343" y="49549"/>
                  </a:lnTo>
                  <a:lnTo>
                    <a:pt x="394" y="49621"/>
                  </a:lnTo>
                  <a:lnTo>
                    <a:pt x="445" y="49657"/>
                  </a:lnTo>
                  <a:lnTo>
                    <a:pt x="496" y="49693"/>
                  </a:lnTo>
                  <a:lnTo>
                    <a:pt x="547" y="49657"/>
                  </a:lnTo>
                  <a:lnTo>
                    <a:pt x="598" y="49657"/>
                  </a:lnTo>
                  <a:lnTo>
                    <a:pt x="649" y="49585"/>
                  </a:lnTo>
                  <a:lnTo>
                    <a:pt x="693" y="49512"/>
                  </a:lnTo>
                  <a:lnTo>
                    <a:pt x="744" y="49404"/>
                  </a:lnTo>
                  <a:lnTo>
                    <a:pt x="788" y="49295"/>
                  </a:lnTo>
                  <a:lnTo>
                    <a:pt x="824" y="49151"/>
                  </a:lnTo>
                  <a:lnTo>
                    <a:pt x="861" y="49006"/>
                  </a:lnTo>
                  <a:lnTo>
                    <a:pt x="897" y="48825"/>
                  </a:lnTo>
                  <a:lnTo>
                    <a:pt x="927" y="48644"/>
                  </a:lnTo>
                  <a:lnTo>
                    <a:pt x="956" y="48427"/>
                  </a:lnTo>
                  <a:lnTo>
                    <a:pt x="978" y="48210"/>
                  </a:lnTo>
                  <a:lnTo>
                    <a:pt x="1000" y="47957"/>
                  </a:lnTo>
                  <a:lnTo>
                    <a:pt x="1014" y="47704"/>
                  </a:lnTo>
                  <a:lnTo>
                    <a:pt x="3129" y="3111"/>
                  </a:lnTo>
                  <a:lnTo>
                    <a:pt x="3137" y="2858"/>
                  </a:lnTo>
                  <a:lnTo>
                    <a:pt x="3137" y="2605"/>
                  </a:lnTo>
                  <a:lnTo>
                    <a:pt x="3137" y="2352"/>
                  </a:lnTo>
                  <a:lnTo>
                    <a:pt x="3129" y="2098"/>
                  </a:lnTo>
                  <a:lnTo>
                    <a:pt x="3122" y="1881"/>
                  </a:lnTo>
                  <a:lnTo>
                    <a:pt x="3108" y="1628"/>
                  </a:lnTo>
                  <a:lnTo>
                    <a:pt x="3086" y="1411"/>
                  </a:lnTo>
                  <a:lnTo>
                    <a:pt x="3064" y="1194"/>
                  </a:lnTo>
                  <a:lnTo>
                    <a:pt x="3035" y="977"/>
                  </a:lnTo>
                  <a:lnTo>
                    <a:pt x="3005" y="796"/>
                  </a:lnTo>
                  <a:lnTo>
                    <a:pt x="2969" y="616"/>
                  </a:lnTo>
                  <a:lnTo>
                    <a:pt x="2933" y="471"/>
                  </a:lnTo>
                  <a:lnTo>
                    <a:pt x="2889" y="326"/>
                  </a:lnTo>
                  <a:lnTo>
                    <a:pt x="2845" y="218"/>
                  </a:lnTo>
                  <a:lnTo>
                    <a:pt x="2794" y="109"/>
                  </a:lnTo>
                  <a:lnTo>
                    <a:pt x="2743" y="37"/>
                  </a:lnTo>
                  <a:lnTo>
                    <a:pt x="2685"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 name="Google Shape;51;p2"/>
            <p:cNvSpPr/>
            <p:nvPr/>
          </p:nvSpPr>
          <p:spPr>
            <a:xfrm rot="10800000">
              <a:off x="-874801" y="3850759"/>
              <a:ext cx="146829" cy="273907"/>
            </a:xfrm>
            <a:custGeom>
              <a:avLst/>
              <a:gdLst/>
              <a:ahLst/>
              <a:cxnLst/>
              <a:rect l="l" t="t" r="r" b="b"/>
              <a:pathLst>
                <a:path w="5771" h="43581" extrusionOk="0">
                  <a:moveTo>
                    <a:pt x="5259" y="0"/>
                  </a:moveTo>
                  <a:lnTo>
                    <a:pt x="5194" y="36"/>
                  </a:lnTo>
                  <a:lnTo>
                    <a:pt x="5135" y="109"/>
                  </a:lnTo>
                  <a:lnTo>
                    <a:pt x="5070" y="181"/>
                  </a:lnTo>
                  <a:lnTo>
                    <a:pt x="5011" y="326"/>
                  </a:lnTo>
                  <a:lnTo>
                    <a:pt x="4960" y="506"/>
                  </a:lnTo>
                  <a:lnTo>
                    <a:pt x="4909" y="723"/>
                  </a:lnTo>
                  <a:lnTo>
                    <a:pt x="4858" y="940"/>
                  </a:lnTo>
                  <a:lnTo>
                    <a:pt x="4822" y="1230"/>
                  </a:lnTo>
                  <a:lnTo>
                    <a:pt x="73" y="39711"/>
                  </a:lnTo>
                  <a:lnTo>
                    <a:pt x="51" y="39964"/>
                  </a:lnTo>
                  <a:lnTo>
                    <a:pt x="30" y="40181"/>
                  </a:lnTo>
                  <a:lnTo>
                    <a:pt x="15" y="40434"/>
                  </a:lnTo>
                  <a:lnTo>
                    <a:pt x="8" y="40687"/>
                  </a:lnTo>
                  <a:lnTo>
                    <a:pt x="0" y="40904"/>
                  </a:lnTo>
                  <a:lnTo>
                    <a:pt x="0" y="41157"/>
                  </a:lnTo>
                  <a:lnTo>
                    <a:pt x="8" y="41410"/>
                  </a:lnTo>
                  <a:lnTo>
                    <a:pt x="15" y="41664"/>
                  </a:lnTo>
                  <a:lnTo>
                    <a:pt x="30" y="41881"/>
                  </a:lnTo>
                  <a:lnTo>
                    <a:pt x="44" y="42098"/>
                  </a:lnTo>
                  <a:lnTo>
                    <a:pt x="73" y="42315"/>
                  </a:lnTo>
                  <a:lnTo>
                    <a:pt x="95" y="42532"/>
                  </a:lnTo>
                  <a:lnTo>
                    <a:pt x="132" y="42749"/>
                  </a:lnTo>
                  <a:lnTo>
                    <a:pt x="161" y="42929"/>
                  </a:lnTo>
                  <a:lnTo>
                    <a:pt x="205" y="43074"/>
                  </a:lnTo>
                  <a:lnTo>
                    <a:pt x="248" y="43219"/>
                  </a:lnTo>
                  <a:lnTo>
                    <a:pt x="292" y="43363"/>
                  </a:lnTo>
                  <a:lnTo>
                    <a:pt x="343" y="43436"/>
                  </a:lnTo>
                  <a:lnTo>
                    <a:pt x="387" y="43508"/>
                  </a:lnTo>
                  <a:lnTo>
                    <a:pt x="438" y="43580"/>
                  </a:lnTo>
                  <a:lnTo>
                    <a:pt x="584" y="43580"/>
                  </a:lnTo>
                  <a:lnTo>
                    <a:pt x="635" y="43508"/>
                  </a:lnTo>
                  <a:lnTo>
                    <a:pt x="679" y="43472"/>
                  </a:lnTo>
                  <a:lnTo>
                    <a:pt x="730" y="43363"/>
                  </a:lnTo>
                  <a:lnTo>
                    <a:pt x="774" y="43255"/>
                  </a:lnTo>
                  <a:lnTo>
                    <a:pt x="810" y="43110"/>
                  </a:lnTo>
                  <a:lnTo>
                    <a:pt x="854" y="42966"/>
                  </a:lnTo>
                  <a:lnTo>
                    <a:pt x="890" y="42785"/>
                  </a:lnTo>
                  <a:lnTo>
                    <a:pt x="927" y="42604"/>
                  </a:lnTo>
                  <a:lnTo>
                    <a:pt x="956" y="42387"/>
                  </a:lnTo>
                  <a:lnTo>
                    <a:pt x="5697" y="3906"/>
                  </a:lnTo>
                  <a:lnTo>
                    <a:pt x="5726" y="3653"/>
                  </a:lnTo>
                  <a:lnTo>
                    <a:pt x="5741" y="3436"/>
                  </a:lnTo>
                  <a:lnTo>
                    <a:pt x="5756" y="3183"/>
                  </a:lnTo>
                  <a:lnTo>
                    <a:pt x="5770" y="2930"/>
                  </a:lnTo>
                  <a:lnTo>
                    <a:pt x="5770" y="2676"/>
                  </a:lnTo>
                  <a:lnTo>
                    <a:pt x="5770" y="2459"/>
                  </a:lnTo>
                  <a:lnTo>
                    <a:pt x="5770" y="2206"/>
                  </a:lnTo>
                  <a:lnTo>
                    <a:pt x="5763" y="1953"/>
                  </a:lnTo>
                  <a:lnTo>
                    <a:pt x="5748" y="1736"/>
                  </a:lnTo>
                  <a:lnTo>
                    <a:pt x="5726" y="1519"/>
                  </a:lnTo>
                  <a:lnTo>
                    <a:pt x="5704" y="1266"/>
                  </a:lnTo>
                  <a:lnTo>
                    <a:pt x="5675" y="1085"/>
                  </a:lnTo>
                  <a:lnTo>
                    <a:pt x="5646" y="868"/>
                  </a:lnTo>
                  <a:lnTo>
                    <a:pt x="5610" y="687"/>
                  </a:lnTo>
                  <a:lnTo>
                    <a:pt x="5573" y="543"/>
                  </a:lnTo>
                  <a:lnTo>
                    <a:pt x="5529" y="398"/>
                  </a:lnTo>
                  <a:lnTo>
                    <a:pt x="5464" y="217"/>
                  </a:lnTo>
                  <a:lnTo>
                    <a:pt x="5398" y="109"/>
                  </a:lnTo>
                  <a:lnTo>
                    <a:pt x="5332" y="36"/>
                  </a:lnTo>
                  <a:lnTo>
                    <a:pt x="525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 name="Google Shape;52;p2"/>
            <p:cNvSpPr/>
            <p:nvPr/>
          </p:nvSpPr>
          <p:spPr>
            <a:xfrm rot="10800000">
              <a:off x="-697008" y="4197855"/>
              <a:ext cx="242035" cy="145938"/>
            </a:xfrm>
            <a:custGeom>
              <a:avLst/>
              <a:gdLst/>
              <a:ahLst/>
              <a:cxnLst/>
              <a:rect l="l" t="t" r="r" b="b"/>
              <a:pathLst>
                <a:path w="9513" h="23220" extrusionOk="0">
                  <a:moveTo>
                    <a:pt x="8943" y="1"/>
                  </a:moveTo>
                  <a:lnTo>
                    <a:pt x="8892" y="37"/>
                  </a:lnTo>
                  <a:lnTo>
                    <a:pt x="8841" y="109"/>
                  </a:lnTo>
                  <a:lnTo>
                    <a:pt x="8790" y="182"/>
                  </a:lnTo>
                  <a:lnTo>
                    <a:pt x="307" y="18337"/>
                  </a:lnTo>
                  <a:lnTo>
                    <a:pt x="263" y="18446"/>
                  </a:lnTo>
                  <a:lnTo>
                    <a:pt x="219" y="18590"/>
                  </a:lnTo>
                  <a:lnTo>
                    <a:pt x="176" y="18735"/>
                  </a:lnTo>
                  <a:lnTo>
                    <a:pt x="139" y="18916"/>
                  </a:lnTo>
                  <a:lnTo>
                    <a:pt x="110" y="19097"/>
                  </a:lnTo>
                  <a:lnTo>
                    <a:pt x="81" y="19314"/>
                  </a:lnTo>
                  <a:lnTo>
                    <a:pt x="52" y="19494"/>
                  </a:lnTo>
                  <a:lnTo>
                    <a:pt x="37" y="19748"/>
                  </a:lnTo>
                  <a:lnTo>
                    <a:pt x="15" y="19965"/>
                  </a:lnTo>
                  <a:lnTo>
                    <a:pt x="8" y="20218"/>
                  </a:lnTo>
                  <a:lnTo>
                    <a:pt x="0" y="20435"/>
                  </a:lnTo>
                  <a:lnTo>
                    <a:pt x="0" y="20688"/>
                  </a:lnTo>
                  <a:lnTo>
                    <a:pt x="0" y="20941"/>
                  </a:lnTo>
                  <a:lnTo>
                    <a:pt x="8" y="21194"/>
                  </a:lnTo>
                  <a:lnTo>
                    <a:pt x="22" y="21447"/>
                  </a:lnTo>
                  <a:lnTo>
                    <a:pt x="37" y="21701"/>
                  </a:lnTo>
                  <a:lnTo>
                    <a:pt x="66" y="21918"/>
                  </a:lnTo>
                  <a:lnTo>
                    <a:pt x="88" y="22135"/>
                  </a:lnTo>
                  <a:lnTo>
                    <a:pt x="124" y="22315"/>
                  </a:lnTo>
                  <a:lnTo>
                    <a:pt x="161" y="22496"/>
                  </a:lnTo>
                  <a:lnTo>
                    <a:pt x="197" y="22677"/>
                  </a:lnTo>
                  <a:lnTo>
                    <a:pt x="234" y="22822"/>
                  </a:lnTo>
                  <a:lnTo>
                    <a:pt x="278" y="22930"/>
                  </a:lnTo>
                  <a:lnTo>
                    <a:pt x="321" y="23039"/>
                  </a:lnTo>
                  <a:lnTo>
                    <a:pt x="372" y="23111"/>
                  </a:lnTo>
                  <a:lnTo>
                    <a:pt x="416" y="23183"/>
                  </a:lnTo>
                  <a:lnTo>
                    <a:pt x="467" y="23220"/>
                  </a:lnTo>
                  <a:lnTo>
                    <a:pt x="569" y="23220"/>
                  </a:lnTo>
                  <a:lnTo>
                    <a:pt x="620" y="23183"/>
                  </a:lnTo>
                  <a:lnTo>
                    <a:pt x="664" y="23111"/>
                  </a:lnTo>
                  <a:lnTo>
                    <a:pt x="715" y="23003"/>
                  </a:lnTo>
                  <a:lnTo>
                    <a:pt x="9199" y="4883"/>
                  </a:lnTo>
                  <a:lnTo>
                    <a:pt x="9250" y="4775"/>
                  </a:lnTo>
                  <a:lnTo>
                    <a:pt x="9293" y="4630"/>
                  </a:lnTo>
                  <a:lnTo>
                    <a:pt x="9330" y="4485"/>
                  </a:lnTo>
                  <a:lnTo>
                    <a:pt x="9366" y="4305"/>
                  </a:lnTo>
                  <a:lnTo>
                    <a:pt x="9403" y="4124"/>
                  </a:lnTo>
                  <a:lnTo>
                    <a:pt x="9432" y="3907"/>
                  </a:lnTo>
                  <a:lnTo>
                    <a:pt x="9454" y="3726"/>
                  </a:lnTo>
                  <a:lnTo>
                    <a:pt x="9476" y="3473"/>
                  </a:lnTo>
                  <a:lnTo>
                    <a:pt x="9490" y="3256"/>
                  </a:lnTo>
                  <a:lnTo>
                    <a:pt x="9505" y="3003"/>
                  </a:lnTo>
                  <a:lnTo>
                    <a:pt x="9505" y="2786"/>
                  </a:lnTo>
                  <a:lnTo>
                    <a:pt x="9512" y="2532"/>
                  </a:lnTo>
                  <a:lnTo>
                    <a:pt x="9505" y="2279"/>
                  </a:lnTo>
                  <a:lnTo>
                    <a:pt x="9498" y="2026"/>
                  </a:lnTo>
                  <a:lnTo>
                    <a:pt x="9483" y="1773"/>
                  </a:lnTo>
                  <a:lnTo>
                    <a:pt x="9468" y="1520"/>
                  </a:lnTo>
                  <a:lnTo>
                    <a:pt x="9432" y="1194"/>
                  </a:lnTo>
                  <a:lnTo>
                    <a:pt x="9388" y="869"/>
                  </a:lnTo>
                  <a:lnTo>
                    <a:pt x="9337" y="616"/>
                  </a:lnTo>
                  <a:lnTo>
                    <a:pt x="9271" y="399"/>
                  </a:lnTo>
                  <a:lnTo>
                    <a:pt x="9213" y="218"/>
                  </a:lnTo>
                  <a:lnTo>
                    <a:pt x="9140" y="109"/>
                  </a:lnTo>
                  <a:lnTo>
                    <a:pt x="9067" y="37"/>
                  </a:lnTo>
                  <a:lnTo>
                    <a:pt x="899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3" name="Google Shape;53;p2"/>
            <p:cNvSpPr/>
            <p:nvPr/>
          </p:nvSpPr>
          <p:spPr>
            <a:xfrm rot="10800000">
              <a:off x="-754152" y="4007828"/>
              <a:ext cx="211020" cy="209806"/>
            </a:xfrm>
            <a:custGeom>
              <a:avLst/>
              <a:gdLst/>
              <a:ahLst/>
              <a:cxnLst/>
              <a:rect l="l" t="t" r="r" b="b"/>
              <a:pathLst>
                <a:path w="8294" h="33382" extrusionOk="0">
                  <a:moveTo>
                    <a:pt x="7776" y="0"/>
                  </a:moveTo>
                  <a:lnTo>
                    <a:pt x="7696" y="36"/>
                  </a:lnTo>
                  <a:lnTo>
                    <a:pt x="7615" y="109"/>
                  </a:lnTo>
                  <a:lnTo>
                    <a:pt x="7535" y="289"/>
                  </a:lnTo>
                  <a:lnTo>
                    <a:pt x="7462" y="543"/>
                  </a:lnTo>
                  <a:lnTo>
                    <a:pt x="190" y="28825"/>
                  </a:lnTo>
                  <a:lnTo>
                    <a:pt x="153" y="29005"/>
                  </a:lnTo>
                  <a:lnTo>
                    <a:pt x="117" y="29186"/>
                  </a:lnTo>
                  <a:lnTo>
                    <a:pt x="88" y="29367"/>
                  </a:lnTo>
                  <a:lnTo>
                    <a:pt x="59" y="29584"/>
                  </a:lnTo>
                  <a:lnTo>
                    <a:pt x="37" y="29801"/>
                  </a:lnTo>
                  <a:lnTo>
                    <a:pt x="22" y="30054"/>
                  </a:lnTo>
                  <a:lnTo>
                    <a:pt x="8" y="30271"/>
                  </a:lnTo>
                  <a:lnTo>
                    <a:pt x="0" y="30524"/>
                  </a:lnTo>
                  <a:lnTo>
                    <a:pt x="0" y="30778"/>
                  </a:lnTo>
                  <a:lnTo>
                    <a:pt x="0" y="30995"/>
                  </a:lnTo>
                  <a:lnTo>
                    <a:pt x="8" y="31248"/>
                  </a:lnTo>
                  <a:lnTo>
                    <a:pt x="15" y="31501"/>
                  </a:lnTo>
                  <a:lnTo>
                    <a:pt x="29" y="31718"/>
                  </a:lnTo>
                  <a:lnTo>
                    <a:pt x="51" y="31971"/>
                  </a:lnTo>
                  <a:lnTo>
                    <a:pt x="73" y="32188"/>
                  </a:lnTo>
                  <a:lnTo>
                    <a:pt x="110" y="32405"/>
                  </a:lnTo>
                  <a:lnTo>
                    <a:pt x="139" y="32586"/>
                  </a:lnTo>
                  <a:lnTo>
                    <a:pt x="183" y="32767"/>
                  </a:lnTo>
                  <a:lnTo>
                    <a:pt x="219" y="32911"/>
                  </a:lnTo>
                  <a:lnTo>
                    <a:pt x="263" y="33056"/>
                  </a:lnTo>
                  <a:lnTo>
                    <a:pt x="307" y="33165"/>
                  </a:lnTo>
                  <a:lnTo>
                    <a:pt x="350" y="33237"/>
                  </a:lnTo>
                  <a:lnTo>
                    <a:pt x="401" y="33309"/>
                  </a:lnTo>
                  <a:lnTo>
                    <a:pt x="452" y="33345"/>
                  </a:lnTo>
                  <a:lnTo>
                    <a:pt x="496" y="33382"/>
                  </a:lnTo>
                  <a:lnTo>
                    <a:pt x="547" y="33345"/>
                  </a:lnTo>
                  <a:lnTo>
                    <a:pt x="598" y="33345"/>
                  </a:lnTo>
                  <a:lnTo>
                    <a:pt x="649" y="33273"/>
                  </a:lnTo>
                  <a:lnTo>
                    <a:pt x="693" y="33201"/>
                  </a:lnTo>
                  <a:lnTo>
                    <a:pt x="737" y="33092"/>
                  </a:lnTo>
                  <a:lnTo>
                    <a:pt x="788" y="32984"/>
                  </a:lnTo>
                  <a:lnTo>
                    <a:pt x="824" y="32839"/>
                  </a:lnTo>
                  <a:lnTo>
                    <a:pt x="8097" y="4557"/>
                  </a:lnTo>
                  <a:lnTo>
                    <a:pt x="8133" y="4376"/>
                  </a:lnTo>
                  <a:lnTo>
                    <a:pt x="8170" y="4195"/>
                  </a:lnTo>
                  <a:lnTo>
                    <a:pt x="8206" y="3978"/>
                  </a:lnTo>
                  <a:lnTo>
                    <a:pt x="8228" y="3761"/>
                  </a:lnTo>
                  <a:lnTo>
                    <a:pt x="8250" y="3544"/>
                  </a:lnTo>
                  <a:lnTo>
                    <a:pt x="8272" y="3327"/>
                  </a:lnTo>
                  <a:lnTo>
                    <a:pt x="8279" y="3074"/>
                  </a:lnTo>
                  <a:lnTo>
                    <a:pt x="8287" y="2857"/>
                  </a:lnTo>
                  <a:lnTo>
                    <a:pt x="8294" y="2604"/>
                  </a:lnTo>
                  <a:lnTo>
                    <a:pt x="8294" y="2351"/>
                  </a:lnTo>
                  <a:lnTo>
                    <a:pt x="8287" y="2098"/>
                  </a:lnTo>
                  <a:lnTo>
                    <a:pt x="8279" y="1881"/>
                  </a:lnTo>
                  <a:lnTo>
                    <a:pt x="8257" y="1628"/>
                  </a:lnTo>
                  <a:lnTo>
                    <a:pt x="8243" y="1411"/>
                  </a:lnTo>
                  <a:lnTo>
                    <a:pt x="8214" y="1194"/>
                  </a:lnTo>
                  <a:lnTo>
                    <a:pt x="8184" y="977"/>
                  </a:lnTo>
                  <a:lnTo>
                    <a:pt x="8141" y="723"/>
                  </a:lnTo>
                  <a:lnTo>
                    <a:pt x="8097" y="543"/>
                  </a:lnTo>
                  <a:lnTo>
                    <a:pt x="8053" y="362"/>
                  </a:lnTo>
                  <a:lnTo>
                    <a:pt x="8002" y="253"/>
                  </a:lnTo>
                  <a:lnTo>
                    <a:pt x="7951" y="145"/>
                  </a:lnTo>
                  <a:lnTo>
                    <a:pt x="7893" y="36"/>
                  </a:lnTo>
                  <a:lnTo>
                    <a:pt x="7834"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4" name="Google Shape;54;p2"/>
            <p:cNvSpPr/>
            <p:nvPr/>
          </p:nvSpPr>
          <p:spPr>
            <a:xfrm rot="10800000">
              <a:off x="-661363" y="4398792"/>
              <a:ext cx="260404" cy="100472"/>
            </a:xfrm>
            <a:custGeom>
              <a:avLst/>
              <a:gdLst/>
              <a:ahLst/>
              <a:cxnLst/>
              <a:rect l="l" t="t" r="r" b="b"/>
              <a:pathLst>
                <a:path w="10235" h="15986" extrusionOk="0">
                  <a:moveTo>
                    <a:pt x="9666" y="0"/>
                  </a:moveTo>
                  <a:lnTo>
                    <a:pt x="9600" y="36"/>
                  </a:lnTo>
                  <a:lnTo>
                    <a:pt x="395" y="10958"/>
                  </a:lnTo>
                  <a:lnTo>
                    <a:pt x="344" y="11031"/>
                  </a:lnTo>
                  <a:lnTo>
                    <a:pt x="300" y="11103"/>
                  </a:lnTo>
                  <a:lnTo>
                    <a:pt x="256" y="11248"/>
                  </a:lnTo>
                  <a:lnTo>
                    <a:pt x="212" y="11356"/>
                  </a:lnTo>
                  <a:lnTo>
                    <a:pt x="176" y="11537"/>
                  </a:lnTo>
                  <a:lnTo>
                    <a:pt x="139" y="11718"/>
                  </a:lnTo>
                  <a:lnTo>
                    <a:pt x="103" y="11899"/>
                  </a:lnTo>
                  <a:lnTo>
                    <a:pt x="74" y="12080"/>
                  </a:lnTo>
                  <a:lnTo>
                    <a:pt x="52" y="12297"/>
                  </a:lnTo>
                  <a:lnTo>
                    <a:pt x="37" y="12550"/>
                  </a:lnTo>
                  <a:lnTo>
                    <a:pt x="15" y="12767"/>
                  </a:lnTo>
                  <a:lnTo>
                    <a:pt x="8" y="13020"/>
                  </a:lnTo>
                  <a:lnTo>
                    <a:pt x="1" y="13273"/>
                  </a:lnTo>
                  <a:lnTo>
                    <a:pt x="1" y="13490"/>
                  </a:lnTo>
                  <a:lnTo>
                    <a:pt x="8" y="13779"/>
                  </a:lnTo>
                  <a:lnTo>
                    <a:pt x="15" y="14033"/>
                  </a:lnTo>
                  <a:lnTo>
                    <a:pt x="30" y="14250"/>
                  </a:lnTo>
                  <a:lnTo>
                    <a:pt x="52" y="14503"/>
                  </a:lnTo>
                  <a:lnTo>
                    <a:pt x="74" y="14720"/>
                  </a:lnTo>
                  <a:lnTo>
                    <a:pt x="103" y="14937"/>
                  </a:lnTo>
                  <a:lnTo>
                    <a:pt x="132" y="15118"/>
                  </a:lnTo>
                  <a:lnTo>
                    <a:pt x="169" y="15298"/>
                  </a:lnTo>
                  <a:lnTo>
                    <a:pt x="205" y="15443"/>
                  </a:lnTo>
                  <a:lnTo>
                    <a:pt x="242" y="15588"/>
                  </a:lnTo>
                  <a:lnTo>
                    <a:pt x="285" y="15696"/>
                  </a:lnTo>
                  <a:lnTo>
                    <a:pt x="329" y="15805"/>
                  </a:lnTo>
                  <a:lnTo>
                    <a:pt x="380" y="15877"/>
                  </a:lnTo>
                  <a:lnTo>
                    <a:pt x="431" y="15949"/>
                  </a:lnTo>
                  <a:lnTo>
                    <a:pt x="475" y="15986"/>
                  </a:lnTo>
                  <a:lnTo>
                    <a:pt x="526" y="15986"/>
                  </a:lnTo>
                  <a:lnTo>
                    <a:pt x="584" y="15949"/>
                  </a:lnTo>
                  <a:lnTo>
                    <a:pt x="635" y="15913"/>
                  </a:lnTo>
                  <a:lnTo>
                    <a:pt x="9841" y="5027"/>
                  </a:lnTo>
                  <a:lnTo>
                    <a:pt x="9892" y="4955"/>
                  </a:lnTo>
                  <a:lnTo>
                    <a:pt x="9943" y="4846"/>
                  </a:lnTo>
                  <a:lnTo>
                    <a:pt x="9987" y="4738"/>
                  </a:lnTo>
                  <a:lnTo>
                    <a:pt x="10023" y="4593"/>
                  </a:lnTo>
                  <a:lnTo>
                    <a:pt x="10067" y="4449"/>
                  </a:lnTo>
                  <a:lnTo>
                    <a:pt x="10103" y="4268"/>
                  </a:lnTo>
                  <a:lnTo>
                    <a:pt x="10133" y="4087"/>
                  </a:lnTo>
                  <a:lnTo>
                    <a:pt x="10162" y="3870"/>
                  </a:lnTo>
                  <a:lnTo>
                    <a:pt x="10184" y="3653"/>
                  </a:lnTo>
                  <a:lnTo>
                    <a:pt x="10206" y="3436"/>
                  </a:lnTo>
                  <a:lnTo>
                    <a:pt x="10220" y="3183"/>
                  </a:lnTo>
                  <a:lnTo>
                    <a:pt x="10227" y="2966"/>
                  </a:lnTo>
                  <a:lnTo>
                    <a:pt x="10235" y="2713"/>
                  </a:lnTo>
                  <a:lnTo>
                    <a:pt x="10235" y="2459"/>
                  </a:lnTo>
                  <a:lnTo>
                    <a:pt x="10235" y="2206"/>
                  </a:lnTo>
                  <a:lnTo>
                    <a:pt x="10220" y="1953"/>
                  </a:lnTo>
                  <a:lnTo>
                    <a:pt x="10198" y="1519"/>
                  </a:lnTo>
                  <a:lnTo>
                    <a:pt x="10154" y="1157"/>
                  </a:lnTo>
                  <a:lnTo>
                    <a:pt x="10103" y="796"/>
                  </a:lnTo>
                  <a:lnTo>
                    <a:pt x="10038" y="543"/>
                  </a:lnTo>
                  <a:lnTo>
                    <a:pt x="9965" y="289"/>
                  </a:lnTo>
                  <a:lnTo>
                    <a:pt x="9892" y="145"/>
                  </a:lnTo>
                  <a:lnTo>
                    <a:pt x="9812" y="36"/>
                  </a:lnTo>
                  <a:lnTo>
                    <a:pt x="9724"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5" name="Google Shape;55;p2"/>
            <p:cNvSpPr/>
            <p:nvPr/>
          </p:nvSpPr>
          <p:spPr>
            <a:xfrm rot="10800000">
              <a:off x="-600123" y="4780663"/>
              <a:ext cx="257809" cy="81837"/>
            </a:xfrm>
            <a:custGeom>
              <a:avLst/>
              <a:gdLst/>
              <a:ahLst/>
              <a:cxnLst/>
              <a:rect l="l" t="t" r="r" b="b"/>
              <a:pathLst>
                <a:path w="10133" h="13021" extrusionOk="0">
                  <a:moveTo>
                    <a:pt x="519" y="0"/>
                  </a:moveTo>
                  <a:lnTo>
                    <a:pt x="424" y="36"/>
                  </a:lnTo>
                  <a:lnTo>
                    <a:pt x="336" y="181"/>
                  </a:lnTo>
                  <a:lnTo>
                    <a:pt x="256" y="362"/>
                  </a:lnTo>
                  <a:lnTo>
                    <a:pt x="190" y="615"/>
                  </a:lnTo>
                  <a:lnTo>
                    <a:pt x="125" y="904"/>
                  </a:lnTo>
                  <a:lnTo>
                    <a:pt x="74" y="1266"/>
                  </a:lnTo>
                  <a:lnTo>
                    <a:pt x="37" y="1664"/>
                  </a:lnTo>
                  <a:lnTo>
                    <a:pt x="8" y="2134"/>
                  </a:lnTo>
                  <a:lnTo>
                    <a:pt x="1" y="2387"/>
                  </a:lnTo>
                  <a:lnTo>
                    <a:pt x="1" y="2640"/>
                  </a:lnTo>
                  <a:lnTo>
                    <a:pt x="8" y="2894"/>
                  </a:lnTo>
                  <a:lnTo>
                    <a:pt x="15" y="3147"/>
                  </a:lnTo>
                  <a:lnTo>
                    <a:pt x="30" y="3364"/>
                  </a:lnTo>
                  <a:lnTo>
                    <a:pt x="45" y="3617"/>
                  </a:lnTo>
                  <a:lnTo>
                    <a:pt x="66" y="3834"/>
                  </a:lnTo>
                  <a:lnTo>
                    <a:pt x="96" y="4015"/>
                  </a:lnTo>
                  <a:lnTo>
                    <a:pt x="125" y="4232"/>
                  </a:lnTo>
                  <a:lnTo>
                    <a:pt x="161" y="4413"/>
                  </a:lnTo>
                  <a:lnTo>
                    <a:pt x="198" y="4557"/>
                  </a:lnTo>
                  <a:lnTo>
                    <a:pt x="234" y="4702"/>
                  </a:lnTo>
                  <a:lnTo>
                    <a:pt x="278" y="4810"/>
                  </a:lnTo>
                  <a:lnTo>
                    <a:pt x="329" y="4919"/>
                  </a:lnTo>
                  <a:lnTo>
                    <a:pt x="380" y="5027"/>
                  </a:lnTo>
                  <a:lnTo>
                    <a:pt x="431" y="5064"/>
                  </a:lnTo>
                  <a:lnTo>
                    <a:pt x="9527" y="12984"/>
                  </a:lnTo>
                  <a:lnTo>
                    <a:pt x="9578" y="12984"/>
                  </a:lnTo>
                  <a:lnTo>
                    <a:pt x="9629" y="13020"/>
                  </a:lnTo>
                  <a:lnTo>
                    <a:pt x="9680" y="12984"/>
                  </a:lnTo>
                  <a:lnTo>
                    <a:pt x="9731" y="12948"/>
                  </a:lnTo>
                  <a:lnTo>
                    <a:pt x="9775" y="12876"/>
                  </a:lnTo>
                  <a:lnTo>
                    <a:pt x="9826" y="12803"/>
                  </a:lnTo>
                  <a:lnTo>
                    <a:pt x="9870" y="12695"/>
                  </a:lnTo>
                  <a:lnTo>
                    <a:pt x="9914" y="12550"/>
                  </a:lnTo>
                  <a:lnTo>
                    <a:pt x="9950" y="12405"/>
                  </a:lnTo>
                  <a:lnTo>
                    <a:pt x="9987" y="12225"/>
                  </a:lnTo>
                  <a:lnTo>
                    <a:pt x="10016" y="12044"/>
                  </a:lnTo>
                  <a:lnTo>
                    <a:pt x="10045" y="11827"/>
                  </a:lnTo>
                  <a:lnTo>
                    <a:pt x="10074" y="11610"/>
                  </a:lnTo>
                  <a:lnTo>
                    <a:pt x="10096" y="11393"/>
                  </a:lnTo>
                  <a:lnTo>
                    <a:pt x="10111" y="11140"/>
                  </a:lnTo>
                  <a:lnTo>
                    <a:pt x="10125" y="10886"/>
                  </a:lnTo>
                  <a:lnTo>
                    <a:pt x="10133" y="10633"/>
                  </a:lnTo>
                  <a:lnTo>
                    <a:pt x="10133" y="10380"/>
                  </a:lnTo>
                  <a:lnTo>
                    <a:pt x="10125" y="10127"/>
                  </a:lnTo>
                  <a:lnTo>
                    <a:pt x="10118" y="9874"/>
                  </a:lnTo>
                  <a:lnTo>
                    <a:pt x="10103" y="9657"/>
                  </a:lnTo>
                  <a:lnTo>
                    <a:pt x="10089" y="9404"/>
                  </a:lnTo>
                  <a:lnTo>
                    <a:pt x="10067" y="9187"/>
                  </a:lnTo>
                  <a:lnTo>
                    <a:pt x="10038" y="9006"/>
                  </a:lnTo>
                  <a:lnTo>
                    <a:pt x="10009" y="8789"/>
                  </a:lnTo>
                  <a:lnTo>
                    <a:pt x="9972" y="8608"/>
                  </a:lnTo>
                  <a:lnTo>
                    <a:pt x="9936" y="8463"/>
                  </a:lnTo>
                  <a:lnTo>
                    <a:pt x="9892" y="8319"/>
                  </a:lnTo>
                  <a:lnTo>
                    <a:pt x="9848" y="8174"/>
                  </a:lnTo>
                  <a:lnTo>
                    <a:pt x="9804" y="8102"/>
                  </a:lnTo>
                  <a:lnTo>
                    <a:pt x="9753" y="7993"/>
                  </a:lnTo>
                  <a:lnTo>
                    <a:pt x="9702" y="7957"/>
                  </a:lnTo>
                  <a:lnTo>
                    <a:pt x="606" y="36"/>
                  </a:lnTo>
                  <a:lnTo>
                    <a:pt x="51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6" name="Google Shape;56;p2"/>
            <p:cNvSpPr/>
            <p:nvPr/>
          </p:nvSpPr>
          <p:spPr>
            <a:xfrm rot="10800000">
              <a:off x="-591397" y="4612457"/>
              <a:ext cx="260404" cy="56376"/>
            </a:xfrm>
            <a:custGeom>
              <a:avLst/>
              <a:gdLst/>
              <a:ahLst/>
              <a:cxnLst/>
              <a:rect l="l" t="t" r="r" b="b"/>
              <a:pathLst>
                <a:path w="10235" h="8970" extrusionOk="0">
                  <a:moveTo>
                    <a:pt x="9680" y="0"/>
                  </a:moveTo>
                  <a:lnTo>
                    <a:pt x="475" y="3870"/>
                  </a:lnTo>
                  <a:lnTo>
                    <a:pt x="417" y="3906"/>
                  </a:lnTo>
                  <a:lnTo>
                    <a:pt x="373" y="3978"/>
                  </a:lnTo>
                  <a:lnTo>
                    <a:pt x="322" y="4051"/>
                  </a:lnTo>
                  <a:lnTo>
                    <a:pt x="278" y="4159"/>
                  </a:lnTo>
                  <a:lnTo>
                    <a:pt x="234" y="4304"/>
                  </a:lnTo>
                  <a:lnTo>
                    <a:pt x="191" y="4448"/>
                  </a:lnTo>
                  <a:lnTo>
                    <a:pt x="154" y="4593"/>
                  </a:lnTo>
                  <a:lnTo>
                    <a:pt x="125" y="4774"/>
                  </a:lnTo>
                  <a:lnTo>
                    <a:pt x="96" y="4991"/>
                  </a:lnTo>
                  <a:lnTo>
                    <a:pt x="67" y="5172"/>
                  </a:lnTo>
                  <a:lnTo>
                    <a:pt x="45" y="5389"/>
                  </a:lnTo>
                  <a:lnTo>
                    <a:pt x="23" y="5642"/>
                  </a:lnTo>
                  <a:lnTo>
                    <a:pt x="15" y="5859"/>
                  </a:lnTo>
                  <a:lnTo>
                    <a:pt x="8" y="6112"/>
                  </a:lnTo>
                  <a:lnTo>
                    <a:pt x="1" y="6365"/>
                  </a:lnTo>
                  <a:lnTo>
                    <a:pt x="1" y="6655"/>
                  </a:lnTo>
                  <a:lnTo>
                    <a:pt x="23" y="7161"/>
                  </a:lnTo>
                  <a:lnTo>
                    <a:pt x="37" y="7378"/>
                  </a:lnTo>
                  <a:lnTo>
                    <a:pt x="52" y="7595"/>
                  </a:lnTo>
                  <a:lnTo>
                    <a:pt x="74" y="7812"/>
                  </a:lnTo>
                  <a:lnTo>
                    <a:pt x="103" y="8029"/>
                  </a:lnTo>
                  <a:lnTo>
                    <a:pt x="132" y="8210"/>
                  </a:lnTo>
                  <a:lnTo>
                    <a:pt x="161" y="8391"/>
                  </a:lnTo>
                  <a:lnTo>
                    <a:pt x="198" y="8535"/>
                  </a:lnTo>
                  <a:lnTo>
                    <a:pt x="242" y="8644"/>
                  </a:lnTo>
                  <a:lnTo>
                    <a:pt x="285" y="8752"/>
                  </a:lnTo>
                  <a:lnTo>
                    <a:pt x="336" y="8861"/>
                  </a:lnTo>
                  <a:lnTo>
                    <a:pt x="387" y="8933"/>
                  </a:lnTo>
                  <a:lnTo>
                    <a:pt x="439" y="8969"/>
                  </a:lnTo>
                  <a:lnTo>
                    <a:pt x="563" y="8969"/>
                  </a:lnTo>
                  <a:lnTo>
                    <a:pt x="9768" y="5099"/>
                  </a:lnTo>
                  <a:lnTo>
                    <a:pt x="9819" y="5063"/>
                  </a:lnTo>
                  <a:lnTo>
                    <a:pt x="9870" y="4991"/>
                  </a:lnTo>
                  <a:lnTo>
                    <a:pt x="9914" y="4919"/>
                  </a:lnTo>
                  <a:lnTo>
                    <a:pt x="9965" y="4810"/>
                  </a:lnTo>
                  <a:lnTo>
                    <a:pt x="10001" y="4665"/>
                  </a:lnTo>
                  <a:lnTo>
                    <a:pt x="10045" y="4521"/>
                  </a:lnTo>
                  <a:lnTo>
                    <a:pt x="10082" y="4376"/>
                  </a:lnTo>
                  <a:lnTo>
                    <a:pt x="10118" y="4195"/>
                  </a:lnTo>
                  <a:lnTo>
                    <a:pt x="10147" y="3978"/>
                  </a:lnTo>
                  <a:lnTo>
                    <a:pt x="10169" y="3797"/>
                  </a:lnTo>
                  <a:lnTo>
                    <a:pt x="10191" y="3580"/>
                  </a:lnTo>
                  <a:lnTo>
                    <a:pt x="10213" y="3327"/>
                  </a:lnTo>
                  <a:lnTo>
                    <a:pt x="10227" y="3074"/>
                  </a:lnTo>
                  <a:lnTo>
                    <a:pt x="10235" y="2857"/>
                  </a:lnTo>
                  <a:lnTo>
                    <a:pt x="10235" y="2568"/>
                  </a:lnTo>
                  <a:lnTo>
                    <a:pt x="10235" y="2315"/>
                  </a:lnTo>
                  <a:lnTo>
                    <a:pt x="10227" y="2061"/>
                  </a:lnTo>
                  <a:lnTo>
                    <a:pt x="10220" y="1844"/>
                  </a:lnTo>
                  <a:lnTo>
                    <a:pt x="10198" y="1627"/>
                  </a:lnTo>
                  <a:lnTo>
                    <a:pt x="10184" y="1410"/>
                  </a:lnTo>
                  <a:lnTo>
                    <a:pt x="10162" y="1193"/>
                  </a:lnTo>
                  <a:lnTo>
                    <a:pt x="10133" y="1013"/>
                  </a:lnTo>
                  <a:lnTo>
                    <a:pt x="10067" y="651"/>
                  </a:lnTo>
                  <a:lnTo>
                    <a:pt x="9994" y="398"/>
                  </a:lnTo>
                  <a:lnTo>
                    <a:pt x="9914" y="181"/>
                  </a:lnTo>
                  <a:lnTo>
                    <a:pt x="9863" y="109"/>
                  </a:lnTo>
                  <a:lnTo>
                    <a:pt x="9819" y="36"/>
                  </a:lnTo>
                  <a:lnTo>
                    <a:pt x="976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7" name="Google Shape;57;p2"/>
            <p:cNvSpPr/>
            <p:nvPr/>
          </p:nvSpPr>
          <p:spPr>
            <a:xfrm rot="10800000">
              <a:off x="-640017" y="5003196"/>
              <a:ext cx="232926" cy="100705"/>
            </a:xfrm>
            <a:custGeom>
              <a:avLst/>
              <a:gdLst/>
              <a:ahLst/>
              <a:cxnLst/>
              <a:rect l="l" t="t" r="r" b="b"/>
              <a:pathLst>
                <a:path w="9155" h="16023" extrusionOk="0">
                  <a:moveTo>
                    <a:pt x="518" y="1"/>
                  </a:moveTo>
                  <a:lnTo>
                    <a:pt x="431" y="37"/>
                  </a:lnTo>
                  <a:lnTo>
                    <a:pt x="351" y="145"/>
                  </a:lnTo>
                  <a:lnTo>
                    <a:pt x="278" y="290"/>
                  </a:lnTo>
                  <a:lnTo>
                    <a:pt x="205" y="543"/>
                  </a:lnTo>
                  <a:lnTo>
                    <a:pt x="146" y="796"/>
                  </a:lnTo>
                  <a:lnTo>
                    <a:pt x="88" y="1122"/>
                  </a:lnTo>
                  <a:lnTo>
                    <a:pt x="52" y="1484"/>
                  </a:lnTo>
                  <a:lnTo>
                    <a:pt x="15" y="1881"/>
                  </a:lnTo>
                  <a:lnTo>
                    <a:pt x="8" y="2135"/>
                  </a:lnTo>
                  <a:lnTo>
                    <a:pt x="1" y="2388"/>
                  </a:lnTo>
                  <a:lnTo>
                    <a:pt x="1" y="2641"/>
                  </a:lnTo>
                  <a:lnTo>
                    <a:pt x="8" y="2894"/>
                  </a:lnTo>
                  <a:lnTo>
                    <a:pt x="15" y="3147"/>
                  </a:lnTo>
                  <a:lnTo>
                    <a:pt x="30" y="3364"/>
                  </a:lnTo>
                  <a:lnTo>
                    <a:pt x="44" y="3617"/>
                  </a:lnTo>
                  <a:lnTo>
                    <a:pt x="66" y="3834"/>
                  </a:lnTo>
                  <a:lnTo>
                    <a:pt x="95" y="4015"/>
                  </a:lnTo>
                  <a:lnTo>
                    <a:pt x="125" y="4232"/>
                  </a:lnTo>
                  <a:lnTo>
                    <a:pt x="161" y="4413"/>
                  </a:lnTo>
                  <a:lnTo>
                    <a:pt x="197" y="4558"/>
                  </a:lnTo>
                  <a:lnTo>
                    <a:pt x="241" y="4702"/>
                  </a:lnTo>
                  <a:lnTo>
                    <a:pt x="285" y="4847"/>
                  </a:lnTo>
                  <a:lnTo>
                    <a:pt x="329" y="4956"/>
                  </a:lnTo>
                  <a:lnTo>
                    <a:pt x="380" y="5028"/>
                  </a:lnTo>
                  <a:lnTo>
                    <a:pt x="8506" y="15950"/>
                  </a:lnTo>
                  <a:lnTo>
                    <a:pt x="8557" y="15986"/>
                  </a:lnTo>
                  <a:lnTo>
                    <a:pt x="8608" y="16022"/>
                  </a:lnTo>
                  <a:lnTo>
                    <a:pt x="8659" y="16022"/>
                  </a:lnTo>
                  <a:lnTo>
                    <a:pt x="8710" y="15986"/>
                  </a:lnTo>
                  <a:lnTo>
                    <a:pt x="8754" y="15950"/>
                  </a:lnTo>
                  <a:lnTo>
                    <a:pt x="8805" y="15878"/>
                  </a:lnTo>
                  <a:lnTo>
                    <a:pt x="8848" y="15805"/>
                  </a:lnTo>
                  <a:lnTo>
                    <a:pt x="8892" y="15697"/>
                  </a:lnTo>
                  <a:lnTo>
                    <a:pt x="8936" y="15552"/>
                  </a:lnTo>
                  <a:lnTo>
                    <a:pt x="8972" y="15408"/>
                  </a:lnTo>
                  <a:lnTo>
                    <a:pt x="9009" y="15227"/>
                  </a:lnTo>
                  <a:lnTo>
                    <a:pt x="9045" y="15046"/>
                  </a:lnTo>
                  <a:lnTo>
                    <a:pt x="9075" y="14829"/>
                  </a:lnTo>
                  <a:lnTo>
                    <a:pt x="9096" y="14612"/>
                  </a:lnTo>
                  <a:lnTo>
                    <a:pt x="9118" y="14395"/>
                  </a:lnTo>
                  <a:lnTo>
                    <a:pt x="9133" y="14142"/>
                  </a:lnTo>
                  <a:lnTo>
                    <a:pt x="9148" y="13889"/>
                  </a:lnTo>
                  <a:lnTo>
                    <a:pt x="9155" y="13635"/>
                  </a:lnTo>
                  <a:lnTo>
                    <a:pt x="9155" y="13382"/>
                  </a:lnTo>
                  <a:lnTo>
                    <a:pt x="9148" y="13129"/>
                  </a:lnTo>
                  <a:lnTo>
                    <a:pt x="9140" y="12876"/>
                  </a:lnTo>
                  <a:lnTo>
                    <a:pt x="9126" y="12659"/>
                  </a:lnTo>
                  <a:lnTo>
                    <a:pt x="9111" y="12406"/>
                  </a:lnTo>
                  <a:lnTo>
                    <a:pt x="9082" y="12189"/>
                  </a:lnTo>
                  <a:lnTo>
                    <a:pt x="9060" y="12008"/>
                  </a:lnTo>
                  <a:lnTo>
                    <a:pt x="9031" y="11791"/>
                  </a:lnTo>
                  <a:lnTo>
                    <a:pt x="8994" y="11610"/>
                  </a:lnTo>
                  <a:lnTo>
                    <a:pt x="8958" y="11465"/>
                  </a:lnTo>
                  <a:lnTo>
                    <a:pt x="8914" y="11321"/>
                  </a:lnTo>
                  <a:lnTo>
                    <a:pt x="8870" y="11176"/>
                  </a:lnTo>
                  <a:lnTo>
                    <a:pt x="8827" y="11104"/>
                  </a:lnTo>
                  <a:lnTo>
                    <a:pt x="8776" y="10995"/>
                  </a:lnTo>
                  <a:lnTo>
                    <a:pt x="650" y="109"/>
                  </a:lnTo>
                  <a:lnTo>
                    <a:pt x="584" y="37"/>
                  </a:lnTo>
                  <a:lnTo>
                    <a:pt x="518"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8" name="Google Shape;58;p2"/>
            <p:cNvSpPr/>
            <p:nvPr/>
          </p:nvSpPr>
          <p:spPr>
            <a:xfrm rot="10800000">
              <a:off x="-750819" y="5283010"/>
              <a:ext cx="204914" cy="218674"/>
            </a:xfrm>
            <a:custGeom>
              <a:avLst/>
              <a:gdLst/>
              <a:ahLst/>
              <a:cxnLst/>
              <a:rect l="l" t="t" r="r" b="b"/>
              <a:pathLst>
                <a:path w="8054" h="34793" extrusionOk="0">
                  <a:moveTo>
                    <a:pt x="460" y="1"/>
                  </a:moveTo>
                  <a:lnTo>
                    <a:pt x="402" y="37"/>
                  </a:lnTo>
                  <a:lnTo>
                    <a:pt x="351" y="109"/>
                  </a:lnTo>
                  <a:lnTo>
                    <a:pt x="300" y="218"/>
                  </a:lnTo>
                  <a:lnTo>
                    <a:pt x="249" y="326"/>
                  </a:lnTo>
                  <a:lnTo>
                    <a:pt x="205" y="507"/>
                  </a:lnTo>
                  <a:lnTo>
                    <a:pt x="161" y="688"/>
                  </a:lnTo>
                  <a:lnTo>
                    <a:pt x="117" y="869"/>
                  </a:lnTo>
                  <a:lnTo>
                    <a:pt x="88" y="1086"/>
                  </a:lnTo>
                  <a:lnTo>
                    <a:pt x="59" y="1303"/>
                  </a:lnTo>
                  <a:lnTo>
                    <a:pt x="37" y="1520"/>
                  </a:lnTo>
                  <a:lnTo>
                    <a:pt x="23" y="1773"/>
                  </a:lnTo>
                  <a:lnTo>
                    <a:pt x="8" y="2026"/>
                  </a:lnTo>
                  <a:lnTo>
                    <a:pt x="1" y="2243"/>
                  </a:lnTo>
                  <a:lnTo>
                    <a:pt x="1" y="2496"/>
                  </a:lnTo>
                  <a:lnTo>
                    <a:pt x="1" y="2749"/>
                  </a:lnTo>
                  <a:lnTo>
                    <a:pt x="8" y="2966"/>
                  </a:lnTo>
                  <a:lnTo>
                    <a:pt x="15" y="3220"/>
                  </a:lnTo>
                  <a:lnTo>
                    <a:pt x="30" y="3473"/>
                  </a:lnTo>
                  <a:lnTo>
                    <a:pt x="52" y="3690"/>
                  </a:lnTo>
                  <a:lnTo>
                    <a:pt x="74" y="3907"/>
                  </a:lnTo>
                  <a:lnTo>
                    <a:pt x="103" y="4088"/>
                  </a:lnTo>
                  <a:lnTo>
                    <a:pt x="139" y="4305"/>
                  </a:lnTo>
                  <a:lnTo>
                    <a:pt x="176" y="4485"/>
                  </a:lnTo>
                  <a:lnTo>
                    <a:pt x="7207" y="34178"/>
                  </a:lnTo>
                  <a:lnTo>
                    <a:pt x="7251" y="34359"/>
                  </a:lnTo>
                  <a:lnTo>
                    <a:pt x="7295" y="34467"/>
                  </a:lnTo>
                  <a:lnTo>
                    <a:pt x="7339" y="34576"/>
                  </a:lnTo>
                  <a:lnTo>
                    <a:pt x="7390" y="34684"/>
                  </a:lnTo>
                  <a:lnTo>
                    <a:pt x="7434" y="34720"/>
                  </a:lnTo>
                  <a:lnTo>
                    <a:pt x="7485" y="34793"/>
                  </a:lnTo>
                  <a:lnTo>
                    <a:pt x="7587" y="34793"/>
                  </a:lnTo>
                  <a:lnTo>
                    <a:pt x="7630" y="34757"/>
                  </a:lnTo>
                  <a:lnTo>
                    <a:pt x="7682" y="34684"/>
                  </a:lnTo>
                  <a:lnTo>
                    <a:pt x="7725" y="34612"/>
                  </a:lnTo>
                  <a:lnTo>
                    <a:pt x="7776" y="34540"/>
                  </a:lnTo>
                  <a:lnTo>
                    <a:pt x="7820" y="34395"/>
                  </a:lnTo>
                  <a:lnTo>
                    <a:pt x="7857" y="34250"/>
                  </a:lnTo>
                  <a:lnTo>
                    <a:pt x="7900" y="34106"/>
                  </a:lnTo>
                  <a:lnTo>
                    <a:pt x="7937" y="33889"/>
                  </a:lnTo>
                  <a:lnTo>
                    <a:pt x="7966" y="33708"/>
                  </a:lnTo>
                  <a:lnTo>
                    <a:pt x="7995" y="33491"/>
                  </a:lnTo>
                  <a:lnTo>
                    <a:pt x="8017" y="33238"/>
                  </a:lnTo>
                  <a:lnTo>
                    <a:pt x="8032" y="33021"/>
                  </a:lnTo>
                  <a:lnTo>
                    <a:pt x="8046" y="32767"/>
                  </a:lnTo>
                  <a:lnTo>
                    <a:pt x="8054" y="32550"/>
                  </a:lnTo>
                  <a:lnTo>
                    <a:pt x="8054" y="32297"/>
                  </a:lnTo>
                  <a:lnTo>
                    <a:pt x="8054" y="32044"/>
                  </a:lnTo>
                  <a:lnTo>
                    <a:pt x="8046" y="31791"/>
                  </a:lnTo>
                  <a:lnTo>
                    <a:pt x="8039" y="31574"/>
                  </a:lnTo>
                  <a:lnTo>
                    <a:pt x="8024" y="31321"/>
                  </a:lnTo>
                  <a:lnTo>
                    <a:pt x="8002" y="31104"/>
                  </a:lnTo>
                  <a:lnTo>
                    <a:pt x="7981" y="30887"/>
                  </a:lnTo>
                  <a:lnTo>
                    <a:pt x="7951" y="30670"/>
                  </a:lnTo>
                  <a:lnTo>
                    <a:pt x="7915" y="30489"/>
                  </a:lnTo>
                  <a:lnTo>
                    <a:pt x="7878" y="30308"/>
                  </a:lnTo>
                  <a:lnTo>
                    <a:pt x="847" y="616"/>
                  </a:lnTo>
                  <a:lnTo>
                    <a:pt x="810" y="471"/>
                  </a:lnTo>
                  <a:lnTo>
                    <a:pt x="767" y="326"/>
                  </a:lnTo>
                  <a:lnTo>
                    <a:pt x="686" y="145"/>
                  </a:lnTo>
                  <a:lnTo>
                    <a:pt x="599" y="37"/>
                  </a:lnTo>
                  <a:lnTo>
                    <a:pt x="5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9" name="Google Shape;59;p2"/>
            <p:cNvSpPr/>
            <p:nvPr/>
          </p:nvSpPr>
          <p:spPr>
            <a:xfrm rot="10800000">
              <a:off x="-683829" y="5164356"/>
              <a:ext cx="238142" cy="156622"/>
            </a:xfrm>
            <a:custGeom>
              <a:avLst/>
              <a:gdLst/>
              <a:ahLst/>
              <a:cxnLst/>
              <a:rect l="l" t="t" r="r" b="b"/>
              <a:pathLst>
                <a:path w="9360" h="24920" extrusionOk="0">
                  <a:moveTo>
                    <a:pt x="519" y="1"/>
                  </a:moveTo>
                  <a:lnTo>
                    <a:pt x="446" y="37"/>
                  </a:lnTo>
                  <a:lnTo>
                    <a:pt x="373" y="109"/>
                  </a:lnTo>
                  <a:lnTo>
                    <a:pt x="307" y="218"/>
                  </a:lnTo>
                  <a:lnTo>
                    <a:pt x="249" y="399"/>
                  </a:lnTo>
                  <a:lnTo>
                    <a:pt x="190" y="580"/>
                  </a:lnTo>
                  <a:lnTo>
                    <a:pt x="139" y="833"/>
                  </a:lnTo>
                  <a:lnTo>
                    <a:pt x="88" y="1122"/>
                  </a:lnTo>
                  <a:lnTo>
                    <a:pt x="52" y="1448"/>
                  </a:lnTo>
                  <a:lnTo>
                    <a:pt x="30" y="1701"/>
                  </a:lnTo>
                  <a:lnTo>
                    <a:pt x="15" y="1918"/>
                  </a:lnTo>
                  <a:lnTo>
                    <a:pt x="8" y="2171"/>
                  </a:lnTo>
                  <a:lnTo>
                    <a:pt x="1" y="2424"/>
                  </a:lnTo>
                  <a:lnTo>
                    <a:pt x="1" y="2677"/>
                  </a:lnTo>
                  <a:lnTo>
                    <a:pt x="8" y="2930"/>
                  </a:lnTo>
                  <a:lnTo>
                    <a:pt x="15" y="3147"/>
                  </a:lnTo>
                  <a:lnTo>
                    <a:pt x="30" y="3401"/>
                  </a:lnTo>
                  <a:lnTo>
                    <a:pt x="52" y="3618"/>
                  </a:lnTo>
                  <a:lnTo>
                    <a:pt x="74" y="3835"/>
                  </a:lnTo>
                  <a:lnTo>
                    <a:pt x="103" y="4052"/>
                  </a:lnTo>
                  <a:lnTo>
                    <a:pt x="132" y="4232"/>
                  </a:lnTo>
                  <a:lnTo>
                    <a:pt x="169" y="4413"/>
                  </a:lnTo>
                  <a:lnTo>
                    <a:pt x="205" y="4594"/>
                  </a:lnTo>
                  <a:lnTo>
                    <a:pt x="249" y="4739"/>
                  </a:lnTo>
                  <a:lnTo>
                    <a:pt x="293" y="4847"/>
                  </a:lnTo>
                  <a:lnTo>
                    <a:pt x="8623" y="24666"/>
                  </a:lnTo>
                  <a:lnTo>
                    <a:pt x="8674" y="24775"/>
                  </a:lnTo>
                  <a:lnTo>
                    <a:pt x="8725" y="24847"/>
                  </a:lnTo>
                  <a:lnTo>
                    <a:pt x="8768" y="24883"/>
                  </a:lnTo>
                  <a:lnTo>
                    <a:pt x="8820" y="24920"/>
                  </a:lnTo>
                  <a:lnTo>
                    <a:pt x="8871" y="24920"/>
                  </a:lnTo>
                  <a:lnTo>
                    <a:pt x="8922" y="24883"/>
                  </a:lnTo>
                  <a:lnTo>
                    <a:pt x="8965" y="24847"/>
                  </a:lnTo>
                  <a:lnTo>
                    <a:pt x="9016" y="24775"/>
                  </a:lnTo>
                  <a:lnTo>
                    <a:pt x="9060" y="24666"/>
                  </a:lnTo>
                  <a:lnTo>
                    <a:pt x="9104" y="24558"/>
                  </a:lnTo>
                  <a:lnTo>
                    <a:pt x="9148" y="24413"/>
                  </a:lnTo>
                  <a:lnTo>
                    <a:pt x="9184" y="24269"/>
                  </a:lnTo>
                  <a:lnTo>
                    <a:pt x="9221" y="24088"/>
                  </a:lnTo>
                  <a:lnTo>
                    <a:pt x="9257" y="23907"/>
                  </a:lnTo>
                  <a:lnTo>
                    <a:pt x="9286" y="23690"/>
                  </a:lnTo>
                  <a:lnTo>
                    <a:pt x="9308" y="23473"/>
                  </a:lnTo>
                  <a:lnTo>
                    <a:pt x="9330" y="23220"/>
                  </a:lnTo>
                  <a:lnTo>
                    <a:pt x="9345" y="22967"/>
                  </a:lnTo>
                  <a:lnTo>
                    <a:pt x="9352" y="22750"/>
                  </a:lnTo>
                  <a:lnTo>
                    <a:pt x="9359" y="22496"/>
                  </a:lnTo>
                  <a:lnTo>
                    <a:pt x="9359" y="22243"/>
                  </a:lnTo>
                  <a:lnTo>
                    <a:pt x="9352" y="21990"/>
                  </a:lnTo>
                  <a:lnTo>
                    <a:pt x="9345" y="21737"/>
                  </a:lnTo>
                  <a:lnTo>
                    <a:pt x="9330" y="21520"/>
                  </a:lnTo>
                  <a:lnTo>
                    <a:pt x="9316" y="21303"/>
                  </a:lnTo>
                  <a:lnTo>
                    <a:pt x="9286" y="21086"/>
                  </a:lnTo>
                  <a:lnTo>
                    <a:pt x="9264" y="20869"/>
                  </a:lnTo>
                  <a:lnTo>
                    <a:pt x="9228" y="20688"/>
                  </a:lnTo>
                  <a:lnTo>
                    <a:pt x="9199" y="20507"/>
                  </a:lnTo>
                  <a:lnTo>
                    <a:pt x="9155" y="20326"/>
                  </a:lnTo>
                  <a:lnTo>
                    <a:pt x="9119" y="20182"/>
                  </a:lnTo>
                  <a:lnTo>
                    <a:pt x="9068" y="20073"/>
                  </a:lnTo>
                  <a:lnTo>
                    <a:pt x="737" y="254"/>
                  </a:lnTo>
                  <a:lnTo>
                    <a:pt x="686" y="146"/>
                  </a:lnTo>
                  <a:lnTo>
                    <a:pt x="628" y="73"/>
                  </a:lnTo>
                  <a:lnTo>
                    <a:pt x="570"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60" name="Google Shape;60;p2"/>
            <p:cNvSpPr/>
            <p:nvPr/>
          </p:nvSpPr>
          <p:spPr>
            <a:xfrm rot="10800000">
              <a:off x="-970184" y="5492357"/>
              <a:ext cx="139578" cy="254360"/>
            </a:xfrm>
            <a:custGeom>
              <a:avLst/>
              <a:gdLst/>
              <a:ahLst/>
              <a:cxnLst/>
              <a:rect l="l" t="t" r="r" b="b"/>
              <a:pathLst>
                <a:path w="5486" h="40471" extrusionOk="0">
                  <a:moveTo>
                    <a:pt x="445" y="0"/>
                  </a:moveTo>
                  <a:lnTo>
                    <a:pt x="372" y="73"/>
                  </a:lnTo>
                  <a:lnTo>
                    <a:pt x="306" y="181"/>
                  </a:lnTo>
                  <a:lnTo>
                    <a:pt x="241" y="362"/>
                  </a:lnTo>
                  <a:lnTo>
                    <a:pt x="197" y="507"/>
                  </a:lnTo>
                  <a:lnTo>
                    <a:pt x="161" y="688"/>
                  </a:lnTo>
                  <a:lnTo>
                    <a:pt x="124" y="868"/>
                  </a:lnTo>
                  <a:lnTo>
                    <a:pt x="95" y="1049"/>
                  </a:lnTo>
                  <a:lnTo>
                    <a:pt x="66" y="1266"/>
                  </a:lnTo>
                  <a:lnTo>
                    <a:pt x="44" y="1483"/>
                  </a:lnTo>
                  <a:lnTo>
                    <a:pt x="29" y="1700"/>
                  </a:lnTo>
                  <a:lnTo>
                    <a:pt x="15" y="1953"/>
                  </a:lnTo>
                  <a:lnTo>
                    <a:pt x="7" y="2207"/>
                  </a:lnTo>
                  <a:lnTo>
                    <a:pt x="0" y="2424"/>
                  </a:lnTo>
                  <a:lnTo>
                    <a:pt x="0" y="2677"/>
                  </a:lnTo>
                  <a:lnTo>
                    <a:pt x="7" y="2930"/>
                  </a:lnTo>
                  <a:lnTo>
                    <a:pt x="15" y="3183"/>
                  </a:lnTo>
                  <a:lnTo>
                    <a:pt x="29" y="3400"/>
                  </a:lnTo>
                  <a:lnTo>
                    <a:pt x="51" y="3653"/>
                  </a:lnTo>
                  <a:lnTo>
                    <a:pt x="80" y="3870"/>
                  </a:lnTo>
                  <a:lnTo>
                    <a:pt x="4530" y="39277"/>
                  </a:lnTo>
                  <a:lnTo>
                    <a:pt x="4566" y="39494"/>
                  </a:lnTo>
                  <a:lnTo>
                    <a:pt x="4595" y="39675"/>
                  </a:lnTo>
                  <a:lnTo>
                    <a:pt x="4632" y="39856"/>
                  </a:lnTo>
                  <a:lnTo>
                    <a:pt x="4676" y="40000"/>
                  </a:lnTo>
                  <a:lnTo>
                    <a:pt x="4712" y="40145"/>
                  </a:lnTo>
                  <a:lnTo>
                    <a:pt x="4763" y="40254"/>
                  </a:lnTo>
                  <a:lnTo>
                    <a:pt x="4807" y="40362"/>
                  </a:lnTo>
                  <a:lnTo>
                    <a:pt x="4851" y="40398"/>
                  </a:lnTo>
                  <a:lnTo>
                    <a:pt x="4902" y="40471"/>
                  </a:lnTo>
                  <a:lnTo>
                    <a:pt x="5004" y="40471"/>
                  </a:lnTo>
                  <a:lnTo>
                    <a:pt x="5048" y="40434"/>
                  </a:lnTo>
                  <a:lnTo>
                    <a:pt x="5099" y="40398"/>
                  </a:lnTo>
                  <a:lnTo>
                    <a:pt x="5150" y="40326"/>
                  </a:lnTo>
                  <a:lnTo>
                    <a:pt x="5194" y="40217"/>
                  </a:lnTo>
                  <a:lnTo>
                    <a:pt x="5237" y="40109"/>
                  </a:lnTo>
                  <a:lnTo>
                    <a:pt x="5281" y="39964"/>
                  </a:lnTo>
                  <a:lnTo>
                    <a:pt x="5325" y="39783"/>
                  </a:lnTo>
                  <a:lnTo>
                    <a:pt x="5361" y="39603"/>
                  </a:lnTo>
                  <a:lnTo>
                    <a:pt x="5391" y="39386"/>
                  </a:lnTo>
                  <a:lnTo>
                    <a:pt x="5412" y="39205"/>
                  </a:lnTo>
                  <a:lnTo>
                    <a:pt x="5442" y="38988"/>
                  </a:lnTo>
                  <a:lnTo>
                    <a:pt x="5456" y="38735"/>
                  </a:lnTo>
                  <a:lnTo>
                    <a:pt x="5471" y="38518"/>
                  </a:lnTo>
                  <a:lnTo>
                    <a:pt x="5478" y="38264"/>
                  </a:lnTo>
                  <a:lnTo>
                    <a:pt x="5485" y="38011"/>
                  </a:lnTo>
                  <a:lnTo>
                    <a:pt x="5485" y="37794"/>
                  </a:lnTo>
                  <a:lnTo>
                    <a:pt x="5478" y="37541"/>
                  </a:lnTo>
                  <a:lnTo>
                    <a:pt x="5463" y="37288"/>
                  </a:lnTo>
                  <a:lnTo>
                    <a:pt x="5449" y="37035"/>
                  </a:lnTo>
                  <a:lnTo>
                    <a:pt x="5434" y="36818"/>
                  </a:lnTo>
                  <a:lnTo>
                    <a:pt x="5405" y="36601"/>
                  </a:lnTo>
                  <a:lnTo>
                    <a:pt x="948" y="1194"/>
                  </a:lnTo>
                  <a:lnTo>
                    <a:pt x="912" y="905"/>
                  </a:lnTo>
                  <a:lnTo>
                    <a:pt x="868" y="651"/>
                  </a:lnTo>
                  <a:lnTo>
                    <a:pt x="817" y="471"/>
                  </a:lnTo>
                  <a:lnTo>
                    <a:pt x="759" y="290"/>
                  </a:lnTo>
                  <a:lnTo>
                    <a:pt x="700" y="145"/>
                  </a:lnTo>
                  <a:lnTo>
                    <a:pt x="642" y="73"/>
                  </a:lnTo>
                  <a:lnTo>
                    <a:pt x="576"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61" name="Google Shape;61;p2"/>
            <p:cNvSpPr/>
            <p:nvPr/>
          </p:nvSpPr>
          <p:spPr>
            <a:xfrm rot="10800000">
              <a:off x="-1091749" y="5573729"/>
              <a:ext cx="112125" cy="300052"/>
            </a:xfrm>
            <a:custGeom>
              <a:avLst/>
              <a:gdLst/>
              <a:ahLst/>
              <a:cxnLst/>
              <a:rect l="l" t="t" r="r" b="b"/>
              <a:pathLst>
                <a:path w="4407" h="47741" extrusionOk="0">
                  <a:moveTo>
                    <a:pt x="511" y="1"/>
                  </a:moveTo>
                  <a:lnTo>
                    <a:pt x="467" y="37"/>
                  </a:lnTo>
                  <a:lnTo>
                    <a:pt x="416" y="37"/>
                  </a:lnTo>
                  <a:lnTo>
                    <a:pt x="372" y="109"/>
                  </a:lnTo>
                  <a:lnTo>
                    <a:pt x="321" y="181"/>
                  </a:lnTo>
                  <a:lnTo>
                    <a:pt x="278" y="290"/>
                  </a:lnTo>
                  <a:lnTo>
                    <a:pt x="234" y="435"/>
                  </a:lnTo>
                  <a:lnTo>
                    <a:pt x="190" y="579"/>
                  </a:lnTo>
                  <a:lnTo>
                    <a:pt x="154" y="724"/>
                  </a:lnTo>
                  <a:lnTo>
                    <a:pt x="117" y="905"/>
                  </a:lnTo>
                  <a:lnTo>
                    <a:pt x="88" y="1122"/>
                  </a:lnTo>
                  <a:lnTo>
                    <a:pt x="66" y="1303"/>
                  </a:lnTo>
                  <a:lnTo>
                    <a:pt x="44" y="1556"/>
                  </a:lnTo>
                  <a:lnTo>
                    <a:pt x="22" y="1773"/>
                  </a:lnTo>
                  <a:lnTo>
                    <a:pt x="8" y="1990"/>
                  </a:lnTo>
                  <a:lnTo>
                    <a:pt x="0" y="2243"/>
                  </a:lnTo>
                  <a:lnTo>
                    <a:pt x="0" y="2496"/>
                  </a:lnTo>
                  <a:lnTo>
                    <a:pt x="0" y="2749"/>
                  </a:lnTo>
                  <a:lnTo>
                    <a:pt x="8" y="3002"/>
                  </a:lnTo>
                  <a:lnTo>
                    <a:pt x="15" y="3255"/>
                  </a:lnTo>
                  <a:lnTo>
                    <a:pt x="37" y="3509"/>
                  </a:lnTo>
                  <a:lnTo>
                    <a:pt x="3414" y="46113"/>
                  </a:lnTo>
                  <a:lnTo>
                    <a:pt x="3436" y="46366"/>
                  </a:lnTo>
                  <a:lnTo>
                    <a:pt x="3465" y="46583"/>
                  </a:lnTo>
                  <a:lnTo>
                    <a:pt x="3494" y="46800"/>
                  </a:lnTo>
                  <a:lnTo>
                    <a:pt x="3523" y="46981"/>
                  </a:lnTo>
                  <a:lnTo>
                    <a:pt x="3560" y="47125"/>
                  </a:lnTo>
                  <a:lnTo>
                    <a:pt x="3604" y="47306"/>
                  </a:lnTo>
                  <a:lnTo>
                    <a:pt x="3647" y="47415"/>
                  </a:lnTo>
                  <a:lnTo>
                    <a:pt x="3691" y="47523"/>
                  </a:lnTo>
                  <a:lnTo>
                    <a:pt x="3735" y="47632"/>
                  </a:lnTo>
                  <a:lnTo>
                    <a:pt x="3779" y="47668"/>
                  </a:lnTo>
                  <a:lnTo>
                    <a:pt x="3830" y="47740"/>
                  </a:lnTo>
                  <a:lnTo>
                    <a:pt x="3932" y="47740"/>
                  </a:lnTo>
                  <a:lnTo>
                    <a:pt x="3983" y="47704"/>
                  </a:lnTo>
                  <a:lnTo>
                    <a:pt x="4034" y="47632"/>
                  </a:lnTo>
                  <a:lnTo>
                    <a:pt x="4085" y="47559"/>
                  </a:lnTo>
                  <a:lnTo>
                    <a:pt x="4129" y="47451"/>
                  </a:lnTo>
                  <a:lnTo>
                    <a:pt x="4173" y="47306"/>
                  </a:lnTo>
                  <a:lnTo>
                    <a:pt x="4216" y="47161"/>
                  </a:lnTo>
                  <a:lnTo>
                    <a:pt x="4253" y="47017"/>
                  </a:lnTo>
                  <a:lnTo>
                    <a:pt x="4289" y="46836"/>
                  </a:lnTo>
                  <a:lnTo>
                    <a:pt x="4319" y="46619"/>
                  </a:lnTo>
                  <a:lnTo>
                    <a:pt x="4348" y="46438"/>
                  </a:lnTo>
                  <a:lnTo>
                    <a:pt x="4370" y="46221"/>
                  </a:lnTo>
                  <a:lnTo>
                    <a:pt x="4384" y="45968"/>
                  </a:lnTo>
                  <a:lnTo>
                    <a:pt x="4399" y="45751"/>
                  </a:lnTo>
                  <a:lnTo>
                    <a:pt x="4406" y="45498"/>
                  </a:lnTo>
                  <a:lnTo>
                    <a:pt x="4406" y="45245"/>
                  </a:lnTo>
                  <a:lnTo>
                    <a:pt x="4406" y="44991"/>
                  </a:lnTo>
                  <a:lnTo>
                    <a:pt x="4399" y="44738"/>
                  </a:lnTo>
                  <a:lnTo>
                    <a:pt x="4391" y="44485"/>
                  </a:lnTo>
                  <a:lnTo>
                    <a:pt x="4370" y="44268"/>
                  </a:lnTo>
                  <a:lnTo>
                    <a:pt x="992" y="1628"/>
                  </a:lnTo>
                  <a:lnTo>
                    <a:pt x="956" y="1266"/>
                  </a:lnTo>
                  <a:lnTo>
                    <a:pt x="912" y="941"/>
                  </a:lnTo>
                  <a:lnTo>
                    <a:pt x="861" y="688"/>
                  </a:lnTo>
                  <a:lnTo>
                    <a:pt x="795" y="435"/>
                  </a:lnTo>
                  <a:lnTo>
                    <a:pt x="730" y="254"/>
                  </a:lnTo>
                  <a:lnTo>
                    <a:pt x="664" y="109"/>
                  </a:lnTo>
                  <a:lnTo>
                    <a:pt x="591" y="37"/>
                  </a:lnTo>
                  <a:lnTo>
                    <a:pt x="5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62" name="Google Shape;62;p2"/>
            <p:cNvSpPr/>
            <p:nvPr/>
          </p:nvSpPr>
          <p:spPr>
            <a:xfrm rot="10800000">
              <a:off x="-849180" y="5390754"/>
              <a:ext cx="191557" cy="246177"/>
            </a:xfrm>
            <a:custGeom>
              <a:avLst/>
              <a:gdLst/>
              <a:ahLst/>
              <a:cxnLst/>
              <a:rect l="l" t="t" r="r" b="b"/>
              <a:pathLst>
                <a:path w="7529" h="39169" extrusionOk="0">
                  <a:moveTo>
                    <a:pt x="519" y="1"/>
                  </a:moveTo>
                  <a:lnTo>
                    <a:pt x="468" y="37"/>
                  </a:lnTo>
                  <a:lnTo>
                    <a:pt x="424" y="73"/>
                  </a:lnTo>
                  <a:lnTo>
                    <a:pt x="373" y="109"/>
                  </a:lnTo>
                  <a:lnTo>
                    <a:pt x="329" y="182"/>
                  </a:lnTo>
                  <a:lnTo>
                    <a:pt x="285" y="290"/>
                  </a:lnTo>
                  <a:lnTo>
                    <a:pt x="242" y="399"/>
                  </a:lnTo>
                  <a:lnTo>
                    <a:pt x="205" y="543"/>
                  </a:lnTo>
                  <a:lnTo>
                    <a:pt x="161" y="724"/>
                  </a:lnTo>
                  <a:lnTo>
                    <a:pt x="125" y="905"/>
                  </a:lnTo>
                  <a:lnTo>
                    <a:pt x="96" y="1122"/>
                  </a:lnTo>
                  <a:lnTo>
                    <a:pt x="66" y="1303"/>
                  </a:lnTo>
                  <a:lnTo>
                    <a:pt x="45" y="1556"/>
                  </a:lnTo>
                  <a:lnTo>
                    <a:pt x="30" y="1773"/>
                  </a:lnTo>
                  <a:lnTo>
                    <a:pt x="15" y="2026"/>
                  </a:lnTo>
                  <a:lnTo>
                    <a:pt x="8" y="2243"/>
                  </a:lnTo>
                  <a:lnTo>
                    <a:pt x="1" y="2496"/>
                  </a:lnTo>
                  <a:lnTo>
                    <a:pt x="1" y="2749"/>
                  </a:lnTo>
                  <a:lnTo>
                    <a:pt x="8" y="2966"/>
                  </a:lnTo>
                  <a:lnTo>
                    <a:pt x="23" y="3220"/>
                  </a:lnTo>
                  <a:lnTo>
                    <a:pt x="37" y="3473"/>
                  </a:lnTo>
                  <a:lnTo>
                    <a:pt x="52" y="3690"/>
                  </a:lnTo>
                  <a:lnTo>
                    <a:pt x="81" y="3907"/>
                  </a:lnTo>
                  <a:lnTo>
                    <a:pt x="110" y="4124"/>
                  </a:lnTo>
                  <a:lnTo>
                    <a:pt x="147" y="4305"/>
                  </a:lnTo>
                  <a:lnTo>
                    <a:pt x="6639" y="38373"/>
                  </a:lnTo>
                  <a:lnTo>
                    <a:pt x="6675" y="38554"/>
                  </a:lnTo>
                  <a:lnTo>
                    <a:pt x="6719" y="38699"/>
                  </a:lnTo>
                  <a:lnTo>
                    <a:pt x="6763" y="38843"/>
                  </a:lnTo>
                  <a:lnTo>
                    <a:pt x="6806" y="38952"/>
                  </a:lnTo>
                  <a:lnTo>
                    <a:pt x="6850" y="39024"/>
                  </a:lnTo>
                  <a:lnTo>
                    <a:pt x="6901" y="39097"/>
                  </a:lnTo>
                  <a:lnTo>
                    <a:pt x="6952" y="39133"/>
                  </a:lnTo>
                  <a:lnTo>
                    <a:pt x="6996" y="39169"/>
                  </a:lnTo>
                  <a:lnTo>
                    <a:pt x="7047" y="39133"/>
                  </a:lnTo>
                  <a:lnTo>
                    <a:pt x="7098" y="39133"/>
                  </a:lnTo>
                  <a:lnTo>
                    <a:pt x="7142" y="39060"/>
                  </a:lnTo>
                  <a:lnTo>
                    <a:pt x="7193" y="38988"/>
                  </a:lnTo>
                  <a:lnTo>
                    <a:pt x="7237" y="38880"/>
                  </a:lnTo>
                  <a:lnTo>
                    <a:pt x="7280" y="38771"/>
                  </a:lnTo>
                  <a:lnTo>
                    <a:pt x="7324" y="38626"/>
                  </a:lnTo>
                  <a:lnTo>
                    <a:pt x="7368" y="38446"/>
                  </a:lnTo>
                  <a:lnTo>
                    <a:pt x="7404" y="38265"/>
                  </a:lnTo>
                  <a:lnTo>
                    <a:pt x="7434" y="38084"/>
                  </a:lnTo>
                  <a:lnTo>
                    <a:pt x="7463" y="37867"/>
                  </a:lnTo>
                  <a:lnTo>
                    <a:pt x="7485" y="37614"/>
                  </a:lnTo>
                  <a:lnTo>
                    <a:pt x="7499" y="37397"/>
                  </a:lnTo>
                  <a:lnTo>
                    <a:pt x="7514" y="37180"/>
                  </a:lnTo>
                  <a:lnTo>
                    <a:pt x="7521" y="36927"/>
                  </a:lnTo>
                  <a:lnTo>
                    <a:pt x="7528" y="36673"/>
                  </a:lnTo>
                  <a:lnTo>
                    <a:pt x="7521" y="36420"/>
                  </a:lnTo>
                  <a:lnTo>
                    <a:pt x="7521" y="36203"/>
                  </a:lnTo>
                  <a:lnTo>
                    <a:pt x="7507" y="35950"/>
                  </a:lnTo>
                  <a:lnTo>
                    <a:pt x="7492" y="35697"/>
                  </a:lnTo>
                  <a:lnTo>
                    <a:pt x="7470" y="35480"/>
                  </a:lnTo>
                  <a:lnTo>
                    <a:pt x="7448" y="35263"/>
                  </a:lnTo>
                  <a:lnTo>
                    <a:pt x="7419" y="35046"/>
                  </a:lnTo>
                  <a:lnTo>
                    <a:pt x="7383" y="34865"/>
                  </a:lnTo>
                  <a:lnTo>
                    <a:pt x="891" y="796"/>
                  </a:lnTo>
                  <a:lnTo>
                    <a:pt x="847" y="616"/>
                  </a:lnTo>
                  <a:lnTo>
                    <a:pt x="810" y="471"/>
                  </a:lnTo>
                  <a:lnTo>
                    <a:pt x="767" y="326"/>
                  </a:lnTo>
                  <a:lnTo>
                    <a:pt x="716" y="218"/>
                  </a:lnTo>
                  <a:lnTo>
                    <a:pt x="665" y="145"/>
                  </a:lnTo>
                  <a:lnTo>
                    <a:pt x="621" y="73"/>
                  </a:lnTo>
                  <a:lnTo>
                    <a:pt x="570" y="37"/>
                  </a:lnTo>
                  <a:lnTo>
                    <a:pt x="51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63" name="Google Shape;63;p2"/>
            <p:cNvSpPr/>
            <p:nvPr/>
          </p:nvSpPr>
          <p:spPr>
            <a:xfrm rot="10800000">
              <a:off x="-1282517" y="3673918"/>
              <a:ext cx="38266" cy="319592"/>
            </a:xfrm>
            <a:custGeom>
              <a:avLst/>
              <a:gdLst/>
              <a:ahLst/>
              <a:cxnLst/>
              <a:rect l="l" t="t" r="r" b="b"/>
              <a:pathLst>
                <a:path w="1504" h="50850" extrusionOk="0">
                  <a:moveTo>
                    <a:pt x="482" y="0"/>
                  </a:moveTo>
                  <a:lnTo>
                    <a:pt x="431" y="36"/>
                  </a:lnTo>
                  <a:lnTo>
                    <a:pt x="380" y="72"/>
                  </a:lnTo>
                  <a:lnTo>
                    <a:pt x="329" y="145"/>
                  </a:lnTo>
                  <a:lnTo>
                    <a:pt x="285" y="253"/>
                  </a:lnTo>
                  <a:lnTo>
                    <a:pt x="242" y="362"/>
                  </a:lnTo>
                  <a:lnTo>
                    <a:pt x="198" y="506"/>
                  </a:lnTo>
                  <a:lnTo>
                    <a:pt x="161" y="651"/>
                  </a:lnTo>
                  <a:lnTo>
                    <a:pt x="132" y="832"/>
                  </a:lnTo>
                  <a:lnTo>
                    <a:pt x="96" y="1013"/>
                  </a:lnTo>
                  <a:lnTo>
                    <a:pt x="67" y="1230"/>
                  </a:lnTo>
                  <a:lnTo>
                    <a:pt x="45" y="1447"/>
                  </a:lnTo>
                  <a:lnTo>
                    <a:pt x="30" y="1664"/>
                  </a:lnTo>
                  <a:lnTo>
                    <a:pt x="16" y="1917"/>
                  </a:lnTo>
                  <a:lnTo>
                    <a:pt x="1" y="2134"/>
                  </a:lnTo>
                  <a:lnTo>
                    <a:pt x="1" y="2423"/>
                  </a:lnTo>
                  <a:lnTo>
                    <a:pt x="1" y="2676"/>
                  </a:lnTo>
                  <a:lnTo>
                    <a:pt x="482" y="48427"/>
                  </a:lnTo>
                  <a:lnTo>
                    <a:pt x="482" y="48680"/>
                  </a:lnTo>
                  <a:lnTo>
                    <a:pt x="490" y="48933"/>
                  </a:lnTo>
                  <a:lnTo>
                    <a:pt x="504" y="49186"/>
                  </a:lnTo>
                  <a:lnTo>
                    <a:pt x="526" y="49403"/>
                  </a:lnTo>
                  <a:lnTo>
                    <a:pt x="548" y="49620"/>
                  </a:lnTo>
                  <a:lnTo>
                    <a:pt x="570" y="49837"/>
                  </a:lnTo>
                  <a:lnTo>
                    <a:pt x="599" y="50054"/>
                  </a:lnTo>
                  <a:lnTo>
                    <a:pt x="636" y="50235"/>
                  </a:lnTo>
                  <a:lnTo>
                    <a:pt x="672" y="50380"/>
                  </a:lnTo>
                  <a:lnTo>
                    <a:pt x="709" y="50524"/>
                  </a:lnTo>
                  <a:lnTo>
                    <a:pt x="752" y="50633"/>
                  </a:lnTo>
                  <a:lnTo>
                    <a:pt x="803" y="50741"/>
                  </a:lnTo>
                  <a:lnTo>
                    <a:pt x="847" y="50777"/>
                  </a:lnTo>
                  <a:lnTo>
                    <a:pt x="905" y="50850"/>
                  </a:lnTo>
                  <a:lnTo>
                    <a:pt x="957" y="50850"/>
                  </a:lnTo>
                  <a:lnTo>
                    <a:pt x="1015" y="50814"/>
                  </a:lnTo>
                  <a:lnTo>
                    <a:pt x="1073" y="50777"/>
                  </a:lnTo>
                  <a:lnTo>
                    <a:pt x="1124" y="50741"/>
                  </a:lnTo>
                  <a:lnTo>
                    <a:pt x="1168" y="50669"/>
                  </a:lnTo>
                  <a:lnTo>
                    <a:pt x="1219" y="50561"/>
                  </a:lnTo>
                  <a:lnTo>
                    <a:pt x="1263" y="50452"/>
                  </a:lnTo>
                  <a:lnTo>
                    <a:pt x="1299" y="50307"/>
                  </a:lnTo>
                  <a:lnTo>
                    <a:pt x="1336" y="50163"/>
                  </a:lnTo>
                  <a:lnTo>
                    <a:pt x="1372" y="49982"/>
                  </a:lnTo>
                  <a:lnTo>
                    <a:pt x="1401" y="49801"/>
                  </a:lnTo>
                  <a:lnTo>
                    <a:pt x="1431" y="49584"/>
                  </a:lnTo>
                  <a:lnTo>
                    <a:pt x="1453" y="49367"/>
                  </a:lnTo>
                  <a:lnTo>
                    <a:pt x="1474" y="49150"/>
                  </a:lnTo>
                  <a:lnTo>
                    <a:pt x="1489" y="48897"/>
                  </a:lnTo>
                  <a:lnTo>
                    <a:pt x="1496" y="48680"/>
                  </a:lnTo>
                  <a:lnTo>
                    <a:pt x="1504" y="48391"/>
                  </a:lnTo>
                  <a:lnTo>
                    <a:pt x="1504" y="48137"/>
                  </a:lnTo>
                  <a:lnTo>
                    <a:pt x="1022" y="2387"/>
                  </a:lnTo>
                  <a:lnTo>
                    <a:pt x="1022" y="2134"/>
                  </a:lnTo>
                  <a:lnTo>
                    <a:pt x="1008" y="1917"/>
                  </a:lnTo>
                  <a:lnTo>
                    <a:pt x="993" y="1664"/>
                  </a:lnTo>
                  <a:lnTo>
                    <a:pt x="978" y="1447"/>
                  </a:lnTo>
                  <a:lnTo>
                    <a:pt x="957" y="1230"/>
                  </a:lnTo>
                  <a:lnTo>
                    <a:pt x="927" y="1049"/>
                  </a:lnTo>
                  <a:lnTo>
                    <a:pt x="898" y="868"/>
                  </a:lnTo>
                  <a:lnTo>
                    <a:pt x="862" y="687"/>
                  </a:lnTo>
                  <a:lnTo>
                    <a:pt x="825" y="543"/>
                  </a:lnTo>
                  <a:lnTo>
                    <a:pt x="789" y="398"/>
                  </a:lnTo>
                  <a:lnTo>
                    <a:pt x="745" y="289"/>
                  </a:lnTo>
                  <a:lnTo>
                    <a:pt x="701" y="181"/>
                  </a:lnTo>
                  <a:lnTo>
                    <a:pt x="657" y="109"/>
                  </a:lnTo>
                  <a:lnTo>
                    <a:pt x="614" y="36"/>
                  </a:lnTo>
                  <a:lnTo>
                    <a:pt x="563"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64" name="Google Shape;64;p2"/>
          <p:cNvSpPr/>
          <p:nvPr/>
        </p:nvSpPr>
        <p:spPr>
          <a:xfrm>
            <a:off x="10548402" y="-12"/>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65" name="Google Shape;65;p2"/>
          <p:cNvSpPr/>
          <p:nvPr/>
        </p:nvSpPr>
        <p:spPr>
          <a:xfrm>
            <a:off x="8565481" y="42131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35776862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75"/>
        <p:cNvGrpSpPr/>
        <p:nvPr/>
      </p:nvGrpSpPr>
      <p:grpSpPr>
        <a:xfrm>
          <a:off x="0" y="0"/>
          <a:ext cx="0" cy="0"/>
          <a:chOff x="0" y="0"/>
          <a:chExt cx="0" cy="0"/>
        </a:xfrm>
      </p:grpSpPr>
      <p:sp>
        <p:nvSpPr>
          <p:cNvPr id="76" name="Google Shape;76;p4"/>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7" name="Google Shape;77;p4"/>
          <p:cNvSpPr txBox="1">
            <a:spLocks noGrp="1"/>
          </p:cNvSpPr>
          <p:nvPr>
            <p:ph type="body" idx="1"/>
          </p:nvPr>
        </p:nvSpPr>
        <p:spPr>
          <a:xfrm>
            <a:off x="960000" y="1536633"/>
            <a:ext cx="102720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78" name="Google Shape;78;p4"/>
          <p:cNvSpPr/>
          <p:nvPr/>
        </p:nvSpPr>
        <p:spPr>
          <a:xfrm>
            <a:off x="10381741" y="721601"/>
            <a:ext cx="1397152" cy="915755"/>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79" name="Google Shape;79;p4"/>
          <p:cNvSpPr/>
          <p:nvPr/>
        </p:nvSpPr>
        <p:spPr>
          <a:xfrm>
            <a:off x="11152655" y="5849219"/>
            <a:ext cx="588975" cy="546557"/>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80" name="Google Shape;80;p4"/>
          <p:cNvSpPr/>
          <p:nvPr/>
        </p:nvSpPr>
        <p:spPr>
          <a:xfrm>
            <a:off x="10809801" y="3279455"/>
            <a:ext cx="844480" cy="706947"/>
          </a:xfrm>
          <a:custGeom>
            <a:avLst/>
            <a:gdLst/>
            <a:ahLst/>
            <a:cxnLst/>
            <a:rect l="l" t="t" r="r" b="b"/>
            <a:pathLst>
              <a:path w="73969" h="27472" extrusionOk="0">
                <a:moveTo>
                  <a:pt x="29896" y="0"/>
                </a:moveTo>
                <a:lnTo>
                  <a:pt x="27258" y="11290"/>
                </a:lnTo>
                <a:lnTo>
                  <a:pt x="0" y="13519"/>
                </a:lnTo>
                <a:lnTo>
                  <a:pt x="24286" y="18230"/>
                </a:lnTo>
                <a:lnTo>
                  <a:pt x="22919" y="27471"/>
                </a:lnTo>
                <a:lnTo>
                  <a:pt x="38034" y="19780"/>
                </a:lnTo>
                <a:lnTo>
                  <a:pt x="39353" y="20069"/>
                </a:lnTo>
                <a:lnTo>
                  <a:pt x="42833" y="20814"/>
                </a:lnTo>
                <a:lnTo>
                  <a:pt x="47745" y="21859"/>
                </a:lnTo>
                <a:lnTo>
                  <a:pt x="50510" y="22442"/>
                </a:lnTo>
                <a:lnTo>
                  <a:pt x="53339" y="23037"/>
                </a:lnTo>
                <a:lnTo>
                  <a:pt x="56184" y="23626"/>
                </a:lnTo>
                <a:lnTo>
                  <a:pt x="58902" y="24185"/>
                </a:lnTo>
                <a:lnTo>
                  <a:pt x="61445" y="24695"/>
                </a:lnTo>
                <a:lnTo>
                  <a:pt x="63702" y="25140"/>
                </a:lnTo>
                <a:lnTo>
                  <a:pt x="64687" y="25326"/>
                </a:lnTo>
                <a:lnTo>
                  <a:pt x="65577" y="25488"/>
                </a:lnTo>
                <a:lnTo>
                  <a:pt x="66356" y="25621"/>
                </a:lnTo>
                <a:lnTo>
                  <a:pt x="66992" y="25729"/>
                </a:lnTo>
                <a:lnTo>
                  <a:pt x="67500" y="25801"/>
                </a:lnTo>
                <a:lnTo>
                  <a:pt x="67691" y="25825"/>
                </a:lnTo>
                <a:lnTo>
                  <a:pt x="67850" y="25837"/>
                </a:lnTo>
                <a:lnTo>
                  <a:pt x="67961" y="25837"/>
                </a:lnTo>
                <a:lnTo>
                  <a:pt x="68025" y="25831"/>
                </a:lnTo>
                <a:lnTo>
                  <a:pt x="68057" y="25825"/>
                </a:lnTo>
                <a:lnTo>
                  <a:pt x="68057" y="25819"/>
                </a:lnTo>
                <a:lnTo>
                  <a:pt x="68057" y="25807"/>
                </a:lnTo>
                <a:lnTo>
                  <a:pt x="68041" y="25789"/>
                </a:lnTo>
                <a:lnTo>
                  <a:pt x="67755" y="25566"/>
                </a:lnTo>
                <a:lnTo>
                  <a:pt x="67182" y="25152"/>
                </a:lnTo>
                <a:lnTo>
                  <a:pt x="65434" y="23896"/>
                </a:lnTo>
                <a:lnTo>
                  <a:pt x="63082" y="22232"/>
                </a:lnTo>
                <a:lnTo>
                  <a:pt x="60475" y="20381"/>
                </a:lnTo>
                <a:lnTo>
                  <a:pt x="55675" y="16998"/>
                </a:lnTo>
                <a:lnTo>
                  <a:pt x="53514" y="15484"/>
                </a:lnTo>
                <a:lnTo>
                  <a:pt x="73969" y="9464"/>
                </a:lnTo>
                <a:lnTo>
                  <a:pt x="46330" y="10305"/>
                </a:lnTo>
                <a:lnTo>
                  <a:pt x="2989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81" name="Google Shape;81;p4"/>
          <p:cNvGrpSpPr/>
          <p:nvPr/>
        </p:nvGrpSpPr>
        <p:grpSpPr>
          <a:xfrm>
            <a:off x="960005" y="721585"/>
            <a:ext cx="588953" cy="507167"/>
            <a:chOff x="-13144872" y="3615925"/>
            <a:chExt cx="441715" cy="380375"/>
          </a:xfrm>
        </p:grpSpPr>
        <p:sp>
          <p:nvSpPr>
            <p:cNvPr id="82" name="Google Shape;82;p4"/>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83" name="Google Shape;83;p4"/>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84" name="Google Shape;84;p4"/>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85" name="Google Shape;85;p4"/>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86" name="Google Shape;86;p4"/>
          <p:cNvSpPr/>
          <p:nvPr/>
        </p:nvSpPr>
        <p:spPr>
          <a:xfrm>
            <a:off x="319687" y="44471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39267460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87"/>
        <p:cNvGrpSpPr/>
        <p:nvPr/>
      </p:nvGrpSpPr>
      <p:grpSpPr>
        <a:xfrm>
          <a:off x="0" y="0"/>
          <a:ext cx="0" cy="0"/>
          <a:chOff x="0" y="0"/>
          <a:chExt cx="0" cy="0"/>
        </a:xfrm>
      </p:grpSpPr>
      <p:sp>
        <p:nvSpPr>
          <p:cNvPr id="88" name="Google Shape;88;p5"/>
          <p:cNvSpPr txBox="1">
            <a:spLocks noGrp="1"/>
          </p:cNvSpPr>
          <p:nvPr>
            <p:ph type="subTitle" idx="1"/>
          </p:nvPr>
        </p:nvSpPr>
        <p:spPr>
          <a:xfrm>
            <a:off x="1751100" y="3105400"/>
            <a:ext cx="3876800" cy="951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800"/>
              <a:buFont typeface="Bebas Neue"/>
              <a:buNone/>
              <a:defRPr sz="3200">
                <a:solidFill>
                  <a:schemeClr val="accent2"/>
                </a:solidFill>
                <a:latin typeface="Titan One"/>
                <a:ea typeface="Titan One"/>
                <a:cs typeface="Titan One"/>
                <a:sym typeface="Titan One"/>
              </a:defRPr>
            </a:lvl1pPr>
            <a:lvl2pPr lvl="1" algn="ctr">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89" name="Google Shape;89;p5"/>
          <p:cNvSpPr txBox="1">
            <a:spLocks noGrp="1"/>
          </p:cNvSpPr>
          <p:nvPr>
            <p:ph type="subTitle" idx="2"/>
          </p:nvPr>
        </p:nvSpPr>
        <p:spPr>
          <a:xfrm>
            <a:off x="6564100" y="3105400"/>
            <a:ext cx="38768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a:buNone/>
              <a:defRPr sz="3200">
                <a:solidFill>
                  <a:schemeClr val="accent2"/>
                </a:solidFill>
                <a:latin typeface="Titan One"/>
                <a:ea typeface="Titan One"/>
                <a:cs typeface="Titan One"/>
                <a:sym typeface="Titan One"/>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90" name="Google Shape;90;p5"/>
          <p:cNvSpPr txBox="1">
            <a:spLocks noGrp="1"/>
          </p:cNvSpPr>
          <p:nvPr>
            <p:ph type="subTitle" idx="3"/>
          </p:nvPr>
        </p:nvSpPr>
        <p:spPr>
          <a:xfrm>
            <a:off x="1558900" y="3924100"/>
            <a:ext cx="4261200" cy="142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91" name="Google Shape;91;p5"/>
          <p:cNvSpPr txBox="1">
            <a:spLocks noGrp="1"/>
          </p:cNvSpPr>
          <p:nvPr>
            <p:ph type="subTitle" idx="4"/>
          </p:nvPr>
        </p:nvSpPr>
        <p:spPr>
          <a:xfrm>
            <a:off x="6371900" y="3924100"/>
            <a:ext cx="4261200" cy="142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92" name="Google Shape;92;p5"/>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93" name="Google Shape;93;p5"/>
          <p:cNvSpPr/>
          <p:nvPr/>
        </p:nvSpPr>
        <p:spPr>
          <a:xfrm rot="10800000">
            <a:off x="10048044" y="1740305"/>
            <a:ext cx="1183955" cy="650760"/>
          </a:xfrm>
          <a:custGeom>
            <a:avLst/>
            <a:gdLst/>
            <a:ahLst/>
            <a:cxnLst/>
            <a:rect l="l" t="t" r="r" b="b"/>
            <a:pathLst>
              <a:path w="71871" h="159892" extrusionOk="0">
                <a:moveTo>
                  <a:pt x="62104" y="49078"/>
                </a:moveTo>
                <a:lnTo>
                  <a:pt x="62191" y="49114"/>
                </a:lnTo>
                <a:lnTo>
                  <a:pt x="62279" y="49151"/>
                </a:lnTo>
                <a:lnTo>
                  <a:pt x="62359" y="49223"/>
                </a:lnTo>
                <a:lnTo>
                  <a:pt x="62432" y="49331"/>
                </a:lnTo>
                <a:lnTo>
                  <a:pt x="62505" y="49440"/>
                </a:lnTo>
                <a:lnTo>
                  <a:pt x="62578" y="49585"/>
                </a:lnTo>
                <a:lnTo>
                  <a:pt x="62644" y="49729"/>
                </a:lnTo>
                <a:lnTo>
                  <a:pt x="62709" y="49910"/>
                </a:lnTo>
                <a:lnTo>
                  <a:pt x="62768" y="50127"/>
                </a:lnTo>
                <a:lnTo>
                  <a:pt x="62819" y="50344"/>
                </a:lnTo>
                <a:lnTo>
                  <a:pt x="62877" y="50597"/>
                </a:lnTo>
                <a:lnTo>
                  <a:pt x="62921" y="50850"/>
                </a:lnTo>
                <a:lnTo>
                  <a:pt x="62972" y="51140"/>
                </a:lnTo>
                <a:lnTo>
                  <a:pt x="63038" y="51682"/>
                </a:lnTo>
                <a:lnTo>
                  <a:pt x="63103" y="52261"/>
                </a:lnTo>
                <a:lnTo>
                  <a:pt x="63154" y="52912"/>
                </a:lnTo>
                <a:lnTo>
                  <a:pt x="63205" y="53599"/>
                </a:lnTo>
                <a:lnTo>
                  <a:pt x="63242" y="54358"/>
                </a:lnTo>
                <a:lnTo>
                  <a:pt x="63264" y="55190"/>
                </a:lnTo>
                <a:lnTo>
                  <a:pt x="63286" y="56022"/>
                </a:lnTo>
                <a:lnTo>
                  <a:pt x="63300" y="56962"/>
                </a:lnTo>
                <a:lnTo>
                  <a:pt x="63300" y="57903"/>
                </a:lnTo>
                <a:lnTo>
                  <a:pt x="63293" y="58915"/>
                </a:lnTo>
                <a:lnTo>
                  <a:pt x="63278" y="59928"/>
                </a:lnTo>
                <a:lnTo>
                  <a:pt x="63256" y="61013"/>
                </a:lnTo>
                <a:lnTo>
                  <a:pt x="63227" y="62170"/>
                </a:lnTo>
                <a:lnTo>
                  <a:pt x="63184" y="63328"/>
                </a:lnTo>
                <a:lnTo>
                  <a:pt x="63140" y="64521"/>
                </a:lnTo>
                <a:lnTo>
                  <a:pt x="63081" y="65751"/>
                </a:lnTo>
                <a:lnTo>
                  <a:pt x="62848" y="64847"/>
                </a:lnTo>
                <a:lnTo>
                  <a:pt x="62622" y="63943"/>
                </a:lnTo>
                <a:lnTo>
                  <a:pt x="62410" y="62966"/>
                </a:lnTo>
                <a:lnTo>
                  <a:pt x="62213" y="61990"/>
                </a:lnTo>
                <a:lnTo>
                  <a:pt x="62031" y="60977"/>
                </a:lnTo>
                <a:lnTo>
                  <a:pt x="61863" y="59964"/>
                </a:lnTo>
                <a:lnTo>
                  <a:pt x="61710" y="58988"/>
                </a:lnTo>
                <a:lnTo>
                  <a:pt x="61571" y="57975"/>
                </a:lnTo>
                <a:lnTo>
                  <a:pt x="61455" y="56999"/>
                </a:lnTo>
                <a:lnTo>
                  <a:pt x="61353" y="56022"/>
                </a:lnTo>
                <a:lnTo>
                  <a:pt x="61272" y="55118"/>
                </a:lnTo>
                <a:lnTo>
                  <a:pt x="61207" y="54214"/>
                </a:lnTo>
                <a:lnTo>
                  <a:pt x="61156" y="53382"/>
                </a:lnTo>
                <a:lnTo>
                  <a:pt x="61141" y="52948"/>
                </a:lnTo>
                <a:lnTo>
                  <a:pt x="61134" y="52586"/>
                </a:lnTo>
                <a:lnTo>
                  <a:pt x="61127" y="52189"/>
                </a:lnTo>
                <a:lnTo>
                  <a:pt x="61127" y="51827"/>
                </a:lnTo>
                <a:lnTo>
                  <a:pt x="61134" y="51501"/>
                </a:lnTo>
                <a:lnTo>
                  <a:pt x="61148" y="51176"/>
                </a:lnTo>
                <a:lnTo>
                  <a:pt x="61156" y="50959"/>
                </a:lnTo>
                <a:lnTo>
                  <a:pt x="61178" y="50670"/>
                </a:lnTo>
                <a:lnTo>
                  <a:pt x="61214" y="50380"/>
                </a:lnTo>
                <a:lnTo>
                  <a:pt x="61236" y="50236"/>
                </a:lnTo>
                <a:lnTo>
                  <a:pt x="61272" y="50055"/>
                </a:lnTo>
                <a:lnTo>
                  <a:pt x="61309" y="49910"/>
                </a:lnTo>
                <a:lnTo>
                  <a:pt x="61353" y="49765"/>
                </a:lnTo>
                <a:lnTo>
                  <a:pt x="61404" y="49621"/>
                </a:lnTo>
                <a:lnTo>
                  <a:pt x="61469" y="49476"/>
                </a:lnTo>
                <a:lnTo>
                  <a:pt x="61542" y="49368"/>
                </a:lnTo>
                <a:lnTo>
                  <a:pt x="61623" y="49259"/>
                </a:lnTo>
                <a:lnTo>
                  <a:pt x="61717" y="49187"/>
                </a:lnTo>
                <a:lnTo>
                  <a:pt x="61827" y="49114"/>
                </a:lnTo>
                <a:lnTo>
                  <a:pt x="62016" y="49078"/>
                </a:lnTo>
                <a:close/>
                <a:moveTo>
                  <a:pt x="9388" y="48970"/>
                </a:moveTo>
                <a:lnTo>
                  <a:pt x="9534" y="49006"/>
                </a:lnTo>
                <a:lnTo>
                  <a:pt x="9680" y="49078"/>
                </a:lnTo>
                <a:lnTo>
                  <a:pt x="9833" y="49187"/>
                </a:lnTo>
                <a:lnTo>
                  <a:pt x="9994" y="49368"/>
                </a:lnTo>
                <a:lnTo>
                  <a:pt x="10154" y="49621"/>
                </a:lnTo>
                <a:lnTo>
                  <a:pt x="10315" y="49874"/>
                </a:lnTo>
                <a:lnTo>
                  <a:pt x="10475" y="50236"/>
                </a:lnTo>
                <a:lnTo>
                  <a:pt x="10636" y="50633"/>
                </a:lnTo>
                <a:lnTo>
                  <a:pt x="10796" y="51067"/>
                </a:lnTo>
                <a:lnTo>
                  <a:pt x="10949" y="51574"/>
                </a:lnTo>
                <a:lnTo>
                  <a:pt x="11102" y="52152"/>
                </a:lnTo>
                <a:lnTo>
                  <a:pt x="11248" y="52767"/>
                </a:lnTo>
                <a:lnTo>
                  <a:pt x="11380" y="53454"/>
                </a:lnTo>
                <a:lnTo>
                  <a:pt x="11511" y="54178"/>
                </a:lnTo>
                <a:lnTo>
                  <a:pt x="11635" y="54973"/>
                </a:lnTo>
                <a:lnTo>
                  <a:pt x="11744" y="55805"/>
                </a:lnTo>
                <a:lnTo>
                  <a:pt x="11832" y="56637"/>
                </a:lnTo>
                <a:lnTo>
                  <a:pt x="11912" y="57505"/>
                </a:lnTo>
                <a:lnTo>
                  <a:pt x="11970" y="58409"/>
                </a:lnTo>
                <a:lnTo>
                  <a:pt x="12022" y="59313"/>
                </a:lnTo>
                <a:lnTo>
                  <a:pt x="12051" y="60217"/>
                </a:lnTo>
                <a:lnTo>
                  <a:pt x="12073" y="61158"/>
                </a:lnTo>
                <a:lnTo>
                  <a:pt x="12080" y="62134"/>
                </a:lnTo>
                <a:lnTo>
                  <a:pt x="12073" y="63111"/>
                </a:lnTo>
                <a:lnTo>
                  <a:pt x="12051" y="64123"/>
                </a:lnTo>
                <a:lnTo>
                  <a:pt x="12014" y="65136"/>
                </a:lnTo>
                <a:lnTo>
                  <a:pt x="11963" y="66185"/>
                </a:lnTo>
                <a:lnTo>
                  <a:pt x="11905" y="67234"/>
                </a:lnTo>
                <a:lnTo>
                  <a:pt x="11825" y="68283"/>
                </a:lnTo>
                <a:lnTo>
                  <a:pt x="11730" y="69368"/>
                </a:lnTo>
                <a:lnTo>
                  <a:pt x="11628" y="70452"/>
                </a:lnTo>
                <a:lnTo>
                  <a:pt x="11511" y="71574"/>
                </a:lnTo>
                <a:lnTo>
                  <a:pt x="11387" y="72586"/>
                </a:lnTo>
                <a:lnTo>
                  <a:pt x="11248" y="73599"/>
                </a:lnTo>
                <a:lnTo>
                  <a:pt x="11110" y="74503"/>
                </a:lnTo>
                <a:lnTo>
                  <a:pt x="10957" y="75371"/>
                </a:lnTo>
                <a:lnTo>
                  <a:pt x="10796" y="76203"/>
                </a:lnTo>
                <a:lnTo>
                  <a:pt x="10628" y="76962"/>
                </a:lnTo>
                <a:lnTo>
                  <a:pt x="10446" y="77650"/>
                </a:lnTo>
                <a:lnTo>
                  <a:pt x="10264" y="78301"/>
                </a:lnTo>
                <a:lnTo>
                  <a:pt x="10081" y="76456"/>
                </a:lnTo>
                <a:lnTo>
                  <a:pt x="9906" y="74684"/>
                </a:lnTo>
                <a:lnTo>
                  <a:pt x="9746" y="72948"/>
                </a:lnTo>
                <a:lnTo>
                  <a:pt x="9593" y="71284"/>
                </a:lnTo>
                <a:lnTo>
                  <a:pt x="9323" y="68246"/>
                </a:lnTo>
                <a:lnTo>
                  <a:pt x="9104" y="65534"/>
                </a:lnTo>
                <a:lnTo>
                  <a:pt x="8929" y="63328"/>
                </a:lnTo>
                <a:lnTo>
                  <a:pt x="8797" y="61628"/>
                </a:lnTo>
                <a:lnTo>
                  <a:pt x="8688" y="60145"/>
                </a:lnTo>
                <a:lnTo>
                  <a:pt x="8622" y="59386"/>
                </a:lnTo>
                <a:lnTo>
                  <a:pt x="8557" y="58626"/>
                </a:lnTo>
                <a:lnTo>
                  <a:pt x="8506" y="57903"/>
                </a:lnTo>
                <a:lnTo>
                  <a:pt x="8462" y="57179"/>
                </a:lnTo>
                <a:lnTo>
                  <a:pt x="8418" y="56492"/>
                </a:lnTo>
                <a:lnTo>
                  <a:pt x="8389" y="55841"/>
                </a:lnTo>
                <a:lnTo>
                  <a:pt x="8360" y="55226"/>
                </a:lnTo>
                <a:lnTo>
                  <a:pt x="8345" y="54612"/>
                </a:lnTo>
                <a:lnTo>
                  <a:pt x="8331" y="54069"/>
                </a:lnTo>
                <a:lnTo>
                  <a:pt x="8331" y="53527"/>
                </a:lnTo>
                <a:lnTo>
                  <a:pt x="8338" y="53020"/>
                </a:lnTo>
                <a:lnTo>
                  <a:pt x="8345" y="52514"/>
                </a:lnTo>
                <a:lnTo>
                  <a:pt x="8367" y="52080"/>
                </a:lnTo>
                <a:lnTo>
                  <a:pt x="8389" y="51646"/>
                </a:lnTo>
                <a:lnTo>
                  <a:pt x="8425" y="51248"/>
                </a:lnTo>
                <a:lnTo>
                  <a:pt x="8469" y="50887"/>
                </a:lnTo>
                <a:lnTo>
                  <a:pt x="8513" y="50597"/>
                </a:lnTo>
                <a:lnTo>
                  <a:pt x="8557" y="50344"/>
                </a:lnTo>
                <a:lnTo>
                  <a:pt x="8608" y="50091"/>
                </a:lnTo>
                <a:lnTo>
                  <a:pt x="8666" y="49874"/>
                </a:lnTo>
                <a:lnTo>
                  <a:pt x="8725" y="49693"/>
                </a:lnTo>
                <a:lnTo>
                  <a:pt x="8790" y="49548"/>
                </a:lnTo>
                <a:lnTo>
                  <a:pt x="8849" y="49404"/>
                </a:lnTo>
                <a:lnTo>
                  <a:pt x="8914" y="49295"/>
                </a:lnTo>
                <a:lnTo>
                  <a:pt x="9045" y="49114"/>
                </a:lnTo>
                <a:lnTo>
                  <a:pt x="9169" y="49042"/>
                </a:lnTo>
                <a:lnTo>
                  <a:pt x="9286" y="48970"/>
                </a:lnTo>
                <a:close/>
                <a:moveTo>
                  <a:pt x="20439" y="72369"/>
                </a:moveTo>
                <a:lnTo>
                  <a:pt x="20570" y="72405"/>
                </a:lnTo>
                <a:lnTo>
                  <a:pt x="20702" y="72478"/>
                </a:lnTo>
                <a:lnTo>
                  <a:pt x="20840" y="72586"/>
                </a:lnTo>
                <a:lnTo>
                  <a:pt x="20979" y="72731"/>
                </a:lnTo>
                <a:lnTo>
                  <a:pt x="21110" y="72876"/>
                </a:lnTo>
                <a:lnTo>
                  <a:pt x="21256" y="73056"/>
                </a:lnTo>
                <a:lnTo>
                  <a:pt x="21395" y="73237"/>
                </a:lnTo>
                <a:lnTo>
                  <a:pt x="21533" y="73490"/>
                </a:lnTo>
                <a:lnTo>
                  <a:pt x="21672" y="73744"/>
                </a:lnTo>
                <a:lnTo>
                  <a:pt x="21810" y="74033"/>
                </a:lnTo>
                <a:lnTo>
                  <a:pt x="21949" y="74322"/>
                </a:lnTo>
                <a:lnTo>
                  <a:pt x="22088" y="74648"/>
                </a:lnTo>
                <a:lnTo>
                  <a:pt x="22219" y="75009"/>
                </a:lnTo>
                <a:lnTo>
                  <a:pt x="22350" y="75371"/>
                </a:lnTo>
                <a:lnTo>
                  <a:pt x="22482" y="75769"/>
                </a:lnTo>
                <a:lnTo>
                  <a:pt x="22613" y="76167"/>
                </a:lnTo>
                <a:lnTo>
                  <a:pt x="22737" y="76601"/>
                </a:lnTo>
                <a:lnTo>
                  <a:pt x="22861" y="77071"/>
                </a:lnTo>
                <a:lnTo>
                  <a:pt x="22978" y="77541"/>
                </a:lnTo>
                <a:lnTo>
                  <a:pt x="23094" y="78047"/>
                </a:lnTo>
                <a:lnTo>
                  <a:pt x="23204" y="78554"/>
                </a:lnTo>
                <a:lnTo>
                  <a:pt x="23306" y="79060"/>
                </a:lnTo>
                <a:lnTo>
                  <a:pt x="23408" y="79639"/>
                </a:lnTo>
                <a:lnTo>
                  <a:pt x="23503" y="80181"/>
                </a:lnTo>
                <a:lnTo>
                  <a:pt x="23598" y="80760"/>
                </a:lnTo>
                <a:lnTo>
                  <a:pt x="23678" y="81375"/>
                </a:lnTo>
                <a:lnTo>
                  <a:pt x="23758" y="81990"/>
                </a:lnTo>
                <a:lnTo>
                  <a:pt x="23831" y="82604"/>
                </a:lnTo>
                <a:lnTo>
                  <a:pt x="23889" y="83255"/>
                </a:lnTo>
                <a:lnTo>
                  <a:pt x="23948" y="83906"/>
                </a:lnTo>
                <a:lnTo>
                  <a:pt x="23999" y="84557"/>
                </a:lnTo>
                <a:lnTo>
                  <a:pt x="24035" y="85245"/>
                </a:lnTo>
                <a:lnTo>
                  <a:pt x="24072" y="85932"/>
                </a:lnTo>
                <a:lnTo>
                  <a:pt x="24094" y="86619"/>
                </a:lnTo>
                <a:lnTo>
                  <a:pt x="24108" y="87306"/>
                </a:lnTo>
                <a:lnTo>
                  <a:pt x="24115" y="87993"/>
                </a:lnTo>
                <a:lnTo>
                  <a:pt x="24115" y="88680"/>
                </a:lnTo>
                <a:lnTo>
                  <a:pt x="24108" y="89404"/>
                </a:lnTo>
                <a:lnTo>
                  <a:pt x="24094" y="90091"/>
                </a:lnTo>
                <a:lnTo>
                  <a:pt x="24064" y="90814"/>
                </a:lnTo>
                <a:lnTo>
                  <a:pt x="24035" y="91537"/>
                </a:lnTo>
                <a:lnTo>
                  <a:pt x="23991" y="92261"/>
                </a:lnTo>
                <a:lnTo>
                  <a:pt x="23948" y="92984"/>
                </a:lnTo>
                <a:lnTo>
                  <a:pt x="23889" y="93707"/>
                </a:lnTo>
                <a:lnTo>
                  <a:pt x="23824" y="94431"/>
                </a:lnTo>
                <a:lnTo>
                  <a:pt x="23751" y="95154"/>
                </a:lnTo>
                <a:lnTo>
                  <a:pt x="23670" y="95914"/>
                </a:lnTo>
                <a:lnTo>
                  <a:pt x="23583" y="96637"/>
                </a:lnTo>
                <a:lnTo>
                  <a:pt x="23488" y="97396"/>
                </a:lnTo>
                <a:lnTo>
                  <a:pt x="23386" y="98120"/>
                </a:lnTo>
                <a:lnTo>
                  <a:pt x="23269" y="98879"/>
                </a:lnTo>
                <a:lnTo>
                  <a:pt x="23153" y="99639"/>
                </a:lnTo>
                <a:lnTo>
                  <a:pt x="23021" y="100362"/>
                </a:lnTo>
                <a:lnTo>
                  <a:pt x="22890" y="101122"/>
                </a:lnTo>
                <a:lnTo>
                  <a:pt x="22744" y="101881"/>
                </a:lnTo>
                <a:lnTo>
                  <a:pt x="22591" y="102640"/>
                </a:lnTo>
                <a:lnTo>
                  <a:pt x="22438" y="103400"/>
                </a:lnTo>
                <a:lnTo>
                  <a:pt x="22270" y="104159"/>
                </a:lnTo>
                <a:lnTo>
                  <a:pt x="22095" y="104919"/>
                </a:lnTo>
                <a:lnTo>
                  <a:pt x="21913" y="105678"/>
                </a:lnTo>
                <a:lnTo>
                  <a:pt x="21723" y="106438"/>
                </a:lnTo>
                <a:lnTo>
                  <a:pt x="21526" y="107234"/>
                </a:lnTo>
                <a:lnTo>
                  <a:pt x="21322" y="107993"/>
                </a:lnTo>
                <a:lnTo>
                  <a:pt x="21139" y="108608"/>
                </a:lnTo>
                <a:lnTo>
                  <a:pt x="20964" y="109223"/>
                </a:lnTo>
                <a:lnTo>
                  <a:pt x="20789" y="109801"/>
                </a:lnTo>
                <a:lnTo>
                  <a:pt x="20614" y="110308"/>
                </a:lnTo>
                <a:lnTo>
                  <a:pt x="20432" y="110814"/>
                </a:lnTo>
                <a:lnTo>
                  <a:pt x="20257" y="111284"/>
                </a:lnTo>
                <a:lnTo>
                  <a:pt x="20082" y="111718"/>
                </a:lnTo>
                <a:lnTo>
                  <a:pt x="19907" y="112116"/>
                </a:lnTo>
                <a:lnTo>
                  <a:pt x="19834" y="110669"/>
                </a:lnTo>
                <a:lnTo>
                  <a:pt x="19768" y="109223"/>
                </a:lnTo>
                <a:lnTo>
                  <a:pt x="19710" y="107776"/>
                </a:lnTo>
                <a:lnTo>
                  <a:pt x="19659" y="106329"/>
                </a:lnTo>
                <a:lnTo>
                  <a:pt x="19564" y="103436"/>
                </a:lnTo>
                <a:lnTo>
                  <a:pt x="19484" y="100579"/>
                </a:lnTo>
                <a:lnTo>
                  <a:pt x="19418" y="97794"/>
                </a:lnTo>
                <a:lnTo>
                  <a:pt x="19367" y="95046"/>
                </a:lnTo>
                <a:lnTo>
                  <a:pt x="19323" y="92405"/>
                </a:lnTo>
                <a:lnTo>
                  <a:pt x="19294" y="89874"/>
                </a:lnTo>
                <a:lnTo>
                  <a:pt x="19279" y="87451"/>
                </a:lnTo>
                <a:lnTo>
                  <a:pt x="19265" y="85172"/>
                </a:lnTo>
                <a:lnTo>
                  <a:pt x="19265" y="83038"/>
                </a:lnTo>
                <a:lnTo>
                  <a:pt x="19265" y="81085"/>
                </a:lnTo>
                <a:lnTo>
                  <a:pt x="19279" y="77830"/>
                </a:lnTo>
                <a:lnTo>
                  <a:pt x="19301" y="75480"/>
                </a:lnTo>
                <a:lnTo>
                  <a:pt x="19308" y="75118"/>
                </a:lnTo>
                <a:lnTo>
                  <a:pt x="19323" y="74756"/>
                </a:lnTo>
                <a:lnTo>
                  <a:pt x="19345" y="74431"/>
                </a:lnTo>
                <a:lnTo>
                  <a:pt x="19374" y="74105"/>
                </a:lnTo>
                <a:lnTo>
                  <a:pt x="19418" y="73852"/>
                </a:lnTo>
                <a:lnTo>
                  <a:pt x="19462" y="73599"/>
                </a:lnTo>
                <a:lnTo>
                  <a:pt x="19513" y="73346"/>
                </a:lnTo>
                <a:lnTo>
                  <a:pt x="19571" y="73129"/>
                </a:lnTo>
                <a:lnTo>
                  <a:pt x="19637" y="72948"/>
                </a:lnTo>
                <a:lnTo>
                  <a:pt x="19710" y="72803"/>
                </a:lnTo>
                <a:lnTo>
                  <a:pt x="19790" y="72659"/>
                </a:lnTo>
                <a:lnTo>
                  <a:pt x="19885" y="72550"/>
                </a:lnTo>
                <a:lnTo>
                  <a:pt x="19980" y="72478"/>
                </a:lnTo>
                <a:lnTo>
                  <a:pt x="20082" y="72405"/>
                </a:lnTo>
                <a:lnTo>
                  <a:pt x="20191" y="72369"/>
                </a:lnTo>
                <a:close/>
                <a:moveTo>
                  <a:pt x="35436" y="99024"/>
                </a:moveTo>
                <a:lnTo>
                  <a:pt x="35677" y="99132"/>
                </a:lnTo>
                <a:lnTo>
                  <a:pt x="35910" y="99313"/>
                </a:lnTo>
                <a:lnTo>
                  <a:pt x="36129" y="99494"/>
                </a:lnTo>
                <a:lnTo>
                  <a:pt x="36341" y="99711"/>
                </a:lnTo>
                <a:lnTo>
                  <a:pt x="36538" y="99964"/>
                </a:lnTo>
                <a:lnTo>
                  <a:pt x="36720" y="100254"/>
                </a:lnTo>
                <a:lnTo>
                  <a:pt x="36888" y="100543"/>
                </a:lnTo>
                <a:lnTo>
                  <a:pt x="37048" y="100905"/>
                </a:lnTo>
                <a:lnTo>
                  <a:pt x="37187" y="101266"/>
                </a:lnTo>
                <a:lnTo>
                  <a:pt x="37318" y="101628"/>
                </a:lnTo>
                <a:lnTo>
                  <a:pt x="37435" y="102062"/>
                </a:lnTo>
                <a:lnTo>
                  <a:pt x="37530" y="102496"/>
                </a:lnTo>
                <a:lnTo>
                  <a:pt x="37617" y="102930"/>
                </a:lnTo>
                <a:lnTo>
                  <a:pt x="37683" y="103436"/>
                </a:lnTo>
                <a:lnTo>
                  <a:pt x="37734" y="103906"/>
                </a:lnTo>
                <a:lnTo>
                  <a:pt x="37763" y="104449"/>
                </a:lnTo>
                <a:lnTo>
                  <a:pt x="37778" y="104774"/>
                </a:lnTo>
                <a:lnTo>
                  <a:pt x="37785" y="105208"/>
                </a:lnTo>
                <a:lnTo>
                  <a:pt x="37785" y="105751"/>
                </a:lnTo>
                <a:lnTo>
                  <a:pt x="37763" y="106366"/>
                </a:lnTo>
                <a:lnTo>
                  <a:pt x="37727" y="107089"/>
                </a:lnTo>
                <a:lnTo>
                  <a:pt x="37668" y="107885"/>
                </a:lnTo>
                <a:lnTo>
                  <a:pt x="37632" y="108319"/>
                </a:lnTo>
                <a:lnTo>
                  <a:pt x="37581" y="108789"/>
                </a:lnTo>
                <a:lnTo>
                  <a:pt x="37530" y="109295"/>
                </a:lnTo>
                <a:lnTo>
                  <a:pt x="37464" y="109801"/>
                </a:lnTo>
                <a:lnTo>
                  <a:pt x="37398" y="110344"/>
                </a:lnTo>
                <a:lnTo>
                  <a:pt x="37311" y="110923"/>
                </a:lnTo>
                <a:lnTo>
                  <a:pt x="37223" y="111501"/>
                </a:lnTo>
                <a:lnTo>
                  <a:pt x="37121" y="112116"/>
                </a:lnTo>
                <a:lnTo>
                  <a:pt x="37012" y="112767"/>
                </a:lnTo>
                <a:lnTo>
                  <a:pt x="36888" y="113418"/>
                </a:lnTo>
                <a:lnTo>
                  <a:pt x="36756" y="114105"/>
                </a:lnTo>
                <a:lnTo>
                  <a:pt x="36603" y="114829"/>
                </a:lnTo>
                <a:lnTo>
                  <a:pt x="36443" y="115552"/>
                </a:lnTo>
                <a:lnTo>
                  <a:pt x="36275" y="116311"/>
                </a:lnTo>
                <a:lnTo>
                  <a:pt x="36085" y="117107"/>
                </a:lnTo>
                <a:lnTo>
                  <a:pt x="35881" y="117903"/>
                </a:lnTo>
                <a:lnTo>
                  <a:pt x="35662" y="118734"/>
                </a:lnTo>
                <a:lnTo>
                  <a:pt x="35429" y="119602"/>
                </a:lnTo>
                <a:lnTo>
                  <a:pt x="35181" y="120470"/>
                </a:lnTo>
                <a:lnTo>
                  <a:pt x="34918" y="121375"/>
                </a:lnTo>
                <a:lnTo>
                  <a:pt x="34816" y="119602"/>
                </a:lnTo>
                <a:lnTo>
                  <a:pt x="34729" y="117830"/>
                </a:lnTo>
                <a:lnTo>
                  <a:pt x="34656" y="116131"/>
                </a:lnTo>
                <a:lnTo>
                  <a:pt x="34597" y="114503"/>
                </a:lnTo>
                <a:lnTo>
                  <a:pt x="34554" y="112912"/>
                </a:lnTo>
                <a:lnTo>
                  <a:pt x="34524" y="111393"/>
                </a:lnTo>
                <a:lnTo>
                  <a:pt x="34510" y="109910"/>
                </a:lnTo>
                <a:lnTo>
                  <a:pt x="34502" y="108536"/>
                </a:lnTo>
                <a:lnTo>
                  <a:pt x="34510" y="107234"/>
                </a:lnTo>
                <a:lnTo>
                  <a:pt x="34532" y="106004"/>
                </a:lnTo>
                <a:lnTo>
                  <a:pt x="34561" y="104847"/>
                </a:lnTo>
                <a:lnTo>
                  <a:pt x="34605" y="103798"/>
                </a:lnTo>
                <a:lnTo>
                  <a:pt x="34656" y="102857"/>
                </a:lnTo>
                <a:lnTo>
                  <a:pt x="34721" y="101989"/>
                </a:lnTo>
                <a:lnTo>
                  <a:pt x="34787" y="101230"/>
                </a:lnTo>
                <a:lnTo>
                  <a:pt x="34831" y="100905"/>
                </a:lnTo>
                <a:lnTo>
                  <a:pt x="34867" y="100579"/>
                </a:lnTo>
                <a:lnTo>
                  <a:pt x="34926" y="100217"/>
                </a:lnTo>
                <a:lnTo>
                  <a:pt x="34984" y="99892"/>
                </a:lnTo>
                <a:lnTo>
                  <a:pt x="35050" y="99603"/>
                </a:lnTo>
                <a:lnTo>
                  <a:pt x="35115" y="99386"/>
                </a:lnTo>
                <a:lnTo>
                  <a:pt x="35188" y="99241"/>
                </a:lnTo>
                <a:lnTo>
                  <a:pt x="35268" y="99132"/>
                </a:lnTo>
                <a:lnTo>
                  <a:pt x="35349" y="99060"/>
                </a:lnTo>
                <a:lnTo>
                  <a:pt x="35436" y="99024"/>
                </a:lnTo>
                <a:close/>
                <a:moveTo>
                  <a:pt x="50236" y="88644"/>
                </a:moveTo>
                <a:lnTo>
                  <a:pt x="50331" y="88680"/>
                </a:lnTo>
                <a:lnTo>
                  <a:pt x="50513" y="88789"/>
                </a:lnTo>
                <a:lnTo>
                  <a:pt x="50696" y="89006"/>
                </a:lnTo>
                <a:lnTo>
                  <a:pt x="50878" y="89295"/>
                </a:lnTo>
                <a:lnTo>
                  <a:pt x="51053" y="89657"/>
                </a:lnTo>
                <a:lnTo>
                  <a:pt x="51228" y="90127"/>
                </a:lnTo>
                <a:lnTo>
                  <a:pt x="51396" y="90633"/>
                </a:lnTo>
                <a:lnTo>
                  <a:pt x="51564" y="91248"/>
                </a:lnTo>
                <a:lnTo>
                  <a:pt x="51724" y="91935"/>
                </a:lnTo>
                <a:lnTo>
                  <a:pt x="51885" y="92695"/>
                </a:lnTo>
                <a:lnTo>
                  <a:pt x="52031" y="93527"/>
                </a:lnTo>
                <a:lnTo>
                  <a:pt x="52176" y="94395"/>
                </a:lnTo>
                <a:lnTo>
                  <a:pt x="52315" y="95371"/>
                </a:lnTo>
                <a:lnTo>
                  <a:pt x="52446" y="96420"/>
                </a:lnTo>
                <a:lnTo>
                  <a:pt x="52519" y="96999"/>
                </a:lnTo>
                <a:lnTo>
                  <a:pt x="52585" y="97650"/>
                </a:lnTo>
                <a:lnTo>
                  <a:pt x="52651" y="98337"/>
                </a:lnTo>
                <a:lnTo>
                  <a:pt x="52716" y="99024"/>
                </a:lnTo>
                <a:lnTo>
                  <a:pt x="52775" y="99747"/>
                </a:lnTo>
                <a:lnTo>
                  <a:pt x="52833" y="100471"/>
                </a:lnTo>
                <a:lnTo>
                  <a:pt x="52884" y="101266"/>
                </a:lnTo>
                <a:lnTo>
                  <a:pt x="52935" y="102062"/>
                </a:lnTo>
                <a:lnTo>
                  <a:pt x="52986" y="102857"/>
                </a:lnTo>
                <a:lnTo>
                  <a:pt x="53030" y="103689"/>
                </a:lnTo>
                <a:lnTo>
                  <a:pt x="53066" y="104557"/>
                </a:lnTo>
                <a:lnTo>
                  <a:pt x="53103" y="105461"/>
                </a:lnTo>
                <a:lnTo>
                  <a:pt x="53132" y="106329"/>
                </a:lnTo>
                <a:lnTo>
                  <a:pt x="53154" y="107270"/>
                </a:lnTo>
                <a:lnTo>
                  <a:pt x="53176" y="108210"/>
                </a:lnTo>
                <a:lnTo>
                  <a:pt x="53190" y="109150"/>
                </a:lnTo>
                <a:lnTo>
                  <a:pt x="53198" y="110127"/>
                </a:lnTo>
                <a:lnTo>
                  <a:pt x="53198" y="111103"/>
                </a:lnTo>
                <a:lnTo>
                  <a:pt x="53198" y="112116"/>
                </a:lnTo>
                <a:lnTo>
                  <a:pt x="53190" y="113129"/>
                </a:lnTo>
                <a:lnTo>
                  <a:pt x="53168" y="114141"/>
                </a:lnTo>
                <a:lnTo>
                  <a:pt x="53147" y="115190"/>
                </a:lnTo>
                <a:lnTo>
                  <a:pt x="53117" y="116239"/>
                </a:lnTo>
                <a:lnTo>
                  <a:pt x="53081" y="117288"/>
                </a:lnTo>
                <a:lnTo>
                  <a:pt x="53037" y="118337"/>
                </a:lnTo>
                <a:lnTo>
                  <a:pt x="52986" y="119422"/>
                </a:lnTo>
                <a:lnTo>
                  <a:pt x="52928" y="120507"/>
                </a:lnTo>
                <a:lnTo>
                  <a:pt x="52855" y="121592"/>
                </a:lnTo>
                <a:lnTo>
                  <a:pt x="52782" y="122713"/>
                </a:lnTo>
                <a:lnTo>
                  <a:pt x="52694" y="123798"/>
                </a:lnTo>
                <a:lnTo>
                  <a:pt x="52600" y="124919"/>
                </a:lnTo>
                <a:lnTo>
                  <a:pt x="52497" y="126004"/>
                </a:lnTo>
                <a:lnTo>
                  <a:pt x="52286" y="125751"/>
                </a:lnTo>
                <a:lnTo>
                  <a:pt x="52074" y="125425"/>
                </a:lnTo>
                <a:lnTo>
                  <a:pt x="51877" y="125027"/>
                </a:lnTo>
                <a:lnTo>
                  <a:pt x="51680" y="124557"/>
                </a:lnTo>
                <a:lnTo>
                  <a:pt x="51484" y="124051"/>
                </a:lnTo>
                <a:lnTo>
                  <a:pt x="51301" y="123508"/>
                </a:lnTo>
                <a:lnTo>
                  <a:pt x="51119" y="122894"/>
                </a:lnTo>
                <a:lnTo>
                  <a:pt x="50944" y="122206"/>
                </a:lnTo>
                <a:lnTo>
                  <a:pt x="50769" y="121483"/>
                </a:lnTo>
                <a:lnTo>
                  <a:pt x="50608" y="120724"/>
                </a:lnTo>
                <a:lnTo>
                  <a:pt x="50448" y="119928"/>
                </a:lnTo>
                <a:lnTo>
                  <a:pt x="50295" y="119096"/>
                </a:lnTo>
                <a:lnTo>
                  <a:pt x="50149" y="118228"/>
                </a:lnTo>
                <a:lnTo>
                  <a:pt x="50003" y="117360"/>
                </a:lnTo>
                <a:lnTo>
                  <a:pt x="49871" y="116420"/>
                </a:lnTo>
                <a:lnTo>
                  <a:pt x="49740" y="115480"/>
                </a:lnTo>
                <a:lnTo>
                  <a:pt x="49616" y="114503"/>
                </a:lnTo>
                <a:lnTo>
                  <a:pt x="49499" y="113527"/>
                </a:lnTo>
                <a:lnTo>
                  <a:pt x="49390" y="112514"/>
                </a:lnTo>
                <a:lnTo>
                  <a:pt x="49288" y="111501"/>
                </a:lnTo>
                <a:lnTo>
                  <a:pt x="49193" y="110452"/>
                </a:lnTo>
                <a:lnTo>
                  <a:pt x="49106" y="109404"/>
                </a:lnTo>
                <a:lnTo>
                  <a:pt x="49018" y="108391"/>
                </a:lnTo>
                <a:lnTo>
                  <a:pt x="48945" y="107342"/>
                </a:lnTo>
                <a:lnTo>
                  <a:pt x="48879" y="106293"/>
                </a:lnTo>
                <a:lnTo>
                  <a:pt x="48821" y="105281"/>
                </a:lnTo>
                <a:lnTo>
                  <a:pt x="48770" y="104232"/>
                </a:lnTo>
                <a:lnTo>
                  <a:pt x="48719" y="103219"/>
                </a:lnTo>
                <a:lnTo>
                  <a:pt x="48683" y="102243"/>
                </a:lnTo>
                <a:lnTo>
                  <a:pt x="48653" y="101230"/>
                </a:lnTo>
                <a:lnTo>
                  <a:pt x="48639" y="100290"/>
                </a:lnTo>
                <a:lnTo>
                  <a:pt x="48624" y="99349"/>
                </a:lnTo>
                <a:lnTo>
                  <a:pt x="48617" y="98662"/>
                </a:lnTo>
                <a:lnTo>
                  <a:pt x="48617" y="97939"/>
                </a:lnTo>
                <a:lnTo>
                  <a:pt x="48624" y="97179"/>
                </a:lnTo>
                <a:lnTo>
                  <a:pt x="48639" y="96384"/>
                </a:lnTo>
                <a:lnTo>
                  <a:pt x="48661" y="95588"/>
                </a:lnTo>
                <a:lnTo>
                  <a:pt x="48690" y="94792"/>
                </a:lnTo>
                <a:lnTo>
                  <a:pt x="48726" y="93961"/>
                </a:lnTo>
                <a:lnTo>
                  <a:pt x="48785" y="93201"/>
                </a:lnTo>
                <a:lnTo>
                  <a:pt x="48850" y="92442"/>
                </a:lnTo>
                <a:lnTo>
                  <a:pt x="48887" y="92080"/>
                </a:lnTo>
                <a:lnTo>
                  <a:pt x="48923" y="91718"/>
                </a:lnTo>
                <a:lnTo>
                  <a:pt x="48974" y="91393"/>
                </a:lnTo>
                <a:lnTo>
                  <a:pt x="49018" y="91067"/>
                </a:lnTo>
                <a:lnTo>
                  <a:pt x="49076" y="90742"/>
                </a:lnTo>
                <a:lnTo>
                  <a:pt x="49135" y="90452"/>
                </a:lnTo>
                <a:lnTo>
                  <a:pt x="49193" y="90163"/>
                </a:lnTo>
                <a:lnTo>
                  <a:pt x="49259" y="89910"/>
                </a:lnTo>
                <a:lnTo>
                  <a:pt x="49332" y="89657"/>
                </a:lnTo>
                <a:lnTo>
                  <a:pt x="49412" y="89476"/>
                </a:lnTo>
                <a:lnTo>
                  <a:pt x="49492" y="89259"/>
                </a:lnTo>
                <a:lnTo>
                  <a:pt x="49580" y="89114"/>
                </a:lnTo>
                <a:lnTo>
                  <a:pt x="49667" y="88970"/>
                </a:lnTo>
                <a:lnTo>
                  <a:pt x="49769" y="88861"/>
                </a:lnTo>
                <a:lnTo>
                  <a:pt x="49864" y="88753"/>
                </a:lnTo>
                <a:lnTo>
                  <a:pt x="49959" y="88716"/>
                </a:lnTo>
                <a:lnTo>
                  <a:pt x="50047" y="88680"/>
                </a:lnTo>
                <a:lnTo>
                  <a:pt x="50141" y="88644"/>
                </a:lnTo>
                <a:close/>
                <a:moveTo>
                  <a:pt x="17682" y="5100"/>
                </a:moveTo>
                <a:lnTo>
                  <a:pt x="18936" y="5136"/>
                </a:lnTo>
                <a:lnTo>
                  <a:pt x="20220" y="5245"/>
                </a:lnTo>
                <a:lnTo>
                  <a:pt x="21519" y="5426"/>
                </a:lnTo>
                <a:lnTo>
                  <a:pt x="22839" y="5679"/>
                </a:lnTo>
                <a:lnTo>
                  <a:pt x="24181" y="6004"/>
                </a:lnTo>
                <a:lnTo>
                  <a:pt x="25523" y="6366"/>
                </a:lnTo>
                <a:lnTo>
                  <a:pt x="26880" y="6764"/>
                </a:lnTo>
                <a:lnTo>
                  <a:pt x="28244" y="7198"/>
                </a:lnTo>
                <a:lnTo>
                  <a:pt x="29615" y="7668"/>
                </a:lnTo>
                <a:lnTo>
                  <a:pt x="30979" y="8174"/>
                </a:lnTo>
                <a:lnTo>
                  <a:pt x="32343" y="8717"/>
                </a:lnTo>
                <a:lnTo>
                  <a:pt x="33700" y="9259"/>
                </a:lnTo>
                <a:lnTo>
                  <a:pt x="36377" y="10416"/>
                </a:lnTo>
                <a:lnTo>
                  <a:pt x="39003" y="11574"/>
                </a:lnTo>
                <a:lnTo>
                  <a:pt x="42307" y="13020"/>
                </a:lnTo>
                <a:lnTo>
                  <a:pt x="43912" y="13671"/>
                </a:lnTo>
                <a:lnTo>
                  <a:pt x="45473" y="14322"/>
                </a:lnTo>
                <a:lnTo>
                  <a:pt x="46990" y="14901"/>
                </a:lnTo>
                <a:lnTo>
                  <a:pt x="48449" y="15371"/>
                </a:lnTo>
                <a:lnTo>
                  <a:pt x="49850" y="15805"/>
                </a:lnTo>
                <a:lnTo>
                  <a:pt x="51177" y="16131"/>
                </a:lnTo>
                <a:lnTo>
                  <a:pt x="52176" y="16384"/>
                </a:lnTo>
                <a:lnTo>
                  <a:pt x="53161" y="16673"/>
                </a:lnTo>
                <a:lnTo>
                  <a:pt x="54117" y="16999"/>
                </a:lnTo>
                <a:lnTo>
                  <a:pt x="55058" y="17397"/>
                </a:lnTo>
                <a:lnTo>
                  <a:pt x="55969" y="17831"/>
                </a:lnTo>
                <a:lnTo>
                  <a:pt x="56867" y="18337"/>
                </a:lnTo>
                <a:lnTo>
                  <a:pt x="57742" y="18879"/>
                </a:lnTo>
                <a:lnTo>
                  <a:pt x="58588" y="19458"/>
                </a:lnTo>
                <a:lnTo>
                  <a:pt x="59412" y="20073"/>
                </a:lnTo>
                <a:lnTo>
                  <a:pt x="60215" y="20760"/>
                </a:lnTo>
                <a:lnTo>
                  <a:pt x="60988" y="21447"/>
                </a:lnTo>
                <a:lnTo>
                  <a:pt x="61739" y="22207"/>
                </a:lnTo>
                <a:lnTo>
                  <a:pt x="62469" y="23038"/>
                </a:lnTo>
                <a:lnTo>
                  <a:pt x="63169" y="23870"/>
                </a:lnTo>
                <a:lnTo>
                  <a:pt x="63840" y="24738"/>
                </a:lnTo>
                <a:lnTo>
                  <a:pt x="64489" y="25679"/>
                </a:lnTo>
                <a:lnTo>
                  <a:pt x="65102" y="26619"/>
                </a:lnTo>
                <a:lnTo>
                  <a:pt x="65693" y="27632"/>
                </a:lnTo>
                <a:lnTo>
                  <a:pt x="66254" y="28680"/>
                </a:lnTo>
                <a:lnTo>
                  <a:pt x="66524" y="29223"/>
                </a:lnTo>
                <a:lnTo>
                  <a:pt x="66787" y="29765"/>
                </a:lnTo>
                <a:lnTo>
                  <a:pt x="67042" y="30308"/>
                </a:lnTo>
                <a:lnTo>
                  <a:pt x="67283" y="30850"/>
                </a:lnTo>
                <a:lnTo>
                  <a:pt x="67524" y="31429"/>
                </a:lnTo>
                <a:lnTo>
                  <a:pt x="67757" y="32008"/>
                </a:lnTo>
                <a:lnTo>
                  <a:pt x="67983" y="32586"/>
                </a:lnTo>
                <a:lnTo>
                  <a:pt x="68195" y="33201"/>
                </a:lnTo>
                <a:lnTo>
                  <a:pt x="68406" y="33780"/>
                </a:lnTo>
                <a:lnTo>
                  <a:pt x="68603" y="34395"/>
                </a:lnTo>
                <a:lnTo>
                  <a:pt x="68793" y="35010"/>
                </a:lnTo>
                <a:lnTo>
                  <a:pt x="68982" y="35661"/>
                </a:lnTo>
                <a:lnTo>
                  <a:pt x="69158" y="36275"/>
                </a:lnTo>
                <a:lnTo>
                  <a:pt x="69325" y="36926"/>
                </a:lnTo>
                <a:lnTo>
                  <a:pt x="69478" y="37577"/>
                </a:lnTo>
                <a:lnTo>
                  <a:pt x="69632" y="38228"/>
                </a:lnTo>
                <a:lnTo>
                  <a:pt x="69778" y="38915"/>
                </a:lnTo>
                <a:lnTo>
                  <a:pt x="69909" y="39566"/>
                </a:lnTo>
                <a:lnTo>
                  <a:pt x="70033" y="40254"/>
                </a:lnTo>
                <a:lnTo>
                  <a:pt x="70150" y="40941"/>
                </a:lnTo>
                <a:lnTo>
                  <a:pt x="70259" y="41628"/>
                </a:lnTo>
                <a:lnTo>
                  <a:pt x="70361" y="42351"/>
                </a:lnTo>
                <a:lnTo>
                  <a:pt x="70449" y="43038"/>
                </a:lnTo>
                <a:lnTo>
                  <a:pt x="70529" y="43762"/>
                </a:lnTo>
                <a:lnTo>
                  <a:pt x="70602" y="44485"/>
                </a:lnTo>
                <a:lnTo>
                  <a:pt x="70667" y="45208"/>
                </a:lnTo>
                <a:lnTo>
                  <a:pt x="70704" y="45751"/>
                </a:lnTo>
                <a:lnTo>
                  <a:pt x="70740" y="46257"/>
                </a:lnTo>
                <a:lnTo>
                  <a:pt x="70770" y="46800"/>
                </a:lnTo>
                <a:lnTo>
                  <a:pt x="70791" y="47342"/>
                </a:lnTo>
                <a:lnTo>
                  <a:pt x="70813" y="47885"/>
                </a:lnTo>
                <a:lnTo>
                  <a:pt x="70828" y="48427"/>
                </a:lnTo>
                <a:lnTo>
                  <a:pt x="70835" y="48970"/>
                </a:lnTo>
                <a:lnTo>
                  <a:pt x="70842" y="49512"/>
                </a:lnTo>
                <a:lnTo>
                  <a:pt x="70842" y="50055"/>
                </a:lnTo>
                <a:lnTo>
                  <a:pt x="70835" y="50597"/>
                </a:lnTo>
                <a:lnTo>
                  <a:pt x="70821" y="51176"/>
                </a:lnTo>
                <a:lnTo>
                  <a:pt x="70806" y="51718"/>
                </a:lnTo>
                <a:lnTo>
                  <a:pt x="70784" y="52297"/>
                </a:lnTo>
                <a:lnTo>
                  <a:pt x="70762" y="52840"/>
                </a:lnTo>
                <a:lnTo>
                  <a:pt x="70726" y="53418"/>
                </a:lnTo>
                <a:lnTo>
                  <a:pt x="70689" y="53961"/>
                </a:lnTo>
                <a:lnTo>
                  <a:pt x="70653" y="54539"/>
                </a:lnTo>
                <a:lnTo>
                  <a:pt x="70602" y="55118"/>
                </a:lnTo>
                <a:lnTo>
                  <a:pt x="70500" y="56275"/>
                </a:lnTo>
                <a:lnTo>
                  <a:pt x="70368" y="57433"/>
                </a:lnTo>
                <a:lnTo>
                  <a:pt x="70222" y="58626"/>
                </a:lnTo>
                <a:lnTo>
                  <a:pt x="70055" y="59820"/>
                </a:lnTo>
                <a:lnTo>
                  <a:pt x="69865" y="61013"/>
                </a:lnTo>
                <a:lnTo>
                  <a:pt x="69661" y="62207"/>
                </a:lnTo>
                <a:lnTo>
                  <a:pt x="69435" y="63436"/>
                </a:lnTo>
                <a:lnTo>
                  <a:pt x="69282" y="64160"/>
                </a:lnTo>
                <a:lnTo>
                  <a:pt x="69136" y="64847"/>
                </a:lnTo>
                <a:lnTo>
                  <a:pt x="68982" y="65498"/>
                </a:lnTo>
                <a:lnTo>
                  <a:pt x="68829" y="66113"/>
                </a:lnTo>
                <a:lnTo>
                  <a:pt x="68669" y="66727"/>
                </a:lnTo>
                <a:lnTo>
                  <a:pt x="68516" y="67270"/>
                </a:lnTo>
                <a:lnTo>
                  <a:pt x="68355" y="67776"/>
                </a:lnTo>
                <a:lnTo>
                  <a:pt x="68195" y="68246"/>
                </a:lnTo>
                <a:lnTo>
                  <a:pt x="68027" y="68680"/>
                </a:lnTo>
                <a:lnTo>
                  <a:pt x="67866" y="69078"/>
                </a:lnTo>
                <a:lnTo>
                  <a:pt x="67699" y="69440"/>
                </a:lnTo>
                <a:lnTo>
                  <a:pt x="67531" y="69765"/>
                </a:lnTo>
                <a:lnTo>
                  <a:pt x="67363" y="70055"/>
                </a:lnTo>
                <a:lnTo>
                  <a:pt x="67188" y="70308"/>
                </a:lnTo>
                <a:lnTo>
                  <a:pt x="67020" y="70525"/>
                </a:lnTo>
                <a:lnTo>
                  <a:pt x="66845" y="70706"/>
                </a:lnTo>
                <a:lnTo>
                  <a:pt x="66670" y="70850"/>
                </a:lnTo>
                <a:lnTo>
                  <a:pt x="66495" y="70959"/>
                </a:lnTo>
                <a:lnTo>
                  <a:pt x="66320" y="70995"/>
                </a:lnTo>
                <a:lnTo>
                  <a:pt x="66145" y="71031"/>
                </a:lnTo>
                <a:lnTo>
                  <a:pt x="65970" y="71031"/>
                </a:lnTo>
                <a:lnTo>
                  <a:pt x="65795" y="70995"/>
                </a:lnTo>
                <a:lnTo>
                  <a:pt x="65612" y="70923"/>
                </a:lnTo>
                <a:lnTo>
                  <a:pt x="65437" y="70778"/>
                </a:lnTo>
                <a:lnTo>
                  <a:pt x="65255" y="70633"/>
                </a:lnTo>
                <a:lnTo>
                  <a:pt x="65080" y="70452"/>
                </a:lnTo>
                <a:lnTo>
                  <a:pt x="64898" y="70199"/>
                </a:lnTo>
                <a:lnTo>
                  <a:pt x="64715" y="69946"/>
                </a:lnTo>
                <a:lnTo>
                  <a:pt x="64540" y="69657"/>
                </a:lnTo>
                <a:lnTo>
                  <a:pt x="64358" y="69295"/>
                </a:lnTo>
                <a:lnTo>
                  <a:pt x="64176" y="68934"/>
                </a:lnTo>
                <a:lnTo>
                  <a:pt x="64000" y="68500"/>
                </a:lnTo>
                <a:lnTo>
                  <a:pt x="64088" y="66836"/>
                </a:lnTo>
                <a:lnTo>
                  <a:pt x="64161" y="65172"/>
                </a:lnTo>
                <a:lnTo>
                  <a:pt x="64219" y="63617"/>
                </a:lnTo>
                <a:lnTo>
                  <a:pt x="64270" y="62062"/>
                </a:lnTo>
                <a:lnTo>
                  <a:pt x="64300" y="60579"/>
                </a:lnTo>
                <a:lnTo>
                  <a:pt x="64321" y="59169"/>
                </a:lnTo>
                <a:lnTo>
                  <a:pt x="64329" y="57794"/>
                </a:lnTo>
                <a:lnTo>
                  <a:pt x="64321" y="56492"/>
                </a:lnTo>
                <a:lnTo>
                  <a:pt x="64307" y="55226"/>
                </a:lnTo>
                <a:lnTo>
                  <a:pt x="64270" y="54033"/>
                </a:lnTo>
                <a:lnTo>
                  <a:pt x="64227" y="52876"/>
                </a:lnTo>
                <a:lnTo>
                  <a:pt x="64168" y="51791"/>
                </a:lnTo>
                <a:lnTo>
                  <a:pt x="64095" y="50778"/>
                </a:lnTo>
                <a:lnTo>
                  <a:pt x="64008" y="49838"/>
                </a:lnTo>
                <a:lnTo>
                  <a:pt x="63957" y="49368"/>
                </a:lnTo>
                <a:lnTo>
                  <a:pt x="63906" y="48934"/>
                </a:lnTo>
                <a:lnTo>
                  <a:pt x="63855" y="48500"/>
                </a:lnTo>
                <a:lnTo>
                  <a:pt x="63796" y="48102"/>
                </a:lnTo>
                <a:lnTo>
                  <a:pt x="63709" y="47559"/>
                </a:lnTo>
                <a:lnTo>
                  <a:pt x="63614" y="47053"/>
                </a:lnTo>
                <a:lnTo>
                  <a:pt x="63519" y="46583"/>
                </a:lnTo>
                <a:lnTo>
                  <a:pt x="63410" y="46149"/>
                </a:lnTo>
                <a:lnTo>
                  <a:pt x="63300" y="45751"/>
                </a:lnTo>
                <a:lnTo>
                  <a:pt x="63184" y="45389"/>
                </a:lnTo>
                <a:lnTo>
                  <a:pt x="63067" y="45064"/>
                </a:lnTo>
                <a:lnTo>
                  <a:pt x="62936" y="44811"/>
                </a:lnTo>
                <a:lnTo>
                  <a:pt x="62804" y="44557"/>
                </a:lnTo>
                <a:lnTo>
                  <a:pt x="62666" y="44377"/>
                </a:lnTo>
                <a:lnTo>
                  <a:pt x="62527" y="44196"/>
                </a:lnTo>
                <a:lnTo>
                  <a:pt x="62381" y="44087"/>
                </a:lnTo>
                <a:lnTo>
                  <a:pt x="62228" y="44015"/>
                </a:lnTo>
                <a:lnTo>
                  <a:pt x="62067" y="43979"/>
                </a:lnTo>
                <a:lnTo>
                  <a:pt x="61907" y="43979"/>
                </a:lnTo>
                <a:lnTo>
                  <a:pt x="61739" y="44051"/>
                </a:lnTo>
                <a:lnTo>
                  <a:pt x="61579" y="44123"/>
                </a:lnTo>
                <a:lnTo>
                  <a:pt x="61426" y="44268"/>
                </a:lnTo>
                <a:lnTo>
                  <a:pt x="61287" y="44449"/>
                </a:lnTo>
                <a:lnTo>
                  <a:pt x="61148" y="44666"/>
                </a:lnTo>
                <a:lnTo>
                  <a:pt x="61017" y="44919"/>
                </a:lnTo>
                <a:lnTo>
                  <a:pt x="60893" y="45208"/>
                </a:lnTo>
                <a:lnTo>
                  <a:pt x="60784" y="45534"/>
                </a:lnTo>
                <a:lnTo>
                  <a:pt x="60674" y="45896"/>
                </a:lnTo>
                <a:lnTo>
                  <a:pt x="60579" y="46293"/>
                </a:lnTo>
                <a:lnTo>
                  <a:pt x="60485" y="46727"/>
                </a:lnTo>
                <a:lnTo>
                  <a:pt x="60404" y="47234"/>
                </a:lnTo>
                <a:lnTo>
                  <a:pt x="60339" y="47740"/>
                </a:lnTo>
                <a:lnTo>
                  <a:pt x="60273" y="48283"/>
                </a:lnTo>
                <a:lnTo>
                  <a:pt x="60222" y="48825"/>
                </a:lnTo>
                <a:lnTo>
                  <a:pt x="60178" y="49440"/>
                </a:lnTo>
                <a:lnTo>
                  <a:pt x="60142" y="50091"/>
                </a:lnTo>
                <a:lnTo>
                  <a:pt x="60120" y="50670"/>
                </a:lnTo>
                <a:lnTo>
                  <a:pt x="60105" y="51248"/>
                </a:lnTo>
                <a:lnTo>
                  <a:pt x="60105" y="51863"/>
                </a:lnTo>
                <a:lnTo>
                  <a:pt x="60105" y="52514"/>
                </a:lnTo>
                <a:lnTo>
                  <a:pt x="60113" y="53165"/>
                </a:lnTo>
                <a:lnTo>
                  <a:pt x="60135" y="53816"/>
                </a:lnTo>
                <a:lnTo>
                  <a:pt x="60156" y="54467"/>
                </a:lnTo>
                <a:lnTo>
                  <a:pt x="60193" y="55118"/>
                </a:lnTo>
                <a:lnTo>
                  <a:pt x="60229" y="55805"/>
                </a:lnTo>
                <a:lnTo>
                  <a:pt x="60280" y="56492"/>
                </a:lnTo>
                <a:lnTo>
                  <a:pt x="60331" y="57179"/>
                </a:lnTo>
                <a:lnTo>
                  <a:pt x="60397" y="57867"/>
                </a:lnTo>
                <a:lnTo>
                  <a:pt x="60463" y="58590"/>
                </a:lnTo>
                <a:lnTo>
                  <a:pt x="60536" y="59277"/>
                </a:lnTo>
                <a:lnTo>
                  <a:pt x="60616" y="59964"/>
                </a:lnTo>
                <a:lnTo>
                  <a:pt x="60703" y="60688"/>
                </a:lnTo>
                <a:lnTo>
                  <a:pt x="60791" y="61375"/>
                </a:lnTo>
                <a:lnTo>
                  <a:pt x="60893" y="62062"/>
                </a:lnTo>
                <a:lnTo>
                  <a:pt x="60995" y="62785"/>
                </a:lnTo>
                <a:lnTo>
                  <a:pt x="61105" y="63472"/>
                </a:lnTo>
                <a:lnTo>
                  <a:pt x="61214" y="64123"/>
                </a:lnTo>
                <a:lnTo>
                  <a:pt x="61338" y="64811"/>
                </a:lnTo>
                <a:lnTo>
                  <a:pt x="61462" y="65498"/>
                </a:lnTo>
                <a:lnTo>
                  <a:pt x="61593" y="66149"/>
                </a:lnTo>
                <a:lnTo>
                  <a:pt x="61725" y="66800"/>
                </a:lnTo>
                <a:lnTo>
                  <a:pt x="61863" y="67415"/>
                </a:lnTo>
                <a:lnTo>
                  <a:pt x="62002" y="68029"/>
                </a:lnTo>
                <a:lnTo>
                  <a:pt x="62148" y="68644"/>
                </a:lnTo>
                <a:lnTo>
                  <a:pt x="62301" y="69223"/>
                </a:lnTo>
                <a:lnTo>
                  <a:pt x="62454" y="69802"/>
                </a:lnTo>
                <a:lnTo>
                  <a:pt x="62615" y="70380"/>
                </a:lnTo>
                <a:lnTo>
                  <a:pt x="62775" y="70923"/>
                </a:lnTo>
                <a:lnTo>
                  <a:pt x="62680" y="72261"/>
                </a:lnTo>
                <a:lnTo>
                  <a:pt x="62578" y="73635"/>
                </a:lnTo>
                <a:lnTo>
                  <a:pt x="62469" y="75009"/>
                </a:lnTo>
                <a:lnTo>
                  <a:pt x="62352" y="76384"/>
                </a:lnTo>
                <a:lnTo>
                  <a:pt x="62228" y="77794"/>
                </a:lnTo>
                <a:lnTo>
                  <a:pt x="62104" y="79205"/>
                </a:lnTo>
                <a:lnTo>
                  <a:pt x="61965" y="80651"/>
                </a:lnTo>
                <a:lnTo>
                  <a:pt x="61819" y="82062"/>
                </a:lnTo>
                <a:lnTo>
                  <a:pt x="61674" y="83509"/>
                </a:lnTo>
                <a:lnTo>
                  <a:pt x="61520" y="84955"/>
                </a:lnTo>
                <a:lnTo>
                  <a:pt x="61360" y="86402"/>
                </a:lnTo>
                <a:lnTo>
                  <a:pt x="61192" y="87885"/>
                </a:lnTo>
                <a:lnTo>
                  <a:pt x="61017" y="89331"/>
                </a:lnTo>
                <a:lnTo>
                  <a:pt x="60842" y="90814"/>
                </a:lnTo>
                <a:lnTo>
                  <a:pt x="60660" y="92261"/>
                </a:lnTo>
                <a:lnTo>
                  <a:pt x="60470" y="93744"/>
                </a:lnTo>
                <a:lnTo>
                  <a:pt x="60076" y="96673"/>
                </a:lnTo>
                <a:lnTo>
                  <a:pt x="59660" y="99639"/>
                </a:lnTo>
                <a:lnTo>
                  <a:pt x="59230" y="102568"/>
                </a:lnTo>
                <a:lnTo>
                  <a:pt x="58778" y="105461"/>
                </a:lnTo>
                <a:lnTo>
                  <a:pt x="58304" y="108355"/>
                </a:lnTo>
                <a:lnTo>
                  <a:pt x="57822" y="111176"/>
                </a:lnTo>
                <a:lnTo>
                  <a:pt x="57319" y="113997"/>
                </a:lnTo>
                <a:lnTo>
                  <a:pt x="57064" y="115371"/>
                </a:lnTo>
                <a:lnTo>
                  <a:pt x="56801" y="116745"/>
                </a:lnTo>
                <a:lnTo>
                  <a:pt x="56597" y="117758"/>
                </a:lnTo>
                <a:lnTo>
                  <a:pt x="56400" y="118734"/>
                </a:lnTo>
                <a:lnTo>
                  <a:pt x="56196" y="119639"/>
                </a:lnTo>
                <a:lnTo>
                  <a:pt x="55991" y="120507"/>
                </a:lnTo>
                <a:lnTo>
                  <a:pt x="55794" y="121302"/>
                </a:lnTo>
                <a:lnTo>
                  <a:pt x="55590" y="122026"/>
                </a:lnTo>
                <a:lnTo>
                  <a:pt x="55393" y="122713"/>
                </a:lnTo>
                <a:lnTo>
                  <a:pt x="55189" y="123328"/>
                </a:lnTo>
                <a:lnTo>
                  <a:pt x="54992" y="123906"/>
                </a:lnTo>
                <a:lnTo>
                  <a:pt x="54788" y="124413"/>
                </a:lnTo>
                <a:lnTo>
                  <a:pt x="54591" y="124847"/>
                </a:lnTo>
                <a:lnTo>
                  <a:pt x="54394" y="125244"/>
                </a:lnTo>
                <a:lnTo>
                  <a:pt x="54190" y="125570"/>
                </a:lnTo>
                <a:lnTo>
                  <a:pt x="53993" y="125859"/>
                </a:lnTo>
                <a:lnTo>
                  <a:pt x="53796" y="126076"/>
                </a:lnTo>
                <a:lnTo>
                  <a:pt x="53599" y="126221"/>
                </a:lnTo>
                <a:lnTo>
                  <a:pt x="53686" y="125208"/>
                </a:lnTo>
                <a:lnTo>
                  <a:pt x="53759" y="124159"/>
                </a:lnTo>
                <a:lnTo>
                  <a:pt x="53832" y="123111"/>
                </a:lnTo>
                <a:lnTo>
                  <a:pt x="53898" y="122098"/>
                </a:lnTo>
                <a:lnTo>
                  <a:pt x="53956" y="121013"/>
                </a:lnTo>
                <a:lnTo>
                  <a:pt x="54007" y="119964"/>
                </a:lnTo>
                <a:lnTo>
                  <a:pt x="54058" y="118915"/>
                </a:lnTo>
                <a:lnTo>
                  <a:pt x="54102" y="117866"/>
                </a:lnTo>
                <a:lnTo>
                  <a:pt x="54131" y="116782"/>
                </a:lnTo>
                <a:lnTo>
                  <a:pt x="54168" y="115733"/>
                </a:lnTo>
                <a:lnTo>
                  <a:pt x="54190" y="114648"/>
                </a:lnTo>
                <a:lnTo>
                  <a:pt x="54204" y="113599"/>
                </a:lnTo>
                <a:lnTo>
                  <a:pt x="54219" y="112514"/>
                </a:lnTo>
                <a:lnTo>
                  <a:pt x="54226" y="111465"/>
                </a:lnTo>
                <a:lnTo>
                  <a:pt x="54226" y="110416"/>
                </a:lnTo>
                <a:lnTo>
                  <a:pt x="54219" y="109367"/>
                </a:lnTo>
                <a:lnTo>
                  <a:pt x="54212" y="108319"/>
                </a:lnTo>
                <a:lnTo>
                  <a:pt x="54190" y="107270"/>
                </a:lnTo>
                <a:lnTo>
                  <a:pt x="54168" y="106257"/>
                </a:lnTo>
                <a:lnTo>
                  <a:pt x="54139" y="105208"/>
                </a:lnTo>
                <a:lnTo>
                  <a:pt x="54102" y="104196"/>
                </a:lnTo>
                <a:lnTo>
                  <a:pt x="54066" y="103183"/>
                </a:lnTo>
                <a:lnTo>
                  <a:pt x="54015" y="102206"/>
                </a:lnTo>
                <a:lnTo>
                  <a:pt x="53964" y="101194"/>
                </a:lnTo>
                <a:lnTo>
                  <a:pt x="53905" y="100217"/>
                </a:lnTo>
                <a:lnTo>
                  <a:pt x="53840" y="99277"/>
                </a:lnTo>
                <a:lnTo>
                  <a:pt x="53774" y="98301"/>
                </a:lnTo>
                <a:lnTo>
                  <a:pt x="53694" y="97360"/>
                </a:lnTo>
                <a:lnTo>
                  <a:pt x="53613" y="96456"/>
                </a:lnTo>
                <a:lnTo>
                  <a:pt x="53526" y="95552"/>
                </a:lnTo>
                <a:lnTo>
                  <a:pt x="53431" y="94684"/>
                </a:lnTo>
                <a:lnTo>
                  <a:pt x="53329" y="93780"/>
                </a:lnTo>
                <a:lnTo>
                  <a:pt x="53176" y="92622"/>
                </a:lnTo>
                <a:lnTo>
                  <a:pt x="53023" y="91501"/>
                </a:lnTo>
                <a:lnTo>
                  <a:pt x="52855" y="90452"/>
                </a:lnTo>
                <a:lnTo>
                  <a:pt x="52680" y="89440"/>
                </a:lnTo>
                <a:lnTo>
                  <a:pt x="52497" y="88536"/>
                </a:lnTo>
                <a:lnTo>
                  <a:pt x="52308" y="87704"/>
                </a:lnTo>
                <a:lnTo>
                  <a:pt x="52118" y="86944"/>
                </a:lnTo>
                <a:lnTo>
                  <a:pt x="51914" y="86221"/>
                </a:lnTo>
                <a:lnTo>
                  <a:pt x="51710" y="85606"/>
                </a:lnTo>
                <a:lnTo>
                  <a:pt x="51498" y="85064"/>
                </a:lnTo>
                <a:lnTo>
                  <a:pt x="51287" y="84630"/>
                </a:lnTo>
                <a:lnTo>
                  <a:pt x="51068" y="84232"/>
                </a:lnTo>
                <a:lnTo>
                  <a:pt x="50842" y="83943"/>
                </a:lnTo>
                <a:lnTo>
                  <a:pt x="50623" y="83726"/>
                </a:lnTo>
                <a:lnTo>
                  <a:pt x="50389" y="83581"/>
                </a:lnTo>
                <a:lnTo>
                  <a:pt x="50280" y="83581"/>
                </a:lnTo>
                <a:lnTo>
                  <a:pt x="50163" y="83545"/>
                </a:lnTo>
                <a:lnTo>
                  <a:pt x="50010" y="83581"/>
                </a:lnTo>
                <a:lnTo>
                  <a:pt x="49864" y="83617"/>
                </a:lnTo>
                <a:lnTo>
                  <a:pt x="49718" y="83726"/>
                </a:lnTo>
                <a:lnTo>
                  <a:pt x="49565" y="83834"/>
                </a:lnTo>
                <a:lnTo>
                  <a:pt x="49441" y="83979"/>
                </a:lnTo>
                <a:lnTo>
                  <a:pt x="49324" y="84160"/>
                </a:lnTo>
                <a:lnTo>
                  <a:pt x="49215" y="84340"/>
                </a:lnTo>
                <a:lnTo>
                  <a:pt x="49098" y="84557"/>
                </a:lnTo>
                <a:lnTo>
                  <a:pt x="48996" y="84774"/>
                </a:lnTo>
                <a:lnTo>
                  <a:pt x="48887" y="85064"/>
                </a:lnTo>
                <a:lnTo>
                  <a:pt x="48792" y="85353"/>
                </a:lnTo>
                <a:lnTo>
                  <a:pt x="48690" y="85642"/>
                </a:lnTo>
                <a:lnTo>
                  <a:pt x="48602" y="86004"/>
                </a:lnTo>
                <a:lnTo>
                  <a:pt x="48507" y="86366"/>
                </a:lnTo>
                <a:lnTo>
                  <a:pt x="48427" y="86727"/>
                </a:lnTo>
                <a:lnTo>
                  <a:pt x="48347" y="87125"/>
                </a:lnTo>
                <a:lnTo>
                  <a:pt x="48267" y="87559"/>
                </a:lnTo>
                <a:lnTo>
                  <a:pt x="48194" y="88029"/>
                </a:lnTo>
                <a:lnTo>
                  <a:pt x="48121" y="88499"/>
                </a:lnTo>
                <a:lnTo>
                  <a:pt x="48055" y="89006"/>
                </a:lnTo>
                <a:lnTo>
                  <a:pt x="47997" y="89512"/>
                </a:lnTo>
                <a:lnTo>
                  <a:pt x="47938" y="90055"/>
                </a:lnTo>
                <a:lnTo>
                  <a:pt x="47887" y="90597"/>
                </a:lnTo>
                <a:lnTo>
                  <a:pt x="47836" y="91176"/>
                </a:lnTo>
                <a:lnTo>
                  <a:pt x="47793" y="91791"/>
                </a:lnTo>
                <a:lnTo>
                  <a:pt x="47756" y="92405"/>
                </a:lnTo>
                <a:lnTo>
                  <a:pt x="47720" y="93020"/>
                </a:lnTo>
                <a:lnTo>
                  <a:pt x="47683" y="93707"/>
                </a:lnTo>
                <a:lnTo>
                  <a:pt x="47661" y="94358"/>
                </a:lnTo>
                <a:lnTo>
                  <a:pt x="47632" y="95046"/>
                </a:lnTo>
                <a:lnTo>
                  <a:pt x="47618" y="95769"/>
                </a:lnTo>
                <a:lnTo>
                  <a:pt x="47603" y="96492"/>
                </a:lnTo>
                <a:lnTo>
                  <a:pt x="47596" y="97252"/>
                </a:lnTo>
                <a:lnTo>
                  <a:pt x="47588" y="98011"/>
                </a:lnTo>
                <a:lnTo>
                  <a:pt x="47588" y="98771"/>
                </a:lnTo>
                <a:lnTo>
                  <a:pt x="47596" y="99566"/>
                </a:lnTo>
                <a:lnTo>
                  <a:pt x="47610" y="100760"/>
                </a:lnTo>
                <a:lnTo>
                  <a:pt x="47639" y="101953"/>
                </a:lnTo>
                <a:lnTo>
                  <a:pt x="47669" y="103147"/>
                </a:lnTo>
                <a:lnTo>
                  <a:pt x="47712" y="104376"/>
                </a:lnTo>
                <a:lnTo>
                  <a:pt x="47771" y="105570"/>
                </a:lnTo>
                <a:lnTo>
                  <a:pt x="47829" y="106800"/>
                </a:lnTo>
                <a:lnTo>
                  <a:pt x="47902" y="107993"/>
                </a:lnTo>
                <a:lnTo>
                  <a:pt x="47982" y="109187"/>
                </a:lnTo>
                <a:lnTo>
                  <a:pt x="48070" y="110416"/>
                </a:lnTo>
                <a:lnTo>
                  <a:pt x="48165" y="111610"/>
                </a:lnTo>
                <a:lnTo>
                  <a:pt x="48267" y="112767"/>
                </a:lnTo>
                <a:lnTo>
                  <a:pt x="48376" y="113924"/>
                </a:lnTo>
                <a:lnTo>
                  <a:pt x="48493" y="115082"/>
                </a:lnTo>
                <a:lnTo>
                  <a:pt x="48624" y="116203"/>
                </a:lnTo>
                <a:lnTo>
                  <a:pt x="48755" y="117324"/>
                </a:lnTo>
                <a:lnTo>
                  <a:pt x="48894" y="118409"/>
                </a:lnTo>
                <a:lnTo>
                  <a:pt x="49047" y="119458"/>
                </a:lnTo>
                <a:lnTo>
                  <a:pt x="49200" y="120507"/>
                </a:lnTo>
                <a:lnTo>
                  <a:pt x="49361" y="121483"/>
                </a:lnTo>
                <a:lnTo>
                  <a:pt x="49529" y="122460"/>
                </a:lnTo>
                <a:lnTo>
                  <a:pt x="49704" y="123400"/>
                </a:lnTo>
                <a:lnTo>
                  <a:pt x="49879" y="124304"/>
                </a:lnTo>
                <a:lnTo>
                  <a:pt x="50068" y="125136"/>
                </a:lnTo>
                <a:lnTo>
                  <a:pt x="50258" y="125968"/>
                </a:lnTo>
                <a:lnTo>
                  <a:pt x="50455" y="126727"/>
                </a:lnTo>
                <a:lnTo>
                  <a:pt x="50652" y="127414"/>
                </a:lnTo>
                <a:lnTo>
                  <a:pt x="50863" y="128102"/>
                </a:lnTo>
                <a:lnTo>
                  <a:pt x="51075" y="128716"/>
                </a:lnTo>
                <a:lnTo>
                  <a:pt x="51287" y="129259"/>
                </a:lnTo>
                <a:lnTo>
                  <a:pt x="51513" y="129765"/>
                </a:lnTo>
                <a:lnTo>
                  <a:pt x="51739" y="130199"/>
                </a:lnTo>
                <a:lnTo>
                  <a:pt x="51965" y="130597"/>
                </a:lnTo>
                <a:lnTo>
                  <a:pt x="51848" y="131429"/>
                </a:lnTo>
                <a:lnTo>
                  <a:pt x="51732" y="132261"/>
                </a:lnTo>
                <a:lnTo>
                  <a:pt x="51608" y="133056"/>
                </a:lnTo>
                <a:lnTo>
                  <a:pt x="51476" y="133852"/>
                </a:lnTo>
                <a:lnTo>
                  <a:pt x="51345" y="134648"/>
                </a:lnTo>
                <a:lnTo>
                  <a:pt x="51206" y="135443"/>
                </a:lnTo>
                <a:lnTo>
                  <a:pt x="51060" y="136203"/>
                </a:lnTo>
                <a:lnTo>
                  <a:pt x="50915" y="136962"/>
                </a:lnTo>
                <a:lnTo>
                  <a:pt x="50761" y="137686"/>
                </a:lnTo>
                <a:lnTo>
                  <a:pt x="50608" y="138445"/>
                </a:lnTo>
                <a:lnTo>
                  <a:pt x="50448" y="139168"/>
                </a:lnTo>
                <a:lnTo>
                  <a:pt x="50280" y="139892"/>
                </a:lnTo>
                <a:lnTo>
                  <a:pt x="50112" y="140579"/>
                </a:lnTo>
                <a:lnTo>
                  <a:pt x="49937" y="141266"/>
                </a:lnTo>
                <a:lnTo>
                  <a:pt x="49755" y="141953"/>
                </a:lnTo>
                <a:lnTo>
                  <a:pt x="49572" y="142640"/>
                </a:lnTo>
                <a:lnTo>
                  <a:pt x="49383" y="143291"/>
                </a:lnTo>
                <a:lnTo>
                  <a:pt x="49193" y="143942"/>
                </a:lnTo>
                <a:lnTo>
                  <a:pt x="48799" y="145172"/>
                </a:lnTo>
                <a:lnTo>
                  <a:pt x="48383" y="146402"/>
                </a:lnTo>
                <a:lnTo>
                  <a:pt x="47953" y="147523"/>
                </a:lnTo>
                <a:lnTo>
                  <a:pt x="47508" y="148644"/>
                </a:lnTo>
                <a:lnTo>
                  <a:pt x="47049" y="149693"/>
                </a:lnTo>
                <a:lnTo>
                  <a:pt x="46567" y="150705"/>
                </a:lnTo>
                <a:lnTo>
                  <a:pt x="46078" y="151646"/>
                </a:lnTo>
                <a:lnTo>
                  <a:pt x="45648" y="152369"/>
                </a:lnTo>
                <a:lnTo>
                  <a:pt x="45437" y="152695"/>
                </a:lnTo>
                <a:lnTo>
                  <a:pt x="45225" y="153020"/>
                </a:lnTo>
                <a:lnTo>
                  <a:pt x="45013" y="153309"/>
                </a:lnTo>
                <a:lnTo>
                  <a:pt x="44802" y="153563"/>
                </a:lnTo>
                <a:lnTo>
                  <a:pt x="44590" y="153780"/>
                </a:lnTo>
                <a:lnTo>
                  <a:pt x="44386" y="153997"/>
                </a:lnTo>
                <a:lnTo>
                  <a:pt x="44182" y="154177"/>
                </a:lnTo>
                <a:lnTo>
                  <a:pt x="43978" y="154358"/>
                </a:lnTo>
                <a:lnTo>
                  <a:pt x="43773" y="154503"/>
                </a:lnTo>
                <a:lnTo>
                  <a:pt x="43569" y="154611"/>
                </a:lnTo>
                <a:lnTo>
                  <a:pt x="43365" y="154684"/>
                </a:lnTo>
                <a:lnTo>
                  <a:pt x="43168" y="154756"/>
                </a:lnTo>
                <a:lnTo>
                  <a:pt x="42971" y="154792"/>
                </a:lnTo>
                <a:lnTo>
                  <a:pt x="42555" y="154792"/>
                </a:lnTo>
                <a:lnTo>
                  <a:pt x="42344" y="154756"/>
                </a:lnTo>
                <a:lnTo>
                  <a:pt x="42140" y="154684"/>
                </a:lnTo>
                <a:lnTo>
                  <a:pt x="41935" y="154575"/>
                </a:lnTo>
                <a:lnTo>
                  <a:pt x="41731" y="154431"/>
                </a:lnTo>
                <a:lnTo>
                  <a:pt x="41534" y="154286"/>
                </a:lnTo>
                <a:lnTo>
                  <a:pt x="41337" y="154141"/>
                </a:lnTo>
                <a:lnTo>
                  <a:pt x="41148" y="153924"/>
                </a:lnTo>
                <a:lnTo>
                  <a:pt x="40965" y="153707"/>
                </a:lnTo>
                <a:lnTo>
                  <a:pt x="40776" y="153454"/>
                </a:lnTo>
                <a:lnTo>
                  <a:pt x="40600" y="153201"/>
                </a:lnTo>
                <a:lnTo>
                  <a:pt x="40418" y="152912"/>
                </a:lnTo>
                <a:lnTo>
                  <a:pt x="40250" y="152586"/>
                </a:lnTo>
                <a:lnTo>
                  <a:pt x="40075" y="152261"/>
                </a:lnTo>
                <a:lnTo>
                  <a:pt x="39908" y="151935"/>
                </a:lnTo>
                <a:lnTo>
                  <a:pt x="39747" y="151573"/>
                </a:lnTo>
                <a:lnTo>
                  <a:pt x="39587" y="151176"/>
                </a:lnTo>
                <a:lnTo>
                  <a:pt x="39426" y="150778"/>
                </a:lnTo>
                <a:lnTo>
                  <a:pt x="39127" y="149946"/>
                </a:lnTo>
                <a:lnTo>
                  <a:pt x="38835" y="149042"/>
                </a:lnTo>
                <a:lnTo>
                  <a:pt x="38551" y="148065"/>
                </a:lnTo>
                <a:lnTo>
                  <a:pt x="38281" y="147053"/>
                </a:lnTo>
                <a:lnTo>
                  <a:pt x="38026" y="146004"/>
                </a:lnTo>
                <a:lnTo>
                  <a:pt x="37785" y="144919"/>
                </a:lnTo>
                <a:lnTo>
                  <a:pt x="37551" y="143798"/>
                </a:lnTo>
                <a:lnTo>
                  <a:pt x="37333" y="142677"/>
                </a:lnTo>
                <a:lnTo>
                  <a:pt x="37121" y="141483"/>
                </a:lnTo>
                <a:lnTo>
                  <a:pt x="36924" y="140326"/>
                </a:lnTo>
                <a:lnTo>
                  <a:pt x="36742" y="139132"/>
                </a:lnTo>
                <a:lnTo>
                  <a:pt x="36559" y="137939"/>
                </a:lnTo>
                <a:lnTo>
                  <a:pt x="36399" y="136781"/>
                </a:lnTo>
                <a:lnTo>
                  <a:pt x="36238" y="135588"/>
                </a:lnTo>
                <a:lnTo>
                  <a:pt x="36093" y="134431"/>
                </a:lnTo>
                <a:lnTo>
                  <a:pt x="35961" y="133273"/>
                </a:lnTo>
                <a:lnTo>
                  <a:pt x="35830" y="132188"/>
                </a:lnTo>
                <a:lnTo>
                  <a:pt x="35721" y="131103"/>
                </a:lnTo>
                <a:lnTo>
                  <a:pt x="35611" y="130055"/>
                </a:lnTo>
                <a:lnTo>
                  <a:pt x="35422" y="128065"/>
                </a:lnTo>
                <a:lnTo>
                  <a:pt x="35276" y="126329"/>
                </a:lnTo>
                <a:lnTo>
                  <a:pt x="35575" y="125353"/>
                </a:lnTo>
                <a:lnTo>
                  <a:pt x="35859" y="124340"/>
                </a:lnTo>
                <a:lnTo>
                  <a:pt x="36122" y="123400"/>
                </a:lnTo>
                <a:lnTo>
                  <a:pt x="36377" y="122460"/>
                </a:lnTo>
                <a:lnTo>
                  <a:pt x="36610" y="121519"/>
                </a:lnTo>
                <a:lnTo>
                  <a:pt x="36837" y="120615"/>
                </a:lnTo>
                <a:lnTo>
                  <a:pt x="37041" y="119711"/>
                </a:lnTo>
                <a:lnTo>
                  <a:pt x="37238" y="118843"/>
                </a:lnTo>
                <a:lnTo>
                  <a:pt x="37420" y="117975"/>
                </a:lnTo>
                <a:lnTo>
                  <a:pt x="37581" y="117143"/>
                </a:lnTo>
                <a:lnTo>
                  <a:pt x="37741" y="116311"/>
                </a:lnTo>
                <a:lnTo>
                  <a:pt x="37880" y="115516"/>
                </a:lnTo>
                <a:lnTo>
                  <a:pt x="38011" y="114720"/>
                </a:lnTo>
                <a:lnTo>
                  <a:pt x="38128" y="113961"/>
                </a:lnTo>
                <a:lnTo>
                  <a:pt x="38237" y="113201"/>
                </a:lnTo>
                <a:lnTo>
                  <a:pt x="38339" y="112478"/>
                </a:lnTo>
                <a:lnTo>
                  <a:pt x="38419" y="111754"/>
                </a:lnTo>
                <a:lnTo>
                  <a:pt x="38500" y="111067"/>
                </a:lnTo>
                <a:lnTo>
                  <a:pt x="38565" y="110416"/>
                </a:lnTo>
                <a:lnTo>
                  <a:pt x="38624" y="109729"/>
                </a:lnTo>
                <a:lnTo>
                  <a:pt x="38675" y="109114"/>
                </a:lnTo>
                <a:lnTo>
                  <a:pt x="38719" y="108463"/>
                </a:lnTo>
                <a:lnTo>
                  <a:pt x="38748" y="107885"/>
                </a:lnTo>
                <a:lnTo>
                  <a:pt x="38777" y="107270"/>
                </a:lnTo>
                <a:lnTo>
                  <a:pt x="38799" y="106727"/>
                </a:lnTo>
                <a:lnTo>
                  <a:pt x="38806" y="106149"/>
                </a:lnTo>
                <a:lnTo>
                  <a:pt x="38813" y="105642"/>
                </a:lnTo>
                <a:lnTo>
                  <a:pt x="38813" y="105100"/>
                </a:lnTo>
                <a:lnTo>
                  <a:pt x="38806" y="104630"/>
                </a:lnTo>
                <a:lnTo>
                  <a:pt x="38799" y="104123"/>
                </a:lnTo>
                <a:lnTo>
                  <a:pt x="38784" y="103689"/>
                </a:lnTo>
                <a:lnTo>
                  <a:pt x="38762" y="103219"/>
                </a:lnTo>
                <a:lnTo>
                  <a:pt x="38740" y="102749"/>
                </a:lnTo>
                <a:lnTo>
                  <a:pt x="38704" y="102279"/>
                </a:lnTo>
                <a:lnTo>
                  <a:pt x="38667" y="101845"/>
                </a:lnTo>
                <a:lnTo>
                  <a:pt x="38631" y="101375"/>
                </a:lnTo>
                <a:lnTo>
                  <a:pt x="38580" y="100941"/>
                </a:lnTo>
                <a:lnTo>
                  <a:pt x="38529" y="100543"/>
                </a:lnTo>
                <a:lnTo>
                  <a:pt x="38471" y="100109"/>
                </a:lnTo>
                <a:lnTo>
                  <a:pt x="38412" y="99711"/>
                </a:lnTo>
                <a:lnTo>
                  <a:pt x="38347" y="99313"/>
                </a:lnTo>
                <a:lnTo>
                  <a:pt x="38274" y="98952"/>
                </a:lnTo>
                <a:lnTo>
                  <a:pt x="38193" y="98590"/>
                </a:lnTo>
                <a:lnTo>
                  <a:pt x="38113" y="98228"/>
                </a:lnTo>
                <a:lnTo>
                  <a:pt x="38033" y="97903"/>
                </a:lnTo>
                <a:lnTo>
                  <a:pt x="37938" y="97577"/>
                </a:lnTo>
                <a:lnTo>
                  <a:pt x="37843" y="97252"/>
                </a:lnTo>
                <a:lnTo>
                  <a:pt x="37748" y="96962"/>
                </a:lnTo>
                <a:lnTo>
                  <a:pt x="37646" y="96673"/>
                </a:lnTo>
                <a:lnTo>
                  <a:pt x="37537" y="96384"/>
                </a:lnTo>
                <a:lnTo>
                  <a:pt x="37311" y="95877"/>
                </a:lnTo>
                <a:lnTo>
                  <a:pt x="37063" y="95407"/>
                </a:lnTo>
                <a:lnTo>
                  <a:pt x="36800" y="95009"/>
                </a:lnTo>
                <a:lnTo>
                  <a:pt x="36523" y="94648"/>
                </a:lnTo>
                <a:lnTo>
                  <a:pt x="36231" y="94358"/>
                </a:lnTo>
                <a:lnTo>
                  <a:pt x="35925" y="94141"/>
                </a:lnTo>
                <a:lnTo>
                  <a:pt x="35604" y="93961"/>
                </a:lnTo>
                <a:lnTo>
                  <a:pt x="35436" y="93924"/>
                </a:lnTo>
                <a:lnTo>
                  <a:pt x="35327" y="93924"/>
                </a:lnTo>
                <a:lnTo>
                  <a:pt x="35225" y="93997"/>
                </a:lnTo>
                <a:lnTo>
                  <a:pt x="35122" y="94069"/>
                </a:lnTo>
                <a:lnTo>
                  <a:pt x="35020" y="94178"/>
                </a:lnTo>
                <a:lnTo>
                  <a:pt x="34918" y="94286"/>
                </a:lnTo>
                <a:lnTo>
                  <a:pt x="34823" y="94467"/>
                </a:lnTo>
                <a:lnTo>
                  <a:pt x="34736" y="94648"/>
                </a:lnTo>
                <a:lnTo>
                  <a:pt x="34641" y="94865"/>
                </a:lnTo>
                <a:lnTo>
                  <a:pt x="34554" y="95118"/>
                </a:lnTo>
                <a:lnTo>
                  <a:pt x="34473" y="95407"/>
                </a:lnTo>
                <a:lnTo>
                  <a:pt x="34386" y="95697"/>
                </a:lnTo>
                <a:lnTo>
                  <a:pt x="34313" y="96058"/>
                </a:lnTo>
                <a:lnTo>
                  <a:pt x="34233" y="96420"/>
                </a:lnTo>
                <a:lnTo>
                  <a:pt x="34160" y="96782"/>
                </a:lnTo>
                <a:lnTo>
                  <a:pt x="34094" y="97216"/>
                </a:lnTo>
                <a:lnTo>
                  <a:pt x="34028" y="97650"/>
                </a:lnTo>
                <a:lnTo>
                  <a:pt x="33955" y="98156"/>
                </a:lnTo>
                <a:lnTo>
                  <a:pt x="33897" y="98698"/>
                </a:lnTo>
                <a:lnTo>
                  <a:pt x="33839" y="99277"/>
                </a:lnTo>
                <a:lnTo>
                  <a:pt x="33780" y="99856"/>
                </a:lnTo>
                <a:lnTo>
                  <a:pt x="33729" y="100471"/>
                </a:lnTo>
                <a:lnTo>
                  <a:pt x="33685" y="101122"/>
                </a:lnTo>
                <a:lnTo>
                  <a:pt x="33642" y="101809"/>
                </a:lnTo>
                <a:lnTo>
                  <a:pt x="33605" y="102496"/>
                </a:lnTo>
                <a:lnTo>
                  <a:pt x="33576" y="103219"/>
                </a:lnTo>
                <a:lnTo>
                  <a:pt x="33547" y="103942"/>
                </a:lnTo>
                <a:lnTo>
                  <a:pt x="33525" y="104702"/>
                </a:lnTo>
                <a:lnTo>
                  <a:pt x="33503" y="105498"/>
                </a:lnTo>
                <a:lnTo>
                  <a:pt x="33489" y="106293"/>
                </a:lnTo>
                <a:lnTo>
                  <a:pt x="33474" y="107089"/>
                </a:lnTo>
                <a:lnTo>
                  <a:pt x="33474" y="107957"/>
                </a:lnTo>
                <a:lnTo>
                  <a:pt x="33467" y="108789"/>
                </a:lnTo>
                <a:lnTo>
                  <a:pt x="33481" y="110561"/>
                </a:lnTo>
                <a:lnTo>
                  <a:pt x="33503" y="112369"/>
                </a:lnTo>
                <a:lnTo>
                  <a:pt x="33547" y="114250"/>
                </a:lnTo>
                <a:lnTo>
                  <a:pt x="33605" y="116167"/>
                </a:lnTo>
                <a:lnTo>
                  <a:pt x="33685" y="118156"/>
                </a:lnTo>
                <a:lnTo>
                  <a:pt x="33780" y="120145"/>
                </a:lnTo>
                <a:lnTo>
                  <a:pt x="33890" y="122170"/>
                </a:lnTo>
                <a:lnTo>
                  <a:pt x="34021" y="124232"/>
                </a:lnTo>
                <a:lnTo>
                  <a:pt x="33525" y="125715"/>
                </a:lnTo>
                <a:lnTo>
                  <a:pt x="33007" y="127197"/>
                </a:lnTo>
                <a:lnTo>
                  <a:pt x="32460" y="128680"/>
                </a:lnTo>
                <a:lnTo>
                  <a:pt x="31884" y="130163"/>
                </a:lnTo>
                <a:lnTo>
                  <a:pt x="31278" y="131682"/>
                </a:lnTo>
                <a:lnTo>
                  <a:pt x="30651" y="133201"/>
                </a:lnTo>
                <a:lnTo>
                  <a:pt x="30002" y="134720"/>
                </a:lnTo>
                <a:lnTo>
                  <a:pt x="29324" y="136275"/>
                </a:lnTo>
                <a:lnTo>
                  <a:pt x="28893" y="137179"/>
                </a:lnTo>
                <a:lnTo>
                  <a:pt x="28477" y="137975"/>
                </a:lnTo>
                <a:lnTo>
                  <a:pt x="28069" y="138698"/>
                </a:lnTo>
                <a:lnTo>
                  <a:pt x="27675" y="139313"/>
                </a:lnTo>
                <a:lnTo>
                  <a:pt x="27281" y="139856"/>
                </a:lnTo>
                <a:lnTo>
                  <a:pt x="26902" y="140253"/>
                </a:lnTo>
                <a:lnTo>
                  <a:pt x="26712" y="140434"/>
                </a:lnTo>
                <a:lnTo>
                  <a:pt x="26530" y="140615"/>
                </a:lnTo>
                <a:lnTo>
                  <a:pt x="26347" y="140724"/>
                </a:lnTo>
                <a:lnTo>
                  <a:pt x="26165" y="140832"/>
                </a:lnTo>
                <a:lnTo>
                  <a:pt x="25990" y="140904"/>
                </a:lnTo>
                <a:lnTo>
                  <a:pt x="25808" y="140977"/>
                </a:lnTo>
                <a:lnTo>
                  <a:pt x="25297" y="140977"/>
                </a:lnTo>
                <a:lnTo>
                  <a:pt x="25129" y="140941"/>
                </a:lnTo>
                <a:lnTo>
                  <a:pt x="24962" y="140868"/>
                </a:lnTo>
                <a:lnTo>
                  <a:pt x="24801" y="140760"/>
                </a:lnTo>
                <a:lnTo>
                  <a:pt x="24641" y="140651"/>
                </a:lnTo>
                <a:lnTo>
                  <a:pt x="24480" y="140507"/>
                </a:lnTo>
                <a:lnTo>
                  <a:pt x="24327" y="140362"/>
                </a:lnTo>
                <a:lnTo>
                  <a:pt x="24174" y="140145"/>
                </a:lnTo>
                <a:lnTo>
                  <a:pt x="24021" y="139928"/>
                </a:lnTo>
                <a:lnTo>
                  <a:pt x="23875" y="139711"/>
                </a:lnTo>
                <a:lnTo>
                  <a:pt x="23729" y="139422"/>
                </a:lnTo>
                <a:lnTo>
                  <a:pt x="23583" y="139132"/>
                </a:lnTo>
                <a:lnTo>
                  <a:pt x="23444" y="138843"/>
                </a:lnTo>
                <a:lnTo>
                  <a:pt x="23298" y="138517"/>
                </a:lnTo>
                <a:lnTo>
                  <a:pt x="23167" y="138156"/>
                </a:lnTo>
                <a:lnTo>
                  <a:pt x="23029" y="137758"/>
                </a:lnTo>
                <a:lnTo>
                  <a:pt x="22897" y="137360"/>
                </a:lnTo>
                <a:lnTo>
                  <a:pt x="22766" y="136926"/>
                </a:lnTo>
                <a:lnTo>
                  <a:pt x="22635" y="136456"/>
                </a:lnTo>
                <a:lnTo>
                  <a:pt x="22511" y="135986"/>
                </a:lnTo>
                <a:lnTo>
                  <a:pt x="22387" y="135479"/>
                </a:lnTo>
                <a:lnTo>
                  <a:pt x="22263" y="134937"/>
                </a:lnTo>
                <a:lnTo>
                  <a:pt x="22146" y="134358"/>
                </a:lnTo>
                <a:lnTo>
                  <a:pt x="22029" y="133780"/>
                </a:lnTo>
                <a:lnTo>
                  <a:pt x="21913" y="133201"/>
                </a:lnTo>
                <a:lnTo>
                  <a:pt x="21803" y="132550"/>
                </a:lnTo>
                <a:lnTo>
                  <a:pt x="21694" y="131899"/>
                </a:lnTo>
                <a:lnTo>
                  <a:pt x="21584" y="131212"/>
                </a:lnTo>
                <a:lnTo>
                  <a:pt x="21482" y="130525"/>
                </a:lnTo>
                <a:lnTo>
                  <a:pt x="21380" y="129801"/>
                </a:lnTo>
                <a:lnTo>
                  <a:pt x="21278" y="129042"/>
                </a:lnTo>
                <a:lnTo>
                  <a:pt x="21176" y="128282"/>
                </a:lnTo>
                <a:lnTo>
                  <a:pt x="21081" y="127487"/>
                </a:lnTo>
                <a:lnTo>
                  <a:pt x="20986" y="126655"/>
                </a:lnTo>
                <a:lnTo>
                  <a:pt x="20811" y="124919"/>
                </a:lnTo>
                <a:lnTo>
                  <a:pt x="20636" y="123111"/>
                </a:lnTo>
                <a:lnTo>
                  <a:pt x="20476" y="121194"/>
                </a:lnTo>
                <a:lnTo>
                  <a:pt x="20322" y="119168"/>
                </a:lnTo>
                <a:lnTo>
                  <a:pt x="20184" y="117035"/>
                </a:lnTo>
                <a:lnTo>
                  <a:pt x="20403" y="116601"/>
                </a:lnTo>
                <a:lnTo>
                  <a:pt x="20621" y="116058"/>
                </a:lnTo>
                <a:lnTo>
                  <a:pt x="20840" y="115516"/>
                </a:lnTo>
                <a:lnTo>
                  <a:pt x="21059" y="114937"/>
                </a:lnTo>
                <a:lnTo>
                  <a:pt x="21278" y="114286"/>
                </a:lnTo>
                <a:lnTo>
                  <a:pt x="21497" y="113599"/>
                </a:lnTo>
                <a:lnTo>
                  <a:pt x="21716" y="112876"/>
                </a:lnTo>
                <a:lnTo>
                  <a:pt x="21934" y="112080"/>
                </a:lnTo>
                <a:lnTo>
                  <a:pt x="22233" y="110959"/>
                </a:lnTo>
                <a:lnTo>
                  <a:pt x="22518" y="109838"/>
                </a:lnTo>
                <a:lnTo>
                  <a:pt x="22781" y="108716"/>
                </a:lnTo>
                <a:lnTo>
                  <a:pt x="23029" y="107631"/>
                </a:lnTo>
                <a:lnTo>
                  <a:pt x="23262" y="106546"/>
                </a:lnTo>
                <a:lnTo>
                  <a:pt x="23481" y="105461"/>
                </a:lnTo>
                <a:lnTo>
                  <a:pt x="23678" y="104413"/>
                </a:lnTo>
                <a:lnTo>
                  <a:pt x="23867" y="103364"/>
                </a:lnTo>
                <a:lnTo>
                  <a:pt x="24035" y="102315"/>
                </a:lnTo>
                <a:lnTo>
                  <a:pt x="24188" y="101302"/>
                </a:lnTo>
                <a:lnTo>
                  <a:pt x="24334" y="100290"/>
                </a:lnTo>
                <a:lnTo>
                  <a:pt x="24466" y="99277"/>
                </a:lnTo>
                <a:lnTo>
                  <a:pt x="24582" y="98301"/>
                </a:lnTo>
                <a:lnTo>
                  <a:pt x="24684" y="97324"/>
                </a:lnTo>
                <a:lnTo>
                  <a:pt x="24779" y="96384"/>
                </a:lnTo>
                <a:lnTo>
                  <a:pt x="24859" y="95443"/>
                </a:lnTo>
                <a:lnTo>
                  <a:pt x="24925" y="94539"/>
                </a:lnTo>
                <a:lnTo>
                  <a:pt x="24983" y="93635"/>
                </a:lnTo>
                <a:lnTo>
                  <a:pt x="25034" y="92731"/>
                </a:lnTo>
                <a:lnTo>
                  <a:pt x="25078" y="91863"/>
                </a:lnTo>
                <a:lnTo>
                  <a:pt x="25107" y="91031"/>
                </a:lnTo>
                <a:lnTo>
                  <a:pt x="25129" y="90199"/>
                </a:lnTo>
                <a:lnTo>
                  <a:pt x="25144" y="89404"/>
                </a:lnTo>
                <a:lnTo>
                  <a:pt x="25151" y="88608"/>
                </a:lnTo>
                <a:lnTo>
                  <a:pt x="25144" y="87812"/>
                </a:lnTo>
                <a:lnTo>
                  <a:pt x="25137" y="87053"/>
                </a:lnTo>
                <a:lnTo>
                  <a:pt x="25122" y="86329"/>
                </a:lnTo>
                <a:lnTo>
                  <a:pt x="25107" y="85606"/>
                </a:lnTo>
                <a:lnTo>
                  <a:pt x="25078" y="84919"/>
                </a:lnTo>
                <a:lnTo>
                  <a:pt x="25049" y="84232"/>
                </a:lnTo>
                <a:lnTo>
                  <a:pt x="25013" y="83581"/>
                </a:lnTo>
                <a:lnTo>
                  <a:pt x="24976" y="82966"/>
                </a:lnTo>
                <a:lnTo>
                  <a:pt x="24910" y="82098"/>
                </a:lnTo>
                <a:lnTo>
                  <a:pt x="24838" y="81230"/>
                </a:lnTo>
                <a:lnTo>
                  <a:pt x="24757" y="80398"/>
                </a:lnTo>
                <a:lnTo>
                  <a:pt x="24662" y="79603"/>
                </a:lnTo>
                <a:lnTo>
                  <a:pt x="24568" y="78807"/>
                </a:lnTo>
                <a:lnTo>
                  <a:pt x="24458" y="78047"/>
                </a:lnTo>
                <a:lnTo>
                  <a:pt x="24349" y="77288"/>
                </a:lnTo>
                <a:lnTo>
                  <a:pt x="24225" y="76565"/>
                </a:lnTo>
                <a:lnTo>
                  <a:pt x="24101" y="75841"/>
                </a:lnTo>
                <a:lnTo>
                  <a:pt x="23970" y="75154"/>
                </a:lnTo>
                <a:lnTo>
                  <a:pt x="23831" y="74503"/>
                </a:lnTo>
                <a:lnTo>
                  <a:pt x="23685" y="73888"/>
                </a:lnTo>
                <a:lnTo>
                  <a:pt x="23532" y="73273"/>
                </a:lnTo>
                <a:lnTo>
                  <a:pt x="23379" y="72695"/>
                </a:lnTo>
                <a:lnTo>
                  <a:pt x="23226" y="72116"/>
                </a:lnTo>
                <a:lnTo>
                  <a:pt x="23065" y="71610"/>
                </a:lnTo>
                <a:lnTo>
                  <a:pt x="22897" y="71103"/>
                </a:lnTo>
                <a:lnTo>
                  <a:pt x="22730" y="70633"/>
                </a:lnTo>
                <a:lnTo>
                  <a:pt x="22562" y="70163"/>
                </a:lnTo>
                <a:lnTo>
                  <a:pt x="22387" y="69765"/>
                </a:lnTo>
                <a:lnTo>
                  <a:pt x="22212" y="69368"/>
                </a:lnTo>
                <a:lnTo>
                  <a:pt x="22037" y="69006"/>
                </a:lnTo>
                <a:lnTo>
                  <a:pt x="21861" y="68680"/>
                </a:lnTo>
                <a:lnTo>
                  <a:pt x="21686" y="68391"/>
                </a:lnTo>
                <a:lnTo>
                  <a:pt x="21511" y="68138"/>
                </a:lnTo>
                <a:lnTo>
                  <a:pt x="21336" y="67921"/>
                </a:lnTo>
                <a:lnTo>
                  <a:pt x="21161" y="67704"/>
                </a:lnTo>
                <a:lnTo>
                  <a:pt x="20986" y="67559"/>
                </a:lnTo>
                <a:lnTo>
                  <a:pt x="20811" y="67415"/>
                </a:lnTo>
                <a:lnTo>
                  <a:pt x="20643" y="67342"/>
                </a:lnTo>
                <a:lnTo>
                  <a:pt x="20476" y="67270"/>
                </a:lnTo>
                <a:lnTo>
                  <a:pt x="20308" y="67270"/>
                </a:lnTo>
                <a:lnTo>
                  <a:pt x="20089" y="67306"/>
                </a:lnTo>
                <a:lnTo>
                  <a:pt x="19877" y="67415"/>
                </a:lnTo>
                <a:lnTo>
                  <a:pt x="19681" y="67559"/>
                </a:lnTo>
                <a:lnTo>
                  <a:pt x="19491" y="67812"/>
                </a:lnTo>
                <a:lnTo>
                  <a:pt x="19316" y="68102"/>
                </a:lnTo>
                <a:lnTo>
                  <a:pt x="19148" y="68500"/>
                </a:lnTo>
                <a:lnTo>
                  <a:pt x="19002" y="68897"/>
                </a:lnTo>
                <a:lnTo>
                  <a:pt x="18864" y="69404"/>
                </a:lnTo>
                <a:lnTo>
                  <a:pt x="18798" y="69657"/>
                </a:lnTo>
                <a:lnTo>
                  <a:pt x="18732" y="69946"/>
                </a:lnTo>
                <a:lnTo>
                  <a:pt x="18681" y="70235"/>
                </a:lnTo>
                <a:lnTo>
                  <a:pt x="18623" y="70525"/>
                </a:lnTo>
                <a:lnTo>
                  <a:pt x="18572" y="70850"/>
                </a:lnTo>
                <a:lnTo>
                  <a:pt x="18528" y="71212"/>
                </a:lnTo>
                <a:lnTo>
                  <a:pt x="18484" y="71537"/>
                </a:lnTo>
                <a:lnTo>
                  <a:pt x="18448" y="71899"/>
                </a:lnTo>
                <a:lnTo>
                  <a:pt x="18411" y="72261"/>
                </a:lnTo>
                <a:lnTo>
                  <a:pt x="18382" y="72659"/>
                </a:lnTo>
                <a:lnTo>
                  <a:pt x="18353" y="73056"/>
                </a:lnTo>
                <a:lnTo>
                  <a:pt x="18331" y="73454"/>
                </a:lnTo>
                <a:lnTo>
                  <a:pt x="18309" y="73888"/>
                </a:lnTo>
                <a:lnTo>
                  <a:pt x="18295" y="74322"/>
                </a:lnTo>
                <a:lnTo>
                  <a:pt x="18280" y="74756"/>
                </a:lnTo>
                <a:lnTo>
                  <a:pt x="18273" y="75226"/>
                </a:lnTo>
                <a:lnTo>
                  <a:pt x="18251" y="77650"/>
                </a:lnTo>
                <a:lnTo>
                  <a:pt x="18244" y="79277"/>
                </a:lnTo>
                <a:lnTo>
                  <a:pt x="18236" y="81085"/>
                </a:lnTo>
                <a:lnTo>
                  <a:pt x="18236" y="83147"/>
                </a:lnTo>
                <a:lnTo>
                  <a:pt x="18244" y="85353"/>
                </a:lnTo>
                <a:lnTo>
                  <a:pt x="18251" y="87740"/>
                </a:lnTo>
                <a:lnTo>
                  <a:pt x="18273" y="90272"/>
                </a:lnTo>
                <a:lnTo>
                  <a:pt x="18302" y="92948"/>
                </a:lnTo>
                <a:lnTo>
                  <a:pt x="18346" y="95733"/>
                </a:lnTo>
                <a:lnTo>
                  <a:pt x="18404" y="98626"/>
                </a:lnTo>
                <a:lnTo>
                  <a:pt x="18470" y="101555"/>
                </a:lnTo>
                <a:lnTo>
                  <a:pt x="18557" y="104557"/>
                </a:lnTo>
                <a:lnTo>
                  <a:pt x="18659" y="107595"/>
                </a:lnTo>
                <a:lnTo>
                  <a:pt x="18718" y="109114"/>
                </a:lnTo>
                <a:lnTo>
                  <a:pt x="18783" y="110633"/>
                </a:lnTo>
                <a:lnTo>
                  <a:pt x="18849" y="112152"/>
                </a:lnTo>
                <a:lnTo>
                  <a:pt x="18922" y="113671"/>
                </a:lnTo>
                <a:lnTo>
                  <a:pt x="18761" y="113816"/>
                </a:lnTo>
                <a:lnTo>
                  <a:pt x="18601" y="113924"/>
                </a:lnTo>
                <a:lnTo>
                  <a:pt x="18440" y="114033"/>
                </a:lnTo>
                <a:lnTo>
                  <a:pt x="18280" y="114105"/>
                </a:lnTo>
                <a:lnTo>
                  <a:pt x="18120" y="114105"/>
                </a:lnTo>
                <a:lnTo>
                  <a:pt x="17966" y="114141"/>
                </a:lnTo>
                <a:lnTo>
                  <a:pt x="17806" y="114105"/>
                </a:lnTo>
                <a:lnTo>
                  <a:pt x="17653" y="114033"/>
                </a:lnTo>
                <a:lnTo>
                  <a:pt x="17492" y="113961"/>
                </a:lnTo>
                <a:lnTo>
                  <a:pt x="17339" y="113852"/>
                </a:lnTo>
                <a:lnTo>
                  <a:pt x="17186" y="113707"/>
                </a:lnTo>
                <a:lnTo>
                  <a:pt x="17033" y="113563"/>
                </a:lnTo>
                <a:lnTo>
                  <a:pt x="16887" y="113346"/>
                </a:lnTo>
                <a:lnTo>
                  <a:pt x="16734" y="113165"/>
                </a:lnTo>
                <a:lnTo>
                  <a:pt x="16588" y="112912"/>
                </a:lnTo>
                <a:lnTo>
                  <a:pt x="16435" y="112659"/>
                </a:lnTo>
                <a:lnTo>
                  <a:pt x="16289" y="112369"/>
                </a:lnTo>
                <a:lnTo>
                  <a:pt x="16143" y="112044"/>
                </a:lnTo>
                <a:lnTo>
                  <a:pt x="15997" y="111718"/>
                </a:lnTo>
                <a:lnTo>
                  <a:pt x="15851" y="111393"/>
                </a:lnTo>
                <a:lnTo>
                  <a:pt x="15567" y="110633"/>
                </a:lnTo>
                <a:lnTo>
                  <a:pt x="15289" y="109765"/>
                </a:lnTo>
                <a:lnTo>
                  <a:pt x="15012" y="108861"/>
                </a:lnTo>
                <a:lnTo>
                  <a:pt x="14735" y="107848"/>
                </a:lnTo>
                <a:lnTo>
                  <a:pt x="14472" y="106800"/>
                </a:lnTo>
                <a:lnTo>
                  <a:pt x="14210" y="105678"/>
                </a:lnTo>
                <a:lnTo>
                  <a:pt x="13947" y="104521"/>
                </a:lnTo>
                <a:lnTo>
                  <a:pt x="13699" y="103291"/>
                </a:lnTo>
                <a:lnTo>
                  <a:pt x="13451" y="101989"/>
                </a:lnTo>
                <a:lnTo>
                  <a:pt x="13210" y="100651"/>
                </a:lnTo>
                <a:lnTo>
                  <a:pt x="12970" y="99313"/>
                </a:lnTo>
                <a:lnTo>
                  <a:pt x="12736" y="97903"/>
                </a:lnTo>
                <a:lnTo>
                  <a:pt x="12510" y="96456"/>
                </a:lnTo>
                <a:lnTo>
                  <a:pt x="12291" y="95009"/>
                </a:lnTo>
                <a:lnTo>
                  <a:pt x="12080" y="93527"/>
                </a:lnTo>
                <a:lnTo>
                  <a:pt x="11868" y="92008"/>
                </a:lnTo>
                <a:lnTo>
                  <a:pt x="11664" y="90489"/>
                </a:lnTo>
                <a:lnTo>
                  <a:pt x="11467" y="88970"/>
                </a:lnTo>
                <a:lnTo>
                  <a:pt x="11278" y="87414"/>
                </a:lnTo>
                <a:lnTo>
                  <a:pt x="11095" y="85895"/>
                </a:lnTo>
                <a:lnTo>
                  <a:pt x="10913" y="84340"/>
                </a:lnTo>
                <a:lnTo>
                  <a:pt x="10745" y="82821"/>
                </a:lnTo>
                <a:lnTo>
                  <a:pt x="10869" y="82424"/>
                </a:lnTo>
                <a:lnTo>
                  <a:pt x="10993" y="81990"/>
                </a:lnTo>
                <a:lnTo>
                  <a:pt x="11117" y="81556"/>
                </a:lnTo>
                <a:lnTo>
                  <a:pt x="11234" y="81085"/>
                </a:lnTo>
                <a:lnTo>
                  <a:pt x="11343" y="80615"/>
                </a:lnTo>
                <a:lnTo>
                  <a:pt x="11460" y="80109"/>
                </a:lnTo>
                <a:lnTo>
                  <a:pt x="11569" y="79603"/>
                </a:lnTo>
                <a:lnTo>
                  <a:pt x="11671" y="79060"/>
                </a:lnTo>
                <a:lnTo>
                  <a:pt x="11774" y="78481"/>
                </a:lnTo>
                <a:lnTo>
                  <a:pt x="11876" y="77903"/>
                </a:lnTo>
                <a:lnTo>
                  <a:pt x="11970" y="77324"/>
                </a:lnTo>
                <a:lnTo>
                  <a:pt x="12065" y="76709"/>
                </a:lnTo>
                <a:lnTo>
                  <a:pt x="12153" y="76058"/>
                </a:lnTo>
                <a:lnTo>
                  <a:pt x="12240" y="75407"/>
                </a:lnTo>
                <a:lnTo>
                  <a:pt x="12321" y="74756"/>
                </a:lnTo>
                <a:lnTo>
                  <a:pt x="12408" y="74069"/>
                </a:lnTo>
                <a:lnTo>
                  <a:pt x="12554" y="72659"/>
                </a:lnTo>
                <a:lnTo>
                  <a:pt x="12685" y="71248"/>
                </a:lnTo>
                <a:lnTo>
                  <a:pt x="12802" y="69874"/>
                </a:lnTo>
                <a:lnTo>
                  <a:pt x="12897" y="68500"/>
                </a:lnTo>
                <a:lnTo>
                  <a:pt x="12977" y="67125"/>
                </a:lnTo>
                <a:lnTo>
                  <a:pt x="13035" y="65751"/>
                </a:lnTo>
                <a:lnTo>
                  <a:pt x="13072" y="64413"/>
                </a:lnTo>
                <a:lnTo>
                  <a:pt x="13086" y="63762"/>
                </a:lnTo>
                <a:lnTo>
                  <a:pt x="13101" y="63075"/>
                </a:lnTo>
                <a:lnTo>
                  <a:pt x="13101" y="62424"/>
                </a:lnTo>
                <a:lnTo>
                  <a:pt x="13101" y="61773"/>
                </a:lnTo>
                <a:lnTo>
                  <a:pt x="13101" y="61122"/>
                </a:lnTo>
                <a:lnTo>
                  <a:pt x="13094" y="60471"/>
                </a:lnTo>
                <a:lnTo>
                  <a:pt x="13079" y="59856"/>
                </a:lnTo>
                <a:lnTo>
                  <a:pt x="13057" y="59205"/>
                </a:lnTo>
                <a:lnTo>
                  <a:pt x="13035" y="58590"/>
                </a:lnTo>
                <a:lnTo>
                  <a:pt x="13014" y="57975"/>
                </a:lnTo>
                <a:lnTo>
                  <a:pt x="12977" y="57360"/>
                </a:lnTo>
                <a:lnTo>
                  <a:pt x="12941" y="56745"/>
                </a:lnTo>
                <a:lnTo>
                  <a:pt x="12904" y="56131"/>
                </a:lnTo>
                <a:lnTo>
                  <a:pt x="12860" y="55552"/>
                </a:lnTo>
                <a:lnTo>
                  <a:pt x="12809" y="54973"/>
                </a:lnTo>
                <a:lnTo>
                  <a:pt x="12751" y="54395"/>
                </a:lnTo>
                <a:lnTo>
                  <a:pt x="12693" y="53816"/>
                </a:lnTo>
                <a:lnTo>
                  <a:pt x="12627" y="53237"/>
                </a:lnTo>
                <a:lnTo>
                  <a:pt x="12554" y="52659"/>
                </a:lnTo>
                <a:lnTo>
                  <a:pt x="12481" y="52080"/>
                </a:lnTo>
                <a:lnTo>
                  <a:pt x="12401" y="51501"/>
                </a:lnTo>
                <a:lnTo>
                  <a:pt x="12313" y="50995"/>
                </a:lnTo>
                <a:lnTo>
                  <a:pt x="12226" y="50453"/>
                </a:lnTo>
                <a:lnTo>
                  <a:pt x="12138" y="49982"/>
                </a:lnTo>
                <a:lnTo>
                  <a:pt x="12043" y="49512"/>
                </a:lnTo>
                <a:lnTo>
                  <a:pt x="11949" y="49042"/>
                </a:lnTo>
                <a:lnTo>
                  <a:pt x="11854" y="48608"/>
                </a:lnTo>
                <a:lnTo>
                  <a:pt x="11752" y="48210"/>
                </a:lnTo>
                <a:lnTo>
                  <a:pt x="11547" y="47415"/>
                </a:lnTo>
                <a:lnTo>
                  <a:pt x="11336" y="46727"/>
                </a:lnTo>
                <a:lnTo>
                  <a:pt x="11124" y="46113"/>
                </a:lnTo>
                <a:lnTo>
                  <a:pt x="10898" y="45570"/>
                </a:lnTo>
                <a:lnTo>
                  <a:pt x="10679" y="45136"/>
                </a:lnTo>
                <a:lnTo>
                  <a:pt x="10461" y="44738"/>
                </a:lnTo>
                <a:lnTo>
                  <a:pt x="10234" y="44413"/>
                </a:lnTo>
                <a:lnTo>
                  <a:pt x="10016" y="44160"/>
                </a:lnTo>
                <a:lnTo>
                  <a:pt x="9804" y="44015"/>
                </a:lnTo>
                <a:lnTo>
                  <a:pt x="9593" y="43906"/>
                </a:lnTo>
                <a:lnTo>
                  <a:pt x="9388" y="43870"/>
                </a:lnTo>
                <a:lnTo>
                  <a:pt x="9242" y="43870"/>
                </a:lnTo>
                <a:lnTo>
                  <a:pt x="9097" y="43943"/>
                </a:lnTo>
                <a:lnTo>
                  <a:pt x="8958" y="44015"/>
                </a:lnTo>
                <a:lnTo>
                  <a:pt x="8827" y="44160"/>
                </a:lnTo>
                <a:lnTo>
                  <a:pt x="8695" y="44304"/>
                </a:lnTo>
                <a:lnTo>
                  <a:pt x="8564" y="44485"/>
                </a:lnTo>
                <a:lnTo>
                  <a:pt x="8447" y="44702"/>
                </a:lnTo>
                <a:lnTo>
                  <a:pt x="8331" y="44955"/>
                </a:lnTo>
                <a:lnTo>
                  <a:pt x="8221" y="45245"/>
                </a:lnTo>
                <a:lnTo>
                  <a:pt x="8112" y="45570"/>
                </a:lnTo>
                <a:lnTo>
                  <a:pt x="8010" y="45932"/>
                </a:lnTo>
                <a:lnTo>
                  <a:pt x="7922" y="46330"/>
                </a:lnTo>
                <a:lnTo>
                  <a:pt x="7827" y="46727"/>
                </a:lnTo>
                <a:lnTo>
                  <a:pt x="7747" y="47161"/>
                </a:lnTo>
                <a:lnTo>
                  <a:pt x="7674" y="47632"/>
                </a:lnTo>
                <a:lnTo>
                  <a:pt x="7601" y="48138"/>
                </a:lnTo>
                <a:lnTo>
                  <a:pt x="7543" y="48608"/>
                </a:lnTo>
                <a:lnTo>
                  <a:pt x="7492" y="49114"/>
                </a:lnTo>
                <a:lnTo>
                  <a:pt x="7441" y="49693"/>
                </a:lnTo>
                <a:lnTo>
                  <a:pt x="7397" y="50308"/>
                </a:lnTo>
                <a:lnTo>
                  <a:pt x="7360" y="50959"/>
                </a:lnTo>
                <a:lnTo>
                  <a:pt x="7331" y="51682"/>
                </a:lnTo>
                <a:lnTo>
                  <a:pt x="7317" y="52442"/>
                </a:lnTo>
                <a:lnTo>
                  <a:pt x="7302" y="53274"/>
                </a:lnTo>
                <a:lnTo>
                  <a:pt x="7309" y="54142"/>
                </a:lnTo>
                <a:lnTo>
                  <a:pt x="7317" y="55082"/>
                </a:lnTo>
                <a:lnTo>
                  <a:pt x="7346" y="56094"/>
                </a:lnTo>
                <a:lnTo>
                  <a:pt x="7390" y="57143"/>
                </a:lnTo>
                <a:lnTo>
                  <a:pt x="7448" y="58264"/>
                </a:lnTo>
                <a:lnTo>
                  <a:pt x="7528" y="59458"/>
                </a:lnTo>
                <a:lnTo>
                  <a:pt x="7623" y="60724"/>
                </a:lnTo>
                <a:lnTo>
                  <a:pt x="7740" y="62026"/>
                </a:lnTo>
                <a:lnTo>
                  <a:pt x="7842" y="63545"/>
                </a:lnTo>
                <a:lnTo>
                  <a:pt x="7973" y="65245"/>
                </a:lnTo>
                <a:lnTo>
                  <a:pt x="8148" y="67487"/>
                </a:lnTo>
                <a:lnTo>
                  <a:pt x="8374" y="70199"/>
                </a:lnTo>
                <a:lnTo>
                  <a:pt x="8652" y="73310"/>
                </a:lnTo>
                <a:lnTo>
                  <a:pt x="8805" y="75009"/>
                </a:lnTo>
                <a:lnTo>
                  <a:pt x="8965" y="76745"/>
                </a:lnTo>
                <a:lnTo>
                  <a:pt x="9140" y="78590"/>
                </a:lnTo>
                <a:lnTo>
                  <a:pt x="9330" y="80471"/>
                </a:lnTo>
                <a:lnTo>
                  <a:pt x="9177" y="80651"/>
                </a:lnTo>
                <a:lnTo>
                  <a:pt x="9024" y="80868"/>
                </a:lnTo>
                <a:lnTo>
                  <a:pt x="8870" y="81013"/>
                </a:lnTo>
                <a:lnTo>
                  <a:pt x="8710" y="81158"/>
                </a:lnTo>
                <a:lnTo>
                  <a:pt x="8549" y="81230"/>
                </a:lnTo>
                <a:lnTo>
                  <a:pt x="8389" y="81302"/>
                </a:lnTo>
                <a:lnTo>
                  <a:pt x="8221" y="81375"/>
                </a:lnTo>
                <a:lnTo>
                  <a:pt x="8053" y="81375"/>
                </a:lnTo>
                <a:lnTo>
                  <a:pt x="7871" y="81339"/>
                </a:lnTo>
                <a:lnTo>
                  <a:pt x="7689" y="81302"/>
                </a:lnTo>
                <a:lnTo>
                  <a:pt x="7506" y="81230"/>
                </a:lnTo>
                <a:lnTo>
                  <a:pt x="7324" y="81122"/>
                </a:lnTo>
                <a:lnTo>
                  <a:pt x="7149" y="80977"/>
                </a:lnTo>
                <a:lnTo>
                  <a:pt x="6967" y="80796"/>
                </a:lnTo>
                <a:lnTo>
                  <a:pt x="6784" y="80615"/>
                </a:lnTo>
                <a:lnTo>
                  <a:pt x="6602" y="80398"/>
                </a:lnTo>
                <a:lnTo>
                  <a:pt x="6420" y="80109"/>
                </a:lnTo>
                <a:lnTo>
                  <a:pt x="6237" y="79856"/>
                </a:lnTo>
                <a:lnTo>
                  <a:pt x="6062" y="79530"/>
                </a:lnTo>
                <a:lnTo>
                  <a:pt x="5880" y="79169"/>
                </a:lnTo>
                <a:lnTo>
                  <a:pt x="5705" y="78807"/>
                </a:lnTo>
                <a:lnTo>
                  <a:pt x="5530" y="78409"/>
                </a:lnTo>
                <a:lnTo>
                  <a:pt x="5355" y="78011"/>
                </a:lnTo>
                <a:lnTo>
                  <a:pt x="5180" y="77541"/>
                </a:lnTo>
                <a:lnTo>
                  <a:pt x="5004" y="77071"/>
                </a:lnTo>
                <a:lnTo>
                  <a:pt x="4837" y="76565"/>
                </a:lnTo>
                <a:lnTo>
                  <a:pt x="4669" y="76058"/>
                </a:lnTo>
                <a:lnTo>
                  <a:pt x="4501" y="75516"/>
                </a:lnTo>
                <a:lnTo>
                  <a:pt x="4341" y="74937"/>
                </a:lnTo>
                <a:lnTo>
                  <a:pt x="4173" y="74322"/>
                </a:lnTo>
                <a:lnTo>
                  <a:pt x="4020" y="73707"/>
                </a:lnTo>
                <a:lnTo>
                  <a:pt x="3859" y="73056"/>
                </a:lnTo>
                <a:lnTo>
                  <a:pt x="3706" y="72405"/>
                </a:lnTo>
                <a:lnTo>
                  <a:pt x="3553" y="71718"/>
                </a:lnTo>
                <a:lnTo>
                  <a:pt x="3407" y="70995"/>
                </a:lnTo>
                <a:lnTo>
                  <a:pt x="3261" y="70272"/>
                </a:lnTo>
                <a:lnTo>
                  <a:pt x="3123" y="69512"/>
                </a:lnTo>
                <a:lnTo>
                  <a:pt x="2984" y="68753"/>
                </a:lnTo>
                <a:lnTo>
                  <a:pt x="2845" y="67957"/>
                </a:lnTo>
                <a:lnTo>
                  <a:pt x="2721" y="67125"/>
                </a:lnTo>
                <a:lnTo>
                  <a:pt x="2568" y="66149"/>
                </a:lnTo>
                <a:lnTo>
                  <a:pt x="2430" y="65172"/>
                </a:lnTo>
                <a:lnTo>
                  <a:pt x="2298" y="64160"/>
                </a:lnTo>
                <a:lnTo>
                  <a:pt x="2167" y="63147"/>
                </a:lnTo>
                <a:lnTo>
                  <a:pt x="2050" y="62098"/>
                </a:lnTo>
                <a:lnTo>
                  <a:pt x="1934" y="61049"/>
                </a:lnTo>
                <a:lnTo>
                  <a:pt x="1824" y="59964"/>
                </a:lnTo>
                <a:lnTo>
                  <a:pt x="1729" y="58879"/>
                </a:lnTo>
                <a:lnTo>
                  <a:pt x="1634" y="57794"/>
                </a:lnTo>
                <a:lnTo>
                  <a:pt x="1547" y="56673"/>
                </a:lnTo>
                <a:lnTo>
                  <a:pt x="1467" y="55516"/>
                </a:lnTo>
                <a:lnTo>
                  <a:pt x="1394" y="54395"/>
                </a:lnTo>
                <a:lnTo>
                  <a:pt x="1321" y="53237"/>
                </a:lnTo>
                <a:lnTo>
                  <a:pt x="1262" y="52080"/>
                </a:lnTo>
                <a:lnTo>
                  <a:pt x="1211" y="50887"/>
                </a:lnTo>
                <a:lnTo>
                  <a:pt x="1168" y="49693"/>
                </a:lnTo>
                <a:lnTo>
                  <a:pt x="1124" y="48500"/>
                </a:lnTo>
                <a:lnTo>
                  <a:pt x="1095" y="47270"/>
                </a:lnTo>
                <a:lnTo>
                  <a:pt x="1066" y="46040"/>
                </a:lnTo>
                <a:lnTo>
                  <a:pt x="1044" y="44811"/>
                </a:lnTo>
                <a:lnTo>
                  <a:pt x="1036" y="43581"/>
                </a:lnTo>
                <a:lnTo>
                  <a:pt x="1029" y="42315"/>
                </a:lnTo>
                <a:lnTo>
                  <a:pt x="1029" y="41085"/>
                </a:lnTo>
                <a:lnTo>
                  <a:pt x="1044" y="39820"/>
                </a:lnTo>
                <a:lnTo>
                  <a:pt x="1058" y="38518"/>
                </a:lnTo>
                <a:lnTo>
                  <a:pt x="1080" y="37252"/>
                </a:lnTo>
                <a:lnTo>
                  <a:pt x="1109" y="35986"/>
                </a:lnTo>
                <a:lnTo>
                  <a:pt x="1146" y="34684"/>
                </a:lnTo>
                <a:lnTo>
                  <a:pt x="1190" y="33382"/>
                </a:lnTo>
                <a:lnTo>
                  <a:pt x="1241" y="32080"/>
                </a:lnTo>
                <a:lnTo>
                  <a:pt x="1299" y="30778"/>
                </a:lnTo>
                <a:lnTo>
                  <a:pt x="1365" y="29440"/>
                </a:lnTo>
                <a:lnTo>
                  <a:pt x="1408" y="28680"/>
                </a:lnTo>
                <a:lnTo>
                  <a:pt x="1459" y="27957"/>
                </a:lnTo>
                <a:lnTo>
                  <a:pt x="1510" y="27198"/>
                </a:lnTo>
                <a:lnTo>
                  <a:pt x="1576" y="26474"/>
                </a:lnTo>
                <a:lnTo>
                  <a:pt x="1649" y="25787"/>
                </a:lnTo>
                <a:lnTo>
                  <a:pt x="1722" y="25064"/>
                </a:lnTo>
                <a:lnTo>
                  <a:pt x="1810" y="24377"/>
                </a:lnTo>
                <a:lnTo>
                  <a:pt x="1897" y="23689"/>
                </a:lnTo>
                <a:lnTo>
                  <a:pt x="1992" y="23038"/>
                </a:lnTo>
                <a:lnTo>
                  <a:pt x="2094" y="22388"/>
                </a:lnTo>
                <a:lnTo>
                  <a:pt x="2203" y="21737"/>
                </a:lnTo>
                <a:lnTo>
                  <a:pt x="2320" y="21122"/>
                </a:lnTo>
                <a:lnTo>
                  <a:pt x="2444" y="20507"/>
                </a:lnTo>
                <a:lnTo>
                  <a:pt x="2575" y="19892"/>
                </a:lnTo>
                <a:lnTo>
                  <a:pt x="2707" y="19313"/>
                </a:lnTo>
                <a:lnTo>
                  <a:pt x="2853" y="18735"/>
                </a:lnTo>
                <a:lnTo>
                  <a:pt x="2999" y="18156"/>
                </a:lnTo>
                <a:lnTo>
                  <a:pt x="3159" y="17614"/>
                </a:lnTo>
                <a:lnTo>
                  <a:pt x="3319" y="17071"/>
                </a:lnTo>
                <a:lnTo>
                  <a:pt x="3487" y="16529"/>
                </a:lnTo>
                <a:lnTo>
                  <a:pt x="3662" y="16022"/>
                </a:lnTo>
                <a:lnTo>
                  <a:pt x="3845" y="15516"/>
                </a:lnTo>
                <a:lnTo>
                  <a:pt x="4034" y="15046"/>
                </a:lnTo>
                <a:lnTo>
                  <a:pt x="4231" y="14539"/>
                </a:lnTo>
                <a:lnTo>
                  <a:pt x="4435" y="14069"/>
                </a:lnTo>
                <a:lnTo>
                  <a:pt x="4647" y="13635"/>
                </a:lnTo>
                <a:lnTo>
                  <a:pt x="4866" y="13165"/>
                </a:lnTo>
                <a:lnTo>
                  <a:pt x="5085" y="12731"/>
                </a:lnTo>
                <a:lnTo>
                  <a:pt x="5318" y="12333"/>
                </a:lnTo>
                <a:lnTo>
                  <a:pt x="5552" y="11899"/>
                </a:lnTo>
                <a:lnTo>
                  <a:pt x="6048" y="11140"/>
                </a:lnTo>
                <a:lnTo>
                  <a:pt x="6565" y="10416"/>
                </a:lnTo>
                <a:lnTo>
                  <a:pt x="7120" y="9729"/>
                </a:lnTo>
                <a:lnTo>
                  <a:pt x="7696" y="9078"/>
                </a:lnTo>
                <a:lnTo>
                  <a:pt x="8294" y="8500"/>
                </a:lnTo>
                <a:lnTo>
                  <a:pt x="8929" y="7957"/>
                </a:lnTo>
                <a:lnTo>
                  <a:pt x="9585" y="7451"/>
                </a:lnTo>
                <a:lnTo>
                  <a:pt x="10271" y="7017"/>
                </a:lnTo>
                <a:lnTo>
                  <a:pt x="10978" y="6619"/>
                </a:lnTo>
                <a:lnTo>
                  <a:pt x="11722" y="6257"/>
                </a:lnTo>
                <a:lnTo>
                  <a:pt x="12488" y="5932"/>
                </a:lnTo>
                <a:lnTo>
                  <a:pt x="13283" y="5679"/>
                </a:lnTo>
                <a:lnTo>
                  <a:pt x="14108" y="5462"/>
                </a:lnTo>
                <a:lnTo>
                  <a:pt x="14961" y="5317"/>
                </a:lnTo>
                <a:lnTo>
                  <a:pt x="15836" y="5209"/>
                </a:lnTo>
                <a:lnTo>
                  <a:pt x="16748" y="5136"/>
                </a:lnTo>
                <a:lnTo>
                  <a:pt x="17682" y="5100"/>
                </a:lnTo>
                <a:close/>
                <a:moveTo>
                  <a:pt x="17682" y="1"/>
                </a:moveTo>
                <a:lnTo>
                  <a:pt x="16683" y="37"/>
                </a:lnTo>
                <a:lnTo>
                  <a:pt x="15720" y="109"/>
                </a:lnTo>
                <a:lnTo>
                  <a:pt x="14779" y="254"/>
                </a:lnTo>
                <a:lnTo>
                  <a:pt x="13874" y="435"/>
                </a:lnTo>
                <a:lnTo>
                  <a:pt x="12999" y="652"/>
                </a:lnTo>
                <a:lnTo>
                  <a:pt x="12153" y="941"/>
                </a:lnTo>
                <a:lnTo>
                  <a:pt x="11343" y="1303"/>
                </a:lnTo>
                <a:lnTo>
                  <a:pt x="10555" y="1700"/>
                </a:lnTo>
                <a:lnTo>
                  <a:pt x="9804" y="2171"/>
                </a:lnTo>
                <a:lnTo>
                  <a:pt x="9082" y="2677"/>
                </a:lnTo>
                <a:lnTo>
                  <a:pt x="8382" y="3219"/>
                </a:lnTo>
                <a:lnTo>
                  <a:pt x="7718" y="3834"/>
                </a:lnTo>
                <a:lnTo>
                  <a:pt x="7083" y="4521"/>
                </a:lnTo>
                <a:lnTo>
                  <a:pt x="6777" y="4883"/>
                </a:lnTo>
                <a:lnTo>
                  <a:pt x="6478" y="5245"/>
                </a:lnTo>
                <a:lnTo>
                  <a:pt x="6186" y="5643"/>
                </a:lnTo>
                <a:lnTo>
                  <a:pt x="5902" y="6040"/>
                </a:lnTo>
                <a:lnTo>
                  <a:pt x="5617" y="6438"/>
                </a:lnTo>
                <a:lnTo>
                  <a:pt x="5347" y="6872"/>
                </a:lnTo>
                <a:lnTo>
                  <a:pt x="5085" y="7306"/>
                </a:lnTo>
                <a:lnTo>
                  <a:pt x="4829" y="7776"/>
                </a:lnTo>
                <a:lnTo>
                  <a:pt x="4581" y="8246"/>
                </a:lnTo>
                <a:lnTo>
                  <a:pt x="4341" y="8753"/>
                </a:lnTo>
                <a:lnTo>
                  <a:pt x="4100" y="9223"/>
                </a:lnTo>
                <a:lnTo>
                  <a:pt x="3874" y="9729"/>
                </a:lnTo>
                <a:lnTo>
                  <a:pt x="3655" y="10272"/>
                </a:lnTo>
                <a:lnTo>
                  <a:pt x="3436" y="10814"/>
                </a:lnTo>
                <a:lnTo>
                  <a:pt x="3232" y="11357"/>
                </a:lnTo>
                <a:lnTo>
                  <a:pt x="3035" y="11935"/>
                </a:lnTo>
                <a:lnTo>
                  <a:pt x="2838" y="12514"/>
                </a:lnTo>
                <a:lnTo>
                  <a:pt x="2656" y="13129"/>
                </a:lnTo>
                <a:lnTo>
                  <a:pt x="2473" y="13744"/>
                </a:lnTo>
                <a:lnTo>
                  <a:pt x="2298" y="14359"/>
                </a:lnTo>
                <a:lnTo>
                  <a:pt x="2138" y="15010"/>
                </a:lnTo>
                <a:lnTo>
                  <a:pt x="1977" y="15661"/>
                </a:lnTo>
                <a:lnTo>
                  <a:pt x="1824" y="16348"/>
                </a:lnTo>
                <a:lnTo>
                  <a:pt x="1686" y="17035"/>
                </a:lnTo>
                <a:lnTo>
                  <a:pt x="1547" y="17722"/>
                </a:lnTo>
                <a:lnTo>
                  <a:pt x="1416" y="18445"/>
                </a:lnTo>
                <a:lnTo>
                  <a:pt x="1292" y="19169"/>
                </a:lnTo>
                <a:lnTo>
                  <a:pt x="1175" y="19928"/>
                </a:lnTo>
                <a:lnTo>
                  <a:pt x="1066" y="20688"/>
                </a:lnTo>
                <a:lnTo>
                  <a:pt x="956" y="21447"/>
                </a:lnTo>
                <a:lnTo>
                  <a:pt x="861" y="22243"/>
                </a:lnTo>
                <a:lnTo>
                  <a:pt x="774" y="23038"/>
                </a:lnTo>
                <a:lnTo>
                  <a:pt x="686" y="23870"/>
                </a:lnTo>
                <a:lnTo>
                  <a:pt x="613" y="24702"/>
                </a:lnTo>
                <a:lnTo>
                  <a:pt x="540" y="25534"/>
                </a:lnTo>
                <a:lnTo>
                  <a:pt x="475" y="26402"/>
                </a:lnTo>
                <a:lnTo>
                  <a:pt x="416" y="27306"/>
                </a:lnTo>
                <a:lnTo>
                  <a:pt x="373" y="28174"/>
                </a:lnTo>
                <a:lnTo>
                  <a:pt x="300" y="29657"/>
                </a:lnTo>
                <a:lnTo>
                  <a:pt x="234" y="31104"/>
                </a:lnTo>
                <a:lnTo>
                  <a:pt x="176" y="32550"/>
                </a:lnTo>
                <a:lnTo>
                  <a:pt x="125" y="33997"/>
                </a:lnTo>
                <a:lnTo>
                  <a:pt x="88" y="35407"/>
                </a:lnTo>
                <a:lnTo>
                  <a:pt x="52" y="36854"/>
                </a:lnTo>
                <a:lnTo>
                  <a:pt x="30" y="38265"/>
                </a:lnTo>
                <a:lnTo>
                  <a:pt x="15" y="39711"/>
                </a:lnTo>
                <a:lnTo>
                  <a:pt x="1" y="41122"/>
                </a:lnTo>
                <a:lnTo>
                  <a:pt x="1" y="42496"/>
                </a:lnTo>
                <a:lnTo>
                  <a:pt x="8" y="43906"/>
                </a:lnTo>
                <a:lnTo>
                  <a:pt x="22" y="45281"/>
                </a:lnTo>
                <a:lnTo>
                  <a:pt x="44" y="46655"/>
                </a:lnTo>
                <a:lnTo>
                  <a:pt x="74" y="48029"/>
                </a:lnTo>
                <a:lnTo>
                  <a:pt x="110" y="49368"/>
                </a:lnTo>
                <a:lnTo>
                  <a:pt x="154" y="50706"/>
                </a:lnTo>
                <a:lnTo>
                  <a:pt x="205" y="52044"/>
                </a:lnTo>
                <a:lnTo>
                  <a:pt x="270" y="53382"/>
                </a:lnTo>
                <a:lnTo>
                  <a:pt x="336" y="54684"/>
                </a:lnTo>
                <a:lnTo>
                  <a:pt x="409" y="55950"/>
                </a:lnTo>
                <a:lnTo>
                  <a:pt x="497" y="57252"/>
                </a:lnTo>
                <a:lnTo>
                  <a:pt x="584" y="58518"/>
                </a:lnTo>
                <a:lnTo>
                  <a:pt x="686" y="59747"/>
                </a:lnTo>
                <a:lnTo>
                  <a:pt x="788" y="60977"/>
                </a:lnTo>
                <a:lnTo>
                  <a:pt x="905" y="62207"/>
                </a:lnTo>
                <a:lnTo>
                  <a:pt x="1022" y="63400"/>
                </a:lnTo>
                <a:lnTo>
                  <a:pt x="1153" y="64594"/>
                </a:lnTo>
                <a:lnTo>
                  <a:pt x="1284" y="65751"/>
                </a:lnTo>
                <a:lnTo>
                  <a:pt x="1430" y="66908"/>
                </a:lnTo>
                <a:lnTo>
                  <a:pt x="1583" y="68029"/>
                </a:lnTo>
                <a:lnTo>
                  <a:pt x="1737" y="69151"/>
                </a:lnTo>
                <a:lnTo>
                  <a:pt x="1904" y="70272"/>
                </a:lnTo>
                <a:lnTo>
                  <a:pt x="2050" y="71176"/>
                </a:lnTo>
                <a:lnTo>
                  <a:pt x="2203" y="72080"/>
                </a:lnTo>
                <a:lnTo>
                  <a:pt x="2364" y="72984"/>
                </a:lnTo>
                <a:lnTo>
                  <a:pt x="2524" y="73816"/>
                </a:lnTo>
                <a:lnTo>
                  <a:pt x="2692" y="74648"/>
                </a:lnTo>
                <a:lnTo>
                  <a:pt x="2860" y="75480"/>
                </a:lnTo>
                <a:lnTo>
                  <a:pt x="3035" y="76239"/>
                </a:lnTo>
                <a:lnTo>
                  <a:pt x="3210" y="76999"/>
                </a:lnTo>
                <a:lnTo>
                  <a:pt x="3392" y="77758"/>
                </a:lnTo>
                <a:lnTo>
                  <a:pt x="3575" y="78445"/>
                </a:lnTo>
                <a:lnTo>
                  <a:pt x="3757" y="79132"/>
                </a:lnTo>
                <a:lnTo>
                  <a:pt x="3947" y="79783"/>
                </a:lnTo>
                <a:lnTo>
                  <a:pt x="4136" y="80398"/>
                </a:lnTo>
                <a:lnTo>
                  <a:pt x="4333" y="81013"/>
                </a:lnTo>
                <a:lnTo>
                  <a:pt x="4530" y="81556"/>
                </a:lnTo>
                <a:lnTo>
                  <a:pt x="4727" y="82098"/>
                </a:lnTo>
                <a:lnTo>
                  <a:pt x="4924" y="82641"/>
                </a:lnTo>
                <a:lnTo>
                  <a:pt x="5128" y="83111"/>
                </a:lnTo>
                <a:lnTo>
                  <a:pt x="5333" y="83545"/>
                </a:lnTo>
                <a:lnTo>
                  <a:pt x="5537" y="83979"/>
                </a:lnTo>
                <a:lnTo>
                  <a:pt x="5741" y="84377"/>
                </a:lnTo>
                <a:lnTo>
                  <a:pt x="5953" y="84738"/>
                </a:lnTo>
                <a:lnTo>
                  <a:pt x="6157" y="85064"/>
                </a:lnTo>
                <a:lnTo>
                  <a:pt x="6368" y="85353"/>
                </a:lnTo>
                <a:lnTo>
                  <a:pt x="6580" y="85606"/>
                </a:lnTo>
                <a:lnTo>
                  <a:pt x="6792" y="85823"/>
                </a:lnTo>
                <a:lnTo>
                  <a:pt x="7003" y="86040"/>
                </a:lnTo>
                <a:lnTo>
                  <a:pt x="7207" y="86185"/>
                </a:lnTo>
                <a:lnTo>
                  <a:pt x="7419" y="86293"/>
                </a:lnTo>
                <a:lnTo>
                  <a:pt x="7630" y="86402"/>
                </a:lnTo>
                <a:lnTo>
                  <a:pt x="7842" y="86438"/>
                </a:lnTo>
                <a:lnTo>
                  <a:pt x="8053" y="86474"/>
                </a:lnTo>
                <a:lnTo>
                  <a:pt x="8287" y="86438"/>
                </a:lnTo>
                <a:lnTo>
                  <a:pt x="8513" y="86366"/>
                </a:lnTo>
                <a:lnTo>
                  <a:pt x="8739" y="86257"/>
                </a:lnTo>
                <a:lnTo>
                  <a:pt x="8965" y="86112"/>
                </a:lnTo>
                <a:lnTo>
                  <a:pt x="9184" y="85895"/>
                </a:lnTo>
                <a:lnTo>
                  <a:pt x="9396" y="85642"/>
                </a:lnTo>
                <a:lnTo>
                  <a:pt x="9607" y="85353"/>
                </a:lnTo>
                <a:lnTo>
                  <a:pt x="9819" y="85028"/>
                </a:lnTo>
                <a:lnTo>
                  <a:pt x="9986" y="86546"/>
                </a:lnTo>
                <a:lnTo>
                  <a:pt x="10161" y="88065"/>
                </a:lnTo>
                <a:lnTo>
                  <a:pt x="10344" y="89584"/>
                </a:lnTo>
                <a:lnTo>
                  <a:pt x="10526" y="91103"/>
                </a:lnTo>
                <a:lnTo>
                  <a:pt x="10723" y="92622"/>
                </a:lnTo>
                <a:lnTo>
                  <a:pt x="10920" y="94141"/>
                </a:lnTo>
                <a:lnTo>
                  <a:pt x="11124" y="95660"/>
                </a:lnTo>
                <a:lnTo>
                  <a:pt x="11336" y="97143"/>
                </a:lnTo>
                <a:lnTo>
                  <a:pt x="11547" y="98626"/>
                </a:lnTo>
                <a:lnTo>
                  <a:pt x="11774" y="100073"/>
                </a:lnTo>
                <a:lnTo>
                  <a:pt x="12000" y="101519"/>
                </a:lnTo>
                <a:lnTo>
                  <a:pt x="12233" y="102930"/>
                </a:lnTo>
                <a:lnTo>
                  <a:pt x="12474" y="104304"/>
                </a:lnTo>
                <a:lnTo>
                  <a:pt x="12714" y="105606"/>
                </a:lnTo>
                <a:lnTo>
                  <a:pt x="12962" y="106908"/>
                </a:lnTo>
                <a:lnTo>
                  <a:pt x="13218" y="108174"/>
                </a:lnTo>
                <a:lnTo>
                  <a:pt x="13480" y="109367"/>
                </a:lnTo>
                <a:lnTo>
                  <a:pt x="13743" y="110525"/>
                </a:lnTo>
                <a:lnTo>
                  <a:pt x="14020" y="111610"/>
                </a:lnTo>
                <a:lnTo>
                  <a:pt x="14290" y="112659"/>
                </a:lnTo>
                <a:lnTo>
                  <a:pt x="14575" y="113635"/>
                </a:lnTo>
                <a:lnTo>
                  <a:pt x="14859" y="114539"/>
                </a:lnTo>
                <a:lnTo>
                  <a:pt x="15151" y="115407"/>
                </a:lnTo>
                <a:lnTo>
                  <a:pt x="15450" y="116167"/>
                </a:lnTo>
                <a:lnTo>
                  <a:pt x="15749" y="116854"/>
                </a:lnTo>
                <a:lnTo>
                  <a:pt x="16063" y="117469"/>
                </a:lnTo>
                <a:lnTo>
                  <a:pt x="16216" y="117758"/>
                </a:lnTo>
                <a:lnTo>
                  <a:pt x="16369" y="118011"/>
                </a:lnTo>
                <a:lnTo>
                  <a:pt x="16529" y="118228"/>
                </a:lnTo>
                <a:lnTo>
                  <a:pt x="16690" y="118445"/>
                </a:lnTo>
                <a:lnTo>
                  <a:pt x="16850" y="118626"/>
                </a:lnTo>
                <a:lnTo>
                  <a:pt x="17011" y="118771"/>
                </a:lnTo>
                <a:lnTo>
                  <a:pt x="17171" y="118915"/>
                </a:lnTo>
                <a:lnTo>
                  <a:pt x="17339" y="119024"/>
                </a:lnTo>
                <a:lnTo>
                  <a:pt x="17500" y="119132"/>
                </a:lnTo>
                <a:lnTo>
                  <a:pt x="17667" y="119205"/>
                </a:lnTo>
                <a:lnTo>
                  <a:pt x="17835" y="119241"/>
                </a:lnTo>
                <a:lnTo>
                  <a:pt x="18003" y="119241"/>
                </a:lnTo>
                <a:lnTo>
                  <a:pt x="18302" y="119205"/>
                </a:lnTo>
                <a:lnTo>
                  <a:pt x="18601" y="119096"/>
                </a:lnTo>
                <a:lnTo>
                  <a:pt x="18900" y="118879"/>
                </a:lnTo>
                <a:lnTo>
                  <a:pt x="19199" y="118590"/>
                </a:lnTo>
                <a:lnTo>
                  <a:pt x="19279" y="119783"/>
                </a:lnTo>
                <a:lnTo>
                  <a:pt x="19360" y="120941"/>
                </a:lnTo>
                <a:lnTo>
                  <a:pt x="19447" y="122098"/>
                </a:lnTo>
                <a:lnTo>
                  <a:pt x="19535" y="123219"/>
                </a:lnTo>
                <a:lnTo>
                  <a:pt x="19622" y="124304"/>
                </a:lnTo>
                <a:lnTo>
                  <a:pt x="19717" y="125353"/>
                </a:lnTo>
                <a:lnTo>
                  <a:pt x="19819" y="126402"/>
                </a:lnTo>
                <a:lnTo>
                  <a:pt x="19914" y="127414"/>
                </a:lnTo>
                <a:lnTo>
                  <a:pt x="20016" y="128391"/>
                </a:lnTo>
                <a:lnTo>
                  <a:pt x="20125" y="129367"/>
                </a:lnTo>
                <a:lnTo>
                  <a:pt x="20235" y="130308"/>
                </a:lnTo>
                <a:lnTo>
                  <a:pt x="20344" y="131212"/>
                </a:lnTo>
                <a:lnTo>
                  <a:pt x="20454" y="132080"/>
                </a:lnTo>
                <a:lnTo>
                  <a:pt x="20570" y="132948"/>
                </a:lnTo>
                <a:lnTo>
                  <a:pt x="20694" y="133780"/>
                </a:lnTo>
                <a:lnTo>
                  <a:pt x="20818" y="134575"/>
                </a:lnTo>
                <a:lnTo>
                  <a:pt x="20942" y="135335"/>
                </a:lnTo>
                <a:lnTo>
                  <a:pt x="21066" y="136094"/>
                </a:lnTo>
                <a:lnTo>
                  <a:pt x="21198" y="136818"/>
                </a:lnTo>
                <a:lnTo>
                  <a:pt x="21336" y="137505"/>
                </a:lnTo>
                <a:lnTo>
                  <a:pt x="21468" y="138192"/>
                </a:lnTo>
                <a:lnTo>
                  <a:pt x="21606" y="138807"/>
                </a:lnTo>
                <a:lnTo>
                  <a:pt x="21752" y="139422"/>
                </a:lnTo>
                <a:lnTo>
                  <a:pt x="21898" y="140036"/>
                </a:lnTo>
                <a:lnTo>
                  <a:pt x="22044" y="140579"/>
                </a:lnTo>
                <a:lnTo>
                  <a:pt x="22190" y="141121"/>
                </a:lnTo>
                <a:lnTo>
                  <a:pt x="22343" y="141628"/>
                </a:lnTo>
                <a:lnTo>
                  <a:pt x="22496" y="142098"/>
                </a:lnTo>
                <a:lnTo>
                  <a:pt x="22657" y="142568"/>
                </a:lnTo>
                <a:lnTo>
                  <a:pt x="22817" y="142966"/>
                </a:lnTo>
                <a:lnTo>
                  <a:pt x="22978" y="143364"/>
                </a:lnTo>
                <a:lnTo>
                  <a:pt x="23145" y="143762"/>
                </a:lnTo>
                <a:lnTo>
                  <a:pt x="23313" y="144087"/>
                </a:lnTo>
                <a:lnTo>
                  <a:pt x="23488" y="144413"/>
                </a:lnTo>
                <a:lnTo>
                  <a:pt x="23656" y="144702"/>
                </a:lnTo>
                <a:lnTo>
                  <a:pt x="23838" y="144955"/>
                </a:lnTo>
                <a:lnTo>
                  <a:pt x="24013" y="145172"/>
                </a:lnTo>
                <a:lnTo>
                  <a:pt x="24196" y="145389"/>
                </a:lnTo>
                <a:lnTo>
                  <a:pt x="24378" y="145570"/>
                </a:lnTo>
                <a:lnTo>
                  <a:pt x="24560" y="145715"/>
                </a:lnTo>
                <a:lnTo>
                  <a:pt x="24750" y="145859"/>
                </a:lnTo>
                <a:lnTo>
                  <a:pt x="24940" y="145932"/>
                </a:lnTo>
                <a:lnTo>
                  <a:pt x="25137" y="146004"/>
                </a:lnTo>
                <a:lnTo>
                  <a:pt x="25334" y="146040"/>
                </a:lnTo>
                <a:lnTo>
                  <a:pt x="25735" y="146040"/>
                </a:lnTo>
                <a:lnTo>
                  <a:pt x="25932" y="146004"/>
                </a:lnTo>
                <a:lnTo>
                  <a:pt x="26143" y="145932"/>
                </a:lnTo>
                <a:lnTo>
                  <a:pt x="26347" y="145823"/>
                </a:lnTo>
                <a:lnTo>
                  <a:pt x="26559" y="145678"/>
                </a:lnTo>
                <a:lnTo>
                  <a:pt x="26771" y="145534"/>
                </a:lnTo>
                <a:lnTo>
                  <a:pt x="26989" y="145353"/>
                </a:lnTo>
                <a:lnTo>
                  <a:pt x="27201" y="145136"/>
                </a:lnTo>
                <a:lnTo>
                  <a:pt x="27420" y="144883"/>
                </a:lnTo>
                <a:lnTo>
                  <a:pt x="27646" y="144630"/>
                </a:lnTo>
                <a:lnTo>
                  <a:pt x="27872" y="144340"/>
                </a:lnTo>
                <a:lnTo>
                  <a:pt x="28098" y="144015"/>
                </a:lnTo>
                <a:lnTo>
                  <a:pt x="28324" y="143653"/>
                </a:lnTo>
                <a:lnTo>
                  <a:pt x="28558" y="143255"/>
                </a:lnTo>
                <a:lnTo>
                  <a:pt x="28791" y="142857"/>
                </a:lnTo>
                <a:lnTo>
                  <a:pt x="29024" y="142423"/>
                </a:lnTo>
                <a:lnTo>
                  <a:pt x="29258" y="141953"/>
                </a:lnTo>
                <a:lnTo>
                  <a:pt x="29499" y="141447"/>
                </a:lnTo>
                <a:lnTo>
                  <a:pt x="29739" y="140904"/>
                </a:lnTo>
                <a:lnTo>
                  <a:pt x="30403" y="139422"/>
                </a:lnTo>
                <a:lnTo>
                  <a:pt x="31045" y="137903"/>
                </a:lnTo>
                <a:lnTo>
                  <a:pt x="31665" y="136420"/>
                </a:lnTo>
                <a:lnTo>
                  <a:pt x="32256" y="134937"/>
                </a:lnTo>
                <a:lnTo>
                  <a:pt x="32832" y="133454"/>
                </a:lnTo>
                <a:lnTo>
                  <a:pt x="33372" y="132008"/>
                </a:lnTo>
                <a:lnTo>
                  <a:pt x="33897" y="130525"/>
                </a:lnTo>
                <a:lnTo>
                  <a:pt x="34393" y="129078"/>
                </a:lnTo>
                <a:lnTo>
                  <a:pt x="34517" y="130525"/>
                </a:lnTo>
                <a:lnTo>
                  <a:pt x="34656" y="131971"/>
                </a:lnTo>
                <a:lnTo>
                  <a:pt x="34802" y="133418"/>
                </a:lnTo>
                <a:lnTo>
                  <a:pt x="34955" y="134828"/>
                </a:lnTo>
                <a:lnTo>
                  <a:pt x="35115" y="136239"/>
                </a:lnTo>
                <a:lnTo>
                  <a:pt x="35290" y="137649"/>
                </a:lnTo>
                <a:lnTo>
                  <a:pt x="35473" y="139024"/>
                </a:lnTo>
                <a:lnTo>
                  <a:pt x="35662" y="140398"/>
                </a:lnTo>
                <a:lnTo>
                  <a:pt x="35859" y="141736"/>
                </a:lnTo>
                <a:lnTo>
                  <a:pt x="36063" y="143074"/>
                </a:lnTo>
                <a:lnTo>
                  <a:pt x="36282" y="144340"/>
                </a:lnTo>
                <a:lnTo>
                  <a:pt x="36501" y="145606"/>
                </a:lnTo>
                <a:lnTo>
                  <a:pt x="36734" y="146836"/>
                </a:lnTo>
                <a:lnTo>
                  <a:pt x="36975" y="148029"/>
                </a:lnTo>
                <a:lnTo>
                  <a:pt x="37223" y="149150"/>
                </a:lnTo>
                <a:lnTo>
                  <a:pt x="37486" y="150271"/>
                </a:lnTo>
                <a:lnTo>
                  <a:pt x="37748" y="151320"/>
                </a:lnTo>
                <a:lnTo>
                  <a:pt x="38026" y="152333"/>
                </a:lnTo>
                <a:lnTo>
                  <a:pt x="38310" y="153309"/>
                </a:lnTo>
                <a:lnTo>
                  <a:pt x="38602" y="154214"/>
                </a:lnTo>
                <a:lnTo>
                  <a:pt x="38901" y="155045"/>
                </a:lnTo>
                <a:lnTo>
                  <a:pt x="39215" y="155841"/>
                </a:lnTo>
                <a:lnTo>
                  <a:pt x="39528" y="156564"/>
                </a:lnTo>
                <a:lnTo>
                  <a:pt x="39856" y="157252"/>
                </a:lnTo>
                <a:lnTo>
                  <a:pt x="40192" y="157830"/>
                </a:lnTo>
                <a:lnTo>
                  <a:pt x="40535" y="158373"/>
                </a:lnTo>
                <a:lnTo>
                  <a:pt x="40885" y="158807"/>
                </a:lnTo>
                <a:lnTo>
                  <a:pt x="41250" y="159205"/>
                </a:lnTo>
                <a:lnTo>
                  <a:pt x="41614" y="159494"/>
                </a:lnTo>
                <a:lnTo>
                  <a:pt x="41804" y="159602"/>
                </a:lnTo>
                <a:lnTo>
                  <a:pt x="41994" y="159711"/>
                </a:lnTo>
                <a:lnTo>
                  <a:pt x="42183" y="159783"/>
                </a:lnTo>
                <a:lnTo>
                  <a:pt x="42380" y="159856"/>
                </a:lnTo>
                <a:lnTo>
                  <a:pt x="42577" y="159892"/>
                </a:lnTo>
                <a:lnTo>
                  <a:pt x="42993" y="159892"/>
                </a:lnTo>
                <a:lnTo>
                  <a:pt x="43212" y="159856"/>
                </a:lnTo>
                <a:lnTo>
                  <a:pt x="43438" y="159783"/>
                </a:lnTo>
                <a:lnTo>
                  <a:pt x="43657" y="159675"/>
                </a:lnTo>
                <a:lnTo>
                  <a:pt x="43883" y="159566"/>
                </a:lnTo>
                <a:lnTo>
                  <a:pt x="44109" y="159385"/>
                </a:lnTo>
                <a:lnTo>
                  <a:pt x="44335" y="159241"/>
                </a:lnTo>
                <a:lnTo>
                  <a:pt x="44569" y="159024"/>
                </a:lnTo>
                <a:lnTo>
                  <a:pt x="44795" y="158807"/>
                </a:lnTo>
                <a:lnTo>
                  <a:pt x="45028" y="158517"/>
                </a:lnTo>
                <a:lnTo>
                  <a:pt x="45261" y="158264"/>
                </a:lnTo>
                <a:lnTo>
                  <a:pt x="45495" y="157939"/>
                </a:lnTo>
                <a:lnTo>
                  <a:pt x="45728" y="157577"/>
                </a:lnTo>
                <a:lnTo>
                  <a:pt x="45962" y="157215"/>
                </a:lnTo>
                <a:lnTo>
                  <a:pt x="46195" y="156854"/>
                </a:lnTo>
                <a:lnTo>
                  <a:pt x="46429" y="156420"/>
                </a:lnTo>
                <a:lnTo>
                  <a:pt x="46713" y="155877"/>
                </a:lnTo>
                <a:lnTo>
                  <a:pt x="46998" y="155335"/>
                </a:lnTo>
                <a:lnTo>
                  <a:pt x="47275" y="154756"/>
                </a:lnTo>
                <a:lnTo>
                  <a:pt x="47545" y="154177"/>
                </a:lnTo>
                <a:lnTo>
                  <a:pt x="47807" y="153563"/>
                </a:lnTo>
                <a:lnTo>
                  <a:pt x="48070" y="152948"/>
                </a:lnTo>
                <a:lnTo>
                  <a:pt x="48332" y="152297"/>
                </a:lnTo>
                <a:lnTo>
                  <a:pt x="48580" y="151646"/>
                </a:lnTo>
                <a:lnTo>
                  <a:pt x="48828" y="150995"/>
                </a:lnTo>
                <a:lnTo>
                  <a:pt x="49069" y="150308"/>
                </a:lnTo>
                <a:lnTo>
                  <a:pt x="49310" y="149620"/>
                </a:lnTo>
                <a:lnTo>
                  <a:pt x="49543" y="148897"/>
                </a:lnTo>
                <a:lnTo>
                  <a:pt x="49769" y="148138"/>
                </a:lnTo>
                <a:lnTo>
                  <a:pt x="49988" y="147414"/>
                </a:lnTo>
                <a:lnTo>
                  <a:pt x="50207" y="146655"/>
                </a:lnTo>
                <a:lnTo>
                  <a:pt x="50419" y="145859"/>
                </a:lnTo>
                <a:lnTo>
                  <a:pt x="50623" y="145064"/>
                </a:lnTo>
                <a:lnTo>
                  <a:pt x="50827" y="144268"/>
                </a:lnTo>
                <a:lnTo>
                  <a:pt x="51024" y="143436"/>
                </a:lnTo>
                <a:lnTo>
                  <a:pt x="51214" y="142604"/>
                </a:lnTo>
                <a:lnTo>
                  <a:pt x="51396" y="141736"/>
                </a:lnTo>
                <a:lnTo>
                  <a:pt x="51578" y="140868"/>
                </a:lnTo>
                <a:lnTo>
                  <a:pt x="51753" y="140000"/>
                </a:lnTo>
                <a:lnTo>
                  <a:pt x="51921" y="139096"/>
                </a:lnTo>
                <a:lnTo>
                  <a:pt x="52082" y="138192"/>
                </a:lnTo>
                <a:lnTo>
                  <a:pt x="52242" y="137288"/>
                </a:lnTo>
                <a:lnTo>
                  <a:pt x="52395" y="136347"/>
                </a:lnTo>
                <a:lnTo>
                  <a:pt x="52541" y="135407"/>
                </a:lnTo>
                <a:lnTo>
                  <a:pt x="52680" y="134431"/>
                </a:lnTo>
                <a:lnTo>
                  <a:pt x="52818" y="133454"/>
                </a:lnTo>
                <a:lnTo>
                  <a:pt x="52950" y="132478"/>
                </a:lnTo>
                <a:lnTo>
                  <a:pt x="53066" y="131465"/>
                </a:lnTo>
                <a:lnTo>
                  <a:pt x="53205" y="131465"/>
                </a:lnTo>
                <a:lnTo>
                  <a:pt x="53344" y="131429"/>
                </a:lnTo>
                <a:lnTo>
                  <a:pt x="53482" y="131393"/>
                </a:lnTo>
                <a:lnTo>
                  <a:pt x="53621" y="131320"/>
                </a:lnTo>
                <a:lnTo>
                  <a:pt x="53767" y="131248"/>
                </a:lnTo>
                <a:lnTo>
                  <a:pt x="53905" y="131140"/>
                </a:lnTo>
                <a:lnTo>
                  <a:pt x="54044" y="130995"/>
                </a:lnTo>
                <a:lnTo>
                  <a:pt x="54182" y="130850"/>
                </a:lnTo>
                <a:lnTo>
                  <a:pt x="54467" y="130452"/>
                </a:lnTo>
                <a:lnTo>
                  <a:pt x="54744" y="129982"/>
                </a:lnTo>
                <a:lnTo>
                  <a:pt x="55029" y="129404"/>
                </a:lnTo>
                <a:lnTo>
                  <a:pt x="55313" y="128753"/>
                </a:lnTo>
                <a:lnTo>
                  <a:pt x="55597" y="128029"/>
                </a:lnTo>
                <a:lnTo>
                  <a:pt x="55875" y="127197"/>
                </a:lnTo>
                <a:lnTo>
                  <a:pt x="56159" y="126257"/>
                </a:lnTo>
                <a:lnTo>
                  <a:pt x="56436" y="125244"/>
                </a:lnTo>
                <a:lnTo>
                  <a:pt x="56713" y="124123"/>
                </a:lnTo>
                <a:lnTo>
                  <a:pt x="56998" y="122930"/>
                </a:lnTo>
                <a:lnTo>
                  <a:pt x="57275" y="121628"/>
                </a:lnTo>
                <a:lnTo>
                  <a:pt x="57545" y="120253"/>
                </a:lnTo>
                <a:lnTo>
                  <a:pt x="58078" y="117432"/>
                </a:lnTo>
                <a:lnTo>
                  <a:pt x="58595" y="114539"/>
                </a:lnTo>
                <a:lnTo>
                  <a:pt x="59091" y="111646"/>
                </a:lnTo>
                <a:lnTo>
                  <a:pt x="59573" y="108716"/>
                </a:lnTo>
                <a:lnTo>
                  <a:pt x="60032" y="105751"/>
                </a:lnTo>
                <a:lnTo>
                  <a:pt x="60477" y="102785"/>
                </a:lnTo>
                <a:lnTo>
                  <a:pt x="60900" y="99820"/>
                </a:lnTo>
                <a:lnTo>
                  <a:pt x="61105" y="98337"/>
                </a:lnTo>
                <a:lnTo>
                  <a:pt x="61302" y="96818"/>
                </a:lnTo>
                <a:lnTo>
                  <a:pt x="61491" y="95335"/>
                </a:lnTo>
                <a:lnTo>
                  <a:pt x="61681" y="93852"/>
                </a:lnTo>
                <a:lnTo>
                  <a:pt x="61863" y="92333"/>
                </a:lnTo>
                <a:lnTo>
                  <a:pt x="62038" y="90850"/>
                </a:lnTo>
                <a:lnTo>
                  <a:pt x="62213" y="89367"/>
                </a:lnTo>
                <a:lnTo>
                  <a:pt x="62374" y="87885"/>
                </a:lnTo>
                <a:lnTo>
                  <a:pt x="62534" y="86402"/>
                </a:lnTo>
                <a:lnTo>
                  <a:pt x="62687" y="84955"/>
                </a:lnTo>
                <a:lnTo>
                  <a:pt x="62833" y="83472"/>
                </a:lnTo>
                <a:lnTo>
                  <a:pt x="62979" y="82026"/>
                </a:lnTo>
                <a:lnTo>
                  <a:pt x="63111" y="80579"/>
                </a:lnTo>
                <a:lnTo>
                  <a:pt x="63242" y="79132"/>
                </a:lnTo>
                <a:lnTo>
                  <a:pt x="63366" y="77686"/>
                </a:lnTo>
                <a:lnTo>
                  <a:pt x="63475" y="76239"/>
                </a:lnTo>
                <a:lnTo>
                  <a:pt x="63585" y="74829"/>
                </a:lnTo>
                <a:lnTo>
                  <a:pt x="63694" y="73418"/>
                </a:lnTo>
                <a:lnTo>
                  <a:pt x="63906" y="73888"/>
                </a:lnTo>
                <a:lnTo>
                  <a:pt x="64117" y="74322"/>
                </a:lnTo>
                <a:lnTo>
                  <a:pt x="64336" y="74684"/>
                </a:lnTo>
                <a:lnTo>
                  <a:pt x="64548" y="75009"/>
                </a:lnTo>
                <a:lnTo>
                  <a:pt x="64759" y="75299"/>
                </a:lnTo>
                <a:lnTo>
                  <a:pt x="64978" y="75552"/>
                </a:lnTo>
                <a:lnTo>
                  <a:pt x="65189" y="75769"/>
                </a:lnTo>
                <a:lnTo>
                  <a:pt x="65408" y="75914"/>
                </a:lnTo>
                <a:lnTo>
                  <a:pt x="65620" y="76022"/>
                </a:lnTo>
                <a:lnTo>
                  <a:pt x="65831" y="76094"/>
                </a:lnTo>
                <a:lnTo>
                  <a:pt x="66043" y="76131"/>
                </a:lnTo>
                <a:lnTo>
                  <a:pt x="66262" y="76131"/>
                </a:lnTo>
                <a:lnTo>
                  <a:pt x="66466" y="76094"/>
                </a:lnTo>
                <a:lnTo>
                  <a:pt x="66677" y="75986"/>
                </a:lnTo>
                <a:lnTo>
                  <a:pt x="66889" y="75841"/>
                </a:lnTo>
                <a:lnTo>
                  <a:pt x="67093" y="75660"/>
                </a:lnTo>
                <a:lnTo>
                  <a:pt x="67305" y="75443"/>
                </a:lnTo>
                <a:lnTo>
                  <a:pt x="67509" y="75154"/>
                </a:lnTo>
                <a:lnTo>
                  <a:pt x="67713" y="74865"/>
                </a:lnTo>
                <a:lnTo>
                  <a:pt x="67917" y="74503"/>
                </a:lnTo>
                <a:lnTo>
                  <a:pt x="68114" y="74105"/>
                </a:lnTo>
                <a:lnTo>
                  <a:pt x="68311" y="73671"/>
                </a:lnTo>
                <a:lnTo>
                  <a:pt x="68508" y="73201"/>
                </a:lnTo>
                <a:lnTo>
                  <a:pt x="68705" y="72659"/>
                </a:lnTo>
                <a:lnTo>
                  <a:pt x="68895" y="72116"/>
                </a:lnTo>
                <a:lnTo>
                  <a:pt x="69085" y="71501"/>
                </a:lnTo>
                <a:lnTo>
                  <a:pt x="69274" y="70850"/>
                </a:lnTo>
                <a:lnTo>
                  <a:pt x="69457" y="70163"/>
                </a:lnTo>
                <a:lnTo>
                  <a:pt x="69639" y="69404"/>
                </a:lnTo>
                <a:lnTo>
                  <a:pt x="69821" y="68644"/>
                </a:lnTo>
                <a:lnTo>
                  <a:pt x="69996" y="67812"/>
                </a:lnTo>
                <a:lnTo>
                  <a:pt x="70171" y="66981"/>
                </a:lnTo>
                <a:lnTo>
                  <a:pt x="70346" y="66040"/>
                </a:lnTo>
                <a:lnTo>
                  <a:pt x="70514" y="65100"/>
                </a:lnTo>
                <a:lnTo>
                  <a:pt x="70667" y="64196"/>
                </a:lnTo>
                <a:lnTo>
                  <a:pt x="70813" y="63292"/>
                </a:lnTo>
                <a:lnTo>
                  <a:pt x="70945" y="62387"/>
                </a:lnTo>
                <a:lnTo>
                  <a:pt x="71069" y="61483"/>
                </a:lnTo>
                <a:lnTo>
                  <a:pt x="71178" y="60615"/>
                </a:lnTo>
                <a:lnTo>
                  <a:pt x="71280" y="59783"/>
                </a:lnTo>
                <a:lnTo>
                  <a:pt x="71375" y="58915"/>
                </a:lnTo>
                <a:lnTo>
                  <a:pt x="71463" y="58084"/>
                </a:lnTo>
                <a:lnTo>
                  <a:pt x="71535" y="57252"/>
                </a:lnTo>
                <a:lnTo>
                  <a:pt x="71601" y="56456"/>
                </a:lnTo>
                <a:lnTo>
                  <a:pt x="71659" y="55660"/>
                </a:lnTo>
                <a:lnTo>
                  <a:pt x="71711" y="54865"/>
                </a:lnTo>
                <a:lnTo>
                  <a:pt x="71754" y="54105"/>
                </a:lnTo>
                <a:lnTo>
                  <a:pt x="71791" y="53346"/>
                </a:lnTo>
                <a:lnTo>
                  <a:pt x="71820" y="52586"/>
                </a:lnTo>
                <a:lnTo>
                  <a:pt x="71842" y="51863"/>
                </a:lnTo>
                <a:lnTo>
                  <a:pt x="71856" y="51140"/>
                </a:lnTo>
                <a:lnTo>
                  <a:pt x="71864" y="50453"/>
                </a:lnTo>
                <a:lnTo>
                  <a:pt x="71871" y="49765"/>
                </a:lnTo>
                <a:lnTo>
                  <a:pt x="71864" y="49114"/>
                </a:lnTo>
                <a:lnTo>
                  <a:pt x="71856" y="48463"/>
                </a:lnTo>
                <a:lnTo>
                  <a:pt x="71849" y="47812"/>
                </a:lnTo>
                <a:lnTo>
                  <a:pt x="71835" y="47198"/>
                </a:lnTo>
                <a:lnTo>
                  <a:pt x="71813" y="46583"/>
                </a:lnTo>
                <a:lnTo>
                  <a:pt x="71762" y="45425"/>
                </a:lnTo>
                <a:lnTo>
                  <a:pt x="71696" y="44340"/>
                </a:lnTo>
                <a:lnTo>
                  <a:pt x="71623" y="43328"/>
                </a:lnTo>
                <a:lnTo>
                  <a:pt x="71550" y="42496"/>
                </a:lnTo>
                <a:lnTo>
                  <a:pt x="71470" y="41664"/>
                </a:lnTo>
                <a:lnTo>
                  <a:pt x="71382" y="40868"/>
                </a:lnTo>
                <a:lnTo>
                  <a:pt x="71280" y="40073"/>
                </a:lnTo>
                <a:lnTo>
                  <a:pt x="71171" y="39277"/>
                </a:lnTo>
                <a:lnTo>
                  <a:pt x="71054" y="38482"/>
                </a:lnTo>
                <a:lnTo>
                  <a:pt x="70930" y="37686"/>
                </a:lnTo>
                <a:lnTo>
                  <a:pt x="70799" y="36926"/>
                </a:lnTo>
                <a:lnTo>
                  <a:pt x="70653" y="36167"/>
                </a:lnTo>
                <a:lnTo>
                  <a:pt x="70507" y="35407"/>
                </a:lnTo>
                <a:lnTo>
                  <a:pt x="70346" y="34684"/>
                </a:lnTo>
                <a:lnTo>
                  <a:pt x="70179" y="33961"/>
                </a:lnTo>
                <a:lnTo>
                  <a:pt x="70004" y="33237"/>
                </a:lnTo>
                <a:lnTo>
                  <a:pt x="69821" y="32514"/>
                </a:lnTo>
                <a:lnTo>
                  <a:pt x="69624" y="31791"/>
                </a:lnTo>
                <a:lnTo>
                  <a:pt x="69427" y="31104"/>
                </a:lnTo>
                <a:lnTo>
                  <a:pt x="69216" y="30416"/>
                </a:lnTo>
                <a:lnTo>
                  <a:pt x="68997" y="29765"/>
                </a:lnTo>
                <a:lnTo>
                  <a:pt x="68771" y="29078"/>
                </a:lnTo>
                <a:lnTo>
                  <a:pt x="68537" y="28427"/>
                </a:lnTo>
                <a:lnTo>
                  <a:pt x="68297" y="27812"/>
                </a:lnTo>
                <a:lnTo>
                  <a:pt x="68049" y="27161"/>
                </a:lnTo>
                <a:lnTo>
                  <a:pt x="67793" y="26547"/>
                </a:lnTo>
                <a:lnTo>
                  <a:pt x="67531" y="25932"/>
                </a:lnTo>
                <a:lnTo>
                  <a:pt x="67254" y="25317"/>
                </a:lnTo>
                <a:lnTo>
                  <a:pt x="66977" y="24738"/>
                </a:lnTo>
                <a:lnTo>
                  <a:pt x="66692" y="24160"/>
                </a:lnTo>
                <a:lnTo>
                  <a:pt x="66393" y="23581"/>
                </a:lnTo>
                <a:lnTo>
                  <a:pt x="66094" y="23038"/>
                </a:lnTo>
                <a:lnTo>
                  <a:pt x="65780" y="22496"/>
                </a:lnTo>
                <a:lnTo>
                  <a:pt x="65467" y="21954"/>
                </a:lnTo>
                <a:lnTo>
                  <a:pt x="65138" y="21411"/>
                </a:lnTo>
                <a:lnTo>
                  <a:pt x="64467" y="20398"/>
                </a:lnTo>
                <a:lnTo>
                  <a:pt x="63767" y="19422"/>
                </a:lnTo>
                <a:lnTo>
                  <a:pt x="63038" y="18518"/>
                </a:lnTo>
                <a:lnTo>
                  <a:pt x="62286" y="17614"/>
                </a:lnTo>
                <a:lnTo>
                  <a:pt x="61499" y="16782"/>
                </a:lnTo>
                <a:lnTo>
                  <a:pt x="60689" y="16022"/>
                </a:lnTo>
                <a:lnTo>
                  <a:pt x="59857" y="15299"/>
                </a:lnTo>
                <a:lnTo>
                  <a:pt x="58997" y="14612"/>
                </a:lnTo>
                <a:lnTo>
                  <a:pt x="58107" y="13961"/>
                </a:lnTo>
                <a:lnTo>
                  <a:pt x="57195" y="13382"/>
                </a:lnTo>
                <a:lnTo>
                  <a:pt x="56261" y="12876"/>
                </a:lnTo>
                <a:lnTo>
                  <a:pt x="55298" y="12406"/>
                </a:lnTo>
                <a:lnTo>
                  <a:pt x="54314" y="11972"/>
                </a:lnTo>
                <a:lnTo>
                  <a:pt x="53307" y="11610"/>
                </a:lnTo>
                <a:lnTo>
                  <a:pt x="52279" y="11284"/>
                </a:lnTo>
                <a:lnTo>
                  <a:pt x="51221" y="11031"/>
                </a:lnTo>
                <a:lnTo>
                  <a:pt x="49901" y="10706"/>
                </a:lnTo>
                <a:lnTo>
                  <a:pt x="48507" y="10308"/>
                </a:lnTo>
                <a:lnTo>
                  <a:pt x="47056" y="9802"/>
                </a:lnTo>
                <a:lnTo>
                  <a:pt x="45546" y="9223"/>
                </a:lnTo>
                <a:lnTo>
                  <a:pt x="43992" y="8608"/>
                </a:lnTo>
                <a:lnTo>
                  <a:pt x="42388" y="7921"/>
                </a:lnTo>
                <a:lnTo>
                  <a:pt x="39091" y="6474"/>
                </a:lnTo>
                <a:lnTo>
                  <a:pt x="36465" y="5317"/>
                </a:lnTo>
                <a:lnTo>
                  <a:pt x="33773" y="4196"/>
                </a:lnTo>
                <a:lnTo>
                  <a:pt x="32409" y="3653"/>
                </a:lnTo>
                <a:lnTo>
                  <a:pt x="31045" y="3111"/>
                </a:lnTo>
                <a:lnTo>
                  <a:pt x="29674" y="2605"/>
                </a:lnTo>
                <a:lnTo>
                  <a:pt x="28302" y="2098"/>
                </a:lnTo>
                <a:lnTo>
                  <a:pt x="26931" y="1664"/>
                </a:lnTo>
                <a:lnTo>
                  <a:pt x="25567" y="1266"/>
                </a:lnTo>
                <a:lnTo>
                  <a:pt x="24218" y="905"/>
                </a:lnTo>
                <a:lnTo>
                  <a:pt x="22875" y="579"/>
                </a:lnTo>
                <a:lnTo>
                  <a:pt x="21548" y="362"/>
                </a:lnTo>
                <a:lnTo>
                  <a:pt x="20235" y="145"/>
                </a:lnTo>
                <a:lnTo>
                  <a:pt x="18944" y="37"/>
                </a:lnTo>
                <a:lnTo>
                  <a:pt x="1768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94" name="Google Shape;94;p5"/>
          <p:cNvGrpSpPr/>
          <p:nvPr/>
        </p:nvGrpSpPr>
        <p:grpSpPr>
          <a:xfrm>
            <a:off x="5801518" y="5610945"/>
            <a:ext cx="588953" cy="577207"/>
            <a:chOff x="-13144872" y="3615925"/>
            <a:chExt cx="441715" cy="380375"/>
          </a:xfrm>
        </p:grpSpPr>
        <p:sp>
          <p:nvSpPr>
            <p:cNvPr id="95" name="Google Shape;95;p5"/>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96" name="Google Shape;96;p5"/>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97" name="Google Shape;97;p5"/>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98" name="Google Shape;98;p5"/>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99" name="Google Shape;99;p5"/>
          <p:cNvSpPr/>
          <p:nvPr/>
        </p:nvSpPr>
        <p:spPr>
          <a:xfrm rot="-1114173">
            <a:off x="905564" y="2270171"/>
            <a:ext cx="763573" cy="639164"/>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12603978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100"/>
        <p:cNvGrpSpPr/>
        <p:nvPr/>
      </p:nvGrpSpPr>
      <p:grpSpPr>
        <a:xfrm>
          <a:off x="0" y="0"/>
          <a:ext cx="0" cy="0"/>
          <a:chOff x="0" y="0"/>
          <a:chExt cx="0" cy="0"/>
        </a:xfrm>
      </p:grpSpPr>
      <p:sp>
        <p:nvSpPr>
          <p:cNvPr id="101" name="Google Shape;101;p6"/>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2" name="Google Shape;102;p6"/>
          <p:cNvSpPr/>
          <p:nvPr/>
        </p:nvSpPr>
        <p:spPr>
          <a:xfrm>
            <a:off x="11232003" y="2072616"/>
            <a:ext cx="532445" cy="44577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03" name="Google Shape;103;p6"/>
          <p:cNvSpPr/>
          <p:nvPr/>
        </p:nvSpPr>
        <p:spPr>
          <a:xfrm>
            <a:off x="309899" y="381517"/>
            <a:ext cx="439343" cy="435072"/>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04" name="Google Shape;104;p6"/>
          <p:cNvSpPr/>
          <p:nvPr/>
        </p:nvSpPr>
        <p:spPr>
          <a:xfrm rot="-757463" flipH="1">
            <a:off x="10613437" y="456967"/>
            <a:ext cx="1237128" cy="1036388"/>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05" name="Google Shape;105;p6"/>
          <p:cNvSpPr/>
          <p:nvPr/>
        </p:nvSpPr>
        <p:spPr>
          <a:xfrm>
            <a:off x="2145869" y="225500"/>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06" name="Google Shape;106;p6"/>
          <p:cNvSpPr/>
          <p:nvPr/>
        </p:nvSpPr>
        <p:spPr>
          <a:xfrm>
            <a:off x="404747" y="5920100"/>
            <a:ext cx="439356" cy="435809"/>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5323458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One column text" userDrawn="1">
  <p:cSld name="3123123">
    <p:spTree>
      <p:nvGrpSpPr>
        <p:cNvPr id="1" name="Shape 107"/>
        <p:cNvGrpSpPr/>
        <p:nvPr/>
      </p:nvGrpSpPr>
      <p:grpSpPr>
        <a:xfrm>
          <a:off x="0" y="0"/>
          <a:ext cx="0" cy="0"/>
          <a:chOff x="0" y="0"/>
          <a:chExt cx="0" cy="0"/>
        </a:xfrm>
      </p:grpSpPr>
      <p:sp>
        <p:nvSpPr>
          <p:cNvPr id="110" name="Google Shape;110;p7"/>
          <p:cNvSpPr/>
          <p:nvPr/>
        </p:nvSpPr>
        <p:spPr>
          <a:xfrm>
            <a:off x="2027265" y="11535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2" name="Google Shape;112;p7"/>
          <p:cNvSpPr/>
          <p:nvPr/>
        </p:nvSpPr>
        <p:spPr>
          <a:xfrm>
            <a:off x="5353475" y="915299"/>
            <a:ext cx="1275831" cy="836045"/>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3" name="Google Shape;113;p7"/>
          <p:cNvSpPr/>
          <p:nvPr/>
        </p:nvSpPr>
        <p:spPr>
          <a:xfrm rot="-757690" flipH="1">
            <a:off x="9748131" y="164497"/>
            <a:ext cx="1658685" cy="1389359"/>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4" name="Google Shape;114;p7"/>
          <p:cNvSpPr/>
          <p:nvPr/>
        </p:nvSpPr>
        <p:spPr>
          <a:xfrm rot="-1256854">
            <a:off x="1061326" y="27473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5" name="Google Shape;115;p7"/>
          <p:cNvSpPr/>
          <p:nvPr/>
        </p:nvSpPr>
        <p:spPr>
          <a:xfrm>
            <a:off x="1330116" y="5172099"/>
            <a:ext cx="600915" cy="59609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6" name="Google Shape;116;p7"/>
          <p:cNvSpPr/>
          <p:nvPr/>
        </p:nvSpPr>
        <p:spPr>
          <a:xfrm>
            <a:off x="10096467" y="5042404"/>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128" name="Google Shape;128;p7"/>
          <p:cNvGrpSpPr/>
          <p:nvPr/>
        </p:nvGrpSpPr>
        <p:grpSpPr>
          <a:xfrm>
            <a:off x="8910264" y="5276058"/>
            <a:ext cx="740235" cy="763541"/>
            <a:chOff x="5285884" y="-1380494"/>
            <a:chExt cx="870591" cy="898144"/>
          </a:xfrm>
        </p:grpSpPr>
        <p:sp>
          <p:nvSpPr>
            <p:cNvPr id="129" name="Google Shape;129;p7"/>
            <p:cNvSpPr/>
            <p:nvPr/>
          </p:nvSpPr>
          <p:spPr>
            <a:xfrm rot="10800000">
              <a:off x="5298859" y="-1365927"/>
              <a:ext cx="844437" cy="869013"/>
            </a:xfrm>
            <a:custGeom>
              <a:avLst/>
              <a:gdLst/>
              <a:ahLst/>
              <a:cxnLst/>
              <a:rect l="l" t="t" r="r" b="b"/>
              <a:pathLst>
                <a:path w="33190" h="151067" extrusionOk="0">
                  <a:moveTo>
                    <a:pt x="16602" y="0"/>
                  </a:moveTo>
                  <a:lnTo>
                    <a:pt x="16471" y="73"/>
                  </a:lnTo>
                  <a:lnTo>
                    <a:pt x="16347" y="217"/>
                  </a:lnTo>
                  <a:lnTo>
                    <a:pt x="16223" y="398"/>
                  </a:lnTo>
                  <a:lnTo>
                    <a:pt x="16099" y="687"/>
                  </a:lnTo>
                  <a:lnTo>
                    <a:pt x="15982" y="1049"/>
                  </a:lnTo>
                  <a:lnTo>
                    <a:pt x="15865" y="1483"/>
                  </a:lnTo>
                  <a:lnTo>
                    <a:pt x="15756" y="1953"/>
                  </a:lnTo>
                  <a:lnTo>
                    <a:pt x="15639" y="2532"/>
                  </a:lnTo>
                  <a:lnTo>
                    <a:pt x="15537" y="3110"/>
                  </a:lnTo>
                  <a:lnTo>
                    <a:pt x="15435" y="3798"/>
                  </a:lnTo>
                  <a:lnTo>
                    <a:pt x="15333" y="4521"/>
                  </a:lnTo>
                  <a:lnTo>
                    <a:pt x="15231" y="5280"/>
                  </a:lnTo>
                  <a:lnTo>
                    <a:pt x="15136" y="6112"/>
                  </a:lnTo>
                  <a:lnTo>
                    <a:pt x="15041" y="6980"/>
                  </a:lnTo>
                  <a:lnTo>
                    <a:pt x="14954" y="7884"/>
                  </a:lnTo>
                  <a:lnTo>
                    <a:pt x="14859" y="8861"/>
                  </a:lnTo>
                  <a:lnTo>
                    <a:pt x="14778" y="9837"/>
                  </a:lnTo>
                  <a:lnTo>
                    <a:pt x="14691" y="10886"/>
                  </a:lnTo>
                  <a:lnTo>
                    <a:pt x="14611" y="11935"/>
                  </a:lnTo>
                  <a:lnTo>
                    <a:pt x="14530" y="13020"/>
                  </a:lnTo>
                  <a:lnTo>
                    <a:pt x="14385" y="15299"/>
                  </a:lnTo>
                  <a:lnTo>
                    <a:pt x="14246" y="17613"/>
                  </a:lnTo>
                  <a:lnTo>
                    <a:pt x="14115" y="20036"/>
                  </a:lnTo>
                  <a:lnTo>
                    <a:pt x="13991" y="22496"/>
                  </a:lnTo>
                  <a:lnTo>
                    <a:pt x="13881" y="24955"/>
                  </a:lnTo>
                  <a:lnTo>
                    <a:pt x="13779" y="27450"/>
                  </a:lnTo>
                  <a:lnTo>
                    <a:pt x="13684" y="29874"/>
                  </a:lnTo>
                  <a:lnTo>
                    <a:pt x="13597" y="32297"/>
                  </a:lnTo>
                  <a:lnTo>
                    <a:pt x="13517" y="34611"/>
                  </a:lnTo>
                  <a:lnTo>
                    <a:pt x="13451" y="36890"/>
                  </a:lnTo>
                  <a:lnTo>
                    <a:pt x="13334" y="41013"/>
                  </a:lnTo>
                  <a:lnTo>
                    <a:pt x="13247" y="44557"/>
                  </a:lnTo>
                  <a:lnTo>
                    <a:pt x="13181" y="47306"/>
                  </a:lnTo>
                  <a:lnTo>
                    <a:pt x="13137" y="49693"/>
                  </a:lnTo>
                  <a:lnTo>
                    <a:pt x="12926" y="48246"/>
                  </a:lnTo>
                  <a:lnTo>
                    <a:pt x="12678" y="46655"/>
                  </a:lnTo>
                  <a:lnTo>
                    <a:pt x="12342" y="44557"/>
                  </a:lnTo>
                  <a:lnTo>
                    <a:pt x="12145" y="43400"/>
                  </a:lnTo>
                  <a:lnTo>
                    <a:pt x="11926" y="42134"/>
                  </a:lnTo>
                  <a:lnTo>
                    <a:pt x="11693" y="40832"/>
                  </a:lnTo>
                  <a:lnTo>
                    <a:pt x="11445" y="39494"/>
                  </a:lnTo>
                  <a:lnTo>
                    <a:pt x="11182" y="38083"/>
                  </a:lnTo>
                  <a:lnTo>
                    <a:pt x="10905" y="36673"/>
                  </a:lnTo>
                  <a:lnTo>
                    <a:pt x="10613" y="35262"/>
                  </a:lnTo>
                  <a:lnTo>
                    <a:pt x="10307" y="33888"/>
                  </a:lnTo>
                  <a:lnTo>
                    <a:pt x="9993" y="32478"/>
                  </a:lnTo>
                  <a:lnTo>
                    <a:pt x="9672" y="31139"/>
                  </a:lnTo>
                  <a:lnTo>
                    <a:pt x="9337" y="29874"/>
                  </a:lnTo>
                  <a:lnTo>
                    <a:pt x="8994" y="28644"/>
                  </a:lnTo>
                  <a:lnTo>
                    <a:pt x="8819" y="28029"/>
                  </a:lnTo>
                  <a:lnTo>
                    <a:pt x="8644" y="27487"/>
                  </a:lnTo>
                  <a:lnTo>
                    <a:pt x="8469" y="26944"/>
                  </a:lnTo>
                  <a:lnTo>
                    <a:pt x="8294" y="26402"/>
                  </a:lnTo>
                  <a:lnTo>
                    <a:pt x="8112" y="25931"/>
                  </a:lnTo>
                  <a:lnTo>
                    <a:pt x="7929" y="25461"/>
                  </a:lnTo>
                  <a:lnTo>
                    <a:pt x="7754" y="25027"/>
                  </a:lnTo>
                  <a:lnTo>
                    <a:pt x="7572" y="24629"/>
                  </a:lnTo>
                  <a:lnTo>
                    <a:pt x="7389" y="24268"/>
                  </a:lnTo>
                  <a:lnTo>
                    <a:pt x="7207" y="23906"/>
                  </a:lnTo>
                  <a:lnTo>
                    <a:pt x="7017" y="23617"/>
                  </a:lnTo>
                  <a:lnTo>
                    <a:pt x="6835" y="23364"/>
                  </a:lnTo>
                  <a:lnTo>
                    <a:pt x="6653" y="23147"/>
                  </a:lnTo>
                  <a:lnTo>
                    <a:pt x="6470" y="22966"/>
                  </a:lnTo>
                  <a:lnTo>
                    <a:pt x="6281" y="22821"/>
                  </a:lnTo>
                  <a:lnTo>
                    <a:pt x="6098" y="22749"/>
                  </a:lnTo>
                  <a:lnTo>
                    <a:pt x="5916" y="22676"/>
                  </a:lnTo>
                  <a:lnTo>
                    <a:pt x="5734" y="22676"/>
                  </a:lnTo>
                  <a:lnTo>
                    <a:pt x="5551" y="22749"/>
                  </a:lnTo>
                  <a:lnTo>
                    <a:pt x="5369" y="22857"/>
                  </a:lnTo>
                  <a:lnTo>
                    <a:pt x="5187" y="23002"/>
                  </a:lnTo>
                  <a:lnTo>
                    <a:pt x="5011" y="23219"/>
                  </a:lnTo>
                  <a:lnTo>
                    <a:pt x="4829" y="23508"/>
                  </a:lnTo>
                  <a:lnTo>
                    <a:pt x="4654" y="23834"/>
                  </a:lnTo>
                  <a:lnTo>
                    <a:pt x="4486" y="24232"/>
                  </a:lnTo>
                  <a:lnTo>
                    <a:pt x="4340" y="24629"/>
                  </a:lnTo>
                  <a:lnTo>
                    <a:pt x="4209" y="25100"/>
                  </a:lnTo>
                  <a:lnTo>
                    <a:pt x="4092" y="25606"/>
                  </a:lnTo>
                  <a:lnTo>
                    <a:pt x="4041" y="25895"/>
                  </a:lnTo>
                  <a:lnTo>
                    <a:pt x="3998" y="26148"/>
                  </a:lnTo>
                  <a:lnTo>
                    <a:pt x="3954" y="26438"/>
                  </a:lnTo>
                  <a:lnTo>
                    <a:pt x="3917" y="26727"/>
                  </a:lnTo>
                  <a:lnTo>
                    <a:pt x="3852" y="27342"/>
                  </a:lnTo>
                  <a:lnTo>
                    <a:pt x="3808" y="27993"/>
                  </a:lnTo>
                  <a:lnTo>
                    <a:pt x="3771" y="28680"/>
                  </a:lnTo>
                  <a:lnTo>
                    <a:pt x="3757" y="29367"/>
                  </a:lnTo>
                  <a:lnTo>
                    <a:pt x="3750" y="30091"/>
                  </a:lnTo>
                  <a:lnTo>
                    <a:pt x="3757" y="30850"/>
                  </a:lnTo>
                  <a:lnTo>
                    <a:pt x="3779" y="31646"/>
                  </a:lnTo>
                  <a:lnTo>
                    <a:pt x="3815" y="32478"/>
                  </a:lnTo>
                  <a:lnTo>
                    <a:pt x="3859" y="33309"/>
                  </a:lnTo>
                  <a:lnTo>
                    <a:pt x="3917" y="34141"/>
                  </a:lnTo>
                  <a:lnTo>
                    <a:pt x="3983" y="35009"/>
                  </a:lnTo>
                  <a:lnTo>
                    <a:pt x="4063" y="35913"/>
                  </a:lnTo>
                  <a:lnTo>
                    <a:pt x="4151" y="36817"/>
                  </a:lnTo>
                  <a:lnTo>
                    <a:pt x="4253" y="37722"/>
                  </a:lnTo>
                  <a:lnTo>
                    <a:pt x="4355" y="38662"/>
                  </a:lnTo>
                  <a:lnTo>
                    <a:pt x="4472" y="39602"/>
                  </a:lnTo>
                  <a:lnTo>
                    <a:pt x="4596" y="40543"/>
                  </a:lnTo>
                  <a:lnTo>
                    <a:pt x="4727" y="41519"/>
                  </a:lnTo>
                  <a:lnTo>
                    <a:pt x="4866" y="42496"/>
                  </a:lnTo>
                  <a:lnTo>
                    <a:pt x="5004" y="43436"/>
                  </a:lnTo>
                  <a:lnTo>
                    <a:pt x="5311" y="45425"/>
                  </a:lnTo>
                  <a:lnTo>
                    <a:pt x="5631" y="47378"/>
                  </a:lnTo>
                  <a:lnTo>
                    <a:pt x="5974" y="49295"/>
                  </a:lnTo>
                  <a:lnTo>
                    <a:pt x="6324" y="51248"/>
                  </a:lnTo>
                  <a:lnTo>
                    <a:pt x="6682" y="53128"/>
                  </a:lnTo>
                  <a:lnTo>
                    <a:pt x="7039" y="54973"/>
                  </a:lnTo>
                  <a:lnTo>
                    <a:pt x="7397" y="56745"/>
                  </a:lnTo>
                  <a:lnTo>
                    <a:pt x="7747" y="58445"/>
                  </a:lnTo>
                  <a:lnTo>
                    <a:pt x="8090" y="60072"/>
                  </a:lnTo>
                  <a:lnTo>
                    <a:pt x="8425" y="61591"/>
                  </a:lnTo>
                  <a:lnTo>
                    <a:pt x="8739" y="63038"/>
                  </a:lnTo>
                  <a:lnTo>
                    <a:pt x="9293" y="65497"/>
                  </a:lnTo>
                  <a:lnTo>
                    <a:pt x="9731" y="67378"/>
                  </a:lnTo>
                  <a:lnTo>
                    <a:pt x="10117" y="69005"/>
                  </a:lnTo>
                  <a:lnTo>
                    <a:pt x="10001" y="68933"/>
                  </a:lnTo>
                  <a:lnTo>
                    <a:pt x="9672" y="68716"/>
                  </a:lnTo>
                  <a:lnTo>
                    <a:pt x="9155" y="68427"/>
                  </a:lnTo>
                  <a:lnTo>
                    <a:pt x="8841" y="68318"/>
                  </a:lnTo>
                  <a:lnTo>
                    <a:pt x="8491" y="68174"/>
                  </a:lnTo>
                  <a:lnTo>
                    <a:pt x="8112" y="68065"/>
                  </a:lnTo>
                  <a:lnTo>
                    <a:pt x="7710" y="67993"/>
                  </a:lnTo>
                  <a:lnTo>
                    <a:pt x="7280" y="67957"/>
                  </a:lnTo>
                  <a:lnTo>
                    <a:pt x="6835" y="67957"/>
                  </a:lnTo>
                  <a:lnTo>
                    <a:pt x="6368" y="67993"/>
                  </a:lnTo>
                  <a:lnTo>
                    <a:pt x="5901" y="68101"/>
                  </a:lnTo>
                  <a:lnTo>
                    <a:pt x="5420" y="68282"/>
                  </a:lnTo>
                  <a:lnTo>
                    <a:pt x="4938" y="68535"/>
                  </a:lnTo>
                  <a:lnTo>
                    <a:pt x="4698" y="68716"/>
                  </a:lnTo>
                  <a:lnTo>
                    <a:pt x="4457" y="68897"/>
                  </a:lnTo>
                  <a:lnTo>
                    <a:pt x="4216" y="69078"/>
                  </a:lnTo>
                  <a:lnTo>
                    <a:pt x="3983" y="69331"/>
                  </a:lnTo>
                  <a:lnTo>
                    <a:pt x="3750" y="69584"/>
                  </a:lnTo>
                  <a:lnTo>
                    <a:pt x="3516" y="69873"/>
                  </a:lnTo>
                  <a:lnTo>
                    <a:pt x="3283" y="70163"/>
                  </a:lnTo>
                  <a:lnTo>
                    <a:pt x="3057" y="70488"/>
                  </a:lnTo>
                  <a:lnTo>
                    <a:pt x="2838" y="70886"/>
                  </a:lnTo>
                  <a:lnTo>
                    <a:pt x="2619" y="71284"/>
                  </a:lnTo>
                  <a:lnTo>
                    <a:pt x="2407" y="71682"/>
                  </a:lnTo>
                  <a:lnTo>
                    <a:pt x="2203" y="72152"/>
                  </a:lnTo>
                  <a:lnTo>
                    <a:pt x="2006" y="72658"/>
                  </a:lnTo>
                  <a:lnTo>
                    <a:pt x="1809" y="73201"/>
                  </a:lnTo>
                  <a:lnTo>
                    <a:pt x="1627" y="73743"/>
                  </a:lnTo>
                  <a:lnTo>
                    <a:pt x="1445" y="74358"/>
                  </a:lnTo>
                  <a:lnTo>
                    <a:pt x="1277" y="75009"/>
                  </a:lnTo>
                  <a:lnTo>
                    <a:pt x="1109" y="75660"/>
                  </a:lnTo>
                  <a:lnTo>
                    <a:pt x="956" y="76383"/>
                  </a:lnTo>
                  <a:lnTo>
                    <a:pt x="817" y="77143"/>
                  </a:lnTo>
                  <a:lnTo>
                    <a:pt x="679" y="77975"/>
                  </a:lnTo>
                  <a:lnTo>
                    <a:pt x="555" y="78807"/>
                  </a:lnTo>
                  <a:lnTo>
                    <a:pt x="445" y="79711"/>
                  </a:lnTo>
                  <a:lnTo>
                    <a:pt x="343" y="80651"/>
                  </a:lnTo>
                  <a:lnTo>
                    <a:pt x="256" y="81627"/>
                  </a:lnTo>
                  <a:lnTo>
                    <a:pt x="175" y="82640"/>
                  </a:lnTo>
                  <a:lnTo>
                    <a:pt x="117" y="83725"/>
                  </a:lnTo>
                  <a:lnTo>
                    <a:pt x="66" y="84846"/>
                  </a:lnTo>
                  <a:lnTo>
                    <a:pt x="29" y="86040"/>
                  </a:lnTo>
                  <a:lnTo>
                    <a:pt x="8" y="87269"/>
                  </a:lnTo>
                  <a:lnTo>
                    <a:pt x="0" y="88535"/>
                  </a:lnTo>
                  <a:lnTo>
                    <a:pt x="8" y="89873"/>
                  </a:lnTo>
                  <a:lnTo>
                    <a:pt x="22" y="90995"/>
                  </a:lnTo>
                  <a:lnTo>
                    <a:pt x="59" y="92080"/>
                  </a:lnTo>
                  <a:lnTo>
                    <a:pt x="110" y="93092"/>
                  </a:lnTo>
                  <a:lnTo>
                    <a:pt x="175" y="94033"/>
                  </a:lnTo>
                  <a:lnTo>
                    <a:pt x="256" y="94937"/>
                  </a:lnTo>
                  <a:lnTo>
                    <a:pt x="350" y="95769"/>
                  </a:lnTo>
                  <a:lnTo>
                    <a:pt x="453" y="96528"/>
                  </a:lnTo>
                  <a:lnTo>
                    <a:pt x="569" y="97251"/>
                  </a:lnTo>
                  <a:lnTo>
                    <a:pt x="701" y="97939"/>
                  </a:lnTo>
                  <a:lnTo>
                    <a:pt x="839" y="98553"/>
                  </a:lnTo>
                  <a:lnTo>
                    <a:pt x="992" y="99132"/>
                  </a:lnTo>
                  <a:lnTo>
                    <a:pt x="1153" y="99674"/>
                  </a:lnTo>
                  <a:lnTo>
                    <a:pt x="1328" y="100145"/>
                  </a:lnTo>
                  <a:lnTo>
                    <a:pt x="1503" y="100579"/>
                  </a:lnTo>
                  <a:lnTo>
                    <a:pt x="1693" y="100976"/>
                  </a:lnTo>
                  <a:lnTo>
                    <a:pt x="1889" y="101302"/>
                  </a:lnTo>
                  <a:lnTo>
                    <a:pt x="2101" y="101627"/>
                  </a:lnTo>
                  <a:lnTo>
                    <a:pt x="2313" y="101881"/>
                  </a:lnTo>
                  <a:lnTo>
                    <a:pt x="2531" y="102134"/>
                  </a:lnTo>
                  <a:lnTo>
                    <a:pt x="2758" y="102315"/>
                  </a:lnTo>
                  <a:lnTo>
                    <a:pt x="2984" y="102495"/>
                  </a:lnTo>
                  <a:lnTo>
                    <a:pt x="3224" y="102604"/>
                  </a:lnTo>
                  <a:lnTo>
                    <a:pt x="3465" y="102712"/>
                  </a:lnTo>
                  <a:lnTo>
                    <a:pt x="3713" y="102749"/>
                  </a:lnTo>
                  <a:lnTo>
                    <a:pt x="3961" y="102785"/>
                  </a:lnTo>
                  <a:lnTo>
                    <a:pt x="4472" y="102785"/>
                  </a:lnTo>
                  <a:lnTo>
                    <a:pt x="4727" y="102749"/>
                  </a:lnTo>
                  <a:lnTo>
                    <a:pt x="4990" y="102676"/>
                  </a:lnTo>
                  <a:lnTo>
                    <a:pt x="5245" y="102568"/>
                  </a:lnTo>
                  <a:lnTo>
                    <a:pt x="5770" y="102315"/>
                  </a:lnTo>
                  <a:lnTo>
                    <a:pt x="6295" y="101989"/>
                  </a:lnTo>
                  <a:lnTo>
                    <a:pt x="6813" y="101627"/>
                  </a:lnTo>
                  <a:lnTo>
                    <a:pt x="7324" y="101193"/>
                  </a:lnTo>
                  <a:lnTo>
                    <a:pt x="7820" y="100723"/>
                  </a:lnTo>
                  <a:lnTo>
                    <a:pt x="8301" y="100217"/>
                  </a:lnTo>
                  <a:lnTo>
                    <a:pt x="8761" y="99711"/>
                  </a:lnTo>
                  <a:lnTo>
                    <a:pt x="9191" y="99204"/>
                  </a:lnTo>
                  <a:lnTo>
                    <a:pt x="9600" y="98698"/>
                  </a:lnTo>
                  <a:lnTo>
                    <a:pt x="9972" y="98192"/>
                  </a:lnTo>
                  <a:lnTo>
                    <a:pt x="10307" y="97722"/>
                  </a:lnTo>
                  <a:lnTo>
                    <a:pt x="10854" y="96926"/>
                  </a:lnTo>
                  <a:lnTo>
                    <a:pt x="11204" y="96383"/>
                  </a:lnTo>
                  <a:lnTo>
                    <a:pt x="11328" y="96203"/>
                  </a:lnTo>
                  <a:lnTo>
                    <a:pt x="11285" y="96709"/>
                  </a:lnTo>
                  <a:lnTo>
                    <a:pt x="11153" y="98228"/>
                  </a:lnTo>
                  <a:lnTo>
                    <a:pt x="10971" y="100579"/>
                  </a:lnTo>
                  <a:lnTo>
                    <a:pt x="10737" y="103653"/>
                  </a:lnTo>
                  <a:lnTo>
                    <a:pt x="10613" y="105425"/>
                  </a:lnTo>
                  <a:lnTo>
                    <a:pt x="10482" y="107342"/>
                  </a:lnTo>
                  <a:lnTo>
                    <a:pt x="10344" y="109367"/>
                  </a:lnTo>
                  <a:lnTo>
                    <a:pt x="10212" y="111465"/>
                  </a:lnTo>
                  <a:lnTo>
                    <a:pt x="10088" y="113671"/>
                  </a:lnTo>
                  <a:lnTo>
                    <a:pt x="9957" y="115949"/>
                  </a:lnTo>
                  <a:lnTo>
                    <a:pt x="9840" y="118264"/>
                  </a:lnTo>
                  <a:lnTo>
                    <a:pt x="9738" y="120651"/>
                  </a:lnTo>
                  <a:lnTo>
                    <a:pt x="9636" y="123038"/>
                  </a:lnTo>
                  <a:lnTo>
                    <a:pt x="9556" y="125389"/>
                  </a:lnTo>
                  <a:lnTo>
                    <a:pt x="9490" y="127776"/>
                  </a:lnTo>
                  <a:lnTo>
                    <a:pt x="9461" y="128969"/>
                  </a:lnTo>
                  <a:lnTo>
                    <a:pt x="9439" y="130126"/>
                  </a:lnTo>
                  <a:lnTo>
                    <a:pt x="9424" y="131284"/>
                  </a:lnTo>
                  <a:lnTo>
                    <a:pt x="9417" y="132441"/>
                  </a:lnTo>
                  <a:lnTo>
                    <a:pt x="9410" y="133562"/>
                  </a:lnTo>
                  <a:lnTo>
                    <a:pt x="9410" y="134683"/>
                  </a:lnTo>
                  <a:lnTo>
                    <a:pt x="9417" y="135768"/>
                  </a:lnTo>
                  <a:lnTo>
                    <a:pt x="9432" y="136853"/>
                  </a:lnTo>
                  <a:lnTo>
                    <a:pt x="9454" y="137902"/>
                  </a:lnTo>
                  <a:lnTo>
                    <a:pt x="9483" y="138915"/>
                  </a:lnTo>
                  <a:lnTo>
                    <a:pt x="9512" y="139928"/>
                  </a:lnTo>
                  <a:lnTo>
                    <a:pt x="9556" y="140868"/>
                  </a:lnTo>
                  <a:lnTo>
                    <a:pt x="9607" y="141808"/>
                  </a:lnTo>
                  <a:lnTo>
                    <a:pt x="9665" y="142712"/>
                  </a:lnTo>
                  <a:lnTo>
                    <a:pt x="9738" y="143617"/>
                  </a:lnTo>
                  <a:lnTo>
                    <a:pt x="9811" y="144448"/>
                  </a:lnTo>
                  <a:lnTo>
                    <a:pt x="9899" y="145244"/>
                  </a:lnTo>
                  <a:lnTo>
                    <a:pt x="9993" y="145967"/>
                  </a:lnTo>
                  <a:lnTo>
                    <a:pt x="10096" y="146691"/>
                  </a:lnTo>
                  <a:lnTo>
                    <a:pt x="10212" y="147378"/>
                  </a:lnTo>
                  <a:lnTo>
                    <a:pt x="10336" y="147993"/>
                  </a:lnTo>
                  <a:lnTo>
                    <a:pt x="10475" y="148535"/>
                  </a:lnTo>
                  <a:lnTo>
                    <a:pt x="10621" y="149078"/>
                  </a:lnTo>
                  <a:lnTo>
                    <a:pt x="10774" y="149548"/>
                  </a:lnTo>
                  <a:lnTo>
                    <a:pt x="10942" y="149946"/>
                  </a:lnTo>
                  <a:lnTo>
                    <a:pt x="11124" y="150307"/>
                  </a:lnTo>
                  <a:lnTo>
                    <a:pt x="11321" y="150633"/>
                  </a:lnTo>
                  <a:lnTo>
                    <a:pt x="11518" y="150850"/>
                  </a:lnTo>
                  <a:lnTo>
                    <a:pt x="11708" y="150994"/>
                  </a:lnTo>
                  <a:lnTo>
                    <a:pt x="11897" y="151067"/>
                  </a:lnTo>
                  <a:lnTo>
                    <a:pt x="12080" y="151067"/>
                  </a:lnTo>
                  <a:lnTo>
                    <a:pt x="12262" y="150958"/>
                  </a:lnTo>
                  <a:lnTo>
                    <a:pt x="12437" y="150814"/>
                  </a:lnTo>
                  <a:lnTo>
                    <a:pt x="12612" y="150597"/>
                  </a:lnTo>
                  <a:lnTo>
                    <a:pt x="12780" y="150343"/>
                  </a:lnTo>
                  <a:lnTo>
                    <a:pt x="12948" y="149982"/>
                  </a:lnTo>
                  <a:lnTo>
                    <a:pt x="13108" y="149584"/>
                  </a:lnTo>
                  <a:lnTo>
                    <a:pt x="13269" y="149114"/>
                  </a:lnTo>
                  <a:lnTo>
                    <a:pt x="13422" y="148607"/>
                  </a:lnTo>
                  <a:lnTo>
                    <a:pt x="13575" y="148029"/>
                  </a:lnTo>
                  <a:lnTo>
                    <a:pt x="13721" y="147414"/>
                  </a:lnTo>
                  <a:lnTo>
                    <a:pt x="13867" y="146763"/>
                  </a:lnTo>
                  <a:lnTo>
                    <a:pt x="14013" y="146040"/>
                  </a:lnTo>
                  <a:lnTo>
                    <a:pt x="14151" y="145280"/>
                  </a:lnTo>
                  <a:lnTo>
                    <a:pt x="14282" y="144485"/>
                  </a:lnTo>
                  <a:lnTo>
                    <a:pt x="14414" y="143653"/>
                  </a:lnTo>
                  <a:lnTo>
                    <a:pt x="14545" y="142785"/>
                  </a:lnTo>
                  <a:lnTo>
                    <a:pt x="14669" y="141881"/>
                  </a:lnTo>
                  <a:lnTo>
                    <a:pt x="14793" y="140976"/>
                  </a:lnTo>
                  <a:lnTo>
                    <a:pt x="14910" y="140000"/>
                  </a:lnTo>
                  <a:lnTo>
                    <a:pt x="15026" y="139023"/>
                  </a:lnTo>
                  <a:lnTo>
                    <a:pt x="15136" y="138011"/>
                  </a:lnTo>
                  <a:lnTo>
                    <a:pt x="15245" y="136998"/>
                  </a:lnTo>
                  <a:lnTo>
                    <a:pt x="15347" y="135949"/>
                  </a:lnTo>
                  <a:lnTo>
                    <a:pt x="15552" y="133815"/>
                  </a:lnTo>
                  <a:lnTo>
                    <a:pt x="15741" y="131645"/>
                  </a:lnTo>
                  <a:lnTo>
                    <a:pt x="15916" y="129439"/>
                  </a:lnTo>
                  <a:lnTo>
                    <a:pt x="16077" y="127233"/>
                  </a:lnTo>
                  <a:lnTo>
                    <a:pt x="16230" y="125063"/>
                  </a:lnTo>
                  <a:lnTo>
                    <a:pt x="16369" y="122929"/>
                  </a:lnTo>
                  <a:lnTo>
                    <a:pt x="16500" y="120832"/>
                  </a:lnTo>
                  <a:lnTo>
                    <a:pt x="16617" y="118806"/>
                  </a:lnTo>
                  <a:lnTo>
                    <a:pt x="16719" y="116926"/>
                  </a:lnTo>
                  <a:lnTo>
                    <a:pt x="16814" y="115117"/>
                  </a:lnTo>
                  <a:lnTo>
                    <a:pt x="16959" y="111971"/>
                  </a:lnTo>
                  <a:lnTo>
                    <a:pt x="17069" y="109512"/>
                  </a:lnTo>
                  <a:lnTo>
                    <a:pt x="17127" y="107920"/>
                  </a:lnTo>
                  <a:lnTo>
                    <a:pt x="17149" y="107342"/>
                  </a:lnTo>
                  <a:lnTo>
                    <a:pt x="17193" y="107884"/>
                  </a:lnTo>
                  <a:lnTo>
                    <a:pt x="17310" y="109331"/>
                  </a:lnTo>
                  <a:lnTo>
                    <a:pt x="17499" y="111537"/>
                  </a:lnTo>
                  <a:lnTo>
                    <a:pt x="17762" y="114430"/>
                  </a:lnTo>
                  <a:lnTo>
                    <a:pt x="17915" y="116058"/>
                  </a:lnTo>
                  <a:lnTo>
                    <a:pt x="18090" y="117758"/>
                  </a:lnTo>
                  <a:lnTo>
                    <a:pt x="18280" y="119602"/>
                  </a:lnTo>
                  <a:lnTo>
                    <a:pt x="18484" y="121483"/>
                  </a:lnTo>
                  <a:lnTo>
                    <a:pt x="18703" y="123400"/>
                  </a:lnTo>
                  <a:lnTo>
                    <a:pt x="18929" y="125353"/>
                  </a:lnTo>
                  <a:lnTo>
                    <a:pt x="19177" y="127306"/>
                  </a:lnTo>
                  <a:lnTo>
                    <a:pt x="19439" y="129259"/>
                  </a:lnTo>
                  <a:lnTo>
                    <a:pt x="19709" y="131211"/>
                  </a:lnTo>
                  <a:lnTo>
                    <a:pt x="19994" y="133092"/>
                  </a:lnTo>
                  <a:lnTo>
                    <a:pt x="20140" y="133996"/>
                  </a:lnTo>
                  <a:lnTo>
                    <a:pt x="20286" y="134900"/>
                  </a:lnTo>
                  <a:lnTo>
                    <a:pt x="20439" y="135805"/>
                  </a:lnTo>
                  <a:lnTo>
                    <a:pt x="20599" y="136673"/>
                  </a:lnTo>
                  <a:lnTo>
                    <a:pt x="20752" y="137504"/>
                  </a:lnTo>
                  <a:lnTo>
                    <a:pt x="20913" y="138300"/>
                  </a:lnTo>
                  <a:lnTo>
                    <a:pt x="21081" y="139060"/>
                  </a:lnTo>
                  <a:lnTo>
                    <a:pt x="21241" y="139819"/>
                  </a:lnTo>
                  <a:lnTo>
                    <a:pt x="21409" y="140542"/>
                  </a:lnTo>
                  <a:lnTo>
                    <a:pt x="21584" y="141193"/>
                  </a:lnTo>
                  <a:lnTo>
                    <a:pt x="21759" y="141844"/>
                  </a:lnTo>
                  <a:lnTo>
                    <a:pt x="21934" y="142423"/>
                  </a:lnTo>
                  <a:lnTo>
                    <a:pt x="22109" y="142966"/>
                  </a:lnTo>
                  <a:lnTo>
                    <a:pt x="22292" y="143472"/>
                  </a:lnTo>
                  <a:lnTo>
                    <a:pt x="22474" y="143942"/>
                  </a:lnTo>
                  <a:lnTo>
                    <a:pt x="22656" y="144340"/>
                  </a:lnTo>
                  <a:lnTo>
                    <a:pt x="22846" y="144702"/>
                  </a:lnTo>
                  <a:lnTo>
                    <a:pt x="23028" y="144991"/>
                  </a:lnTo>
                  <a:lnTo>
                    <a:pt x="23218" y="145208"/>
                  </a:lnTo>
                  <a:lnTo>
                    <a:pt x="23415" y="145389"/>
                  </a:lnTo>
                  <a:lnTo>
                    <a:pt x="23605" y="145533"/>
                  </a:lnTo>
                  <a:lnTo>
                    <a:pt x="23801" y="145570"/>
                  </a:lnTo>
                  <a:lnTo>
                    <a:pt x="23998" y="145570"/>
                  </a:lnTo>
                  <a:lnTo>
                    <a:pt x="24195" y="145461"/>
                  </a:lnTo>
                  <a:lnTo>
                    <a:pt x="24400" y="145316"/>
                  </a:lnTo>
                  <a:lnTo>
                    <a:pt x="24604" y="145063"/>
                  </a:lnTo>
                  <a:lnTo>
                    <a:pt x="24808" y="144774"/>
                  </a:lnTo>
                  <a:lnTo>
                    <a:pt x="25012" y="144376"/>
                  </a:lnTo>
                  <a:lnTo>
                    <a:pt x="25209" y="143942"/>
                  </a:lnTo>
                  <a:lnTo>
                    <a:pt x="25384" y="143436"/>
                  </a:lnTo>
                  <a:lnTo>
                    <a:pt x="25552" y="142893"/>
                  </a:lnTo>
                  <a:lnTo>
                    <a:pt x="25698" y="142278"/>
                  </a:lnTo>
                  <a:lnTo>
                    <a:pt x="25829" y="141627"/>
                  </a:lnTo>
                  <a:lnTo>
                    <a:pt x="25953" y="140940"/>
                  </a:lnTo>
                  <a:lnTo>
                    <a:pt x="26055" y="140217"/>
                  </a:lnTo>
                  <a:lnTo>
                    <a:pt x="26143" y="139457"/>
                  </a:lnTo>
                  <a:lnTo>
                    <a:pt x="26223" y="138626"/>
                  </a:lnTo>
                  <a:lnTo>
                    <a:pt x="26282" y="137794"/>
                  </a:lnTo>
                  <a:lnTo>
                    <a:pt x="26333" y="136890"/>
                  </a:lnTo>
                  <a:lnTo>
                    <a:pt x="26369" y="135985"/>
                  </a:lnTo>
                  <a:lnTo>
                    <a:pt x="26398" y="135045"/>
                  </a:lnTo>
                  <a:lnTo>
                    <a:pt x="26413" y="134069"/>
                  </a:lnTo>
                  <a:lnTo>
                    <a:pt x="26413" y="133056"/>
                  </a:lnTo>
                  <a:lnTo>
                    <a:pt x="26406" y="132043"/>
                  </a:lnTo>
                  <a:lnTo>
                    <a:pt x="26391" y="130994"/>
                  </a:lnTo>
                  <a:lnTo>
                    <a:pt x="26362" y="129910"/>
                  </a:lnTo>
                  <a:lnTo>
                    <a:pt x="26325" y="128825"/>
                  </a:lnTo>
                  <a:lnTo>
                    <a:pt x="26282" y="127740"/>
                  </a:lnTo>
                  <a:lnTo>
                    <a:pt x="26230" y="126618"/>
                  </a:lnTo>
                  <a:lnTo>
                    <a:pt x="26165" y="125461"/>
                  </a:lnTo>
                  <a:lnTo>
                    <a:pt x="26099" y="124304"/>
                  </a:lnTo>
                  <a:lnTo>
                    <a:pt x="26019" y="123146"/>
                  </a:lnTo>
                  <a:lnTo>
                    <a:pt x="25939" y="121989"/>
                  </a:lnTo>
                  <a:lnTo>
                    <a:pt x="25851" y="120796"/>
                  </a:lnTo>
                  <a:lnTo>
                    <a:pt x="25756" y="119638"/>
                  </a:lnTo>
                  <a:lnTo>
                    <a:pt x="25654" y="118445"/>
                  </a:lnTo>
                  <a:lnTo>
                    <a:pt x="25443" y="116094"/>
                  </a:lnTo>
                  <a:lnTo>
                    <a:pt x="25209" y="113743"/>
                  </a:lnTo>
                  <a:lnTo>
                    <a:pt x="24961" y="111392"/>
                  </a:lnTo>
                  <a:lnTo>
                    <a:pt x="24713" y="109114"/>
                  </a:lnTo>
                  <a:lnTo>
                    <a:pt x="24451" y="106872"/>
                  </a:lnTo>
                  <a:lnTo>
                    <a:pt x="24188" y="104738"/>
                  </a:lnTo>
                  <a:lnTo>
                    <a:pt x="23933" y="102676"/>
                  </a:lnTo>
                  <a:lnTo>
                    <a:pt x="23670" y="100687"/>
                  </a:lnTo>
                  <a:lnTo>
                    <a:pt x="23422" y="98843"/>
                  </a:lnTo>
                  <a:lnTo>
                    <a:pt x="23189" y="97107"/>
                  </a:lnTo>
                  <a:lnTo>
                    <a:pt x="22758" y="94141"/>
                  </a:lnTo>
                  <a:lnTo>
                    <a:pt x="22423" y="91863"/>
                  </a:lnTo>
                  <a:lnTo>
                    <a:pt x="22197" y="90380"/>
                  </a:lnTo>
                  <a:lnTo>
                    <a:pt x="22116" y="89873"/>
                  </a:lnTo>
                  <a:lnTo>
                    <a:pt x="22226" y="90127"/>
                  </a:lnTo>
                  <a:lnTo>
                    <a:pt x="22532" y="90778"/>
                  </a:lnTo>
                  <a:lnTo>
                    <a:pt x="23014" y="91754"/>
                  </a:lnTo>
                  <a:lnTo>
                    <a:pt x="23305" y="92333"/>
                  </a:lnTo>
                  <a:lnTo>
                    <a:pt x="23634" y="92948"/>
                  </a:lnTo>
                  <a:lnTo>
                    <a:pt x="23991" y="93562"/>
                  </a:lnTo>
                  <a:lnTo>
                    <a:pt x="24378" y="94250"/>
                  </a:lnTo>
                  <a:lnTo>
                    <a:pt x="24786" y="94901"/>
                  </a:lnTo>
                  <a:lnTo>
                    <a:pt x="25217" y="95552"/>
                  </a:lnTo>
                  <a:lnTo>
                    <a:pt x="25662" y="96166"/>
                  </a:lnTo>
                  <a:lnTo>
                    <a:pt x="26121" y="96781"/>
                  </a:lnTo>
                  <a:lnTo>
                    <a:pt x="26595" y="97324"/>
                  </a:lnTo>
                  <a:lnTo>
                    <a:pt x="27077" y="97794"/>
                  </a:lnTo>
                  <a:lnTo>
                    <a:pt x="27558" y="98228"/>
                  </a:lnTo>
                  <a:lnTo>
                    <a:pt x="27799" y="98409"/>
                  </a:lnTo>
                  <a:lnTo>
                    <a:pt x="28039" y="98553"/>
                  </a:lnTo>
                  <a:lnTo>
                    <a:pt x="28280" y="98662"/>
                  </a:lnTo>
                  <a:lnTo>
                    <a:pt x="28521" y="98770"/>
                  </a:lnTo>
                  <a:lnTo>
                    <a:pt x="28762" y="98843"/>
                  </a:lnTo>
                  <a:lnTo>
                    <a:pt x="28995" y="98879"/>
                  </a:lnTo>
                  <a:lnTo>
                    <a:pt x="29228" y="98915"/>
                  </a:lnTo>
                  <a:lnTo>
                    <a:pt x="29462" y="98879"/>
                  </a:lnTo>
                  <a:lnTo>
                    <a:pt x="29695" y="98843"/>
                  </a:lnTo>
                  <a:lnTo>
                    <a:pt x="29921" y="98734"/>
                  </a:lnTo>
                  <a:lnTo>
                    <a:pt x="30140" y="98626"/>
                  </a:lnTo>
                  <a:lnTo>
                    <a:pt x="30359" y="98445"/>
                  </a:lnTo>
                  <a:lnTo>
                    <a:pt x="30571" y="98264"/>
                  </a:lnTo>
                  <a:lnTo>
                    <a:pt x="30782" y="98011"/>
                  </a:lnTo>
                  <a:lnTo>
                    <a:pt x="30986" y="97722"/>
                  </a:lnTo>
                  <a:lnTo>
                    <a:pt x="31183" y="97396"/>
                  </a:lnTo>
                  <a:lnTo>
                    <a:pt x="31373" y="96998"/>
                  </a:lnTo>
                  <a:lnTo>
                    <a:pt x="31555" y="96564"/>
                  </a:lnTo>
                  <a:lnTo>
                    <a:pt x="31730" y="96094"/>
                  </a:lnTo>
                  <a:lnTo>
                    <a:pt x="31905" y="95552"/>
                  </a:lnTo>
                  <a:lnTo>
                    <a:pt x="32066" y="94973"/>
                  </a:lnTo>
                  <a:lnTo>
                    <a:pt x="32219" y="94322"/>
                  </a:lnTo>
                  <a:lnTo>
                    <a:pt x="32365" y="93635"/>
                  </a:lnTo>
                  <a:lnTo>
                    <a:pt x="32496" y="92875"/>
                  </a:lnTo>
                  <a:lnTo>
                    <a:pt x="32628" y="92080"/>
                  </a:lnTo>
                  <a:lnTo>
                    <a:pt x="32737" y="91212"/>
                  </a:lnTo>
                  <a:lnTo>
                    <a:pt x="32846" y="90271"/>
                  </a:lnTo>
                  <a:lnTo>
                    <a:pt x="32941" y="89259"/>
                  </a:lnTo>
                  <a:lnTo>
                    <a:pt x="33029" y="88210"/>
                  </a:lnTo>
                  <a:lnTo>
                    <a:pt x="33102" y="87089"/>
                  </a:lnTo>
                  <a:lnTo>
                    <a:pt x="33124" y="86546"/>
                  </a:lnTo>
                  <a:lnTo>
                    <a:pt x="33153" y="86040"/>
                  </a:lnTo>
                  <a:lnTo>
                    <a:pt x="33167" y="85533"/>
                  </a:lnTo>
                  <a:lnTo>
                    <a:pt x="33175" y="85027"/>
                  </a:lnTo>
                  <a:lnTo>
                    <a:pt x="33182" y="84521"/>
                  </a:lnTo>
                  <a:lnTo>
                    <a:pt x="33189" y="84051"/>
                  </a:lnTo>
                  <a:lnTo>
                    <a:pt x="33182" y="83580"/>
                  </a:lnTo>
                  <a:lnTo>
                    <a:pt x="33175" y="83110"/>
                  </a:lnTo>
                  <a:lnTo>
                    <a:pt x="33160" y="82640"/>
                  </a:lnTo>
                  <a:lnTo>
                    <a:pt x="33145" y="82170"/>
                  </a:lnTo>
                  <a:lnTo>
                    <a:pt x="33124" y="81736"/>
                  </a:lnTo>
                  <a:lnTo>
                    <a:pt x="33094" y="81302"/>
                  </a:lnTo>
                  <a:lnTo>
                    <a:pt x="33065" y="80868"/>
                  </a:lnTo>
                  <a:lnTo>
                    <a:pt x="33029" y="80434"/>
                  </a:lnTo>
                  <a:lnTo>
                    <a:pt x="32948" y="79602"/>
                  </a:lnTo>
                  <a:lnTo>
                    <a:pt x="32846" y="78807"/>
                  </a:lnTo>
                  <a:lnTo>
                    <a:pt x="32737" y="78011"/>
                  </a:lnTo>
                  <a:lnTo>
                    <a:pt x="32606" y="77288"/>
                  </a:lnTo>
                  <a:lnTo>
                    <a:pt x="32460" y="76564"/>
                  </a:lnTo>
                  <a:lnTo>
                    <a:pt x="32307" y="75841"/>
                  </a:lnTo>
                  <a:lnTo>
                    <a:pt x="32139" y="75190"/>
                  </a:lnTo>
                  <a:lnTo>
                    <a:pt x="31956" y="74539"/>
                  </a:lnTo>
                  <a:lnTo>
                    <a:pt x="31760" y="73888"/>
                  </a:lnTo>
                  <a:lnTo>
                    <a:pt x="31555" y="73309"/>
                  </a:lnTo>
                  <a:lnTo>
                    <a:pt x="31344" y="72731"/>
                  </a:lnTo>
                  <a:lnTo>
                    <a:pt x="31118" y="72152"/>
                  </a:lnTo>
                  <a:lnTo>
                    <a:pt x="30891" y="71646"/>
                  </a:lnTo>
                  <a:lnTo>
                    <a:pt x="30651" y="71103"/>
                  </a:lnTo>
                  <a:lnTo>
                    <a:pt x="30403" y="70633"/>
                  </a:lnTo>
                  <a:lnTo>
                    <a:pt x="30147" y="70163"/>
                  </a:lnTo>
                  <a:lnTo>
                    <a:pt x="29885" y="69729"/>
                  </a:lnTo>
                  <a:lnTo>
                    <a:pt x="29622" y="69295"/>
                  </a:lnTo>
                  <a:lnTo>
                    <a:pt x="29352" y="68861"/>
                  </a:lnTo>
                  <a:lnTo>
                    <a:pt x="29083" y="68499"/>
                  </a:lnTo>
                  <a:lnTo>
                    <a:pt x="28805" y="68101"/>
                  </a:lnTo>
                  <a:lnTo>
                    <a:pt x="28244" y="67414"/>
                  </a:lnTo>
                  <a:lnTo>
                    <a:pt x="27682" y="66799"/>
                  </a:lnTo>
                  <a:lnTo>
                    <a:pt x="27113" y="66257"/>
                  </a:lnTo>
                  <a:lnTo>
                    <a:pt x="26559" y="65787"/>
                  </a:lnTo>
                  <a:lnTo>
                    <a:pt x="26012" y="65353"/>
                  </a:lnTo>
                  <a:lnTo>
                    <a:pt x="25486" y="64955"/>
                  </a:lnTo>
                  <a:lnTo>
                    <a:pt x="24983" y="64629"/>
                  </a:lnTo>
                  <a:lnTo>
                    <a:pt x="24502" y="64376"/>
                  </a:lnTo>
                  <a:lnTo>
                    <a:pt x="24057" y="64123"/>
                  </a:lnTo>
                  <a:lnTo>
                    <a:pt x="23656" y="63942"/>
                  </a:lnTo>
                  <a:lnTo>
                    <a:pt x="22992" y="63653"/>
                  </a:lnTo>
                  <a:lnTo>
                    <a:pt x="22547" y="63508"/>
                  </a:lnTo>
                  <a:lnTo>
                    <a:pt x="22364" y="63400"/>
                  </a:lnTo>
                  <a:lnTo>
                    <a:pt x="22496" y="63400"/>
                  </a:lnTo>
                  <a:lnTo>
                    <a:pt x="22576" y="63364"/>
                  </a:lnTo>
                  <a:lnTo>
                    <a:pt x="22664" y="63255"/>
                  </a:lnTo>
                  <a:lnTo>
                    <a:pt x="22758" y="63110"/>
                  </a:lnTo>
                  <a:lnTo>
                    <a:pt x="22868" y="62930"/>
                  </a:lnTo>
                  <a:lnTo>
                    <a:pt x="22977" y="62640"/>
                  </a:lnTo>
                  <a:lnTo>
                    <a:pt x="23094" y="62351"/>
                  </a:lnTo>
                  <a:lnTo>
                    <a:pt x="23218" y="61953"/>
                  </a:lnTo>
                  <a:lnTo>
                    <a:pt x="23349" y="61555"/>
                  </a:lnTo>
                  <a:lnTo>
                    <a:pt x="23481" y="61085"/>
                  </a:lnTo>
                  <a:lnTo>
                    <a:pt x="23626" y="60579"/>
                  </a:lnTo>
                  <a:lnTo>
                    <a:pt x="23918" y="59421"/>
                  </a:lnTo>
                  <a:lnTo>
                    <a:pt x="24232" y="58083"/>
                  </a:lnTo>
                  <a:lnTo>
                    <a:pt x="24553" y="56637"/>
                  </a:lnTo>
                  <a:lnTo>
                    <a:pt x="24881" y="55045"/>
                  </a:lnTo>
                  <a:lnTo>
                    <a:pt x="25217" y="53345"/>
                  </a:lnTo>
                  <a:lnTo>
                    <a:pt x="25552" y="51501"/>
                  </a:lnTo>
                  <a:lnTo>
                    <a:pt x="25888" y="49620"/>
                  </a:lnTo>
                  <a:lnTo>
                    <a:pt x="26223" y="47631"/>
                  </a:lnTo>
                  <a:lnTo>
                    <a:pt x="26544" y="45606"/>
                  </a:lnTo>
                  <a:lnTo>
                    <a:pt x="26858" y="43544"/>
                  </a:lnTo>
                  <a:lnTo>
                    <a:pt x="27150" y="41447"/>
                  </a:lnTo>
                  <a:lnTo>
                    <a:pt x="27288" y="40398"/>
                  </a:lnTo>
                  <a:lnTo>
                    <a:pt x="27427" y="39349"/>
                  </a:lnTo>
                  <a:lnTo>
                    <a:pt x="27558" y="38264"/>
                  </a:lnTo>
                  <a:lnTo>
                    <a:pt x="27682" y="37215"/>
                  </a:lnTo>
                  <a:lnTo>
                    <a:pt x="27799" y="36166"/>
                  </a:lnTo>
                  <a:lnTo>
                    <a:pt x="27915" y="35154"/>
                  </a:lnTo>
                  <a:lnTo>
                    <a:pt x="28018" y="34105"/>
                  </a:lnTo>
                  <a:lnTo>
                    <a:pt x="28112" y="33092"/>
                  </a:lnTo>
                  <a:lnTo>
                    <a:pt x="28207" y="32080"/>
                  </a:lnTo>
                  <a:lnTo>
                    <a:pt x="28287" y="31067"/>
                  </a:lnTo>
                  <a:lnTo>
                    <a:pt x="28360" y="30091"/>
                  </a:lnTo>
                  <a:lnTo>
                    <a:pt x="28419" y="29114"/>
                  </a:lnTo>
                  <a:lnTo>
                    <a:pt x="28470" y="28174"/>
                  </a:lnTo>
                  <a:lnTo>
                    <a:pt x="28514" y="27270"/>
                  </a:lnTo>
                  <a:lnTo>
                    <a:pt x="28550" y="26365"/>
                  </a:lnTo>
                  <a:lnTo>
                    <a:pt x="28572" y="25461"/>
                  </a:lnTo>
                  <a:lnTo>
                    <a:pt x="28579" y="24629"/>
                  </a:lnTo>
                  <a:lnTo>
                    <a:pt x="28579" y="23798"/>
                  </a:lnTo>
                  <a:lnTo>
                    <a:pt x="28565" y="23002"/>
                  </a:lnTo>
                  <a:lnTo>
                    <a:pt x="28535" y="22242"/>
                  </a:lnTo>
                  <a:lnTo>
                    <a:pt x="28499" y="21519"/>
                  </a:lnTo>
                  <a:lnTo>
                    <a:pt x="28448" y="20832"/>
                  </a:lnTo>
                  <a:lnTo>
                    <a:pt x="28375" y="20181"/>
                  </a:lnTo>
                  <a:lnTo>
                    <a:pt x="28295" y="19566"/>
                  </a:lnTo>
                  <a:lnTo>
                    <a:pt x="28200" y="19024"/>
                  </a:lnTo>
                  <a:lnTo>
                    <a:pt x="28090" y="18481"/>
                  </a:lnTo>
                  <a:lnTo>
                    <a:pt x="27966" y="18011"/>
                  </a:lnTo>
                  <a:lnTo>
                    <a:pt x="27821" y="17577"/>
                  </a:lnTo>
                  <a:lnTo>
                    <a:pt x="27660" y="17179"/>
                  </a:lnTo>
                  <a:lnTo>
                    <a:pt x="27485" y="16854"/>
                  </a:lnTo>
                  <a:lnTo>
                    <a:pt x="27295" y="16601"/>
                  </a:lnTo>
                  <a:lnTo>
                    <a:pt x="27084" y="16347"/>
                  </a:lnTo>
                  <a:lnTo>
                    <a:pt x="26865" y="16203"/>
                  </a:lnTo>
                  <a:lnTo>
                    <a:pt x="26646" y="16094"/>
                  </a:lnTo>
                  <a:lnTo>
                    <a:pt x="26435" y="16022"/>
                  </a:lnTo>
                  <a:lnTo>
                    <a:pt x="26230" y="16022"/>
                  </a:lnTo>
                  <a:lnTo>
                    <a:pt x="26026" y="16094"/>
                  </a:lnTo>
                  <a:lnTo>
                    <a:pt x="25822" y="16203"/>
                  </a:lnTo>
                  <a:lnTo>
                    <a:pt x="25625" y="16347"/>
                  </a:lnTo>
                  <a:lnTo>
                    <a:pt x="25428" y="16564"/>
                  </a:lnTo>
                  <a:lnTo>
                    <a:pt x="25231" y="16818"/>
                  </a:lnTo>
                  <a:lnTo>
                    <a:pt x="25041" y="17107"/>
                  </a:lnTo>
                  <a:lnTo>
                    <a:pt x="24859" y="17432"/>
                  </a:lnTo>
                  <a:lnTo>
                    <a:pt x="24677" y="17830"/>
                  </a:lnTo>
                  <a:lnTo>
                    <a:pt x="24494" y="18228"/>
                  </a:lnTo>
                  <a:lnTo>
                    <a:pt x="24319" y="18698"/>
                  </a:lnTo>
                  <a:lnTo>
                    <a:pt x="24144" y="19168"/>
                  </a:lnTo>
                  <a:lnTo>
                    <a:pt x="23977" y="19675"/>
                  </a:lnTo>
                  <a:lnTo>
                    <a:pt x="23809" y="20253"/>
                  </a:lnTo>
                  <a:lnTo>
                    <a:pt x="23641" y="20832"/>
                  </a:lnTo>
                  <a:lnTo>
                    <a:pt x="23481" y="21447"/>
                  </a:lnTo>
                  <a:lnTo>
                    <a:pt x="23327" y="22062"/>
                  </a:lnTo>
                  <a:lnTo>
                    <a:pt x="23174" y="22713"/>
                  </a:lnTo>
                  <a:lnTo>
                    <a:pt x="23021" y="23400"/>
                  </a:lnTo>
                  <a:lnTo>
                    <a:pt x="22875" y="24123"/>
                  </a:lnTo>
                  <a:lnTo>
                    <a:pt x="22729" y="24846"/>
                  </a:lnTo>
                  <a:lnTo>
                    <a:pt x="22591" y="25570"/>
                  </a:lnTo>
                  <a:lnTo>
                    <a:pt x="22452" y="26329"/>
                  </a:lnTo>
                  <a:lnTo>
                    <a:pt x="22189" y="27884"/>
                  </a:lnTo>
                  <a:lnTo>
                    <a:pt x="21941" y="29476"/>
                  </a:lnTo>
                  <a:lnTo>
                    <a:pt x="21701" y="31103"/>
                  </a:lnTo>
                  <a:lnTo>
                    <a:pt x="21482" y="32731"/>
                  </a:lnTo>
                  <a:lnTo>
                    <a:pt x="21270" y="34358"/>
                  </a:lnTo>
                  <a:lnTo>
                    <a:pt x="21081" y="35949"/>
                  </a:lnTo>
                  <a:lnTo>
                    <a:pt x="20898" y="37541"/>
                  </a:lnTo>
                  <a:lnTo>
                    <a:pt x="20731" y="39096"/>
                  </a:lnTo>
                  <a:lnTo>
                    <a:pt x="20577" y="40543"/>
                  </a:lnTo>
                  <a:lnTo>
                    <a:pt x="20439" y="41953"/>
                  </a:lnTo>
                  <a:lnTo>
                    <a:pt x="20315" y="43291"/>
                  </a:lnTo>
                  <a:lnTo>
                    <a:pt x="20103" y="45606"/>
                  </a:lnTo>
                  <a:lnTo>
                    <a:pt x="19957" y="47378"/>
                  </a:lnTo>
                  <a:lnTo>
                    <a:pt x="19870" y="48535"/>
                  </a:lnTo>
                  <a:lnTo>
                    <a:pt x="19841" y="48969"/>
                  </a:lnTo>
                  <a:lnTo>
                    <a:pt x="19848" y="47161"/>
                  </a:lnTo>
                  <a:lnTo>
                    <a:pt x="19855" y="45100"/>
                  </a:lnTo>
                  <a:lnTo>
                    <a:pt x="19848" y="42423"/>
                  </a:lnTo>
                  <a:lnTo>
                    <a:pt x="19833" y="39204"/>
                  </a:lnTo>
                  <a:lnTo>
                    <a:pt x="19819" y="37396"/>
                  </a:lnTo>
                  <a:lnTo>
                    <a:pt x="19797" y="35552"/>
                  </a:lnTo>
                  <a:lnTo>
                    <a:pt x="19768" y="33599"/>
                  </a:lnTo>
                  <a:lnTo>
                    <a:pt x="19739" y="31610"/>
                  </a:lnTo>
                  <a:lnTo>
                    <a:pt x="19695" y="29548"/>
                  </a:lnTo>
                  <a:lnTo>
                    <a:pt x="19644" y="27450"/>
                  </a:lnTo>
                  <a:lnTo>
                    <a:pt x="19585" y="25353"/>
                  </a:lnTo>
                  <a:lnTo>
                    <a:pt x="19520" y="23255"/>
                  </a:lnTo>
                  <a:lnTo>
                    <a:pt x="19439" y="21121"/>
                  </a:lnTo>
                  <a:lnTo>
                    <a:pt x="19345" y="19060"/>
                  </a:lnTo>
                  <a:lnTo>
                    <a:pt x="19250" y="16998"/>
                  </a:lnTo>
                  <a:lnTo>
                    <a:pt x="19133" y="15009"/>
                  </a:lnTo>
                  <a:lnTo>
                    <a:pt x="19002" y="13056"/>
                  </a:lnTo>
                  <a:lnTo>
                    <a:pt x="18936" y="12116"/>
                  </a:lnTo>
                  <a:lnTo>
                    <a:pt x="18863" y="11176"/>
                  </a:lnTo>
                  <a:lnTo>
                    <a:pt x="18790" y="10271"/>
                  </a:lnTo>
                  <a:lnTo>
                    <a:pt x="18710" y="9403"/>
                  </a:lnTo>
                  <a:lnTo>
                    <a:pt x="18623" y="8572"/>
                  </a:lnTo>
                  <a:lnTo>
                    <a:pt x="18535" y="7740"/>
                  </a:lnTo>
                  <a:lnTo>
                    <a:pt x="18447" y="6944"/>
                  </a:lnTo>
                  <a:lnTo>
                    <a:pt x="18353" y="6185"/>
                  </a:lnTo>
                  <a:lnTo>
                    <a:pt x="18251" y="5461"/>
                  </a:lnTo>
                  <a:lnTo>
                    <a:pt x="18148" y="4738"/>
                  </a:lnTo>
                  <a:lnTo>
                    <a:pt x="18039" y="4087"/>
                  </a:lnTo>
                  <a:lnTo>
                    <a:pt x="17922" y="3472"/>
                  </a:lnTo>
                  <a:lnTo>
                    <a:pt x="17806" y="2893"/>
                  </a:lnTo>
                  <a:lnTo>
                    <a:pt x="17689" y="2351"/>
                  </a:lnTo>
                  <a:lnTo>
                    <a:pt x="17558" y="1845"/>
                  </a:lnTo>
                  <a:lnTo>
                    <a:pt x="17426" y="1411"/>
                  </a:lnTo>
                  <a:lnTo>
                    <a:pt x="17295" y="977"/>
                  </a:lnTo>
                  <a:lnTo>
                    <a:pt x="17149" y="615"/>
                  </a:lnTo>
                  <a:lnTo>
                    <a:pt x="17011" y="326"/>
                  </a:lnTo>
                  <a:lnTo>
                    <a:pt x="16872" y="145"/>
                  </a:lnTo>
                  <a:lnTo>
                    <a:pt x="16733" y="36"/>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0" name="Google Shape;130;p7"/>
            <p:cNvSpPr/>
            <p:nvPr/>
          </p:nvSpPr>
          <p:spPr>
            <a:xfrm rot="10800000">
              <a:off x="5285884" y="-1380494"/>
              <a:ext cx="870591" cy="898144"/>
            </a:xfrm>
            <a:custGeom>
              <a:avLst/>
              <a:gdLst/>
              <a:ahLst/>
              <a:cxnLst/>
              <a:rect l="l" t="t" r="r" b="b"/>
              <a:pathLst>
                <a:path w="34218" h="156131" extrusionOk="0">
                  <a:moveTo>
                    <a:pt x="17215" y="5100"/>
                  </a:moveTo>
                  <a:lnTo>
                    <a:pt x="17295" y="5172"/>
                  </a:lnTo>
                  <a:lnTo>
                    <a:pt x="17368" y="5317"/>
                  </a:lnTo>
                  <a:lnTo>
                    <a:pt x="17448" y="5462"/>
                  </a:lnTo>
                  <a:lnTo>
                    <a:pt x="17558" y="5751"/>
                  </a:lnTo>
                  <a:lnTo>
                    <a:pt x="17660" y="6040"/>
                  </a:lnTo>
                  <a:lnTo>
                    <a:pt x="17755" y="6366"/>
                  </a:lnTo>
                  <a:lnTo>
                    <a:pt x="17849" y="6727"/>
                  </a:lnTo>
                  <a:lnTo>
                    <a:pt x="17944" y="7125"/>
                  </a:lnTo>
                  <a:lnTo>
                    <a:pt x="18032" y="7559"/>
                  </a:lnTo>
                  <a:lnTo>
                    <a:pt x="18119" y="8029"/>
                  </a:lnTo>
                  <a:lnTo>
                    <a:pt x="18207" y="8500"/>
                  </a:lnTo>
                  <a:lnTo>
                    <a:pt x="18287" y="9006"/>
                  </a:lnTo>
                  <a:lnTo>
                    <a:pt x="18367" y="9548"/>
                  </a:lnTo>
                  <a:lnTo>
                    <a:pt x="18448" y="10127"/>
                  </a:lnTo>
                  <a:lnTo>
                    <a:pt x="18521" y="10706"/>
                  </a:lnTo>
                  <a:lnTo>
                    <a:pt x="18593" y="11321"/>
                  </a:lnTo>
                  <a:lnTo>
                    <a:pt x="18659" y="11972"/>
                  </a:lnTo>
                  <a:lnTo>
                    <a:pt x="18790" y="13310"/>
                  </a:lnTo>
                  <a:lnTo>
                    <a:pt x="18914" y="14720"/>
                  </a:lnTo>
                  <a:lnTo>
                    <a:pt x="19024" y="16239"/>
                  </a:lnTo>
                  <a:lnTo>
                    <a:pt x="19133" y="17794"/>
                  </a:lnTo>
                  <a:lnTo>
                    <a:pt x="19228" y="19386"/>
                  </a:lnTo>
                  <a:lnTo>
                    <a:pt x="19316" y="21085"/>
                  </a:lnTo>
                  <a:lnTo>
                    <a:pt x="19396" y="22785"/>
                  </a:lnTo>
                  <a:lnTo>
                    <a:pt x="19469" y="24521"/>
                  </a:lnTo>
                  <a:lnTo>
                    <a:pt x="19534" y="26257"/>
                  </a:lnTo>
                  <a:lnTo>
                    <a:pt x="19593" y="28066"/>
                  </a:lnTo>
                  <a:lnTo>
                    <a:pt x="19644" y="29838"/>
                  </a:lnTo>
                  <a:lnTo>
                    <a:pt x="19688" y="31610"/>
                  </a:lnTo>
                  <a:lnTo>
                    <a:pt x="19724" y="33418"/>
                  </a:lnTo>
                  <a:lnTo>
                    <a:pt x="19761" y="35190"/>
                  </a:lnTo>
                  <a:lnTo>
                    <a:pt x="19790" y="36926"/>
                  </a:lnTo>
                  <a:lnTo>
                    <a:pt x="19812" y="38626"/>
                  </a:lnTo>
                  <a:lnTo>
                    <a:pt x="19833" y="40290"/>
                  </a:lnTo>
                  <a:lnTo>
                    <a:pt x="19855" y="43509"/>
                  </a:lnTo>
                  <a:lnTo>
                    <a:pt x="19863" y="46474"/>
                  </a:lnTo>
                  <a:lnTo>
                    <a:pt x="19855" y="49114"/>
                  </a:lnTo>
                  <a:lnTo>
                    <a:pt x="19848" y="51393"/>
                  </a:lnTo>
                  <a:lnTo>
                    <a:pt x="19848" y="51863"/>
                  </a:lnTo>
                  <a:lnTo>
                    <a:pt x="19870" y="52297"/>
                  </a:lnTo>
                  <a:lnTo>
                    <a:pt x="19906" y="52695"/>
                  </a:lnTo>
                  <a:lnTo>
                    <a:pt x="19957" y="53093"/>
                  </a:lnTo>
                  <a:lnTo>
                    <a:pt x="20016" y="53382"/>
                  </a:lnTo>
                  <a:lnTo>
                    <a:pt x="20089" y="53671"/>
                  </a:lnTo>
                  <a:lnTo>
                    <a:pt x="20169" y="53852"/>
                  </a:lnTo>
                  <a:lnTo>
                    <a:pt x="20264" y="53997"/>
                  </a:lnTo>
                  <a:lnTo>
                    <a:pt x="20308" y="54033"/>
                  </a:lnTo>
                  <a:lnTo>
                    <a:pt x="20351" y="54033"/>
                  </a:lnTo>
                  <a:lnTo>
                    <a:pt x="20446" y="53997"/>
                  </a:lnTo>
                  <a:lnTo>
                    <a:pt x="20534" y="53888"/>
                  </a:lnTo>
                  <a:lnTo>
                    <a:pt x="20614" y="53707"/>
                  </a:lnTo>
                  <a:lnTo>
                    <a:pt x="20687" y="53454"/>
                  </a:lnTo>
                  <a:lnTo>
                    <a:pt x="20753" y="53129"/>
                  </a:lnTo>
                  <a:lnTo>
                    <a:pt x="20804" y="52767"/>
                  </a:lnTo>
                  <a:lnTo>
                    <a:pt x="20847" y="52333"/>
                  </a:lnTo>
                  <a:lnTo>
                    <a:pt x="20877" y="51899"/>
                  </a:lnTo>
                  <a:lnTo>
                    <a:pt x="20964" y="50742"/>
                  </a:lnTo>
                  <a:lnTo>
                    <a:pt x="21110" y="49006"/>
                  </a:lnTo>
                  <a:lnTo>
                    <a:pt x="21307" y="46800"/>
                  </a:lnTo>
                  <a:lnTo>
                    <a:pt x="21424" y="45570"/>
                  </a:lnTo>
                  <a:lnTo>
                    <a:pt x="21555" y="44232"/>
                  </a:lnTo>
                  <a:lnTo>
                    <a:pt x="21701" y="42858"/>
                  </a:lnTo>
                  <a:lnTo>
                    <a:pt x="21854" y="41375"/>
                  </a:lnTo>
                  <a:lnTo>
                    <a:pt x="22022" y="39892"/>
                  </a:lnTo>
                  <a:lnTo>
                    <a:pt x="22204" y="38373"/>
                  </a:lnTo>
                  <a:lnTo>
                    <a:pt x="22401" y="36854"/>
                  </a:lnTo>
                  <a:lnTo>
                    <a:pt x="22605" y="35299"/>
                  </a:lnTo>
                  <a:lnTo>
                    <a:pt x="22831" y="33780"/>
                  </a:lnTo>
                  <a:lnTo>
                    <a:pt x="23058" y="32297"/>
                  </a:lnTo>
                  <a:lnTo>
                    <a:pt x="23306" y="30814"/>
                  </a:lnTo>
                  <a:lnTo>
                    <a:pt x="23561" y="29404"/>
                  </a:lnTo>
                  <a:lnTo>
                    <a:pt x="23692" y="28753"/>
                  </a:lnTo>
                  <a:lnTo>
                    <a:pt x="23823" y="28066"/>
                  </a:lnTo>
                  <a:lnTo>
                    <a:pt x="23962" y="27451"/>
                  </a:lnTo>
                  <a:lnTo>
                    <a:pt x="24108" y="26800"/>
                  </a:lnTo>
                  <a:lnTo>
                    <a:pt x="24247" y="26221"/>
                  </a:lnTo>
                  <a:lnTo>
                    <a:pt x="24392" y="25642"/>
                  </a:lnTo>
                  <a:lnTo>
                    <a:pt x="24546" y="25100"/>
                  </a:lnTo>
                  <a:lnTo>
                    <a:pt x="24699" y="24557"/>
                  </a:lnTo>
                  <a:lnTo>
                    <a:pt x="24852" y="24087"/>
                  </a:lnTo>
                  <a:lnTo>
                    <a:pt x="25012" y="23617"/>
                  </a:lnTo>
                  <a:lnTo>
                    <a:pt x="25173" y="23183"/>
                  </a:lnTo>
                  <a:lnTo>
                    <a:pt x="25333" y="22821"/>
                  </a:lnTo>
                  <a:lnTo>
                    <a:pt x="25501" y="22460"/>
                  </a:lnTo>
                  <a:lnTo>
                    <a:pt x="25669" y="22134"/>
                  </a:lnTo>
                  <a:lnTo>
                    <a:pt x="25844" y="21845"/>
                  </a:lnTo>
                  <a:lnTo>
                    <a:pt x="26019" y="21628"/>
                  </a:lnTo>
                  <a:lnTo>
                    <a:pt x="26194" y="21411"/>
                  </a:lnTo>
                  <a:lnTo>
                    <a:pt x="26376" y="21266"/>
                  </a:lnTo>
                  <a:lnTo>
                    <a:pt x="26559" y="21158"/>
                  </a:lnTo>
                  <a:lnTo>
                    <a:pt x="26741" y="21122"/>
                  </a:lnTo>
                  <a:lnTo>
                    <a:pt x="26931" y="21122"/>
                  </a:lnTo>
                  <a:lnTo>
                    <a:pt x="27120" y="21158"/>
                  </a:lnTo>
                  <a:lnTo>
                    <a:pt x="27317" y="21230"/>
                  </a:lnTo>
                  <a:lnTo>
                    <a:pt x="27507" y="21411"/>
                  </a:lnTo>
                  <a:lnTo>
                    <a:pt x="27653" y="21556"/>
                  </a:lnTo>
                  <a:lnTo>
                    <a:pt x="27784" y="21700"/>
                  </a:lnTo>
                  <a:lnTo>
                    <a:pt x="27908" y="21917"/>
                  </a:lnTo>
                  <a:lnTo>
                    <a:pt x="28018" y="22134"/>
                  </a:lnTo>
                  <a:lnTo>
                    <a:pt x="28120" y="22424"/>
                  </a:lnTo>
                  <a:lnTo>
                    <a:pt x="28207" y="22677"/>
                  </a:lnTo>
                  <a:lnTo>
                    <a:pt x="28288" y="23002"/>
                  </a:lnTo>
                  <a:lnTo>
                    <a:pt x="28360" y="23364"/>
                  </a:lnTo>
                  <a:lnTo>
                    <a:pt x="28419" y="23762"/>
                  </a:lnTo>
                  <a:lnTo>
                    <a:pt x="28470" y="24160"/>
                  </a:lnTo>
                  <a:lnTo>
                    <a:pt x="28514" y="24630"/>
                  </a:lnTo>
                  <a:lnTo>
                    <a:pt x="28543" y="25100"/>
                  </a:lnTo>
                  <a:lnTo>
                    <a:pt x="28565" y="25642"/>
                  </a:lnTo>
                  <a:lnTo>
                    <a:pt x="28579" y="26185"/>
                  </a:lnTo>
                  <a:lnTo>
                    <a:pt x="28587" y="26800"/>
                  </a:lnTo>
                  <a:lnTo>
                    <a:pt x="28579" y="27451"/>
                  </a:lnTo>
                  <a:lnTo>
                    <a:pt x="28572" y="28066"/>
                  </a:lnTo>
                  <a:lnTo>
                    <a:pt x="28550" y="28680"/>
                  </a:lnTo>
                  <a:lnTo>
                    <a:pt x="28528" y="29295"/>
                  </a:lnTo>
                  <a:lnTo>
                    <a:pt x="28499" y="29946"/>
                  </a:lnTo>
                  <a:lnTo>
                    <a:pt x="28470" y="30597"/>
                  </a:lnTo>
                  <a:lnTo>
                    <a:pt x="28426" y="31284"/>
                  </a:lnTo>
                  <a:lnTo>
                    <a:pt x="28331" y="32659"/>
                  </a:lnTo>
                  <a:lnTo>
                    <a:pt x="28222" y="34033"/>
                  </a:lnTo>
                  <a:lnTo>
                    <a:pt x="28083" y="35480"/>
                  </a:lnTo>
                  <a:lnTo>
                    <a:pt x="27937" y="36926"/>
                  </a:lnTo>
                  <a:lnTo>
                    <a:pt x="27770" y="38409"/>
                  </a:lnTo>
                  <a:lnTo>
                    <a:pt x="27595" y="39892"/>
                  </a:lnTo>
                  <a:lnTo>
                    <a:pt x="27398" y="41375"/>
                  </a:lnTo>
                  <a:lnTo>
                    <a:pt x="27201" y="42858"/>
                  </a:lnTo>
                  <a:lnTo>
                    <a:pt x="26989" y="44340"/>
                  </a:lnTo>
                  <a:lnTo>
                    <a:pt x="26770" y="45823"/>
                  </a:lnTo>
                  <a:lnTo>
                    <a:pt x="26544" y="47270"/>
                  </a:lnTo>
                  <a:lnTo>
                    <a:pt x="26311" y="48717"/>
                  </a:lnTo>
                  <a:lnTo>
                    <a:pt x="26077" y="50091"/>
                  </a:lnTo>
                  <a:lnTo>
                    <a:pt x="25837" y="51465"/>
                  </a:lnTo>
                  <a:lnTo>
                    <a:pt x="25596" y="52767"/>
                  </a:lnTo>
                  <a:lnTo>
                    <a:pt x="25363" y="54033"/>
                  </a:lnTo>
                  <a:lnTo>
                    <a:pt x="25129" y="55263"/>
                  </a:lnTo>
                  <a:lnTo>
                    <a:pt x="24896" y="56420"/>
                  </a:lnTo>
                  <a:lnTo>
                    <a:pt x="24670" y="57505"/>
                  </a:lnTo>
                  <a:lnTo>
                    <a:pt x="24451" y="58518"/>
                  </a:lnTo>
                  <a:lnTo>
                    <a:pt x="24239" y="59458"/>
                  </a:lnTo>
                  <a:lnTo>
                    <a:pt x="24035" y="60290"/>
                  </a:lnTo>
                  <a:lnTo>
                    <a:pt x="23845" y="61049"/>
                  </a:lnTo>
                  <a:lnTo>
                    <a:pt x="23670" y="61736"/>
                  </a:lnTo>
                  <a:lnTo>
                    <a:pt x="23503" y="62279"/>
                  </a:lnTo>
                  <a:lnTo>
                    <a:pt x="23357" y="62749"/>
                  </a:lnTo>
                  <a:lnTo>
                    <a:pt x="23218" y="63075"/>
                  </a:lnTo>
                  <a:lnTo>
                    <a:pt x="23109" y="63292"/>
                  </a:lnTo>
                  <a:lnTo>
                    <a:pt x="23058" y="63364"/>
                  </a:lnTo>
                  <a:lnTo>
                    <a:pt x="23014" y="63364"/>
                  </a:lnTo>
                  <a:lnTo>
                    <a:pt x="22919" y="63400"/>
                  </a:lnTo>
                  <a:lnTo>
                    <a:pt x="22831" y="63436"/>
                  </a:lnTo>
                  <a:lnTo>
                    <a:pt x="22751" y="63545"/>
                  </a:lnTo>
                  <a:lnTo>
                    <a:pt x="22686" y="63653"/>
                  </a:lnTo>
                  <a:lnTo>
                    <a:pt x="22620" y="63762"/>
                  </a:lnTo>
                  <a:lnTo>
                    <a:pt x="22569" y="63906"/>
                  </a:lnTo>
                  <a:lnTo>
                    <a:pt x="22525" y="64087"/>
                  </a:lnTo>
                  <a:lnTo>
                    <a:pt x="22489" y="64268"/>
                  </a:lnTo>
                  <a:lnTo>
                    <a:pt x="22459" y="64449"/>
                  </a:lnTo>
                  <a:lnTo>
                    <a:pt x="22430" y="64666"/>
                  </a:lnTo>
                  <a:lnTo>
                    <a:pt x="22408" y="64883"/>
                  </a:lnTo>
                  <a:lnTo>
                    <a:pt x="22394" y="65064"/>
                  </a:lnTo>
                  <a:lnTo>
                    <a:pt x="22372" y="65498"/>
                  </a:lnTo>
                  <a:lnTo>
                    <a:pt x="22365" y="65859"/>
                  </a:lnTo>
                  <a:lnTo>
                    <a:pt x="22372" y="66293"/>
                  </a:lnTo>
                  <a:lnTo>
                    <a:pt x="22379" y="66691"/>
                  </a:lnTo>
                  <a:lnTo>
                    <a:pt x="22408" y="67017"/>
                  </a:lnTo>
                  <a:lnTo>
                    <a:pt x="22438" y="67306"/>
                  </a:lnTo>
                  <a:lnTo>
                    <a:pt x="22474" y="67559"/>
                  </a:lnTo>
                  <a:lnTo>
                    <a:pt x="22518" y="67776"/>
                  </a:lnTo>
                  <a:lnTo>
                    <a:pt x="22569" y="67957"/>
                  </a:lnTo>
                  <a:lnTo>
                    <a:pt x="22627" y="68102"/>
                  </a:lnTo>
                  <a:lnTo>
                    <a:pt x="22686" y="68246"/>
                  </a:lnTo>
                  <a:lnTo>
                    <a:pt x="22744" y="68319"/>
                  </a:lnTo>
                  <a:lnTo>
                    <a:pt x="22868" y="68463"/>
                  </a:lnTo>
                  <a:lnTo>
                    <a:pt x="22985" y="68536"/>
                  </a:lnTo>
                  <a:lnTo>
                    <a:pt x="23094" y="68572"/>
                  </a:lnTo>
                  <a:lnTo>
                    <a:pt x="23575" y="68789"/>
                  </a:lnTo>
                  <a:lnTo>
                    <a:pt x="24057" y="68970"/>
                  </a:lnTo>
                  <a:lnTo>
                    <a:pt x="24524" y="69223"/>
                  </a:lnTo>
                  <a:lnTo>
                    <a:pt x="24983" y="69440"/>
                  </a:lnTo>
                  <a:lnTo>
                    <a:pt x="25428" y="69693"/>
                  </a:lnTo>
                  <a:lnTo>
                    <a:pt x="25866" y="69982"/>
                  </a:lnTo>
                  <a:lnTo>
                    <a:pt x="26289" y="70272"/>
                  </a:lnTo>
                  <a:lnTo>
                    <a:pt x="26705" y="70597"/>
                  </a:lnTo>
                  <a:lnTo>
                    <a:pt x="27106" y="70923"/>
                  </a:lnTo>
                  <a:lnTo>
                    <a:pt x="27500" y="71284"/>
                  </a:lnTo>
                  <a:lnTo>
                    <a:pt x="27879" y="71646"/>
                  </a:lnTo>
                  <a:lnTo>
                    <a:pt x="28251" y="72008"/>
                  </a:lnTo>
                  <a:lnTo>
                    <a:pt x="28608" y="72405"/>
                  </a:lnTo>
                  <a:lnTo>
                    <a:pt x="28951" y="72803"/>
                  </a:lnTo>
                  <a:lnTo>
                    <a:pt x="29287" y="73237"/>
                  </a:lnTo>
                  <a:lnTo>
                    <a:pt x="29608" y="73671"/>
                  </a:lnTo>
                  <a:lnTo>
                    <a:pt x="29914" y="74141"/>
                  </a:lnTo>
                  <a:lnTo>
                    <a:pt x="30206" y="74612"/>
                  </a:lnTo>
                  <a:lnTo>
                    <a:pt x="30490" y="75082"/>
                  </a:lnTo>
                  <a:lnTo>
                    <a:pt x="30760" y="75588"/>
                  </a:lnTo>
                  <a:lnTo>
                    <a:pt x="31016" y="76094"/>
                  </a:lnTo>
                  <a:lnTo>
                    <a:pt x="31264" y="76637"/>
                  </a:lnTo>
                  <a:lnTo>
                    <a:pt x="31490" y="77179"/>
                  </a:lnTo>
                  <a:lnTo>
                    <a:pt x="31709" y="77722"/>
                  </a:lnTo>
                  <a:lnTo>
                    <a:pt x="31906" y="78301"/>
                  </a:lnTo>
                  <a:lnTo>
                    <a:pt x="32095" y="78879"/>
                  </a:lnTo>
                  <a:lnTo>
                    <a:pt x="32270" y="79458"/>
                  </a:lnTo>
                  <a:lnTo>
                    <a:pt x="32431" y="80073"/>
                  </a:lnTo>
                  <a:lnTo>
                    <a:pt x="32577" y="80688"/>
                  </a:lnTo>
                  <a:lnTo>
                    <a:pt x="32701" y="81302"/>
                  </a:lnTo>
                  <a:lnTo>
                    <a:pt x="32817" y="81953"/>
                  </a:lnTo>
                  <a:lnTo>
                    <a:pt x="32919" y="82604"/>
                  </a:lnTo>
                  <a:lnTo>
                    <a:pt x="33014" y="83328"/>
                  </a:lnTo>
                  <a:lnTo>
                    <a:pt x="33051" y="83689"/>
                  </a:lnTo>
                  <a:lnTo>
                    <a:pt x="33087" y="84087"/>
                  </a:lnTo>
                  <a:lnTo>
                    <a:pt x="33116" y="84449"/>
                  </a:lnTo>
                  <a:lnTo>
                    <a:pt x="33138" y="84810"/>
                  </a:lnTo>
                  <a:lnTo>
                    <a:pt x="33160" y="85208"/>
                  </a:lnTo>
                  <a:lnTo>
                    <a:pt x="33175" y="85606"/>
                  </a:lnTo>
                  <a:lnTo>
                    <a:pt x="33182" y="86004"/>
                  </a:lnTo>
                  <a:lnTo>
                    <a:pt x="33189" y="86402"/>
                  </a:lnTo>
                  <a:lnTo>
                    <a:pt x="33189" y="86800"/>
                  </a:lnTo>
                  <a:lnTo>
                    <a:pt x="33189" y="87197"/>
                  </a:lnTo>
                  <a:lnTo>
                    <a:pt x="33182" y="87631"/>
                  </a:lnTo>
                  <a:lnTo>
                    <a:pt x="33167" y="88029"/>
                  </a:lnTo>
                  <a:lnTo>
                    <a:pt x="33124" y="88897"/>
                  </a:lnTo>
                  <a:lnTo>
                    <a:pt x="33087" y="89512"/>
                  </a:lnTo>
                  <a:lnTo>
                    <a:pt x="33043" y="90127"/>
                  </a:lnTo>
                  <a:lnTo>
                    <a:pt x="32992" y="90706"/>
                  </a:lnTo>
                  <a:lnTo>
                    <a:pt x="32941" y="91248"/>
                  </a:lnTo>
                  <a:lnTo>
                    <a:pt x="32890" y="91791"/>
                  </a:lnTo>
                  <a:lnTo>
                    <a:pt x="32832" y="92333"/>
                  </a:lnTo>
                  <a:lnTo>
                    <a:pt x="32766" y="92803"/>
                  </a:lnTo>
                  <a:lnTo>
                    <a:pt x="32701" y="93310"/>
                  </a:lnTo>
                  <a:lnTo>
                    <a:pt x="32628" y="93744"/>
                  </a:lnTo>
                  <a:lnTo>
                    <a:pt x="32547" y="94214"/>
                  </a:lnTo>
                  <a:lnTo>
                    <a:pt x="32467" y="94612"/>
                  </a:lnTo>
                  <a:lnTo>
                    <a:pt x="32380" y="95009"/>
                  </a:lnTo>
                  <a:lnTo>
                    <a:pt x="32292" y="95407"/>
                  </a:lnTo>
                  <a:lnTo>
                    <a:pt x="32197" y="95769"/>
                  </a:lnTo>
                  <a:lnTo>
                    <a:pt x="32095" y="96094"/>
                  </a:lnTo>
                  <a:lnTo>
                    <a:pt x="31993" y="96420"/>
                  </a:lnTo>
                  <a:lnTo>
                    <a:pt x="31884" y="96709"/>
                  </a:lnTo>
                  <a:lnTo>
                    <a:pt x="31774" y="96999"/>
                  </a:lnTo>
                  <a:lnTo>
                    <a:pt x="31658" y="97252"/>
                  </a:lnTo>
                  <a:lnTo>
                    <a:pt x="31541" y="97505"/>
                  </a:lnTo>
                  <a:lnTo>
                    <a:pt x="31409" y="97722"/>
                  </a:lnTo>
                  <a:lnTo>
                    <a:pt x="31285" y="97939"/>
                  </a:lnTo>
                  <a:lnTo>
                    <a:pt x="31147" y="98120"/>
                  </a:lnTo>
                  <a:lnTo>
                    <a:pt x="31008" y="98264"/>
                  </a:lnTo>
                  <a:lnTo>
                    <a:pt x="30862" y="98409"/>
                  </a:lnTo>
                  <a:lnTo>
                    <a:pt x="30717" y="98554"/>
                  </a:lnTo>
                  <a:lnTo>
                    <a:pt x="30563" y="98662"/>
                  </a:lnTo>
                  <a:lnTo>
                    <a:pt x="30410" y="98735"/>
                  </a:lnTo>
                  <a:lnTo>
                    <a:pt x="30082" y="98843"/>
                  </a:lnTo>
                  <a:lnTo>
                    <a:pt x="29732" y="98879"/>
                  </a:lnTo>
                  <a:lnTo>
                    <a:pt x="29447" y="98879"/>
                  </a:lnTo>
                  <a:lnTo>
                    <a:pt x="29156" y="98807"/>
                  </a:lnTo>
                  <a:lnTo>
                    <a:pt x="28864" y="98662"/>
                  </a:lnTo>
                  <a:lnTo>
                    <a:pt x="28572" y="98518"/>
                  </a:lnTo>
                  <a:lnTo>
                    <a:pt x="28273" y="98337"/>
                  </a:lnTo>
                  <a:lnTo>
                    <a:pt x="27974" y="98084"/>
                  </a:lnTo>
                  <a:lnTo>
                    <a:pt x="27682" y="97830"/>
                  </a:lnTo>
                  <a:lnTo>
                    <a:pt x="27383" y="97541"/>
                  </a:lnTo>
                  <a:lnTo>
                    <a:pt x="27091" y="97216"/>
                  </a:lnTo>
                  <a:lnTo>
                    <a:pt x="26800" y="96854"/>
                  </a:lnTo>
                  <a:lnTo>
                    <a:pt x="26515" y="96492"/>
                  </a:lnTo>
                  <a:lnTo>
                    <a:pt x="26231" y="96131"/>
                  </a:lnTo>
                  <a:lnTo>
                    <a:pt x="25691" y="95335"/>
                  </a:lnTo>
                  <a:lnTo>
                    <a:pt x="25173" y="94539"/>
                  </a:lnTo>
                  <a:lnTo>
                    <a:pt x="24691" y="93707"/>
                  </a:lnTo>
                  <a:lnTo>
                    <a:pt x="24247" y="92912"/>
                  </a:lnTo>
                  <a:lnTo>
                    <a:pt x="23853" y="92188"/>
                  </a:lnTo>
                  <a:lnTo>
                    <a:pt x="23517" y="91501"/>
                  </a:lnTo>
                  <a:lnTo>
                    <a:pt x="23036" y="90489"/>
                  </a:lnTo>
                  <a:lnTo>
                    <a:pt x="22853" y="90091"/>
                  </a:lnTo>
                  <a:lnTo>
                    <a:pt x="22773" y="89946"/>
                  </a:lnTo>
                  <a:lnTo>
                    <a:pt x="22686" y="89874"/>
                  </a:lnTo>
                  <a:lnTo>
                    <a:pt x="22605" y="89874"/>
                  </a:lnTo>
                  <a:lnTo>
                    <a:pt x="22518" y="89946"/>
                  </a:lnTo>
                  <a:lnTo>
                    <a:pt x="22438" y="90055"/>
                  </a:lnTo>
                  <a:lnTo>
                    <a:pt x="22365" y="90235"/>
                  </a:lnTo>
                  <a:lnTo>
                    <a:pt x="22292" y="90525"/>
                  </a:lnTo>
                  <a:lnTo>
                    <a:pt x="22233" y="90814"/>
                  </a:lnTo>
                  <a:lnTo>
                    <a:pt x="22182" y="91176"/>
                  </a:lnTo>
                  <a:lnTo>
                    <a:pt x="22153" y="91574"/>
                  </a:lnTo>
                  <a:lnTo>
                    <a:pt x="22131" y="92008"/>
                  </a:lnTo>
                  <a:lnTo>
                    <a:pt x="22124" y="92405"/>
                  </a:lnTo>
                  <a:lnTo>
                    <a:pt x="22131" y="92839"/>
                  </a:lnTo>
                  <a:lnTo>
                    <a:pt x="22153" y="93237"/>
                  </a:lnTo>
                  <a:lnTo>
                    <a:pt x="22190" y="93635"/>
                  </a:lnTo>
                  <a:lnTo>
                    <a:pt x="22233" y="93997"/>
                  </a:lnTo>
                  <a:lnTo>
                    <a:pt x="22510" y="95769"/>
                  </a:lnTo>
                  <a:lnTo>
                    <a:pt x="22824" y="97867"/>
                  </a:lnTo>
                  <a:lnTo>
                    <a:pt x="23167" y="100254"/>
                  </a:lnTo>
                  <a:lnTo>
                    <a:pt x="23539" y="102894"/>
                  </a:lnTo>
                  <a:lnTo>
                    <a:pt x="23911" y="105751"/>
                  </a:lnTo>
                  <a:lnTo>
                    <a:pt x="24298" y="108789"/>
                  </a:lnTo>
                  <a:lnTo>
                    <a:pt x="24480" y="110344"/>
                  </a:lnTo>
                  <a:lnTo>
                    <a:pt x="24670" y="111935"/>
                  </a:lnTo>
                  <a:lnTo>
                    <a:pt x="24852" y="113563"/>
                  </a:lnTo>
                  <a:lnTo>
                    <a:pt x="25027" y="115190"/>
                  </a:lnTo>
                  <a:lnTo>
                    <a:pt x="25202" y="116818"/>
                  </a:lnTo>
                  <a:lnTo>
                    <a:pt x="25370" y="118445"/>
                  </a:lnTo>
                  <a:lnTo>
                    <a:pt x="25523" y="120109"/>
                  </a:lnTo>
                  <a:lnTo>
                    <a:pt x="25676" y="121736"/>
                  </a:lnTo>
                  <a:lnTo>
                    <a:pt x="25815" y="123364"/>
                  </a:lnTo>
                  <a:lnTo>
                    <a:pt x="25939" y="124955"/>
                  </a:lnTo>
                  <a:lnTo>
                    <a:pt x="26056" y="126546"/>
                  </a:lnTo>
                  <a:lnTo>
                    <a:pt x="26158" y="128102"/>
                  </a:lnTo>
                  <a:lnTo>
                    <a:pt x="26238" y="129621"/>
                  </a:lnTo>
                  <a:lnTo>
                    <a:pt x="26311" y="131103"/>
                  </a:lnTo>
                  <a:lnTo>
                    <a:pt x="26369" y="132550"/>
                  </a:lnTo>
                  <a:lnTo>
                    <a:pt x="26398" y="133960"/>
                  </a:lnTo>
                  <a:lnTo>
                    <a:pt x="26413" y="134648"/>
                  </a:lnTo>
                  <a:lnTo>
                    <a:pt x="26420" y="135299"/>
                  </a:lnTo>
                  <a:lnTo>
                    <a:pt x="26420" y="135950"/>
                  </a:lnTo>
                  <a:lnTo>
                    <a:pt x="26413" y="136601"/>
                  </a:lnTo>
                  <a:lnTo>
                    <a:pt x="26406" y="137215"/>
                  </a:lnTo>
                  <a:lnTo>
                    <a:pt x="26391" y="137830"/>
                  </a:lnTo>
                  <a:lnTo>
                    <a:pt x="26369" y="138409"/>
                  </a:lnTo>
                  <a:lnTo>
                    <a:pt x="26347" y="138988"/>
                  </a:lnTo>
                  <a:lnTo>
                    <a:pt x="26318" y="139458"/>
                  </a:lnTo>
                  <a:lnTo>
                    <a:pt x="26282" y="139928"/>
                  </a:lnTo>
                  <a:lnTo>
                    <a:pt x="26245" y="140362"/>
                  </a:lnTo>
                  <a:lnTo>
                    <a:pt x="26209" y="140796"/>
                  </a:lnTo>
                  <a:lnTo>
                    <a:pt x="26158" y="141230"/>
                  </a:lnTo>
                  <a:lnTo>
                    <a:pt x="26107" y="141592"/>
                  </a:lnTo>
                  <a:lnTo>
                    <a:pt x="26048" y="141989"/>
                  </a:lnTo>
                  <a:lnTo>
                    <a:pt x="25990" y="142351"/>
                  </a:lnTo>
                  <a:lnTo>
                    <a:pt x="25924" y="142677"/>
                  </a:lnTo>
                  <a:lnTo>
                    <a:pt x="25851" y="143002"/>
                  </a:lnTo>
                  <a:lnTo>
                    <a:pt x="25778" y="143291"/>
                  </a:lnTo>
                  <a:lnTo>
                    <a:pt x="25698" y="143581"/>
                  </a:lnTo>
                  <a:lnTo>
                    <a:pt x="25618" y="143870"/>
                  </a:lnTo>
                  <a:lnTo>
                    <a:pt x="25523" y="144123"/>
                  </a:lnTo>
                  <a:lnTo>
                    <a:pt x="25428" y="144340"/>
                  </a:lnTo>
                  <a:lnTo>
                    <a:pt x="25326" y="144557"/>
                  </a:lnTo>
                  <a:lnTo>
                    <a:pt x="25209" y="144810"/>
                  </a:lnTo>
                  <a:lnTo>
                    <a:pt x="25093" y="144991"/>
                  </a:lnTo>
                  <a:lnTo>
                    <a:pt x="24969" y="145172"/>
                  </a:lnTo>
                  <a:lnTo>
                    <a:pt x="24852" y="145317"/>
                  </a:lnTo>
                  <a:lnTo>
                    <a:pt x="24735" y="145425"/>
                  </a:lnTo>
                  <a:lnTo>
                    <a:pt x="24611" y="145498"/>
                  </a:lnTo>
                  <a:lnTo>
                    <a:pt x="24495" y="145534"/>
                  </a:lnTo>
                  <a:lnTo>
                    <a:pt x="24239" y="145534"/>
                  </a:lnTo>
                  <a:lnTo>
                    <a:pt x="24108" y="145461"/>
                  </a:lnTo>
                  <a:lnTo>
                    <a:pt x="23977" y="145389"/>
                  </a:lnTo>
                  <a:lnTo>
                    <a:pt x="23845" y="145244"/>
                  </a:lnTo>
                  <a:lnTo>
                    <a:pt x="23714" y="145100"/>
                  </a:lnTo>
                  <a:lnTo>
                    <a:pt x="23583" y="144883"/>
                  </a:lnTo>
                  <a:lnTo>
                    <a:pt x="23451" y="144666"/>
                  </a:lnTo>
                  <a:lnTo>
                    <a:pt x="23320" y="144413"/>
                  </a:lnTo>
                  <a:lnTo>
                    <a:pt x="23189" y="144087"/>
                  </a:lnTo>
                  <a:lnTo>
                    <a:pt x="23065" y="143798"/>
                  </a:lnTo>
                  <a:lnTo>
                    <a:pt x="22934" y="143436"/>
                  </a:lnTo>
                  <a:lnTo>
                    <a:pt x="22810" y="143038"/>
                  </a:lnTo>
                  <a:lnTo>
                    <a:pt x="22678" y="142640"/>
                  </a:lnTo>
                  <a:lnTo>
                    <a:pt x="22554" y="142206"/>
                  </a:lnTo>
                  <a:lnTo>
                    <a:pt x="22430" y="141736"/>
                  </a:lnTo>
                  <a:lnTo>
                    <a:pt x="22306" y="141266"/>
                  </a:lnTo>
                  <a:lnTo>
                    <a:pt x="22066" y="140253"/>
                  </a:lnTo>
                  <a:lnTo>
                    <a:pt x="21825" y="139132"/>
                  </a:lnTo>
                  <a:lnTo>
                    <a:pt x="21584" y="137939"/>
                  </a:lnTo>
                  <a:lnTo>
                    <a:pt x="21358" y="136673"/>
                  </a:lnTo>
                  <a:lnTo>
                    <a:pt x="21132" y="135335"/>
                  </a:lnTo>
                  <a:lnTo>
                    <a:pt x="20906" y="133960"/>
                  </a:lnTo>
                  <a:lnTo>
                    <a:pt x="20694" y="132550"/>
                  </a:lnTo>
                  <a:lnTo>
                    <a:pt x="20483" y="131103"/>
                  </a:lnTo>
                  <a:lnTo>
                    <a:pt x="20278" y="129584"/>
                  </a:lnTo>
                  <a:lnTo>
                    <a:pt x="20081" y="128102"/>
                  </a:lnTo>
                  <a:lnTo>
                    <a:pt x="19892" y="126546"/>
                  </a:lnTo>
                  <a:lnTo>
                    <a:pt x="19702" y="125027"/>
                  </a:lnTo>
                  <a:lnTo>
                    <a:pt x="19527" y="123508"/>
                  </a:lnTo>
                  <a:lnTo>
                    <a:pt x="19359" y="121989"/>
                  </a:lnTo>
                  <a:lnTo>
                    <a:pt x="19199" y="120470"/>
                  </a:lnTo>
                  <a:lnTo>
                    <a:pt x="19046" y="118988"/>
                  </a:lnTo>
                  <a:lnTo>
                    <a:pt x="18900" y="117541"/>
                  </a:lnTo>
                  <a:lnTo>
                    <a:pt x="18769" y="116131"/>
                  </a:lnTo>
                  <a:lnTo>
                    <a:pt x="18521" y="113490"/>
                  </a:lnTo>
                  <a:lnTo>
                    <a:pt x="18316" y="111067"/>
                  </a:lnTo>
                  <a:lnTo>
                    <a:pt x="18149" y="109006"/>
                  </a:lnTo>
                  <a:lnTo>
                    <a:pt x="18112" y="108608"/>
                  </a:lnTo>
                  <a:lnTo>
                    <a:pt x="18068" y="108282"/>
                  </a:lnTo>
                  <a:lnTo>
                    <a:pt x="18010" y="107957"/>
                  </a:lnTo>
                  <a:lnTo>
                    <a:pt x="17952" y="107740"/>
                  </a:lnTo>
                  <a:lnTo>
                    <a:pt x="17879" y="107523"/>
                  </a:lnTo>
                  <a:lnTo>
                    <a:pt x="17798" y="107414"/>
                  </a:lnTo>
                  <a:lnTo>
                    <a:pt x="17711" y="107342"/>
                  </a:lnTo>
                  <a:lnTo>
                    <a:pt x="17623" y="107342"/>
                  </a:lnTo>
                  <a:lnTo>
                    <a:pt x="17536" y="107414"/>
                  </a:lnTo>
                  <a:lnTo>
                    <a:pt x="17456" y="107559"/>
                  </a:lnTo>
                  <a:lnTo>
                    <a:pt x="17383" y="107776"/>
                  </a:lnTo>
                  <a:lnTo>
                    <a:pt x="17317" y="108029"/>
                  </a:lnTo>
                  <a:lnTo>
                    <a:pt x="17266" y="108319"/>
                  </a:lnTo>
                  <a:lnTo>
                    <a:pt x="17215" y="108680"/>
                  </a:lnTo>
                  <a:lnTo>
                    <a:pt x="17186" y="109042"/>
                  </a:lnTo>
                  <a:lnTo>
                    <a:pt x="17164" y="109440"/>
                  </a:lnTo>
                  <a:lnTo>
                    <a:pt x="17069" y="111827"/>
                  </a:lnTo>
                  <a:lnTo>
                    <a:pt x="16952" y="114575"/>
                  </a:lnTo>
                  <a:lnTo>
                    <a:pt x="16806" y="117577"/>
                  </a:lnTo>
                  <a:lnTo>
                    <a:pt x="16726" y="119205"/>
                  </a:lnTo>
                  <a:lnTo>
                    <a:pt x="16631" y="120832"/>
                  </a:lnTo>
                  <a:lnTo>
                    <a:pt x="16536" y="122532"/>
                  </a:lnTo>
                  <a:lnTo>
                    <a:pt x="16434" y="124232"/>
                  </a:lnTo>
                  <a:lnTo>
                    <a:pt x="16325" y="125968"/>
                  </a:lnTo>
                  <a:lnTo>
                    <a:pt x="16201" y="127704"/>
                  </a:lnTo>
                  <a:lnTo>
                    <a:pt x="16077" y="129440"/>
                  </a:lnTo>
                  <a:lnTo>
                    <a:pt x="15946" y="131176"/>
                  </a:lnTo>
                  <a:lnTo>
                    <a:pt x="15814" y="132912"/>
                  </a:lnTo>
                  <a:lnTo>
                    <a:pt x="15668" y="134575"/>
                  </a:lnTo>
                  <a:lnTo>
                    <a:pt x="15515" y="136239"/>
                  </a:lnTo>
                  <a:lnTo>
                    <a:pt x="15355" y="137866"/>
                  </a:lnTo>
                  <a:lnTo>
                    <a:pt x="15194" y="139422"/>
                  </a:lnTo>
                  <a:lnTo>
                    <a:pt x="15027" y="140941"/>
                  </a:lnTo>
                  <a:lnTo>
                    <a:pt x="14844" y="142387"/>
                  </a:lnTo>
                  <a:lnTo>
                    <a:pt x="14662" y="143725"/>
                  </a:lnTo>
                  <a:lnTo>
                    <a:pt x="14472" y="144991"/>
                  </a:lnTo>
                  <a:lnTo>
                    <a:pt x="14377" y="145606"/>
                  </a:lnTo>
                  <a:lnTo>
                    <a:pt x="14283" y="146185"/>
                  </a:lnTo>
                  <a:lnTo>
                    <a:pt x="14180" y="146727"/>
                  </a:lnTo>
                  <a:lnTo>
                    <a:pt x="14078" y="147234"/>
                  </a:lnTo>
                  <a:lnTo>
                    <a:pt x="13976" y="147740"/>
                  </a:lnTo>
                  <a:lnTo>
                    <a:pt x="13867" y="148210"/>
                  </a:lnTo>
                  <a:lnTo>
                    <a:pt x="13765" y="148644"/>
                  </a:lnTo>
                  <a:lnTo>
                    <a:pt x="13655" y="149042"/>
                  </a:lnTo>
                  <a:lnTo>
                    <a:pt x="13546" y="149403"/>
                  </a:lnTo>
                  <a:lnTo>
                    <a:pt x="13436" y="149729"/>
                  </a:lnTo>
                  <a:lnTo>
                    <a:pt x="13320" y="150018"/>
                  </a:lnTo>
                  <a:lnTo>
                    <a:pt x="13210" y="150308"/>
                  </a:lnTo>
                  <a:lnTo>
                    <a:pt x="13094" y="150525"/>
                  </a:lnTo>
                  <a:lnTo>
                    <a:pt x="12977" y="150705"/>
                  </a:lnTo>
                  <a:lnTo>
                    <a:pt x="12853" y="150850"/>
                  </a:lnTo>
                  <a:lnTo>
                    <a:pt x="12736" y="150959"/>
                  </a:lnTo>
                  <a:lnTo>
                    <a:pt x="12612" y="151031"/>
                  </a:lnTo>
                  <a:lnTo>
                    <a:pt x="12488" y="151031"/>
                  </a:lnTo>
                  <a:lnTo>
                    <a:pt x="12328" y="150995"/>
                  </a:lnTo>
                  <a:lnTo>
                    <a:pt x="12160" y="150886"/>
                  </a:lnTo>
                  <a:lnTo>
                    <a:pt x="11985" y="150705"/>
                  </a:lnTo>
                  <a:lnTo>
                    <a:pt x="11817" y="150452"/>
                  </a:lnTo>
                  <a:lnTo>
                    <a:pt x="11722" y="150271"/>
                  </a:lnTo>
                  <a:lnTo>
                    <a:pt x="11635" y="150054"/>
                  </a:lnTo>
                  <a:lnTo>
                    <a:pt x="11547" y="149874"/>
                  </a:lnTo>
                  <a:lnTo>
                    <a:pt x="11467" y="149620"/>
                  </a:lnTo>
                  <a:lnTo>
                    <a:pt x="11394" y="149367"/>
                  </a:lnTo>
                  <a:lnTo>
                    <a:pt x="11314" y="149114"/>
                  </a:lnTo>
                  <a:lnTo>
                    <a:pt x="11241" y="148825"/>
                  </a:lnTo>
                  <a:lnTo>
                    <a:pt x="11175" y="148499"/>
                  </a:lnTo>
                  <a:lnTo>
                    <a:pt x="11110" y="148174"/>
                  </a:lnTo>
                  <a:lnTo>
                    <a:pt x="11051" y="147812"/>
                  </a:lnTo>
                  <a:lnTo>
                    <a:pt x="10986" y="147451"/>
                  </a:lnTo>
                  <a:lnTo>
                    <a:pt x="10934" y="147053"/>
                  </a:lnTo>
                  <a:lnTo>
                    <a:pt x="10883" y="146655"/>
                  </a:lnTo>
                  <a:lnTo>
                    <a:pt x="10832" y="146221"/>
                  </a:lnTo>
                  <a:lnTo>
                    <a:pt x="10781" y="145751"/>
                  </a:lnTo>
                  <a:lnTo>
                    <a:pt x="10738" y="145281"/>
                  </a:lnTo>
                  <a:lnTo>
                    <a:pt x="10686" y="144630"/>
                  </a:lnTo>
                  <a:lnTo>
                    <a:pt x="10635" y="143942"/>
                  </a:lnTo>
                  <a:lnTo>
                    <a:pt x="10592" y="143255"/>
                  </a:lnTo>
                  <a:lnTo>
                    <a:pt x="10555" y="142496"/>
                  </a:lnTo>
                  <a:lnTo>
                    <a:pt x="10526" y="141772"/>
                  </a:lnTo>
                  <a:lnTo>
                    <a:pt x="10497" y="140977"/>
                  </a:lnTo>
                  <a:lnTo>
                    <a:pt x="10475" y="140181"/>
                  </a:lnTo>
                  <a:lnTo>
                    <a:pt x="10460" y="139385"/>
                  </a:lnTo>
                  <a:lnTo>
                    <a:pt x="10446" y="138554"/>
                  </a:lnTo>
                  <a:lnTo>
                    <a:pt x="10438" y="137722"/>
                  </a:lnTo>
                  <a:lnTo>
                    <a:pt x="10431" y="135986"/>
                  </a:lnTo>
                  <a:lnTo>
                    <a:pt x="10446" y="134214"/>
                  </a:lnTo>
                  <a:lnTo>
                    <a:pt x="10475" y="132405"/>
                  </a:lnTo>
                  <a:lnTo>
                    <a:pt x="10511" y="130561"/>
                  </a:lnTo>
                  <a:lnTo>
                    <a:pt x="10562" y="128680"/>
                  </a:lnTo>
                  <a:lnTo>
                    <a:pt x="10628" y="126800"/>
                  </a:lnTo>
                  <a:lnTo>
                    <a:pt x="10701" y="124883"/>
                  </a:lnTo>
                  <a:lnTo>
                    <a:pt x="10781" y="123002"/>
                  </a:lnTo>
                  <a:lnTo>
                    <a:pt x="10869" y="121121"/>
                  </a:lnTo>
                  <a:lnTo>
                    <a:pt x="10964" y="119277"/>
                  </a:lnTo>
                  <a:lnTo>
                    <a:pt x="11066" y="117469"/>
                  </a:lnTo>
                  <a:lnTo>
                    <a:pt x="11168" y="115697"/>
                  </a:lnTo>
                  <a:lnTo>
                    <a:pt x="11270" y="113961"/>
                  </a:lnTo>
                  <a:lnTo>
                    <a:pt x="11489" y="110669"/>
                  </a:lnTo>
                  <a:lnTo>
                    <a:pt x="11693" y="107668"/>
                  </a:lnTo>
                  <a:lnTo>
                    <a:pt x="11890" y="105064"/>
                  </a:lnTo>
                  <a:lnTo>
                    <a:pt x="12058" y="102894"/>
                  </a:lnTo>
                  <a:lnTo>
                    <a:pt x="12189" y="101230"/>
                  </a:lnTo>
                  <a:lnTo>
                    <a:pt x="12313" y="99747"/>
                  </a:lnTo>
                  <a:lnTo>
                    <a:pt x="12342" y="99386"/>
                  </a:lnTo>
                  <a:lnTo>
                    <a:pt x="12357" y="99024"/>
                  </a:lnTo>
                  <a:lnTo>
                    <a:pt x="12357" y="98662"/>
                  </a:lnTo>
                  <a:lnTo>
                    <a:pt x="12350" y="98301"/>
                  </a:lnTo>
                  <a:lnTo>
                    <a:pt x="12335" y="97939"/>
                  </a:lnTo>
                  <a:lnTo>
                    <a:pt x="12306" y="97613"/>
                  </a:lnTo>
                  <a:lnTo>
                    <a:pt x="12269" y="97288"/>
                  </a:lnTo>
                  <a:lnTo>
                    <a:pt x="12226" y="96999"/>
                  </a:lnTo>
                  <a:lnTo>
                    <a:pt x="12167" y="96745"/>
                  </a:lnTo>
                  <a:lnTo>
                    <a:pt x="12109" y="96528"/>
                  </a:lnTo>
                  <a:lnTo>
                    <a:pt x="12043" y="96384"/>
                  </a:lnTo>
                  <a:lnTo>
                    <a:pt x="11970" y="96239"/>
                  </a:lnTo>
                  <a:lnTo>
                    <a:pt x="11897" y="96167"/>
                  </a:lnTo>
                  <a:lnTo>
                    <a:pt x="11824" y="96167"/>
                  </a:lnTo>
                  <a:lnTo>
                    <a:pt x="11751" y="96203"/>
                  </a:lnTo>
                  <a:lnTo>
                    <a:pt x="11679" y="96311"/>
                  </a:lnTo>
                  <a:lnTo>
                    <a:pt x="11496" y="96601"/>
                  </a:lnTo>
                  <a:lnTo>
                    <a:pt x="11007" y="97360"/>
                  </a:lnTo>
                  <a:lnTo>
                    <a:pt x="10665" y="97830"/>
                  </a:lnTo>
                  <a:lnTo>
                    <a:pt x="10263" y="98373"/>
                  </a:lnTo>
                  <a:lnTo>
                    <a:pt x="9811" y="98952"/>
                  </a:lnTo>
                  <a:lnTo>
                    <a:pt x="9322" y="99566"/>
                  </a:lnTo>
                  <a:lnTo>
                    <a:pt x="8790" y="100181"/>
                  </a:lnTo>
                  <a:lnTo>
                    <a:pt x="8236" y="100760"/>
                  </a:lnTo>
                  <a:lnTo>
                    <a:pt x="7652" y="101302"/>
                  </a:lnTo>
                  <a:lnTo>
                    <a:pt x="7061" y="101772"/>
                  </a:lnTo>
                  <a:lnTo>
                    <a:pt x="6762" y="101989"/>
                  </a:lnTo>
                  <a:lnTo>
                    <a:pt x="6456" y="102206"/>
                  </a:lnTo>
                  <a:lnTo>
                    <a:pt x="6149" y="102351"/>
                  </a:lnTo>
                  <a:lnTo>
                    <a:pt x="5850" y="102496"/>
                  </a:lnTo>
                  <a:lnTo>
                    <a:pt x="5544" y="102640"/>
                  </a:lnTo>
                  <a:lnTo>
                    <a:pt x="5245" y="102713"/>
                  </a:lnTo>
                  <a:lnTo>
                    <a:pt x="4946" y="102749"/>
                  </a:lnTo>
                  <a:lnTo>
                    <a:pt x="4654" y="102785"/>
                  </a:lnTo>
                  <a:lnTo>
                    <a:pt x="4340" y="102749"/>
                  </a:lnTo>
                  <a:lnTo>
                    <a:pt x="4041" y="102713"/>
                  </a:lnTo>
                  <a:lnTo>
                    <a:pt x="3757" y="102604"/>
                  </a:lnTo>
                  <a:lnTo>
                    <a:pt x="3494" y="102423"/>
                  </a:lnTo>
                  <a:lnTo>
                    <a:pt x="3254" y="102243"/>
                  </a:lnTo>
                  <a:lnTo>
                    <a:pt x="3028" y="102026"/>
                  </a:lnTo>
                  <a:lnTo>
                    <a:pt x="2816" y="101772"/>
                  </a:lnTo>
                  <a:lnTo>
                    <a:pt x="2619" y="101519"/>
                  </a:lnTo>
                  <a:lnTo>
                    <a:pt x="2437" y="101194"/>
                  </a:lnTo>
                  <a:lnTo>
                    <a:pt x="2269" y="100868"/>
                  </a:lnTo>
                  <a:lnTo>
                    <a:pt x="2116" y="100507"/>
                  </a:lnTo>
                  <a:lnTo>
                    <a:pt x="1977" y="100145"/>
                  </a:lnTo>
                  <a:lnTo>
                    <a:pt x="1853" y="99747"/>
                  </a:lnTo>
                  <a:lnTo>
                    <a:pt x="1736" y="99349"/>
                  </a:lnTo>
                  <a:lnTo>
                    <a:pt x="1634" y="98915"/>
                  </a:lnTo>
                  <a:lnTo>
                    <a:pt x="1547" y="98518"/>
                  </a:lnTo>
                  <a:lnTo>
                    <a:pt x="1459" y="98047"/>
                  </a:lnTo>
                  <a:lnTo>
                    <a:pt x="1394" y="97613"/>
                  </a:lnTo>
                  <a:lnTo>
                    <a:pt x="1328" y="97179"/>
                  </a:lnTo>
                  <a:lnTo>
                    <a:pt x="1270" y="96745"/>
                  </a:lnTo>
                  <a:lnTo>
                    <a:pt x="1226" y="96311"/>
                  </a:lnTo>
                  <a:lnTo>
                    <a:pt x="1182" y="95841"/>
                  </a:lnTo>
                  <a:lnTo>
                    <a:pt x="1153" y="95443"/>
                  </a:lnTo>
                  <a:lnTo>
                    <a:pt x="1124" y="95009"/>
                  </a:lnTo>
                  <a:lnTo>
                    <a:pt x="1080" y="94214"/>
                  </a:lnTo>
                  <a:lnTo>
                    <a:pt x="1058" y="93454"/>
                  </a:lnTo>
                  <a:lnTo>
                    <a:pt x="1043" y="92803"/>
                  </a:lnTo>
                  <a:lnTo>
                    <a:pt x="1036" y="92261"/>
                  </a:lnTo>
                  <a:lnTo>
                    <a:pt x="1029" y="91393"/>
                  </a:lnTo>
                  <a:lnTo>
                    <a:pt x="1029" y="90561"/>
                  </a:lnTo>
                  <a:lnTo>
                    <a:pt x="1036" y="89765"/>
                  </a:lnTo>
                  <a:lnTo>
                    <a:pt x="1051" y="88970"/>
                  </a:lnTo>
                  <a:lnTo>
                    <a:pt x="1073" y="88174"/>
                  </a:lnTo>
                  <a:lnTo>
                    <a:pt x="1102" y="87414"/>
                  </a:lnTo>
                  <a:lnTo>
                    <a:pt x="1138" y="86691"/>
                  </a:lnTo>
                  <a:lnTo>
                    <a:pt x="1182" y="86004"/>
                  </a:lnTo>
                  <a:lnTo>
                    <a:pt x="1233" y="85281"/>
                  </a:lnTo>
                  <a:lnTo>
                    <a:pt x="1291" y="84630"/>
                  </a:lnTo>
                  <a:lnTo>
                    <a:pt x="1357" y="83979"/>
                  </a:lnTo>
                  <a:lnTo>
                    <a:pt x="1430" y="83328"/>
                  </a:lnTo>
                  <a:lnTo>
                    <a:pt x="1503" y="82713"/>
                  </a:lnTo>
                  <a:lnTo>
                    <a:pt x="1591" y="82134"/>
                  </a:lnTo>
                  <a:lnTo>
                    <a:pt x="1685" y="81556"/>
                  </a:lnTo>
                  <a:lnTo>
                    <a:pt x="1787" y="81013"/>
                  </a:lnTo>
                  <a:lnTo>
                    <a:pt x="1911" y="80398"/>
                  </a:lnTo>
                  <a:lnTo>
                    <a:pt x="2035" y="79820"/>
                  </a:lnTo>
                  <a:lnTo>
                    <a:pt x="2174" y="79277"/>
                  </a:lnTo>
                  <a:lnTo>
                    <a:pt x="2320" y="78771"/>
                  </a:lnTo>
                  <a:lnTo>
                    <a:pt x="2466" y="78264"/>
                  </a:lnTo>
                  <a:lnTo>
                    <a:pt x="2619" y="77830"/>
                  </a:lnTo>
                  <a:lnTo>
                    <a:pt x="2779" y="77396"/>
                  </a:lnTo>
                  <a:lnTo>
                    <a:pt x="2947" y="76962"/>
                  </a:lnTo>
                  <a:lnTo>
                    <a:pt x="3115" y="76601"/>
                  </a:lnTo>
                  <a:lnTo>
                    <a:pt x="3290" y="76239"/>
                  </a:lnTo>
                  <a:lnTo>
                    <a:pt x="3472" y="75877"/>
                  </a:lnTo>
                  <a:lnTo>
                    <a:pt x="3655" y="75588"/>
                  </a:lnTo>
                  <a:lnTo>
                    <a:pt x="3844" y="75299"/>
                  </a:lnTo>
                  <a:lnTo>
                    <a:pt x="4034" y="75009"/>
                  </a:lnTo>
                  <a:lnTo>
                    <a:pt x="4224" y="74756"/>
                  </a:lnTo>
                  <a:lnTo>
                    <a:pt x="4421" y="74539"/>
                  </a:lnTo>
                  <a:lnTo>
                    <a:pt x="4815" y="74141"/>
                  </a:lnTo>
                  <a:lnTo>
                    <a:pt x="5216" y="73816"/>
                  </a:lnTo>
                  <a:lnTo>
                    <a:pt x="5617" y="73563"/>
                  </a:lnTo>
                  <a:lnTo>
                    <a:pt x="6018" y="73346"/>
                  </a:lnTo>
                  <a:lnTo>
                    <a:pt x="6412" y="73201"/>
                  </a:lnTo>
                  <a:lnTo>
                    <a:pt x="6806" y="73093"/>
                  </a:lnTo>
                  <a:lnTo>
                    <a:pt x="7193" y="73056"/>
                  </a:lnTo>
                  <a:lnTo>
                    <a:pt x="7557" y="73020"/>
                  </a:lnTo>
                  <a:lnTo>
                    <a:pt x="7864" y="73020"/>
                  </a:lnTo>
                  <a:lnTo>
                    <a:pt x="8163" y="73056"/>
                  </a:lnTo>
                  <a:lnTo>
                    <a:pt x="8724" y="73201"/>
                  </a:lnTo>
                  <a:lnTo>
                    <a:pt x="9235" y="73346"/>
                  </a:lnTo>
                  <a:lnTo>
                    <a:pt x="9673" y="73527"/>
                  </a:lnTo>
                  <a:lnTo>
                    <a:pt x="10037" y="73707"/>
                  </a:lnTo>
                  <a:lnTo>
                    <a:pt x="10314" y="73888"/>
                  </a:lnTo>
                  <a:lnTo>
                    <a:pt x="10555" y="74069"/>
                  </a:lnTo>
                  <a:lnTo>
                    <a:pt x="10643" y="74069"/>
                  </a:lnTo>
                  <a:lnTo>
                    <a:pt x="10730" y="74033"/>
                  </a:lnTo>
                  <a:lnTo>
                    <a:pt x="10810" y="73924"/>
                  </a:lnTo>
                  <a:lnTo>
                    <a:pt x="10883" y="73780"/>
                  </a:lnTo>
                  <a:lnTo>
                    <a:pt x="10956" y="73563"/>
                  </a:lnTo>
                  <a:lnTo>
                    <a:pt x="11015" y="73273"/>
                  </a:lnTo>
                  <a:lnTo>
                    <a:pt x="11066" y="72948"/>
                  </a:lnTo>
                  <a:lnTo>
                    <a:pt x="11110" y="72586"/>
                  </a:lnTo>
                  <a:lnTo>
                    <a:pt x="11139" y="72188"/>
                  </a:lnTo>
                  <a:lnTo>
                    <a:pt x="11146" y="71754"/>
                  </a:lnTo>
                  <a:lnTo>
                    <a:pt x="11153" y="71357"/>
                  </a:lnTo>
                  <a:lnTo>
                    <a:pt x="11139" y="70959"/>
                  </a:lnTo>
                  <a:lnTo>
                    <a:pt x="11110" y="70561"/>
                  </a:lnTo>
                  <a:lnTo>
                    <a:pt x="11073" y="70199"/>
                  </a:lnTo>
                  <a:lnTo>
                    <a:pt x="11022" y="69874"/>
                  </a:lnTo>
                  <a:lnTo>
                    <a:pt x="10964" y="69548"/>
                  </a:lnTo>
                  <a:lnTo>
                    <a:pt x="10475" y="67559"/>
                  </a:lnTo>
                  <a:lnTo>
                    <a:pt x="9964" y="65353"/>
                  </a:lnTo>
                  <a:lnTo>
                    <a:pt x="9439" y="63002"/>
                  </a:lnTo>
                  <a:lnTo>
                    <a:pt x="8899" y="60507"/>
                  </a:lnTo>
                  <a:lnTo>
                    <a:pt x="8367" y="57939"/>
                  </a:lnTo>
                  <a:lnTo>
                    <a:pt x="7842" y="55299"/>
                  </a:lnTo>
                  <a:lnTo>
                    <a:pt x="7579" y="53961"/>
                  </a:lnTo>
                  <a:lnTo>
                    <a:pt x="7331" y="52622"/>
                  </a:lnTo>
                  <a:lnTo>
                    <a:pt x="7083" y="51284"/>
                  </a:lnTo>
                  <a:lnTo>
                    <a:pt x="6842" y="49946"/>
                  </a:lnTo>
                  <a:lnTo>
                    <a:pt x="6609" y="48608"/>
                  </a:lnTo>
                  <a:lnTo>
                    <a:pt x="6383" y="47306"/>
                  </a:lnTo>
                  <a:lnTo>
                    <a:pt x="6171" y="45968"/>
                  </a:lnTo>
                  <a:lnTo>
                    <a:pt x="5974" y="44702"/>
                  </a:lnTo>
                  <a:lnTo>
                    <a:pt x="5785" y="43400"/>
                  </a:lnTo>
                  <a:lnTo>
                    <a:pt x="5610" y="42170"/>
                  </a:lnTo>
                  <a:lnTo>
                    <a:pt x="5442" y="40941"/>
                  </a:lnTo>
                  <a:lnTo>
                    <a:pt x="5296" y="39747"/>
                  </a:lnTo>
                  <a:lnTo>
                    <a:pt x="5165" y="38590"/>
                  </a:lnTo>
                  <a:lnTo>
                    <a:pt x="5055" y="37469"/>
                  </a:lnTo>
                  <a:lnTo>
                    <a:pt x="4960" y="36420"/>
                  </a:lnTo>
                  <a:lnTo>
                    <a:pt x="4880" y="35371"/>
                  </a:lnTo>
                  <a:lnTo>
                    <a:pt x="4829" y="34395"/>
                  </a:lnTo>
                  <a:lnTo>
                    <a:pt x="4807" y="33925"/>
                  </a:lnTo>
                  <a:lnTo>
                    <a:pt x="4793" y="33491"/>
                  </a:lnTo>
                  <a:lnTo>
                    <a:pt x="4785" y="33057"/>
                  </a:lnTo>
                  <a:lnTo>
                    <a:pt x="4778" y="32623"/>
                  </a:lnTo>
                  <a:lnTo>
                    <a:pt x="4785" y="32189"/>
                  </a:lnTo>
                  <a:lnTo>
                    <a:pt x="4793" y="31791"/>
                  </a:lnTo>
                  <a:lnTo>
                    <a:pt x="4807" y="31429"/>
                  </a:lnTo>
                  <a:lnTo>
                    <a:pt x="4829" y="31067"/>
                  </a:lnTo>
                  <a:lnTo>
                    <a:pt x="4866" y="30670"/>
                  </a:lnTo>
                  <a:lnTo>
                    <a:pt x="4917" y="30272"/>
                  </a:lnTo>
                  <a:lnTo>
                    <a:pt x="4990" y="29874"/>
                  </a:lnTo>
                  <a:lnTo>
                    <a:pt x="5041" y="29657"/>
                  </a:lnTo>
                  <a:lnTo>
                    <a:pt x="5092" y="29476"/>
                  </a:lnTo>
                  <a:lnTo>
                    <a:pt x="5150" y="29259"/>
                  </a:lnTo>
                  <a:lnTo>
                    <a:pt x="5216" y="29078"/>
                  </a:lnTo>
                  <a:lnTo>
                    <a:pt x="5289" y="28897"/>
                  </a:lnTo>
                  <a:lnTo>
                    <a:pt x="5369" y="28717"/>
                  </a:lnTo>
                  <a:lnTo>
                    <a:pt x="5486" y="28500"/>
                  </a:lnTo>
                  <a:lnTo>
                    <a:pt x="5602" y="28319"/>
                  </a:lnTo>
                  <a:lnTo>
                    <a:pt x="5726" y="28138"/>
                  </a:lnTo>
                  <a:lnTo>
                    <a:pt x="5850" y="27993"/>
                  </a:lnTo>
                  <a:lnTo>
                    <a:pt x="5974" y="27885"/>
                  </a:lnTo>
                  <a:lnTo>
                    <a:pt x="6106" y="27812"/>
                  </a:lnTo>
                  <a:lnTo>
                    <a:pt x="6230" y="27776"/>
                  </a:lnTo>
                  <a:lnTo>
                    <a:pt x="6514" y="27776"/>
                  </a:lnTo>
                  <a:lnTo>
                    <a:pt x="6660" y="27849"/>
                  </a:lnTo>
                  <a:lnTo>
                    <a:pt x="6813" y="27921"/>
                  </a:lnTo>
                  <a:lnTo>
                    <a:pt x="6966" y="28066"/>
                  </a:lnTo>
                  <a:lnTo>
                    <a:pt x="7112" y="28210"/>
                  </a:lnTo>
                  <a:lnTo>
                    <a:pt x="7265" y="28391"/>
                  </a:lnTo>
                  <a:lnTo>
                    <a:pt x="7419" y="28608"/>
                  </a:lnTo>
                  <a:lnTo>
                    <a:pt x="7572" y="28861"/>
                  </a:lnTo>
                  <a:lnTo>
                    <a:pt x="7725" y="29151"/>
                  </a:lnTo>
                  <a:lnTo>
                    <a:pt x="7878" y="29440"/>
                  </a:lnTo>
                  <a:lnTo>
                    <a:pt x="8024" y="29765"/>
                  </a:lnTo>
                  <a:lnTo>
                    <a:pt x="8177" y="30127"/>
                  </a:lnTo>
                  <a:lnTo>
                    <a:pt x="8476" y="30923"/>
                  </a:lnTo>
                  <a:lnTo>
                    <a:pt x="8775" y="31791"/>
                  </a:lnTo>
                  <a:lnTo>
                    <a:pt x="9074" y="32731"/>
                  </a:lnTo>
                  <a:lnTo>
                    <a:pt x="9366" y="33708"/>
                  </a:lnTo>
                  <a:lnTo>
                    <a:pt x="9651" y="34793"/>
                  </a:lnTo>
                  <a:lnTo>
                    <a:pt x="9928" y="35914"/>
                  </a:lnTo>
                  <a:lnTo>
                    <a:pt x="10205" y="37035"/>
                  </a:lnTo>
                  <a:lnTo>
                    <a:pt x="10468" y="38228"/>
                  </a:lnTo>
                  <a:lnTo>
                    <a:pt x="10730" y="39422"/>
                  </a:lnTo>
                  <a:lnTo>
                    <a:pt x="10978" y="40615"/>
                  </a:lnTo>
                  <a:lnTo>
                    <a:pt x="11219" y="41845"/>
                  </a:lnTo>
                  <a:lnTo>
                    <a:pt x="11452" y="43038"/>
                  </a:lnTo>
                  <a:lnTo>
                    <a:pt x="11671" y="44196"/>
                  </a:lnTo>
                  <a:lnTo>
                    <a:pt x="11883" y="45353"/>
                  </a:lnTo>
                  <a:lnTo>
                    <a:pt x="12262" y="47559"/>
                  </a:lnTo>
                  <a:lnTo>
                    <a:pt x="12590" y="49512"/>
                  </a:lnTo>
                  <a:lnTo>
                    <a:pt x="12860" y="51176"/>
                  </a:lnTo>
                  <a:lnTo>
                    <a:pt x="13057" y="52478"/>
                  </a:lnTo>
                  <a:lnTo>
                    <a:pt x="13232" y="53671"/>
                  </a:lnTo>
                  <a:lnTo>
                    <a:pt x="13269" y="53924"/>
                  </a:lnTo>
                  <a:lnTo>
                    <a:pt x="13312" y="54141"/>
                  </a:lnTo>
                  <a:lnTo>
                    <a:pt x="13363" y="54322"/>
                  </a:lnTo>
                  <a:lnTo>
                    <a:pt x="13415" y="54503"/>
                  </a:lnTo>
                  <a:lnTo>
                    <a:pt x="13473" y="54612"/>
                  </a:lnTo>
                  <a:lnTo>
                    <a:pt x="13531" y="54684"/>
                  </a:lnTo>
                  <a:lnTo>
                    <a:pt x="13590" y="54756"/>
                  </a:lnTo>
                  <a:lnTo>
                    <a:pt x="13721" y="54756"/>
                  </a:lnTo>
                  <a:lnTo>
                    <a:pt x="13787" y="54684"/>
                  </a:lnTo>
                  <a:lnTo>
                    <a:pt x="13859" y="54539"/>
                  </a:lnTo>
                  <a:lnTo>
                    <a:pt x="13932" y="54358"/>
                  </a:lnTo>
                  <a:lnTo>
                    <a:pt x="13991" y="54141"/>
                  </a:lnTo>
                  <a:lnTo>
                    <a:pt x="14049" y="53852"/>
                  </a:lnTo>
                  <a:lnTo>
                    <a:pt x="14093" y="53527"/>
                  </a:lnTo>
                  <a:lnTo>
                    <a:pt x="14129" y="53201"/>
                  </a:lnTo>
                  <a:lnTo>
                    <a:pt x="14151" y="52839"/>
                  </a:lnTo>
                  <a:lnTo>
                    <a:pt x="14166" y="52442"/>
                  </a:lnTo>
                  <a:lnTo>
                    <a:pt x="14239" y="48753"/>
                  </a:lnTo>
                  <a:lnTo>
                    <a:pt x="14326" y="44919"/>
                  </a:lnTo>
                  <a:lnTo>
                    <a:pt x="14436" y="40977"/>
                  </a:lnTo>
                  <a:lnTo>
                    <a:pt x="14560" y="36999"/>
                  </a:lnTo>
                  <a:lnTo>
                    <a:pt x="14698" y="32984"/>
                  </a:lnTo>
                  <a:lnTo>
                    <a:pt x="14779" y="31031"/>
                  </a:lnTo>
                  <a:lnTo>
                    <a:pt x="14859" y="29078"/>
                  </a:lnTo>
                  <a:lnTo>
                    <a:pt x="14946" y="27125"/>
                  </a:lnTo>
                  <a:lnTo>
                    <a:pt x="15034" y="25245"/>
                  </a:lnTo>
                  <a:lnTo>
                    <a:pt x="15121" y="23400"/>
                  </a:lnTo>
                  <a:lnTo>
                    <a:pt x="15216" y="21592"/>
                  </a:lnTo>
                  <a:lnTo>
                    <a:pt x="15318" y="19856"/>
                  </a:lnTo>
                  <a:lnTo>
                    <a:pt x="15420" y="18192"/>
                  </a:lnTo>
                  <a:lnTo>
                    <a:pt x="15523" y="16565"/>
                  </a:lnTo>
                  <a:lnTo>
                    <a:pt x="15632" y="15046"/>
                  </a:lnTo>
                  <a:lnTo>
                    <a:pt x="15749" y="13599"/>
                  </a:lnTo>
                  <a:lnTo>
                    <a:pt x="15858" y="12225"/>
                  </a:lnTo>
                  <a:lnTo>
                    <a:pt x="15975" y="10959"/>
                  </a:lnTo>
                  <a:lnTo>
                    <a:pt x="16099" y="9802"/>
                  </a:lnTo>
                  <a:lnTo>
                    <a:pt x="16223" y="8753"/>
                  </a:lnTo>
                  <a:lnTo>
                    <a:pt x="16347" y="7812"/>
                  </a:lnTo>
                  <a:lnTo>
                    <a:pt x="16412" y="7415"/>
                  </a:lnTo>
                  <a:lnTo>
                    <a:pt x="16471" y="7017"/>
                  </a:lnTo>
                  <a:lnTo>
                    <a:pt x="16536" y="6655"/>
                  </a:lnTo>
                  <a:lnTo>
                    <a:pt x="16602" y="6330"/>
                  </a:lnTo>
                  <a:lnTo>
                    <a:pt x="16668" y="6040"/>
                  </a:lnTo>
                  <a:lnTo>
                    <a:pt x="16733" y="5787"/>
                  </a:lnTo>
                  <a:lnTo>
                    <a:pt x="16799" y="5570"/>
                  </a:lnTo>
                  <a:lnTo>
                    <a:pt x="16872" y="5425"/>
                  </a:lnTo>
                  <a:lnTo>
                    <a:pt x="16938" y="5281"/>
                  </a:lnTo>
                  <a:lnTo>
                    <a:pt x="17003" y="5172"/>
                  </a:lnTo>
                  <a:lnTo>
                    <a:pt x="17076" y="5100"/>
                  </a:lnTo>
                  <a:close/>
                  <a:moveTo>
                    <a:pt x="17025" y="1"/>
                  </a:moveTo>
                  <a:lnTo>
                    <a:pt x="16916" y="73"/>
                  </a:lnTo>
                  <a:lnTo>
                    <a:pt x="16799" y="181"/>
                  </a:lnTo>
                  <a:lnTo>
                    <a:pt x="16690" y="326"/>
                  </a:lnTo>
                  <a:lnTo>
                    <a:pt x="16588" y="543"/>
                  </a:lnTo>
                  <a:lnTo>
                    <a:pt x="16478" y="760"/>
                  </a:lnTo>
                  <a:lnTo>
                    <a:pt x="16376" y="1013"/>
                  </a:lnTo>
                  <a:lnTo>
                    <a:pt x="16274" y="1339"/>
                  </a:lnTo>
                  <a:lnTo>
                    <a:pt x="16172" y="1664"/>
                  </a:lnTo>
                  <a:lnTo>
                    <a:pt x="16077" y="2062"/>
                  </a:lnTo>
                  <a:lnTo>
                    <a:pt x="15982" y="2460"/>
                  </a:lnTo>
                  <a:lnTo>
                    <a:pt x="15887" y="2930"/>
                  </a:lnTo>
                  <a:lnTo>
                    <a:pt x="15800" y="3400"/>
                  </a:lnTo>
                  <a:lnTo>
                    <a:pt x="15705" y="3907"/>
                  </a:lnTo>
                  <a:lnTo>
                    <a:pt x="15617" y="4449"/>
                  </a:lnTo>
                  <a:lnTo>
                    <a:pt x="15530" y="5028"/>
                  </a:lnTo>
                  <a:lnTo>
                    <a:pt x="15450" y="5606"/>
                  </a:lnTo>
                  <a:lnTo>
                    <a:pt x="15369" y="6221"/>
                  </a:lnTo>
                  <a:lnTo>
                    <a:pt x="15209" y="7559"/>
                  </a:lnTo>
                  <a:lnTo>
                    <a:pt x="15056" y="8970"/>
                  </a:lnTo>
                  <a:lnTo>
                    <a:pt x="14910" y="10489"/>
                  </a:lnTo>
                  <a:lnTo>
                    <a:pt x="14771" y="12080"/>
                  </a:lnTo>
                  <a:lnTo>
                    <a:pt x="14647" y="13708"/>
                  </a:lnTo>
                  <a:lnTo>
                    <a:pt x="14516" y="15407"/>
                  </a:lnTo>
                  <a:lnTo>
                    <a:pt x="14399" y="17180"/>
                  </a:lnTo>
                  <a:lnTo>
                    <a:pt x="14290" y="18988"/>
                  </a:lnTo>
                  <a:lnTo>
                    <a:pt x="14188" y="20832"/>
                  </a:lnTo>
                  <a:lnTo>
                    <a:pt x="14086" y="22713"/>
                  </a:lnTo>
                  <a:lnTo>
                    <a:pt x="13991" y="24594"/>
                  </a:lnTo>
                  <a:lnTo>
                    <a:pt x="13903" y="26474"/>
                  </a:lnTo>
                  <a:lnTo>
                    <a:pt x="13823" y="28391"/>
                  </a:lnTo>
                  <a:lnTo>
                    <a:pt x="13743" y="30272"/>
                  </a:lnTo>
                  <a:lnTo>
                    <a:pt x="13670" y="32152"/>
                  </a:lnTo>
                  <a:lnTo>
                    <a:pt x="13546" y="35841"/>
                  </a:lnTo>
                  <a:lnTo>
                    <a:pt x="13436" y="39313"/>
                  </a:lnTo>
                  <a:lnTo>
                    <a:pt x="13349" y="42604"/>
                  </a:lnTo>
                  <a:lnTo>
                    <a:pt x="13276" y="45570"/>
                  </a:lnTo>
                  <a:lnTo>
                    <a:pt x="13006" y="43979"/>
                  </a:lnTo>
                  <a:lnTo>
                    <a:pt x="12707" y="42243"/>
                  </a:lnTo>
                  <a:lnTo>
                    <a:pt x="12371" y="40434"/>
                  </a:lnTo>
                  <a:lnTo>
                    <a:pt x="12014" y="38554"/>
                  </a:lnTo>
                  <a:lnTo>
                    <a:pt x="11627" y="36637"/>
                  </a:lnTo>
                  <a:lnTo>
                    <a:pt x="11430" y="35697"/>
                  </a:lnTo>
                  <a:lnTo>
                    <a:pt x="11226" y="34756"/>
                  </a:lnTo>
                  <a:lnTo>
                    <a:pt x="11015" y="33816"/>
                  </a:lnTo>
                  <a:lnTo>
                    <a:pt x="10796" y="32876"/>
                  </a:lnTo>
                  <a:lnTo>
                    <a:pt x="10577" y="31972"/>
                  </a:lnTo>
                  <a:lnTo>
                    <a:pt x="10351" y="31067"/>
                  </a:lnTo>
                  <a:lnTo>
                    <a:pt x="10118" y="30199"/>
                  </a:lnTo>
                  <a:lnTo>
                    <a:pt x="9884" y="29368"/>
                  </a:lnTo>
                  <a:lnTo>
                    <a:pt x="9643" y="28536"/>
                  </a:lnTo>
                  <a:lnTo>
                    <a:pt x="9403" y="27776"/>
                  </a:lnTo>
                  <a:lnTo>
                    <a:pt x="9162" y="27017"/>
                  </a:lnTo>
                  <a:lnTo>
                    <a:pt x="8914" y="26330"/>
                  </a:lnTo>
                  <a:lnTo>
                    <a:pt x="8666" y="25679"/>
                  </a:lnTo>
                  <a:lnTo>
                    <a:pt x="8418" y="25100"/>
                  </a:lnTo>
                  <a:lnTo>
                    <a:pt x="8163" y="24557"/>
                  </a:lnTo>
                  <a:lnTo>
                    <a:pt x="7907" y="24087"/>
                  </a:lnTo>
                  <a:lnTo>
                    <a:pt x="7652" y="23653"/>
                  </a:lnTo>
                  <a:lnTo>
                    <a:pt x="7397" y="23328"/>
                  </a:lnTo>
                  <a:lnTo>
                    <a:pt x="7134" y="23038"/>
                  </a:lnTo>
                  <a:lnTo>
                    <a:pt x="6879" y="22821"/>
                  </a:lnTo>
                  <a:lnTo>
                    <a:pt x="6616" y="22713"/>
                  </a:lnTo>
                  <a:lnTo>
                    <a:pt x="6361" y="22677"/>
                  </a:lnTo>
                  <a:lnTo>
                    <a:pt x="6179" y="22677"/>
                  </a:lnTo>
                  <a:lnTo>
                    <a:pt x="6004" y="22749"/>
                  </a:lnTo>
                  <a:lnTo>
                    <a:pt x="5829" y="22858"/>
                  </a:lnTo>
                  <a:lnTo>
                    <a:pt x="5653" y="23002"/>
                  </a:lnTo>
                  <a:lnTo>
                    <a:pt x="5478" y="23183"/>
                  </a:lnTo>
                  <a:lnTo>
                    <a:pt x="5311" y="23436"/>
                  </a:lnTo>
                  <a:lnTo>
                    <a:pt x="5143" y="23689"/>
                  </a:lnTo>
                  <a:lnTo>
                    <a:pt x="4975" y="24015"/>
                  </a:lnTo>
                  <a:lnTo>
                    <a:pt x="4822" y="24377"/>
                  </a:lnTo>
                  <a:lnTo>
                    <a:pt x="4676" y="24738"/>
                  </a:lnTo>
                  <a:lnTo>
                    <a:pt x="4545" y="25136"/>
                  </a:lnTo>
                  <a:lnTo>
                    <a:pt x="4428" y="25534"/>
                  </a:lnTo>
                  <a:lnTo>
                    <a:pt x="4326" y="26004"/>
                  </a:lnTo>
                  <a:lnTo>
                    <a:pt x="4231" y="26438"/>
                  </a:lnTo>
                  <a:lnTo>
                    <a:pt x="4144" y="26908"/>
                  </a:lnTo>
                  <a:lnTo>
                    <a:pt x="4071" y="27378"/>
                  </a:lnTo>
                  <a:lnTo>
                    <a:pt x="4012" y="27849"/>
                  </a:lnTo>
                  <a:lnTo>
                    <a:pt x="3954" y="28319"/>
                  </a:lnTo>
                  <a:lnTo>
                    <a:pt x="3910" y="28789"/>
                  </a:lnTo>
                  <a:lnTo>
                    <a:pt x="3866" y="29259"/>
                  </a:lnTo>
                  <a:lnTo>
                    <a:pt x="3837" y="29729"/>
                  </a:lnTo>
                  <a:lnTo>
                    <a:pt x="3808" y="30199"/>
                  </a:lnTo>
                  <a:lnTo>
                    <a:pt x="3793" y="30633"/>
                  </a:lnTo>
                  <a:lnTo>
                    <a:pt x="3772" y="31067"/>
                  </a:lnTo>
                  <a:lnTo>
                    <a:pt x="3764" y="31574"/>
                  </a:lnTo>
                  <a:lnTo>
                    <a:pt x="3757" y="32080"/>
                  </a:lnTo>
                  <a:lnTo>
                    <a:pt x="3757" y="32586"/>
                  </a:lnTo>
                  <a:lnTo>
                    <a:pt x="3757" y="33129"/>
                  </a:lnTo>
                  <a:lnTo>
                    <a:pt x="3772" y="33671"/>
                  </a:lnTo>
                  <a:lnTo>
                    <a:pt x="3786" y="34214"/>
                  </a:lnTo>
                  <a:lnTo>
                    <a:pt x="3801" y="34756"/>
                  </a:lnTo>
                  <a:lnTo>
                    <a:pt x="3830" y="35335"/>
                  </a:lnTo>
                  <a:lnTo>
                    <a:pt x="3888" y="36456"/>
                  </a:lnTo>
                  <a:lnTo>
                    <a:pt x="3976" y="37650"/>
                  </a:lnTo>
                  <a:lnTo>
                    <a:pt x="4071" y="38843"/>
                  </a:lnTo>
                  <a:lnTo>
                    <a:pt x="4187" y="40073"/>
                  </a:lnTo>
                  <a:lnTo>
                    <a:pt x="4311" y="41302"/>
                  </a:lnTo>
                  <a:lnTo>
                    <a:pt x="4457" y="42568"/>
                  </a:lnTo>
                  <a:lnTo>
                    <a:pt x="4610" y="43834"/>
                  </a:lnTo>
                  <a:lnTo>
                    <a:pt x="4778" y="45100"/>
                  </a:lnTo>
                  <a:lnTo>
                    <a:pt x="4953" y="46366"/>
                  </a:lnTo>
                  <a:lnTo>
                    <a:pt x="5143" y="47668"/>
                  </a:lnTo>
                  <a:lnTo>
                    <a:pt x="5340" y="48934"/>
                  </a:lnTo>
                  <a:lnTo>
                    <a:pt x="5544" y="50236"/>
                  </a:lnTo>
                  <a:lnTo>
                    <a:pt x="5756" y="51501"/>
                  </a:lnTo>
                  <a:lnTo>
                    <a:pt x="5974" y="52767"/>
                  </a:lnTo>
                  <a:lnTo>
                    <a:pt x="6193" y="54033"/>
                  </a:lnTo>
                  <a:lnTo>
                    <a:pt x="6419" y="55299"/>
                  </a:lnTo>
                  <a:lnTo>
                    <a:pt x="6879" y="57722"/>
                  </a:lnTo>
                  <a:lnTo>
                    <a:pt x="7338" y="60073"/>
                  </a:lnTo>
                  <a:lnTo>
                    <a:pt x="7798" y="62315"/>
                  </a:lnTo>
                  <a:lnTo>
                    <a:pt x="8243" y="64449"/>
                  </a:lnTo>
                  <a:lnTo>
                    <a:pt x="8666" y="66402"/>
                  </a:lnTo>
                  <a:lnTo>
                    <a:pt x="9060" y="68174"/>
                  </a:lnTo>
                  <a:lnTo>
                    <a:pt x="8630" y="68065"/>
                  </a:lnTo>
                  <a:lnTo>
                    <a:pt x="8170" y="67957"/>
                  </a:lnTo>
                  <a:lnTo>
                    <a:pt x="7674" y="67921"/>
                  </a:lnTo>
                  <a:lnTo>
                    <a:pt x="7156" y="67957"/>
                  </a:lnTo>
                  <a:lnTo>
                    <a:pt x="6616" y="68029"/>
                  </a:lnTo>
                  <a:lnTo>
                    <a:pt x="6339" y="68102"/>
                  </a:lnTo>
                  <a:lnTo>
                    <a:pt x="6062" y="68210"/>
                  </a:lnTo>
                  <a:lnTo>
                    <a:pt x="5785" y="68319"/>
                  </a:lnTo>
                  <a:lnTo>
                    <a:pt x="5500" y="68463"/>
                  </a:lnTo>
                  <a:lnTo>
                    <a:pt x="5223" y="68644"/>
                  </a:lnTo>
                  <a:lnTo>
                    <a:pt x="4939" y="68861"/>
                  </a:lnTo>
                  <a:lnTo>
                    <a:pt x="4661" y="69078"/>
                  </a:lnTo>
                  <a:lnTo>
                    <a:pt x="4384" y="69367"/>
                  </a:lnTo>
                  <a:lnTo>
                    <a:pt x="4107" y="69657"/>
                  </a:lnTo>
                  <a:lnTo>
                    <a:pt x="3837" y="70018"/>
                  </a:lnTo>
                  <a:lnTo>
                    <a:pt x="3567" y="70380"/>
                  </a:lnTo>
                  <a:lnTo>
                    <a:pt x="3297" y="70814"/>
                  </a:lnTo>
                  <a:lnTo>
                    <a:pt x="3042" y="71248"/>
                  </a:lnTo>
                  <a:lnTo>
                    <a:pt x="2787" y="71754"/>
                  </a:lnTo>
                  <a:lnTo>
                    <a:pt x="2539" y="72297"/>
                  </a:lnTo>
                  <a:lnTo>
                    <a:pt x="2298" y="72876"/>
                  </a:lnTo>
                  <a:lnTo>
                    <a:pt x="2065" y="73527"/>
                  </a:lnTo>
                  <a:lnTo>
                    <a:pt x="1839" y="74214"/>
                  </a:lnTo>
                  <a:lnTo>
                    <a:pt x="1627" y="74973"/>
                  </a:lnTo>
                  <a:lnTo>
                    <a:pt x="1415" y="75769"/>
                  </a:lnTo>
                  <a:lnTo>
                    <a:pt x="1226" y="76601"/>
                  </a:lnTo>
                  <a:lnTo>
                    <a:pt x="1043" y="77505"/>
                  </a:lnTo>
                  <a:lnTo>
                    <a:pt x="905" y="78264"/>
                  </a:lnTo>
                  <a:lnTo>
                    <a:pt x="781" y="79024"/>
                  </a:lnTo>
                  <a:lnTo>
                    <a:pt x="657" y="79856"/>
                  </a:lnTo>
                  <a:lnTo>
                    <a:pt x="555" y="80651"/>
                  </a:lnTo>
                  <a:lnTo>
                    <a:pt x="453" y="81519"/>
                  </a:lnTo>
                  <a:lnTo>
                    <a:pt x="365" y="82424"/>
                  </a:lnTo>
                  <a:lnTo>
                    <a:pt x="285" y="83328"/>
                  </a:lnTo>
                  <a:lnTo>
                    <a:pt x="219" y="84232"/>
                  </a:lnTo>
                  <a:lnTo>
                    <a:pt x="154" y="85208"/>
                  </a:lnTo>
                  <a:lnTo>
                    <a:pt x="110" y="86185"/>
                  </a:lnTo>
                  <a:lnTo>
                    <a:pt x="66" y="87197"/>
                  </a:lnTo>
                  <a:lnTo>
                    <a:pt x="37" y="88210"/>
                  </a:lnTo>
                  <a:lnTo>
                    <a:pt x="15" y="89259"/>
                  </a:lnTo>
                  <a:lnTo>
                    <a:pt x="0" y="90344"/>
                  </a:lnTo>
                  <a:lnTo>
                    <a:pt x="0" y="91429"/>
                  </a:lnTo>
                  <a:lnTo>
                    <a:pt x="8" y="92550"/>
                  </a:lnTo>
                  <a:lnTo>
                    <a:pt x="22" y="93201"/>
                  </a:lnTo>
                  <a:lnTo>
                    <a:pt x="37" y="93888"/>
                  </a:lnTo>
                  <a:lnTo>
                    <a:pt x="51" y="94539"/>
                  </a:lnTo>
                  <a:lnTo>
                    <a:pt x="81" y="95226"/>
                  </a:lnTo>
                  <a:lnTo>
                    <a:pt x="110" y="95877"/>
                  </a:lnTo>
                  <a:lnTo>
                    <a:pt x="154" y="96565"/>
                  </a:lnTo>
                  <a:lnTo>
                    <a:pt x="197" y="97216"/>
                  </a:lnTo>
                  <a:lnTo>
                    <a:pt x="248" y="97903"/>
                  </a:lnTo>
                  <a:lnTo>
                    <a:pt x="307" y="98554"/>
                  </a:lnTo>
                  <a:lnTo>
                    <a:pt x="380" y="99205"/>
                  </a:lnTo>
                  <a:lnTo>
                    <a:pt x="453" y="99856"/>
                  </a:lnTo>
                  <a:lnTo>
                    <a:pt x="540" y="100471"/>
                  </a:lnTo>
                  <a:lnTo>
                    <a:pt x="635" y="101085"/>
                  </a:lnTo>
                  <a:lnTo>
                    <a:pt x="737" y="101700"/>
                  </a:lnTo>
                  <a:lnTo>
                    <a:pt x="854" y="102279"/>
                  </a:lnTo>
                  <a:lnTo>
                    <a:pt x="978" y="102857"/>
                  </a:lnTo>
                  <a:lnTo>
                    <a:pt x="1109" y="103400"/>
                  </a:lnTo>
                  <a:lnTo>
                    <a:pt x="1255" y="103906"/>
                  </a:lnTo>
                  <a:lnTo>
                    <a:pt x="1415" y="104413"/>
                  </a:lnTo>
                  <a:lnTo>
                    <a:pt x="1583" y="104883"/>
                  </a:lnTo>
                  <a:lnTo>
                    <a:pt x="1766" y="105317"/>
                  </a:lnTo>
                  <a:lnTo>
                    <a:pt x="1955" y="105751"/>
                  </a:lnTo>
                  <a:lnTo>
                    <a:pt x="2159" y="106112"/>
                  </a:lnTo>
                  <a:lnTo>
                    <a:pt x="2378" y="106474"/>
                  </a:lnTo>
                  <a:lnTo>
                    <a:pt x="2612" y="106800"/>
                  </a:lnTo>
                  <a:lnTo>
                    <a:pt x="2860" y="107053"/>
                  </a:lnTo>
                  <a:lnTo>
                    <a:pt x="3122" y="107306"/>
                  </a:lnTo>
                  <a:lnTo>
                    <a:pt x="3400" y="107523"/>
                  </a:lnTo>
                  <a:lnTo>
                    <a:pt x="3691" y="107668"/>
                  </a:lnTo>
                  <a:lnTo>
                    <a:pt x="3998" y="107776"/>
                  </a:lnTo>
                  <a:lnTo>
                    <a:pt x="4319" y="107848"/>
                  </a:lnTo>
                  <a:lnTo>
                    <a:pt x="4654" y="107885"/>
                  </a:lnTo>
                  <a:lnTo>
                    <a:pt x="5092" y="107848"/>
                  </a:lnTo>
                  <a:lnTo>
                    <a:pt x="5529" y="107740"/>
                  </a:lnTo>
                  <a:lnTo>
                    <a:pt x="5967" y="107559"/>
                  </a:lnTo>
                  <a:lnTo>
                    <a:pt x="6412" y="107342"/>
                  </a:lnTo>
                  <a:lnTo>
                    <a:pt x="6850" y="107089"/>
                  </a:lnTo>
                  <a:lnTo>
                    <a:pt x="7287" y="106763"/>
                  </a:lnTo>
                  <a:lnTo>
                    <a:pt x="7718" y="106438"/>
                  </a:lnTo>
                  <a:lnTo>
                    <a:pt x="8141" y="106040"/>
                  </a:lnTo>
                  <a:lnTo>
                    <a:pt x="8549" y="105642"/>
                  </a:lnTo>
                  <a:lnTo>
                    <a:pt x="8950" y="105244"/>
                  </a:lnTo>
                  <a:lnTo>
                    <a:pt x="9337" y="104810"/>
                  </a:lnTo>
                  <a:lnTo>
                    <a:pt x="9702" y="104376"/>
                  </a:lnTo>
                  <a:lnTo>
                    <a:pt x="10380" y="103508"/>
                  </a:lnTo>
                  <a:lnTo>
                    <a:pt x="10964" y="102713"/>
                  </a:lnTo>
                  <a:lnTo>
                    <a:pt x="10810" y="104738"/>
                  </a:lnTo>
                  <a:lnTo>
                    <a:pt x="10650" y="106980"/>
                  </a:lnTo>
                  <a:lnTo>
                    <a:pt x="10482" y="109476"/>
                  </a:lnTo>
                  <a:lnTo>
                    <a:pt x="10307" y="112188"/>
                  </a:lnTo>
                  <a:lnTo>
                    <a:pt x="10139" y="115009"/>
                  </a:lnTo>
                  <a:lnTo>
                    <a:pt x="9972" y="117975"/>
                  </a:lnTo>
                  <a:lnTo>
                    <a:pt x="9899" y="119494"/>
                  </a:lnTo>
                  <a:lnTo>
                    <a:pt x="9826" y="121049"/>
                  </a:lnTo>
                  <a:lnTo>
                    <a:pt x="9753" y="122604"/>
                  </a:lnTo>
                  <a:lnTo>
                    <a:pt x="9687" y="124159"/>
                  </a:lnTo>
                  <a:lnTo>
                    <a:pt x="9629" y="125715"/>
                  </a:lnTo>
                  <a:lnTo>
                    <a:pt x="9578" y="127306"/>
                  </a:lnTo>
                  <a:lnTo>
                    <a:pt x="9527" y="128861"/>
                  </a:lnTo>
                  <a:lnTo>
                    <a:pt x="9490" y="130452"/>
                  </a:lnTo>
                  <a:lnTo>
                    <a:pt x="9461" y="132008"/>
                  </a:lnTo>
                  <a:lnTo>
                    <a:pt x="9439" y="133526"/>
                  </a:lnTo>
                  <a:lnTo>
                    <a:pt x="9425" y="135045"/>
                  </a:lnTo>
                  <a:lnTo>
                    <a:pt x="9417" y="136564"/>
                  </a:lnTo>
                  <a:lnTo>
                    <a:pt x="9425" y="138047"/>
                  </a:lnTo>
                  <a:lnTo>
                    <a:pt x="9439" y="139494"/>
                  </a:lnTo>
                  <a:lnTo>
                    <a:pt x="9468" y="140904"/>
                  </a:lnTo>
                  <a:lnTo>
                    <a:pt x="9505" y="142279"/>
                  </a:lnTo>
                  <a:lnTo>
                    <a:pt x="9556" y="143617"/>
                  </a:lnTo>
                  <a:lnTo>
                    <a:pt x="9622" y="144883"/>
                  </a:lnTo>
                  <a:lnTo>
                    <a:pt x="9702" y="146149"/>
                  </a:lnTo>
                  <a:lnTo>
                    <a:pt x="9746" y="146727"/>
                  </a:lnTo>
                  <a:lnTo>
                    <a:pt x="9797" y="147306"/>
                  </a:lnTo>
                  <a:lnTo>
                    <a:pt x="9862" y="148029"/>
                  </a:lnTo>
                  <a:lnTo>
                    <a:pt x="9935" y="148716"/>
                  </a:lnTo>
                  <a:lnTo>
                    <a:pt x="10008" y="149367"/>
                  </a:lnTo>
                  <a:lnTo>
                    <a:pt x="10096" y="150018"/>
                  </a:lnTo>
                  <a:lnTo>
                    <a:pt x="10183" y="150633"/>
                  </a:lnTo>
                  <a:lnTo>
                    <a:pt x="10271" y="151176"/>
                  </a:lnTo>
                  <a:lnTo>
                    <a:pt x="10373" y="151718"/>
                  </a:lnTo>
                  <a:lnTo>
                    <a:pt x="10475" y="152224"/>
                  </a:lnTo>
                  <a:lnTo>
                    <a:pt x="10577" y="152731"/>
                  </a:lnTo>
                  <a:lnTo>
                    <a:pt x="10694" y="153165"/>
                  </a:lnTo>
                  <a:lnTo>
                    <a:pt x="10810" y="153599"/>
                  </a:lnTo>
                  <a:lnTo>
                    <a:pt x="10934" y="153997"/>
                  </a:lnTo>
                  <a:lnTo>
                    <a:pt x="11058" y="154358"/>
                  </a:lnTo>
                  <a:lnTo>
                    <a:pt x="11190" y="154684"/>
                  </a:lnTo>
                  <a:lnTo>
                    <a:pt x="11328" y="154973"/>
                  </a:lnTo>
                  <a:lnTo>
                    <a:pt x="11474" y="155226"/>
                  </a:lnTo>
                  <a:lnTo>
                    <a:pt x="11598" y="155443"/>
                  </a:lnTo>
                  <a:lnTo>
                    <a:pt x="11730" y="155624"/>
                  </a:lnTo>
                  <a:lnTo>
                    <a:pt x="11854" y="155805"/>
                  </a:lnTo>
                  <a:lnTo>
                    <a:pt x="11985" y="155913"/>
                  </a:lnTo>
                  <a:lnTo>
                    <a:pt x="12109" y="156022"/>
                  </a:lnTo>
                  <a:lnTo>
                    <a:pt x="12240" y="156094"/>
                  </a:lnTo>
                  <a:lnTo>
                    <a:pt x="12364" y="156130"/>
                  </a:lnTo>
                  <a:lnTo>
                    <a:pt x="12634" y="156130"/>
                  </a:lnTo>
                  <a:lnTo>
                    <a:pt x="12773" y="156058"/>
                  </a:lnTo>
                  <a:lnTo>
                    <a:pt x="12911" y="155986"/>
                  </a:lnTo>
                  <a:lnTo>
                    <a:pt x="13050" y="155877"/>
                  </a:lnTo>
                  <a:lnTo>
                    <a:pt x="13181" y="155696"/>
                  </a:lnTo>
                  <a:lnTo>
                    <a:pt x="13320" y="155516"/>
                  </a:lnTo>
                  <a:lnTo>
                    <a:pt x="13451" y="155299"/>
                  </a:lnTo>
                  <a:lnTo>
                    <a:pt x="13575" y="155082"/>
                  </a:lnTo>
                  <a:lnTo>
                    <a:pt x="13699" y="154792"/>
                  </a:lnTo>
                  <a:lnTo>
                    <a:pt x="13823" y="154467"/>
                  </a:lnTo>
                  <a:lnTo>
                    <a:pt x="13947" y="154141"/>
                  </a:lnTo>
                  <a:lnTo>
                    <a:pt x="14071" y="153780"/>
                  </a:lnTo>
                  <a:lnTo>
                    <a:pt x="14188" y="153418"/>
                  </a:lnTo>
                  <a:lnTo>
                    <a:pt x="14304" y="152984"/>
                  </a:lnTo>
                  <a:lnTo>
                    <a:pt x="14421" y="152550"/>
                  </a:lnTo>
                  <a:lnTo>
                    <a:pt x="14531" y="152116"/>
                  </a:lnTo>
                  <a:lnTo>
                    <a:pt x="14640" y="151610"/>
                  </a:lnTo>
                  <a:lnTo>
                    <a:pt x="14749" y="151103"/>
                  </a:lnTo>
                  <a:lnTo>
                    <a:pt x="14961" y="150054"/>
                  </a:lnTo>
                  <a:lnTo>
                    <a:pt x="15165" y="148897"/>
                  </a:lnTo>
                  <a:lnTo>
                    <a:pt x="15362" y="147668"/>
                  </a:lnTo>
                  <a:lnTo>
                    <a:pt x="15544" y="146402"/>
                  </a:lnTo>
                  <a:lnTo>
                    <a:pt x="15727" y="145064"/>
                  </a:lnTo>
                  <a:lnTo>
                    <a:pt x="15902" y="143653"/>
                  </a:lnTo>
                  <a:lnTo>
                    <a:pt x="16070" y="142206"/>
                  </a:lnTo>
                  <a:lnTo>
                    <a:pt x="16230" y="140724"/>
                  </a:lnTo>
                  <a:lnTo>
                    <a:pt x="16383" y="139241"/>
                  </a:lnTo>
                  <a:lnTo>
                    <a:pt x="16529" y="137686"/>
                  </a:lnTo>
                  <a:lnTo>
                    <a:pt x="16668" y="136130"/>
                  </a:lnTo>
                  <a:lnTo>
                    <a:pt x="16799" y="134539"/>
                  </a:lnTo>
                  <a:lnTo>
                    <a:pt x="16923" y="132984"/>
                  </a:lnTo>
                  <a:lnTo>
                    <a:pt x="17047" y="131393"/>
                  </a:lnTo>
                  <a:lnTo>
                    <a:pt x="17156" y="129838"/>
                  </a:lnTo>
                  <a:lnTo>
                    <a:pt x="17266" y="128282"/>
                  </a:lnTo>
                  <a:lnTo>
                    <a:pt x="17361" y="126727"/>
                  </a:lnTo>
                  <a:lnTo>
                    <a:pt x="17543" y="123762"/>
                  </a:lnTo>
                  <a:lnTo>
                    <a:pt x="17704" y="120904"/>
                  </a:lnTo>
                  <a:lnTo>
                    <a:pt x="17835" y="118300"/>
                  </a:lnTo>
                  <a:lnTo>
                    <a:pt x="18054" y="120543"/>
                  </a:lnTo>
                  <a:lnTo>
                    <a:pt x="18309" y="123002"/>
                  </a:lnTo>
                  <a:lnTo>
                    <a:pt x="18586" y="125570"/>
                  </a:lnTo>
                  <a:lnTo>
                    <a:pt x="18732" y="126908"/>
                  </a:lnTo>
                  <a:lnTo>
                    <a:pt x="18893" y="128246"/>
                  </a:lnTo>
                  <a:lnTo>
                    <a:pt x="19053" y="129584"/>
                  </a:lnTo>
                  <a:lnTo>
                    <a:pt x="19221" y="130923"/>
                  </a:lnTo>
                  <a:lnTo>
                    <a:pt x="19403" y="132261"/>
                  </a:lnTo>
                  <a:lnTo>
                    <a:pt x="19585" y="133599"/>
                  </a:lnTo>
                  <a:lnTo>
                    <a:pt x="19768" y="134937"/>
                  </a:lnTo>
                  <a:lnTo>
                    <a:pt x="19965" y="136275"/>
                  </a:lnTo>
                  <a:lnTo>
                    <a:pt x="20169" y="137541"/>
                  </a:lnTo>
                  <a:lnTo>
                    <a:pt x="20373" y="138807"/>
                  </a:lnTo>
                  <a:lnTo>
                    <a:pt x="20585" y="140036"/>
                  </a:lnTo>
                  <a:lnTo>
                    <a:pt x="20804" y="141230"/>
                  </a:lnTo>
                  <a:lnTo>
                    <a:pt x="21030" y="142387"/>
                  </a:lnTo>
                  <a:lnTo>
                    <a:pt x="21256" y="143472"/>
                  </a:lnTo>
                  <a:lnTo>
                    <a:pt x="21489" y="144485"/>
                  </a:lnTo>
                  <a:lnTo>
                    <a:pt x="21730" y="145461"/>
                  </a:lnTo>
                  <a:lnTo>
                    <a:pt x="21971" y="146402"/>
                  </a:lnTo>
                  <a:lnTo>
                    <a:pt x="22219" y="147234"/>
                  </a:lnTo>
                  <a:lnTo>
                    <a:pt x="22474" y="147993"/>
                  </a:lnTo>
                  <a:lnTo>
                    <a:pt x="22605" y="148318"/>
                  </a:lnTo>
                  <a:lnTo>
                    <a:pt x="22729" y="148644"/>
                  </a:lnTo>
                  <a:lnTo>
                    <a:pt x="22861" y="148969"/>
                  </a:lnTo>
                  <a:lnTo>
                    <a:pt x="22992" y="149259"/>
                  </a:lnTo>
                  <a:lnTo>
                    <a:pt x="23131" y="149512"/>
                  </a:lnTo>
                  <a:lnTo>
                    <a:pt x="23262" y="149729"/>
                  </a:lnTo>
                  <a:lnTo>
                    <a:pt x="23400" y="149946"/>
                  </a:lnTo>
                  <a:lnTo>
                    <a:pt x="23532" y="150127"/>
                  </a:lnTo>
                  <a:lnTo>
                    <a:pt x="23670" y="150271"/>
                  </a:lnTo>
                  <a:lnTo>
                    <a:pt x="23809" y="150416"/>
                  </a:lnTo>
                  <a:lnTo>
                    <a:pt x="23947" y="150525"/>
                  </a:lnTo>
                  <a:lnTo>
                    <a:pt x="24086" y="150597"/>
                  </a:lnTo>
                  <a:lnTo>
                    <a:pt x="24232" y="150633"/>
                  </a:lnTo>
                  <a:lnTo>
                    <a:pt x="24546" y="150633"/>
                  </a:lnTo>
                  <a:lnTo>
                    <a:pt x="24713" y="150561"/>
                  </a:lnTo>
                  <a:lnTo>
                    <a:pt x="24881" y="150452"/>
                  </a:lnTo>
                  <a:lnTo>
                    <a:pt x="25056" y="150308"/>
                  </a:lnTo>
                  <a:lnTo>
                    <a:pt x="25224" y="150127"/>
                  </a:lnTo>
                  <a:lnTo>
                    <a:pt x="25392" y="149874"/>
                  </a:lnTo>
                  <a:lnTo>
                    <a:pt x="25559" y="149584"/>
                  </a:lnTo>
                  <a:lnTo>
                    <a:pt x="25727" y="149259"/>
                  </a:lnTo>
                  <a:lnTo>
                    <a:pt x="25880" y="148933"/>
                  </a:lnTo>
                  <a:lnTo>
                    <a:pt x="26034" y="148535"/>
                  </a:lnTo>
                  <a:lnTo>
                    <a:pt x="26172" y="148138"/>
                  </a:lnTo>
                  <a:lnTo>
                    <a:pt x="26304" y="147704"/>
                  </a:lnTo>
                  <a:lnTo>
                    <a:pt x="26435" y="147234"/>
                  </a:lnTo>
                  <a:lnTo>
                    <a:pt x="26552" y="146763"/>
                  </a:lnTo>
                  <a:lnTo>
                    <a:pt x="26668" y="146221"/>
                  </a:lnTo>
                  <a:lnTo>
                    <a:pt x="26770" y="145678"/>
                  </a:lnTo>
                  <a:lnTo>
                    <a:pt x="26865" y="145100"/>
                  </a:lnTo>
                  <a:lnTo>
                    <a:pt x="26960" y="144485"/>
                  </a:lnTo>
                  <a:lnTo>
                    <a:pt x="27040" y="143870"/>
                  </a:lnTo>
                  <a:lnTo>
                    <a:pt x="27113" y="143183"/>
                  </a:lnTo>
                  <a:lnTo>
                    <a:pt x="27179" y="142496"/>
                  </a:lnTo>
                  <a:lnTo>
                    <a:pt x="27244" y="141772"/>
                  </a:lnTo>
                  <a:lnTo>
                    <a:pt x="27296" y="141013"/>
                  </a:lnTo>
                  <a:lnTo>
                    <a:pt x="27339" y="140253"/>
                  </a:lnTo>
                  <a:lnTo>
                    <a:pt x="27368" y="139675"/>
                  </a:lnTo>
                  <a:lnTo>
                    <a:pt x="27390" y="139096"/>
                  </a:lnTo>
                  <a:lnTo>
                    <a:pt x="27405" y="138517"/>
                  </a:lnTo>
                  <a:lnTo>
                    <a:pt x="27420" y="137903"/>
                  </a:lnTo>
                  <a:lnTo>
                    <a:pt x="27441" y="136673"/>
                  </a:lnTo>
                  <a:lnTo>
                    <a:pt x="27441" y="135407"/>
                  </a:lnTo>
                  <a:lnTo>
                    <a:pt x="27427" y="134105"/>
                  </a:lnTo>
                  <a:lnTo>
                    <a:pt x="27405" y="132767"/>
                  </a:lnTo>
                  <a:lnTo>
                    <a:pt x="27361" y="131429"/>
                  </a:lnTo>
                  <a:lnTo>
                    <a:pt x="27310" y="130055"/>
                  </a:lnTo>
                  <a:lnTo>
                    <a:pt x="27244" y="128680"/>
                  </a:lnTo>
                  <a:lnTo>
                    <a:pt x="27172" y="127270"/>
                  </a:lnTo>
                  <a:lnTo>
                    <a:pt x="27084" y="125823"/>
                  </a:lnTo>
                  <a:lnTo>
                    <a:pt x="26989" y="124413"/>
                  </a:lnTo>
                  <a:lnTo>
                    <a:pt x="26880" y="122966"/>
                  </a:lnTo>
                  <a:lnTo>
                    <a:pt x="26770" y="121519"/>
                  </a:lnTo>
                  <a:lnTo>
                    <a:pt x="26646" y="120073"/>
                  </a:lnTo>
                  <a:lnTo>
                    <a:pt x="26515" y="118626"/>
                  </a:lnTo>
                  <a:lnTo>
                    <a:pt x="26384" y="117179"/>
                  </a:lnTo>
                  <a:lnTo>
                    <a:pt x="26245" y="115733"/>
                  </a:lnTo>
                  <a:lnTo>
                    <a:pt x="26099" y="114322"/>
                  </a:lnTo>
                  <a:lnTo>
                    <a:pt x="25953" y="112912"/>
                  </a:lnTo>
                  <a:lnTo>
                    <a:pt x="25647" y="110163"/>
                  </a:lnTo>
                  <a:lnTo>
                    <a:pt x="25333" y="107487"/>
                  </a:lnTo>
                  <a:lnTo>
                    <a:pt x="25020" y="104919"/>
                  </a:lnTo>
                  <a:lnTo>
                    <a:pt x="24706" y="102496"/>
                  </a:lnTo>
                  <a:lnTo>
                    <a:pt x="24407" y="100217"/>
                  </a:lnTo>
                  <a:lnTo>
                    <a:pt x="24123" y="98156"/>
                  </a:lnTo>
                  <a:lnTo>
                    <a:pt x="24123" y="98156"/>
                  </a:lnTo>
                  <a:lnTo>
                    <a:pt x="24706" y="99132"/>
                  </a:lnTo>
                  <a:lnTo>
                    <a:pt x="25020" y="99675"/>
                  </a:lnTo>
                  <a:lnTo>
                    <a:pt x="25341" y="100181"/>
                  </a:lnTo>
                  <a:lnTo>
                    <a:pt x="25676" y="100651"/>
                  </a:lnTo>
                  <a:lnTo>
                    <a:pt x="26026" y="101158"/>
                  </a:lnTo>
                  <a:lnTo>
                    <a:pt x="26384" y="101628"/>
                  </a:lnTo>
                  <a:lnTo>
                    <a:pt x="26741" y="102062"/>
                  </a:lnTo>
                  <a:lnTo>
                    <a:pt x="27113" y="102460"/>
                  </a:lnTo>
                  <a:lnTo>
                    <a:pt x="27485" y="102821"/>
                  </a:lnTo>
                  <a:lnTo>
                    <a:pt x="27857" y="103183"/>
                  </a:lnTo>
                  <a:lnTo>
                    <a:pt x="28236" y="103436"/>
                  </a:lnTo>
                  <a:lnTo>
                    <a:pt x="28616" y="103689"/>
                  </a:lnTo>
                  <a:lnTo>
                    <a:pt x="28988" y="103834"/>
                  </a:lnTo>
                  <a:lnTo>
                    <a:pt x="29367" y="103942"/>
                  </a:lnTo>
                  <a:lnTo>
                    <a:pt x="29732" y="103979"/>
                  </a:lnTo>
                  <a:lnTo>
                    <a:pt x="30009" y="103979"/>
                  </a:lnTo>
                  <a:lnTo>
                    <a:pt x="30272" y="103906"/>
                  </a:lnTo>
                  <a:lnTo>
                    <a:pt x="30520" y="103798"/>
                  </a:lnTo>
                  <a:lnTo>
                    <a:pt x="30760" y="103653"/>
                  </a:lnTo>
                  <a:lnTo>
                    <a:pt x="30986" y="103472"/>
                  </a:lnTo>
                  <a:lnTo>
                    <a:pt x="31213" y="103255"/>
                  </a:lnTo>
                  <a:lnTo>
                    <a:pt x="31417" y="103002"/>
                  </a:lnTo>
                  <a:lnTo>
                    <a:pt x="31621" y="102713"/>
                  </a:lnTo>
                  <a:lnTo>
                    <a:pt x="31811" y="102423"/>
                  </a:lnTo>
                  <a:lnTo>
                    <a:pt x="31993" y="102062"/>
                  </a:lnTo>
                  <a:lnTo>
                    <a:pt x="32168" y="101700"/>
                  </a:lnTo>
                  <a:lnTo>
                    <a:pt x="32329" y="101302"/>
                  </a:lnTo>
                  <a:lnTo>
                    <a:pt x="32482" y="100868"/>
                  </a:lnTo>
                  <a:lnTo>
                    <a:pt x="32635" y="100434"/>
                  </a:lnTo>
                  <a:lnTo>
                    <a:pt x="32774" y="99964"/>
                  </a:lnTo>
                  <a:lnTo>
                    <a:pt x="32905" y="99494"/>
                  </a:lnTo>
                  <a:lnTo>
                    <a:pt x="33022" y="98988"/>
                  </a:lnTo>
                  <a:lnTo>
                    <a:pt x="33138" y="98445"/>
                  </a:lnTo>
                  <a:lnTo>
                    <a:pt x="33248" y="97939"/>
                  </a:lnTo>
                  <a:lnTo>
                    <a:pt x="33350" y="97360"/>
                  </a:lnTo>
                  <a:lnTo>
                    <a:pt x="33445" y="96818"/>
                  </a:lnTo>
                  <a:lnTo>
                    <a:pt x="33532" y="96239"/>
                  </a:lnTo>
                  <a:lnTo>
                    <a:pt x="33620" y="95660"/>
                  </a:lnTo>
                  <a:lnTo>
                    <a:pt x="33693" y="95082"/>
                  </a:lnTo>
                  <a:lnTo>
                    <a:pt x="33766" y="94467"/>
                  </a:lnTo>
                  <a:lnTo>
                    <a:pt x="33831" y="93888"/>
                  </a:lnTo>
                  <a:lnTo>
                    <a:pt x="33890" y="93273"/>
                  </a:lnTo>
                  <a:lnTo>
                    <a:pt x="33941" y="92695"/>
                  </a:lnTo>
                  <a:lnTo>
                    <a:pt x="34035" y="91501"/>
                  </a:lnTo>
                  <a:lnTo>
                    <a:pt x="34116" y="90308"/>
                  </a:lnTo>
                  <a:lnTo>
                    <a:pt x="34152" y="89584"/>
                  </a:lnTo>
                  <a:lnTo>
                    <a:pt x="34181" y="88861"/>
                  </a:lnTo>
                  <a:lnTo>
                    <a:pt x="34203" y="88174"/>
                  </a:lnTo>
                  <a:lnTo>
                    <a:pt x="34218" y="87487"/>
                  </a:lnTo>
                  <a:lnTo>
                    <a:pt x="34218" y="86800"/>
                  </a:lnTo>
                  <a:lnTo>
                    <a:pt x="34218" y="86112"/>
                  </a:lnTo>
                  <a:lnTo>
                    <a:pt x="34210" y="85425"/>
                  </a:lnTo>
                  <a:lnTo>
                    <a:pt x="34189" y="84738"/>
                  </a:lnTo>
                  <a:lnTo>
                    <a:pt x="34167" y="84087"/>
                  </a:lnTo>
                  <a:lnTo>
                    <a:pt x="34130" y="83436"/>
                  </a:lnTo>
                  <a:lnTo>
                    <a:pt x="34086" y="82785"/>
                  </a:lnTo>
                  <a:lnTo>
                    <a:pt x="34035" y="82134"/>
                  </a:lnTo>
                  <a:lnTo>
                    <a:pt x="33984" y="81519"/>
                  </a:lnTo>
                  <a:lnTo>
                    <a:pt x="33919" y="80905"/>
                  </a:lnTo>
                  <a:lnTo>
                    <a:pt x="33846" y="80290"/>
                  </a:lnTo>
                  <a:lnTo>
                    <a:pt x="33758" y="79675"/>
                  </a:lnTo>
                  <a:lnTo>
                    <a:pt x="33627" y="78807"/>
                  </a:lnTo>
                  <a:lnTo>
                    <a:pt x="33481" y="77975"/>
                  </a:lnTo>
                  <a:lnTo>
                    <a:pt x="33313" y="77143"/>
                  </a:lnTo>
                  <a:lnTo>
                    <a:pt x="33138" y="76384"/>
                  </a:lnTo>
                  <a:lnTo>
                    <a:pt x="32949" y="75624"/>
                  </a:lnTo>
                  <a:lnTo>
                    <a:pt x="32744" y="74901"/>
                  </a:lnTo>
                  <a:lnTo>
                    <a:pt x="32526" y="74178"/>
                  </a:lnTo>
                  <a:lnTo>
                    <a:pt x="32292" y="73527"/>
                  </a:lnTo>
                  <a:lnTo>
                    <a:pt x="32051" y="72876"/>
                  </a:lnTo>
                  <a:lnTo>
                    <a:pt x="31796" y="72261"/>
                  </a:lnTo>
                  <a:lnTo>
                    <a:pt x="31533" y="71646"/>
                  </a:lnTo>
                  <a:lnTo>
                    <a:pt x="31264" y="71103"/>
                  </a:lnTo>
                  <a:lnTo>
                    <a:pt x="30979" y="70561"/>
                  </a:lnTo>
                  <a:lnTo>
                    <a:pt x="30695" y="70018"/>
                  </a:lnTo>
                  <a:lnTo>
                    <a:pt x="30396" y="69548"/>
                  </a:lnTo>
                  <a:lnTo>
                    <a:pt x="30089" y="69042"/>
                  </a:lnTo>
                  <a:lnTo>
                    <a:pt x="29776" y="68608"/>
                  </a:lnTo>
                  <a:lnTo>
                    <a:pt x="29455" y="68174"/>
                  </a:lnTo>
                  <a:lnTo>
                    <a:pt x="29126" y="67776"/>
                  </a:lnTo>
                  <a:lnTo>
                    <a:pt x="28798" y="67378"/>
                  </a:lnTo>
                  <a:lnTo>
                    <a:pt x="28463" y="67017"/>
                  </a:lnTo>
                  <a:lnTo>
                    <a:pt x="28127" y="66655"/>
                  </a:lnTo>
                  <a:lnTo>
                    <a:pt x="27441" y="66040"/>
                  </a:lnTo>
                  <a:lnTo>
                    <a:pt x="26741" y="65462"/>
                  </a:lnTo>
                  <a:lnTo>
                    <a:pt x="26041" y="64955"/>
                  </a:lnTo>
                  <a:lnTo>
                    <a:pt x="25341" y="64521"/>
                  </a:lnTo>
                  <a:lnTo>
                    <a:pt x="24648" y="64160"/>
                  </a:lnTo>
                  <a:lnTo>
                    <a:pt x="24845" y="63364"/>
                  </a:lnTo>
                  <a:lnTo>
                    <a:pt x="25042" y="62568"/>
                  </a:lnTo>
                  <a:lnTo>
                    <a:pt x="25239" y="61700"/>
                  </a:lnTo>
                  <a:lnTo>
                    <a:pt x="25443" y="60796"/>
                  </a:lnTo>
                  <a:lnTo>
                    <a:pt x="25640" y="59820"/>
                  </a:lnTo>
                  <a:lnTo>
                    <a:pt x="25844" y="58843"/>
                  </a:lnTo>
                  <a:lnTo>
                    <a:pt x="26048" y="57830"/>
                  </a:lnTo>
                  <a:lnTo>
                    <a:pt x="26252" y="56745"/>
                  </a:lnTo>
                  <a:lnTo>
                    <a:pt x="26457" y="55660"/>
                  </a:lnTo>
                  <a:lnTo>
                    <a:pt x="26661" y="54539"/>
                  </a:lnTo>
                  <a:lnTo>
                    <a:pt x="26865" y="53382"/>
                  </a:lnTo>
                  <a:lnTo>
                    <a:pt x="27062" y="52225"/>
                  </a:lnTo>
                  <a:lnTo>
                    <a:pt x="27252" y="51031"/>
                  </a:lnTo>
                  <a:lnTo>
                    <a:pt x="27449" y="49838"/>
                  </a:lnTo>
                  <a:lnTo>
                    <a:pt x="27631" y="48608"/>
                  </a:lnTo>
                  <a:lnTo>
                    <a:pt x="27813" y="47378"/>
                  </a:lnTo>
                  <a:lnTo>
                    <a:pt x="27988" y="46113"/>
                  </a:lnTo>
                  <a:lnTo>
                    <a:pt x="28164" y="44883"/>
                  </a:lnTo>
                  <a:lnTo>
                    <a:pt x="28324" y="43617"/>
                  </a:lnTo>
                  <a:lnTo>
                    <a:pt x="28484" y="42351"/>
                  </a:lnTo>
                  <a:lnTo>
                    <a:pt x="28630" y="41122"/>
                  </a:lnTo>
                  <a:lnTo>
                    <a:pt x="28776" y="39856"/>
                  </a:lnTo>
                  <a:lnTo>
                    <a:pt x="28908" y="38626"/>
                  </a:lnTo>
                  <a:lnTo>
                    <a:pt x="29032" y="37396"/>
                  </a:lnTo>
                  <a:lnTo>
                    <a:pt x="29141" y="36167"/>
                  </a:lnTo>
                  <a:lnTo>
                    <a:pt x="29243" y="34973"/>
                  </a:lnTo>
                  <a:lnTo>
                    <a:pt x="29331" y="33780"/>
                  </a:lnTo>
                  <a:lnTo>
                    <a:pt x="29411" y="32623"/>
                  </a:lnTo>
                  <a:lnTo>
                    <a:pt x="29477" y="31465"/>
                  </a:lnTo>
                  <a:lnTo>
                    <a:pt x="29535" y="30344"/>
                  </a:lnTo>
                  <a:lnTo>
                    <a:pt x="29571" y="29259"/>
                  </a:lnTo>
                  <a:lnTo>
                    <a:pt x="29601" y="28210"/>
                  </a:lnTo>
                  <a:lnTo>
                    <a:pt x="29608" y="27595"/>
                  </a:lnTo>
                  <a:lnTo>
                    <a:pt x="29615" y="27017"/>
                  </a:lnTo>
                  <a:lnTo>
                    <a:pt x="29608" y="26474"/>
                  </a:lnTo>
                  <a:lnTo>
                    <a:pt x="29608" y="25896"/>
                  </a:lnTo>
                  <a:lnTo>
                    <a:pt x="29593" y="25353"/>
                  </a:lnTo>
                  <a:lnTo>
                    <a:pt x="29579" y="24847"/>
                  </a:lnTo>
                  <a:lnTo>
                    <a:pt x="29564" y="24304"/>
                  </a:lnTo>
                  <a:lnTo>
                    <a:pt x="29542" y="23834"/>
                  </a:lnTo>
                  <a:lnTo>
                    <a:pt x="29513" y="23328"/>
                  </a:lnTo>
                  <a:lnTo>
                    <a:pt x="29477" y="22858"/>
                  </a:lnTo>
                  <a:lnTo>
                    <a:pt x="29440" y="22387"/>
                  </a:lnTo>
                  <a:lnTo>
                    <a:pt x="29404" y="21953"/>
                  </a:lnTo>
                  <a:lnTo>
                    <a:pt x="29353" y="21519"/>
                  </a:lnTo>
                  <a:lnTo>
                    <a:pt x="29309" y="21122"/>
                  </a:lnTo>
                  <a:lnTo>
                    <a:pt x="29250" y="20724"/>
                  </a:lnTo>
                  <a:lnTo>
                    <a:pt x="29192" y="20326"/>
                  </a:lnTo>
                  <a:lnTo>
                    <a:pt x="29134" y="19964"/>
                  </a:lnTo>
                  <a:lnTo>
                    <a:pt x="29061" y="19603"/>
                  </a:lnTo>
                  <a:lnTo>
                    <a:pt x="28995" y="19277"/>
                  </a:lnTo>
                  <a:lnTo>
                    <a:pt x="28915" y="18952"/>
                  </a:lnTo>
                  <a:lnTo>
                    <a:pt x="28835" y="18662"/>
                  </a:lnTo>
                  <a:lnTo>
                    <a:pt x="28754" y="18373"/>
                  </a:lnTo>
                  <a:lnTo>
                    <a:pt x="28667" y="18084"/>
                  </a:lnTo>
                  <a:lnTo>
                    <a:pt x="28572" y="17831"/>
                  </a:lnTo>
                  <a:lnTo>
                    <a:pt x="28477" y="17577"/>
                  </a:lnTo>
                  <a:lnTo>
                    <a:pt x="28375" y="17360"/>
                  </a:lnTo>
                  <a:lnTo>
                    <a:pt x="28273" y="17180"/>
                  </a:lnTo>
                  <a:lnTo>
                    <a:pt x="28164" y="16963"/>
                  </a:lnTo>
                  <a:lnTo>
                    <a:pt x="28054" y="16782"/>
                  </a:lnTo>
                  <a:lnTo>
                    <a:pt x="27937" y="16637"/>
                  </a:lnTo>
                  <a:lnTo>
                    <a:pt x="27689" y="16384"/>
                  </a:lnTo>
                  <a:lnTo>
                    <a:pt x="27536" y="16239"/>
                  </a:lnTo>
                  <a:lnTo>
                    <a:pt x="27383" y="16167"/>
                  </a:lnTo>
                  <a:lnTo>
                    <a:pt x="27230" y="16095"/>
                  </a:lnTo>
                  <a:lnTo>
                    <a:pt x="27077" y="16022"/>
                  </a:lnTo>
                  <a:lnTo>
                    <a:pt x="26639" y="16022"/>
                  </a:lnTo>
                  <a:lnTo>
                    <a:pt x="26493" y="16058"/>
                  </a:lnTo>
                  <a:lnTo>
                    <a:pt x="26347" y="16131"/>
                  </a:lnTo>
                  <a:lnTo>
                    <a:pt x="26209" y="16239"/>
                  </a:lnTo>
                  <a:lnTo>
                    <a:pt x="26070" y="16348"/>
                  </a:lnTo>
                  <a:lnTo>
                    <a:pt x="25932" y="16492"/>
                  </a:lnTo>
                  <a:lnTo>
                    <a:pt x="25654" y="16818"/>
                  </a:lnTo>
                  <a:lnTo>
                    <a:pt x="25392" y="17216"/>
                  </a:lnTo>
                  <a:lnTo>
                    <a:pt x="25129" y="17686"/>
                  </a:lnTo>
                  <a:lnTo>
                    <a:pt x="24874" y="18228"/>
                  </a:lnTo>
                  <a:lnTo>
                    <a:pt x="24626" y="18843"/>
                  </a:lnTo>
                  <a:lnTo>
                    <a:pt x="24385" y="19530"/>
                  </a:lnTo>
                  <a:lnTo>
                    <a:pt x="24152" y="20254"/>
                  </a:lnTo>
                  <a:lnTo>
                    <a:pt x="23918" y="21049"/>
                  </a:lnTo>
                  <a:lnTo>
                    <a:pt x="23699" y="21881"/>
                  </a:lnTo>
                  <a:lnTo>
                    <a:pt x="23481" y="22785"/>
                  </a:lnTo>
                  <a:lnTo>
                    <a:pt x="23269" y="23689"/>
                  </a:lnTo>
                  <a:lnTo>
                    <a:pt x="23065" y="24666"/>
                  </a:lnTo>
                  <a:lnTo>
                    <a:pt x="22868" y="25642"/>
                  </a:lnTo>
                  <a:lnTo>
                    <a:pt x="22671" y="26691"/>
                  </a:lnTo>
                  <a:lnTo>
                    <a:pt x="22489" y="27740"/>
                  </a:lnTo>
                  <a:lnTo>
                    <a:pt x="22306" y="28789"/>
                  </a:lnTo>
                  <a:lnTo>
                    <a:pt x="22131" y="29874"/>
                  </a:lnTo>
                  <a:lnTo>
                    <a:pt x="21971" y="30995"/>
                  </a:lnTo>
                  <a:lnTo>
                    <a:pt x="21810" y="32080"/>
                  </a:lnTo>
                  <a:lnTo>
                    <a:pt x="21650" y="33201"/>
                  </a:lnTo>
                  <a:lnTo>
                    <a:pt x="21504" y="34322"/>
                  </a:lnTo>
                  <a:lnTo>
                    <a:pt x="21365" y="35407"/>
                  </a:lnTo>
                  <a:lnTo>
                    <a:pt x="21227" y="36529"/>
                  </a:lnTo>
                  <a:lnTo>
                    <a:pt x="21095" y="37613"/>
                  </a:lnTo>
                  <a:lnTo>
                    <a:pt x="20862" y="39747"/>
                  </a:lnTo>
                  <a:lnTo>
                    <a:pt x="20833" y="37143"/>
                  </a:lnTo>
                  <a:lnTo>
                    <a:pt x="20789" y="34431"/>
                  </a:lnTo>
                  <a:lnTo>
                    <a:pt x="20731" y="31646"/>
                  </a:lnTo>
                  <a:lnTo>
                    <a:pt x="20665" y="28753"/>
                  </a:lnTo>
                  <a:lnTo>
                    <a:pt x="20621" y="27306"/>
                  </a:lnTo>
                  <a:lnTo>
                    <a:pt x="20570" y="25859"/>
                  </a:lnTo>
                  <a:lnTo>
                    <a:pt x="20519" y="24377"/>
                  </a:lnTo>
                  <a:lnTo>
                    <a:pt x="20461" y="22930"/>
                  </a:lnTo>
                  <a:lnTo>
                    <a:pt x="20402" y="21483"/>
                  </a:lnTo>
                  <a:lnTo>
                    <a:pt x="20330" y="20073"/>
                  </a:lnTo>
                  <a:lnTo>
                    <a:pt x="20257" y="18662"/>
                  </a:lnTo>
                  <a:lnTo>
                    <a:pt x="20176" y="17252"/>
                  </a:lnTo>
                  <a:lnTo>
                    <a:pt x="20089" y="15878"/>
                  </a:lnTo>
                  <a:lnTo>
                    <a:pt x="20001" y="14539"/>
                  </a:lnTo>
                  <a:lnTo>
                    <a:pt x="19899" y="13237"/>
                  </a:lnTo>
                  <a:lnTo>
                    <a:pt x="19790" y="11935"/>
                  </a:lnTo>
                  <a:lnTo>
                    <a:pt x="19680" y="10706"/>
                  </a:lnTo>
                  <a:lnTo>
                    <a:pt x="19556" y="9512"/>
                  </a:lnTo>
                  <a:lnTo>
                    <a:pt x="19432" y="8355"/>
                  </a:lnTo>
                  <a:lnTo>
                    <a:pt x="19294" y="7270"/>
                  </a:lnTo>
                  <a:lnTo>
                    <a:pt x="19148" y="6221"/>
                  </a:lnTo>
                  <a:lnTo>
                    <a:pt x="18995" y="5245"/>
                  </a:lnTo>
                  <a:lnTo>
                    <a:pt x="18834" y="4341"/>
                  </a:lnTo>
                  <a:lnTo>
                    <a:pt x="18659" y="3509"/>
                  </a:lnTo>
                  <a:lnTo>
                    <a:pt x="18484" y="2713"/>
                  </a:lnTo>
                  <a:lnTo>
                    <a:pt x="18389" y="2351"/>
                  </a:lnTo>
                  <a:lnTo>
                    <a:pt x="18294" y="2026"/>
                  </a:lnTo>
                  <a:lnTo>
                    <a:pt x="18192" y="1700"/>
                  </a:lnTo>
                  <a:lnTo>
                    <a:pt x="18097" y="1375"/>
                  </a:lnTo>
                  <a:lnTo>
                    <a:pt x="17995" y="1122"/>
                  </a:lnTo>
                  <a:lnTo>
                    <a:pt x="17886" y="869"/>
                  </a:lnTo>
                  <a:lnTo>
                    <a:pt x="17791" y="652"/>
                  </a:lnTo>
                  <a:lnTo>
                    <a:pt x="17704" y="471"/>
                  </a:lnTo>
                  <a:lnTo>
                    <a:pt x="17609" y="326"/>
                  </a:lnTo>
                  <a:lnTo>
                    <a:pt x="17514" y="218"/>
                  </a:lnTo>
                  <a:lnTo>
                    <a:pt x="17419" y="109"/>
                  </a:lnTo>
                  <a:lnTo>
                    <a:pt x="17332" y="37"/>
                  </a:lnTo>
                  <a:lnTo>
                    <a:pt x="1723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1" name="Google Shape;131;p7"/>
            <p:cNvSpPr/>
            <p:nvPr/>
          </p:nvSpPr>
          <p:spPr>
            <a:xfrm rot="10800000">
              <a:off x="5823157" y="-856613"/>
              <a:ext cx="103017" cy="138146"/>
            </a:xfrm>
            <a:custGeom>
              <a:avLst/>
              <a:gdLst/>
              <a:ahLst/>
              <a:cxnLst/>
              <a:rect l="l" t="t" r="r" b="b"/>
              <a:pathLst>
                <a:path w="4049" h="24015" extrusionOk="0">
                  <a:moveTo>
                    <a:pt x="518" y="0"/>
                  </a:moveTo>
                  <a:lnTo>
                    <a:pt x="431" y="36"/>
                  </a:lnTo>
                  <a:lnTo>
                    <a:pt x="351" y="145"/>
                  </a:lnTo>
                  <a:lnTo>
                    <a:pt x="270" y="326"/>
                  </a:lnTo>
                  <a:lnTo>
                    <a:pt x="198" y="543"/>
                  </a:lnTo>
                  <a:lnTo>
                    <a:pt x="161" y="724"/>
                  </a:lnTo>
                  <a:lnTo>
                    <a:pt x="125" y="904"/>
                  </a:lnTo>
                  <a:lnTo>
                    <a:pt x="95" y="1121"/>
                  </a:lnTo>
                  <a:lnTo>
                    <a:pt x="66" y="1338"/>
                  </a:lnTo>
                  <a:lnTo>
                    <a:pt x="44" y="1555"/>
                  </a:lnTo>
                  <a:lnTo>
                    <a:pt x="30" y="1772"/>
                  </a:lnTo>
                  <a:lnTo>
                    <a:pt x="15" y="2026"/>
                  </a:lnTo>
                  <a:lnTo>
                    <a:pt x="8" y="2243"/>
                  </a:lnTo>
                  <a:lnTo>
                    <a:pt x="1" y="2496"/>
                  </a:lnTo>
                  <a:lnTo>
                    <a:pt x="8" y="2749"/>
                  </a:lnTo>
                  <a:lnTo>
                    <a:pt x="15" y="3002"/>
                  </a:lnTo>
                  <a:lnTo>
                    <a:pt x="22" y="3219"/>
                  </a:lnTo>
                  <a:lnTo>
                    <a:pt x="37" y="3472"/>
                  </a:lnTo>
                  <a:lnTo>
                    <a:pt x="59" y="3689"/>
                  </a:lnTo>
                  <a:lnTo>
                    <a:pt x="88" y="3906"/>
                  </a:lnTo>
                  <a:lnTo>
                    <a:pt x="117" y="4123"/>
                  </a:lnTo>
                  <a:lnTo>
                    <a:pt x="3130" y="23038"/>
                  </a:lnTo>
                  <a:lnTo>
                    <a:pt x="3166" y="23219"/>
                  </a:lnTo>
                  <a:lnTo>
                    <a:pt x="3203" y="23400"/>
                  </a:lnTo>
                  <a:lnTo>
                    <a:pt x="3247" y="23545"/>
                  </a:lnTo>
                  <a:lnTo>
                    <a:pt x="3283" y="23689"/>
                  </a:lnTo>
                  <a:lnTo>
                    <a:pt x="3334" y="23798"/>
                  </a:lnTo>
                  <a:lnTo>
                    <a:pt x="3378" y="23870"/>
                  </a:lnTo>
                  <a:lnTo>
                    <a:pt x="3429" y="23942"/>
                  </a:lnTo>
                  <a:lnTo>
                    <a:pt x="3473" y="23979"/>
                  </a:lnTo>
                  <a:lnTo>
                    <a:pt x="3524" y="24015"/>
                  </a:lnTo>
                  <a:lnTo>
                    <a:pt x="3575" y="23979"/>
                  </a:lnTo>
                  <a:lnTo>
                    <a:pt x="3626" y="23942"/>
                  </a:lnTo>
                  <a:lnTo>
                    <a:pt x="3670" y="23906"/>
                  </a:lnTo>
                  <a:lnTo>
                    <a:pt x="3721" y="23834"/>
                  </a:lnTo>
                  <a:lnTo>
                    <a:pt x="3764" y="23725"/>
                  </a:lnTo>
                  <a:lnTo>
                    <a:pt x="3808" y="23617"/>
                  </a:lnTo>
                  <a:lnTo>
                    <a:pt x="3852" y="23436"/>
                  </a:lnTo>
                  <a:lnTo>
                    <a:pt x="3888" y="23291"/>
                  </a:lnTo>
                  <a:lnTo>
                    <a:pt x="3925" y="23074"/>
                  </a:lnTo>
                  <a:lnTo>
                    <a:pt x="3954" y="22894"/>
                  </a:lnTo>
                  <a:lnTo>
                    <a:pt x="3983" y="22677"/>
                  </a:lnTo>
                  <a:lnTo>
                    <a:pt x="4005" y="22460"/>
                  </a:lnTo>
                  <a:lnTo>
                    <a:pt x="4020" y="22206"/>
                  </a:lnTo>
                  <a:lnTo>
                    <a:pt x="4034" y="21989"/>
                  </a:lnTo>
                  <a:lnTo>
                    <a:pt x="4042" y="21736"/>
                  </a:lnTo>
                  <a:lnTo>
                    <a:pt x="4049" y="21519"/>
                  </a:lnTo>
                  <a:lnTo>
                    <a:pt x="4049" y="21266"/>
                  </a:lnTo>
                  <a:lnTo>
                    <a:pt x="4042" y="21013"/>
                  </a:lnTo>
                  <a:lnTo>
                    <a:pt x="4027" y="20760"/>
                  </a:lnTo>
                  <a:lnTo>
                    <a:pt x="4012" y="20543"/>
                  </a:lnTo>
                  <a:lnTo>
                    <a:pt x="3991" y="20290"/>
                  </a:lnTo>
                  <a:lnTo>
                    <a:pt x="3969" y="20073"/>
                  </a:lnTo>
                  <a:lnTo>
                    <a:pt x="3939" y="19856"/>
                  </a:lnTo>
                  <a:lnTo>
                    <a:pt x="920" y="977"/>
                  </a:lnTo>
                  <a:lnTo>
                    <a:pt x="883" y="760"/>
                  </a:lnTo>
                  <a:lnTo>
                    <a:pt x="839" y="543"/>
                  </a:lnTo>
                  <a:lnTo>
                    <a:pt x="788" y="398"/>
                  </a:lnTo>
                  <a:lnTo>
                    <a:pt x="737" y="253"/>
                  </a:lnTo>
                  <a:lnTo>
                    <a:pt x="686" y="145"/>
                  </a:lnTo>
                  <a:lnTo>
                    <a:pt x="628" y="73"/>
                  </a:lnTo>
                  <a:lnTo>
                    <a:pt x="577"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2" name="Google Shape;132;p7"/>
            <p:cNvSpPr/>
            <p:nvPr/>
          </p:nvSpPr>
          <p:spPr>
            <a:xfrm rot="10800000">
              <a:off x="5834477" y="-1014294"/>
              <a:ext cx="181151" cy="65331"/>
            </a:xfrm>
            <a:custGeom>
              <a:avLst/>
              <a:gdLst/>
              <a:ahLst/>
              <a:cxnLst/>
              <a:rect l="l" t="t" r="r" b="b"/>
              <a:pathLst>
                <a:path w="7120" h="11357" extrusionOk="0">
                  <a:moveTo>
                    <a:pt x="6609" y="1"/>
                  </a:moveTo>
                  <a:lnTo>
                    <a:pt x="6558" y="37"/>
                  </a:lnTo>
                  <a:lnTo>
                    <a:pt x="6507" y="73"/>
                  </a:lnTo>
                  <a:lnTo>
                    <a:pt x="409" y="6293"/>
                  </a:lnTo>
                  <a:lnTo>
                    <a:pt x="358" y="6366"/>
                  </a:lnTo>
                  <a:lnTo>
                    <a:pt x="314" y="6438"/>
                  </a:lnTo>
                  <a:lnTo>
                    <a:pt x="263" y="6547"/>
                  </a:lnTo>
                  <a:lnTo>
                    <a:pt x="227" y="6691"/>
                  </a:lnTo>
                  <a:lnTo>
                    <a:pt x="183" y="6836"/>
                  </a:lnTo>
                  <a:lnTo>
                    <a:pt x="147" y="7017"/>
                  </a:lnTo>
                  <a:lnTo>
                    <a:pt x="117" y="7198"/>
                  </a:lnTo>
                  <a:lnTo>
                    <a:pt x="88" y="7378"/>
                  </a:lnTo>
                  <a:lnTo>
                    <a:pt x="59" y="7595"/>
                  </a:lnTo>
                  <a:lnTo>
                    <a:pt x="37" y="7812"/>
                  </a:lnTo>
                  <a:lnTo>
                    <a:pt x="23" y="8066"/>
                  </a:lnTo>
                  <a:lnTo>
                    <a:pt x="8" y="8283"/>
                  </a:lnTo>
                  <a:lnTo>
                    <a:pt x="1" y="8536"/>
                  </a:lnTo>
                  <a:lnTo>
                    <a:pt x="1" y="8789"/>
                  </a:lnTo>
                  <a:lnTo>
                    <a:pt x="1" y="9042"/>
                  </a:lnTo>
                  <a:lnTo>
                    <a:pt x="15" y="9295"/>
                  </a:lnTo>
                  <a:lnTo>
                    <a:pt x="23" y="9548"/>
                  </a:lnTo>
                  <a:lnTo>
                    <a:pt x="44" y="9802"/>
                  </a:lnTo>
                  <a:lnTo>
                    <a:pt x="66" y="10019"/>
                  </a:lnTo>
                  <a:lnTo>
                    <a:pt x="96" y="10236"/>
                  </a:lnTo>
                  <a:lnTo>
                    <a:pt x="125" y="10453"/>
                  </a:lnTo>
                  <a:lnTo>
                    <a:pt x="154" y="10633"/>
                  </a:lnTo>
                  <a:lnTo>
                    <a:pt x="198" y="10778"/>
                  </a:lnTo>
                  <a:lnTo>
                    <a:pt x="234" y="10923"/>
                  </a:lnTo>
                  <a:lnTo>
                    <a:pt x="278" y="11067"/>
                  </a:lnTo>
                  <a:lnTo>
                    <a:pt x="322" y="11140"/>
                  </a:lnTo>
                  <a:lnTo>
                    <a:pt x="365" y="11248"/>
                  </a:lnTo>
                  <a:lnTo>
                    <a:pt x="417" y="11284"/>
                  </a:lnTo>
                  <a:lnTo>
                    <a:pt x="468" y="11321"/>
                  </a:lnTo>
                  <a:lnTo>
                    <a:pt x="519" y="11357"/>
                  </a:lnTo>
                  <a:lnTo>
                    <a:pt x="570" y="11321"/>
                  </a:lnTo>
                  <a:lnTo>
                    <a:pt x="621" y="11284"/>
                  </a:lnTo>
                  <a:lnTo>
                    <a:pt x="6711" y="5064"/>
                  </a:lnTo>
                  <a:lnTo>
                    <a:pt x="6763" y="4991"/>
                  </a:lnTo>
                  <a:lnTo>
                    <a:pt x="6814" y="4919"/>
                  </a:lnTo>
                  <a:lnTo>
                    <a:pt x="6857" y="4774"/>
                  </a:lnTo>
                  <a:lnTo>
                    <a:pt x="6901" y="4666"/>
                  </a:lnTo>
                  <a:lnTo>
                    <a:pt x="6938" y="4521"/>
                  </a:lnTo>
                  <a:lnTo>
                    <a:pt x="6974" y="4340"/>
                  </a:lnTo>
                  <a:lnTo>
                    <a:pt x="7011" y="4160"/>
                  </a:lnTo>
                  <a:lnTo>
                    <a:pt x="7040" y="3979"/>
                  </a:lnTo>
                  <a:lnTo>
                    <a:pt x="7062" y="3762"/>
                  </a:lnTo>
                  <a:lnTo>
                    <a:pt x="7083" y="3545"/>
                  </a:lnTo>
                  <a:lnTo>
                    <a:pt x="7105" y="3292"/>
                  </a:lnTo>
                  <a:lnTo>
                    <a:pt x="7113" y="3075"/>
                  </a:lnTo>
                  <a:lnTo>
                    <a:pt x="7120" y="2821"/>
                  </a:lnTo>
                  <a:lnTo>
                    <a:pt x="7120" y="2568"/>
                  </a:lnTo>
                  <a:lnTo>
                    <a:pt x="7120" y="2315"/>
                  </a:lnTo>
                  <a:lnTo>
                    <a:pt x="7113" y="2062"/>
                  </a:lnTo>
                  <a:lnTo>
                    <a:pt x="7083" y="1628"/>
                  </a:lnTo>
                  <a:lnTo>
                    <a:pt x="7047" y="1230"/>
                  </a:lnTo>
                  <a:lnTo>
                    <a:pt x="6996" y="869"/>
                  </a:lnTo>
                  <a:lnTo>
                    <a:pt x="6930" y="579"/>
                  </a:lnTo>
                  <a:lnTo>
                    <a:pt x="6857" y="326"/>
                  </a:lnTo>
                  <a:lnTo>
                    <a:pt x="6784"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3" name="Google Shape;133;p7"/>
            <p:cNvSpPr/>
            <p:nvPr/>
          </p:nvSpPr>
          <p:spPr>
            <a:xfrm rot="10800000">
              <a:off x="5762453" y="-1200490"/>
              <a:ext cx="59790" cy="159994"/>
            </a:xfrm>
            <a:custGeom>
              <a:avLst/>
              <a:gdLst/>
              <a:ahLst/>
              <a:cxnLst/>
              <a:rect l="l" t="t" r="r" b="b"/>
              <a:pathLst>
                <a:path w="2350" h="27813" extrusionOk="0">
                  <a:moveTo>
                    <a:pt x="1839" y="1"/>
                  </a:moveTo>
                  <a:lnTo>
                    <a:pt x="1751" y="37"/>
                  </a:lnTo>
                  <a:lnTo>
                    <a:pt x="1671" y="109"/>
                  </a:lnTo>
                  <a:lnTo>
                    <a:pt x="1598" y="290"/>
                  </a:lnTo>
                  <a:lnTo>
                    <a:pt x="1532" y="507"/>
                  </a:lnTo>
                  <a:lnTo>
                    <a:pt x="1467" y="760"/>
                  </a:lnTo>
                  <a:lnTo>
                    <a:pt x="1415" y="1086"/>
                  </a:lnTo>
                  <a:lnTo>
                    <a:pt x="1372" y="1447"/>
                  </a:lnTo>
                  <a:lnTo>
                    <a:pt x="1343" y="1845"/>
                  </a:lnTo>
                  <a:lnTo>
                    <a:pt x="22" y="24558"/>
                  </a:lnTo>
                  <a:lnTo>
                    <a:pt x="8" y="24811"/>
                  </a:lnTo>
                  <a:lnTo>
                    <a:pt x="0" y="25064"/>
                  </a:lnTo>
                  <a:lnTo>
                    <a:pt x="0" y="25317"/>
                  </a:lnTo>
                  <a:lnTo>
                    <a:pt x="8" y="25570"/>
                  </a:lnTo>
                  <a:lnTo>
                    <a:pt x="15" y="25823"/>
                  </a:lnTo>
                  <a:lnTo>
                    <a:pt x="30" y="26077"/>
                  </a:lnTo>
                  <a:lnTo>
                    <a:pt x="44" y="26294"/>
                  </a:lnTo>
                  <a:lnTo>
                    <a:pt x="66" y="26511"/>
                  </a:lnTo>
                  <a:lnTo>
                    <a:pt x="95" y="26728"/>
                  </a:lnTo>
                  <a:lnTo>
                    <a:pt x="124" y="26908"/>
                  </a:lnTo>
                  <a:lnTo>
                    <a:pt x="154" y="27089"/>
                  </a:lnTo>
                  <a:lnTo>
                    <a:pt x="190" y="27270"/>
                  </a:lnTo>
                  <a:lnTo>
                    <a:pt x="234" y="27415"/>
                  </a:lnTo>
                  <a:lnTo>
                    <a:pt x="278" y="27523"/>
                  </a:lnTo>
                  <a:lnTo>
                    <a:pt x="321" y="27632"/>
                  </a:lnTo>
                  <a:lnTo>
                    <a:pt x="372" y="27740"/>
                  </a:lnTo>
                  <a:lnTo>
                    <a:pt x="423" y="27776"/>
                  </a:lnTo>
                  <a:lnTo>
                    <a:pt x="474" y="27813"/>
                  </a:lnTo>
                  <a:lnTo>
                    <a:pt x="577" y="27813"/>
                  </a:lnTo>
                  <a:lnTo>
                    <a:pt x="628" y="27776"/>
                  </a:lnTo>
                  <a:lnTo>
                    <a:pt x="679" y="27704"/>
                  </a:lnTo>
                  <a:lnTo>
                    <a:pt x="722" y="27596"/>
                  </a:lnTo>
                  <a:lnTo>
                    <a:pt x="766" y="27487"/>
                  </a:lnTo>
                  <a:lnTo>
                    <a:pt x="810" y="27379"/>
                  </a:lnTo>
                  <a:lnTo>
                    <a:pt x="846" y="27234"/>
                  </a:lnTo>
                  <a:lnTo>
                    <a:pt x="883" y="27053"/>
                  </a:lnTo>
                  <a:lnTo>
                    <a:pt x="919" y="26872"/>
                  </a:lnTo>
                  <a:lnTo>
                    <a:pt x="949" y="26691"/>
                  </a:lnTo>
                  <a:lnTo>
                    <a:pt x="970" y="26474"/>
                  </a:lnTo>
                  <a:lnTo>
                    <a:pt x="992" y="26221"/>
                  </a:lnTo>
                  <a:lnTo>
                    <a:pt x="1007" y="25968"/>
                  </a:lnTo>
                  <a:lnTo>
                    <a:pt x="2327" y="3256"/>
                  </a:lnTo>
                  <a:lnTo>
                    <a:pt x="2342" y="3003"/>
                  </a:lnTo>
                  <a:lnTo>
                    <a:pt x="2349" y="2749"/>
                  </a:lnTo>
                  <a:lnTo>
                    <a:pt x="2349" y="2496"/>
                  </a:lnTo>
                  <a:lnTo>
                    <a:pt x="2349" y="2243"/>
                  </a:lnTo>
                  <a:lnTo>
                    <a:pt x="2335" y="1990"/>
                  </a:lnTo>
                  <a:lnTo>
                    <a:pt x="2327" y="1737"/>
                  </a:lnTo>
                  <a:lnTo>
                    <a:pt x="2305" y="1520"/>
                  </a:lnTo>
                  <a:lnTo>
                    <a:pt x="2283" y="1303"/>
                  </a:lnTo>
                  <a:lnTo>
                    <a:pt x="2262" y="1086"/>
                  </a:lnTo>
                  <a:lnTo>
                    <a:pt x="2232" y="905"/>
                  </a:lnTo>
                  <a:lnTo>
                    <a:pt x="2196" y="724"/>
                  </a:lnTo>
                  <a:lnTo>
                    <a:pt x="2159" y="543"/>
                  </a:lnTo>
                  <a:lnTo>
                    <a:pt x="2116" y="399"/>
                  </a:lnTo>
                  <a:lnTo>
                    <a:pt x="2072" y="290"/>
                  </a:lnTo>
                  <a:lnTo>
                    <a:pt x="2028" y="182"/>
                  </a:lnTo>
                  <a:lnTo>
                    <a:pt x="1977" y="73"/>
                  </a:lnTo>
                  <a:lnTo>
                    <a:pt x="190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4" name="Google Shape;134;p7"/>
            <p:cNvSpPr/>
            <p:nvPr/>
          </p:nvSpPr>
          <p:spPr>
            <a:xfrm rot="10800000">
              <a:off x="5572248" y="-1186345"/>
              <a:ext cx="86861" cy="156664"/>
            </a:xfrm>
            <a:custGeom>
              <a:avLst/>
              <a:gdLst/>
              <a:ahLst/>
              <a:cxnLst/>
              <a:rect l="l" t="t" r="r" b="b"/>
              <a:pathLst>
                <a:path w="3414" h="27234" extrusionOk="0">
                  <a:moveTo>
                    <a:pt x="452" y="0"/>
                  </a:moveTo>
                  <a:lnTo>
                    <a:pt x="387" y="72"/>
                  </a:lnTo>
                  <a:lnTo>
                    <a:pt x="328" y="181"/>
                  </a:lnTo>
                  <a:lnTo>
                    <a:pt x="270" y="289"/>
                  </a:lnTo>
                  <a:lnTo>
                    <a:pt x="226" y="434"/>
                  </a:lnTo>
                  <a:lnTo>
                    <a:pt x="182" y="579"/>
                  </a:lnTo>
                  <a:lnTo>
                    <a:pt x="146" y="760"/>
                  </a:lnTo>
                  <a:lnTo>
                    <a:pt x="109" y="940"/>
                  </a:lnTo>
                  <a:lnTo>
                    <a:pt x="80" y="1157"/>
                  </a:lnTo>
                  <a:lnTo>
                    <a:pt x="58" y="1338"/>
                  </a:lnTo>
                  <a:lnTo>
                    <a:pt x="36" y="1591"/>
                  </a:lnTo>
                  <a:lnTo>
                    <a:pt x="22" y="1808"/>
                  </a:lnTo>
                  <a:lnTo>
                    <a:pt x="7" y="2062"/>
                  </a:lnTo>
                  <a:lnTo>
                    <a:pt x="0" y="2279"/>
                  </a:lnTo>
                  <a:lnTo>
                    <a:pt x="0" y="2532"/>
                  </a:lnTo>
                  <a:lnTo>
                    <a:pt x="0" y="2785"/>
                  </a:lnTo>
                  <a:lnTo>
                    <a:pt x="7" y="3038"/>
                  </a:lnTo>
                  <a:lnTo>
                    <a:pt x="22" y="3255"/>
                  </a:lnTo>
                  <a:lnTo>
                    <a:pt x="36" y="3508"/>
                  </a:lnTo>
                  <a:lnTo>
                    <a:pt x="58" y="3761"/>
                  </a:lnTo>
                  <a:lnTo>
                    <a:pt x="2444" y="25859"/>
                  </a:lnTo>
                  <a:lnTo>
                    <a:pt x="2473" y="26076"/>
                  </a:lnTo>
                  <a:lnTo>
                    <a:pt x="2502" y="26293"/>
                  </a:lnTo>
                  <a:lnTo>
                    <a:pt x="2538" y="26474"/>
                  </a:lnTo>
                  <a:lnTo>
                    <a:pt x="2575" y="26655"/>
                  </a:lnTo>
                  <a:lnTo>
                    <a:pt x="2619" y="26799"/>
                  </a:lnTo>
                  <a:lnTo>
                    <a:pt x="2662" y="26908"/>
                  </a:lnTo>
                  <a:lnTo>
                    <a:pt x="2706" y="27016"/>
                  </a:lnTo>
                  <a:lnTo>
                    <a:pt x="2750" y="27125"/>
                  </a:lnTo>
                  <a:lnTo>
                    <a:pt x="2801" y="27161"/>
                  </a:lnTo>
                  <a:lnTo>
                    <a:pt x="2845" y="27197"/>
                  </a:lnTo>
                  <a:lnTo>
                    <a:pt x="2896" y="27233"/>
                  </a:lnTo>
                  <a:lnTo>
                    <a:pt x="2947" y="27197"/>
                  </a:lnTo>
                  <a:lnTo>
                    <a:pt x="2998" y="27161"/>
                  </a:lnTo>
                  <a:lnTo>
                    <a:pt x="3049" y="27125"/>
                  </a:lnTo>
                  <a:lnTo>
                    <a:pt x="3093" y="27016"/>
                  </a:lnTo>
                  <a:lnTo>
                    <a:pt x="3144" y="26908"/>
                  </a:lnTo>
                  <a:lnTo>
                    <a:pt x="3188" y="26763"/>
                  </a:lnTo>
                  <a:lnTo>
                    <a:pt x="3231" y="26618"/>
                  </a:lnTo>
                  <a:lnTo>
                    <a:pt x="3268" y="26438"/>
                  </a:lnTo>
                  <a:lnTo>
                    <a:pt x="3297" y="26257"/>
                  </a:lnTo>
                  <a:lnTo>
                    <a:pt x="3326" y="26076"/>
                  </a:lnTo>
                  <a:lnTo>
                    <a:pt x="3355" y="25859"/>
                  </a:lnTo>
                  <a:lnTo>
                    <a:pt x="3377" y="25642"/>
                  </a:lnTo>
                  <a:lnTo>
                    <a:pt x="3392" y="25389"/>
                  </a:lnTo>
                  <a:lnTo>
                    <a:pt x="3406" y="25172"/>
                  </a:lnTo>
                  <a:lnTo>
                    <a:pt x="3414" y="24919"/>
                  </a:lnTo>
                  <a:lnTo>
                    <a:pt x="3414" y="24665"/>
                  </a:lnTo>
                  <a:lnTo>
                    <a:pt x="3414" y="24448"/>
                  </a:lnTo>
                  <a:lnTo>
                    <a:pt x="3406" y="24195"/>
                  </a:lnTo>
                  <a:lnTo>
                    <a:pt x="3392" y="23942"/>
                  </a:lnTo>
                  <a:lnTo>
                    <a:pt x="3377" y="23689"/>
                  </a:lnTo>
                  <a:lnTo>
                    <a:pt x="3355" y="23472"/>
                  </a:lnTo>
                  <a:lnTo>
                    <a:pt x="963" y="1338"/>
                  </a:lnTo>
                  <a:lnTo>
                    <a:pt x="926" y="1049"/>
                  </a:lnTo>
                  <a:lnTo>
                    <a:pt x="883" y="760"/>
                  </a:lnTo>
                  <a:lnTo>
                    <a:pt x="832" y="543"/>
                  </a:lnTo>
                  <a:lnTo>
                    <a:pt x="773" y="362"/>
                  </a:lnTo>
                  <a:lnTo>
                    <a:pt x="715" y="181"/>
                  </a:lnTo>
                  <a:lnTo>
                    <a:pt x="649" y="72"/>
                  </a:lnTo>
                  <a:lnTo>
                    <a:pt x="584"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5" name="Google Shape;135;p7"/>
            <p:cNvSpPr/>
            <p:nvPr/>
          </p:nvSpPr>
          <p:spPr>
            <a:xfrm rot="10800000">
              <a:off x="5425268" y="-978303"/>
              <a:ext cx="195449" cy="55966"/>
            </a:xfrm>
            <a:custGeom>
              <a:avLst/>
              <a:gdLst/>
              <a:ahLst/>
              <a:cxnLst/>
              <a:rect l="l" t="t" r="r" b="b"/>
              <a:pathLst>
                <a:path w="7682" h="9729" extrusionOk="0">
                  <a:moveTo>
                    <a:pt x="512" y="0"/>
                  </a:moveTo>
                  <a:lnTo>
                    <a:pt x="417" y="36"/>
                  </a:lnTo>
                  <a:lnTo>
                    <a:pt x="329" y="181"/>
                  </a:lnTo>
                  <a:lnTo>
                    <a:pt x="249" y="362"/>
                  </a:lnTo>
                  <a:lnTo>
                    <a:pt x="176" y="615"/>
                  </a:lnTo>
                  <a:lnTo>
                    <a:pt x="110" y="941"/>
                  </a:lnTo>
                  <a:lnTo>
                    <a:pt x="59" y="1302"/>
                  </a:lnTo>
                  <a:lnTo>
                    <a:pt x="23" y="1736"/>
                  </a:lnTo>
                  <a:lnTo>
                    <a:pt x="8" y="1953"/>
                  </a:lnTo>
                  <a:lnTo>
                    <a:pt x="1" y="2206"/>
                  </a:lnTo>
                  <a:lnTo>
                    <a:pt x="1" y="2460"/>
                  </a:lnTo>
                  <a:lnTo>
                    <a:pt x="1" y="2713"/>
                  </a:lnTo>
                  <a:lnTo>
                    <a:pt x="1" y="2966"/>
                  </a:lnTo>
                  <a:lnTo>
                    <a:pt x="16" y="3219"/>
                  </a:lnTo>
                  <a:lnTo>
                    <a:pt x="30" y="3436"/>
                  </a:lnTo>
                  <a:lnTo>
                    <a:pt x="52" y="3653"/>
                  </a:lnTo>
                  <a:lnTo>
                    <a:pt x="74" y="3870"/>
                  </a:lnTo>
                  <a:lnTo>
                    <a:pt x="103" y="4087"/>
                  </a:lnTo>
                  <a:lnTo>
                    <a:pt x="132" y="4268"/>
                  </a:lnTo>
                  <a:lnTo>
                    <a:pt x="169" y="4449"/>
                  </a:lnTo>
                  <a:lnTo>
                    <a:pt x="205" y="4593"/>
                  </a:lnTo>
                  <a:lnTo>
                    <a:pt x="249" y="4738"/>
                  </a:lnTo>
                  <a:lnTo>
                    <a:pt x="293" y="4847"/>
                  </a:lnTo>
                  <a:lnTo>
                    <a:pt x="336" y="4955"/>
                  </a:lnTo>
                  <a:lnTo>
                    <a:pt x="388" y="5027"/>
                  </a:lnTo>
                  <a:lnTo>
                    <a:pt x="439" y="5064"/>
                  </a:lnTo>
                  <a:lnTo>
                    <a:pt x="7098" y="9729"/>
                  </a:lnTo>
                  <a:lnTo>
                    <a:pt x="7200" y="9729"/>
                  </a:lnTo>
                  <a:lnTo>
                    <a:pt x="7251" y="9693"/>
                  </a:lnTo>
                  <a:lnTo>
                    <a:pt x="7302" y="9657"/>
                  </a:lnTo>
                  <a:lnTo>
                    <a:pt x="7346" y="9584"/>
                  </a:lnTo>
                  <a:lnTo>
                    <a:pt x="7397" y="9476"/>
                  </a:lnTo>
                  <a:lnTo>
                    <a:pt x="7441" y="9367"/>
                  </a:lnTo>
                  <a:lnTo>
                    <a:pt x="7478" y="9223"/>
                  </a:lnTo>
                  <a:lnTo>
                    <a:pt x="7521" y="9078"/>
                  </a:lnTo>
                  <a:lnTo>
                    <a:pt x="7550" y="8897"/>
                  </a:lnTo>
                  <a:lnTo>
                    <a:pt x="7587" y="8716"/>
                  </a:lnTo>
                  <a:lnTo>
                    <a:pt x="7616" y="8499"/>
                  </a:lnTo>
                  <a:lnTo>
                    <a:pt x="7638" y="8282"/>
                  </a:lnTo>
                  <a:lnTo>
                    <a:pt x="7653" y="8029"/>
                  </a:lnTo>
                  <a:lnTo>
                    <a:pt x="7667" y="7812"/>
                  </a:lnTo>
                  <a:lnTo>
                    <a:pt x="7682" y="7559"/>
                  </a:lnTo>
                  <a:lnTo>
                    <a:pt x="7682" y="7270"/>
                  </a:lnTo>
                  <a:lnTo>
                    <a:pt x="7682" y="7017"/>
                  </a:lnTo>
                  <a:lnTo>
                    <a:pt x="7682" y="6763"/>
                  </a:lnTo>
                  <a:lnTo>
                    <a:pt x="7667" y="6546"/>
                  </a:lnTo>
                  <a:lnTo>
                    <a:pt x="7653" y="6293"/>
                  </a:lnTo>
                  <a:lnTo>
                    <a:pt x="7631" y="6076"/>
                  </a:lnTo>
                  <a:lnTo>
                    <a:pt x="7609" y="5859"/>
                  </a:lnTo>
                  <a:lnTo>
                    <a:pt x="7580" y="5642"/>
                  </a:lnTo>
                  <a:lnTo>
                    <a:pt x="7550" y="5461"/>
                  </a:lnTo>
                  <a:lnTo>
                    <a:pt x="7514" y="5281"/>
                  </a:lnTo>
                  <a:lnTo>
                    <a:pt x="7478" y="5136"/>
                  </a:lnTo>
                  <a:lnTo>
                    <a:pt x="7434" y="4991"/>
                  </a:lnTo>
                  <a:lnTo>
                    <a:pt x="7390" y="4883"/>
                  </a:lnTo>
                  <a:lnTo>
                    <a:pt x="7346" y="4774"/>
                  </a:lnTo>
                  <a:lnTo>
                    <a:pt x="7295" y="4702"/>
                  </a:lnTo>
                  <a:lnTo>
                    <a:pt x="7244" y="4666"/>
                  </a:lnTo>
                  <a:lnTo>
                    <a:pt x="584" y="36"/>
                  </a:lnTo>
                  <a:lnTo>
                    <a:pt x="51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6" name="Google Shape;136;p7"/>
            <p:cNvSpPr/>
            <p:nvPr/>
          </p:nvSpPr>
          <p:spPr>
            <a:xfrm rot="10800000">
              <a:off x="5524926" y="-845798"/>
              <a:ext cx="103755" cy="127332"/>
            </a:xfrm>
            <a:custGeom>
              <a:avLst/>
              <a:gdLst/>
              <a:ahLst/>
              <a:cxnLst/>
              <a:rect l="l" t="t" r="r" b="b"/>
              <a:pathLst>
                <a:path w="4078" h="22135" extrusionOk="0">
                  <a:moveTo>
                    <a:pt x="3509" y="0"/>
                  </a:moveTo>
                  <a:lnTo>
                    <a:pt x="3458" y="73"/>
                  </a:lnTo>
                  <a:lnTo>
                    <a:pt x="3407" y="109"/>
                  </a:lnTo>
                  <a:lnTo>
                    <a:pt x="3356" y="217"/>
                  </a:lnTo>
                  <a:lnTo>
                    <a:pt x="3305" y="326"/>
                  </a:lnTo>
                  <a:lnTo>
                    <a:pt x="3261" y="470"/>
                  </a:lnTo>
                  <a:lnTo>
                    <a:pt x="3217" y="651"/>
                  </a:lnTo>
                  <a:lnTo>
                    <a:pt x="3173" y="868"/>
                  </a:lnTo>
                  <a:lnTo>
                    <a:pt x="124" y="17903"/>
                  </a:lnTo>
                  <a:lnTo>
                    <a:pt x="95" y="18083"/>
                  </a:lnTo>
                  <a:lnTo>
                    <a:pt x="66" y="18300"/>
                  </a:lnTo>
                  <a:lnTo>
                    <a:pt x="44" y="18517"/>
                  </a:lnTo>
                  <a:lnTo>
                    <a:pt x="22" y="18771"/>
                  </a:lnTo>
                  <a:lnTo>
                    <a:pt x="8" y="18988"/>
                  </a:lnTo>
                  <a:lnTo>
                    <a:pt x="0" y="19241"/>
                  </a:lnTo>
                  <a:lnTo>
                    <a:pt x="0" y="19494"/>
                  </a:lnTo>
                  <a:lnTo>
                    <a:pt x="0" y="19747"/>
                  </a:lnTo>
                  <a:lnTo>
                    <a:pt x="0" y="19964"/>
                  </a:lnTo>
                  <a:lnTo>
                    <a:pt x="15" y="20217"/>
                  </a:lnTo>
                  <a:lnTo>
                    <a:pt x="29" y="20434"/>
                  </a:lnTo>
                  <a:lnTo>
                    <a:pt x="44" y="20687"/>
                  </a:lnTo>
                  <a:lnTo>
                    <a:pt x="73" y="20904"/>
                  </a:lnTo>
                  <a:lnTo>
                    <a:pt x="95" y="21121"/>
                  </a:lnTo>
                  <a:lnTo>
                    <a:pt x="132" y="21302"/>
                  </a:lnTo>
                  <a:lnTo>
                    <a:pt x="168" y="21483"/>
                  </a:lnTo>
                  <a:lnTo>
                    <a:pt x="212" y="21664"/>
                  </a:lnTo>
                  <a:lnTo>
                    <a:pt x="256" y="21772"/>
                  </a:lnTo>
                  <a:lnTo>
                    <a:pt x="299" y="21917"/>
                  </a:lnTo>
                  <a:lnTo>
                    <a:pt x="343" y="21989"/>
                  </a:lnTo>
                  <a:lnTo>
                    <a:pt x="394" y="22062"/>
                  </a:lnTo>
                  <a:lnTo>
                    <a:pt x="445" y="22098"/>
                  </a:lnTo>
                  <a:lnTo>
                    <a:pt x="489" y="22134"/>
                  </a:lnTo>
                  <a:lnTo>
                    <a:pt x="540" y="22134"/>
                  </a:lnTo>
                  <a:lnTo>
                    <a:pt x="591" y="22098"/>
                  </a:lnTo>
                  <a:lnTo>
                    <a:pt x="642" y="22062"/>
                  </a:lnTo>
                  <a:lnTo>
                    <a:pt x="686" y="21989"/>
                  </a:lnTo>
                  <a:lnTo>
                    <a:pt x="730" y="21881"/>
                  </a:lnTo>
                  <a:lnTo>
                    <a:pt x="773" y="21772"/>
                  </a:lnTo>
                  <a:lnTo>
                    <a:pt x="817" y="21628"/>
                  </a:lnTo>
                  <a:lnTo>
                    <a:pt x="861" y="21447"/>
                  </a:lnTo>
                  <a:lnTo>
                    <a:pt x="897" y="21266"/>
                  </a:lnTo>
                  <a:lnTo>
                    <a:pt x="3946" y="4232"/>
                  </a:lnTo>
                  <a:lnTo>
                    <a:pt x="3976" y="4051"/>
                  </a:lnTo>
                  <a:lnTo>
                    <a:pt x="4005" y="3834"/>
                  </a:lnTo>
                  <a:lnTo>
                    <a:pt x="4027" y="3617"/>
                  </a:lnTo>
                  <a:lnTo>
                    <a:pt x="4049" y="3364"/>
                  </a:lnTo>
                  <a:lnTo>
                    <a:pt x="4063" y="3147"/>
                  </a:lnTo>
                  <a:lnTo>
                    <a:pt x="4070" y="2894"/>
                  </a:lnTo>
                  <a:lnTo>
                    <a:pt x="4078" y="2640"/>
                  </a:lnTo>
                  <a:lnTo>
                    <a:pt x="4070" y="2387"/>
                  </a:lnTo>
                  <a:lnTo>
                    <a:pt x="4070" y="2170"/>
                  </a:lnTo>
                  <a:lnTo>
                    <a:pt x="4056" y="1917"/>
                  </a:lnTo>
                  <a:lnTo>
                    <a:pt x="4041" y="1700"/>
                  </a:lnTo>
                  <a:lnTo>
                    <a:pt x="4027" y="1447"/>
                  </a:lnTo>
                  <a:lnTo>
                    <a:pt x="3998" y="1230"/>
                  </a:lnTo>
                  <a:lnTo>
                    <a:pt x="3976" y="1013"/>
                  </a:lnTo>
                  <a:lnTo>
                    <a:pt x="3939" y="832"/>
                  </a:lnTo>
                  <a:lnTo>
                    <a:pt x="3903" y="651"/>
                  </a:lnTo>
                  <a:lnTo>
                    <a:pt x="3866" y="507"/>
                  </a:lnTo>
                  <a:lnTo>
                    <a:pt x="3822" y="362"/>
                  </a:lnTo>
                  <a:lnTo>
                    <a:pt x="3742" y="181"/>
                  </a:lnTo>
                  <a:lnTo>
                    <a:pt x="3655" y="36"/>
                  </a:lnTo>
                  <a:lnTo>
                    <a:pt x="3560"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7" name="Google Shape;137;p7"/>
            <p:cNvSpPr/>
            <p:nvPr/>
          </p:nvSpPr>
          <p:spPr>
            <a:xfrm rot="10800000">
              <a:off x="5708084" y="-811680"/>
              <a:ext cx="37324" cy="167271"/>
            </a:xfrm>
            <a:custGeom>
              <a:avLst/>
              <a:gdLst/>
              <a:ahLst/>
              <a:cxnLst/>
              <a:rect l="l" t="t" r="r" b="b"/>
              <a:pathLst>
                <a:path w="1467" h="29078" extrusionOk="0">
                  <a:moveTo>
                    <a:pt x="905" y="0"/>
                  </a:moveTo>
                  <a:lnTo>
                    <a:pt x="854" y="36"/>
                  </a:lnTo>
                  <a:lnTo>
                    <a:pt x="810" y="109"/>
                  </a:lnTo>
                  <a:lnTo>
                    <a:pt x="766" y="181"/>
                  </a:lnTo>
                  <a:lnTo>
                    <a:pt x="679" y="398"/>
                  </a:lnTo>
                  <a:lnTo>
                    <a:pt x="606" y="651"/>
                  </a:lnTo>
                  <a:lnTo>
                    <a:pt x="547" y="1013"/>
                  </a:lnTo>
                  <a:lnTo>
                    <a:pt x="496" y="1411"/>
                  </a:lnTo>
                  <a:lnTo>
                    <a:pt x="474" y="1628"/>
                  </a:lnTo>
                  <a:lnTo>
                    <a:pt x="460" y="1845"/>
                  </a:lnTo>
                  <a:lnTo>
                    <a:pt x="445" y="2062"/>
                  </a:lnTo>
                  <a:lnTo>
                    <a:pt x="438" y="2315"/>
                  </a:lnTo>
                  <a:lnTo>
                    <a:pt x="0" y="26293"/>
                  </a:lnTo>
                  <a:lnTo>
                    <a:pt x="0" y="26582"/>
                  </a:lnTo>
                  <a:lnTo>
                    <a:pt x="0" y="26835"/>
                  </a:lnTo>
                  <a:lnTo>
                    <a:pt x="7" y="27089"/>
                  </a:lnTo>
                  <a:lnTo>
                    <a:pt x="22" y="27306"/>
                  </a:lnTo>
                  <a:lnTo>
                    <a:pt x="37" y="27559"/>
                  </a:lnTo>
                  <a:lnTo>
                    <a:pt x="59" y="27776"/>
                  </a:lnTo>
                  <a:lnTo>
                    <a:pt x="88" y="27993"/>
                  </a:lnTo>
                  <a:lnTo>
                    <a:pt x="117" y="28174"/>
                  </a:lnTo>
                  <a:lnTo>
                    <a:pt x="153" y="28354"/>
                  </a:lnTo>
                  <a:lnTo>
                    <a:pt x="190" y="28499"/>
                  </a:lnTo>
                  <a:lnTo>
                    <a:pt x="226" y="28680"/>
                  </a:lnTo>
                  <a:lnTo>
                    <a:pt x="270" y="28788"/>
                  </a:lnTo>
                  <a:lnTo>
                    <a:pt x="314" y="28897"/>
                  </a:lnTo>
                  <a:lnTo>
                    <a:pt x="365" y="28969"/>
                  </a:lnTo>
                  <a:lnTo>
                    <a:pt x="416" y="29042"/>
                  </a:lnTo>
                  <a:lnTo>
                    <a:pt x="467" y="29078"/>
                  </a:lnTo>
                  <a:lnTo>
                    <a:pt x="569" y="29078"/>
                  </a:lnTo>
                  <a:lnTo>
                    <a:pt x="620" y="29042"/>
                  </a:lnTo>
                  <a:lnTo>
                    <a:pt x="671" y="28969"/>
                  </a:lnTo>
                  <a:lnTo>
                    <a:pt x="715" y="28897"/>
                  </a:lnTo>
                  <a:lnTo>
                    <a:pt x="766" y="28788"/>
                  </a:lnTo>
                  <a:lnTo>
                    <a:pt x="803" y="28644"/>
                  </a:lnTo>
                  <a:lnTo>
                    <a:pt x="846" y="28499"/>
                  </a:lnTo>
                  <a:lnTo>
                    <a:pt x="883" y="28354"/>
                  </a:lnTo>
                  <a:lnTo>
                    <a:pt x="912" y="28174"/>
                  </a:lnTo>
                  <a:lnTo>
                    <a:pt x="941" y="27957"/>
                  </a:lnTo>
                  <a:lnTo>
                    <a:pt x="970" y="27740"/>
                  </a:lnTo>
                  <a:lnTo>
                    <a:pt x="985" y="27523"/>
                  </a:lnTo>
                  <a:lnTo>
                    <a:pt x="1007" y="27269"/>
                  </a:lnTo>
                  <a:lnTo>
                    <a:pt x="1014" y="27016"/>
                  </a:lnTo>
                  <a:lnTo>
                    <a:pt x="1021" y="26763"/>
                  </a:lnTo>
                  <a:lnTo>
                    <a:pt x="1466" y="2785"/>
                  </a:lnTo>
                  <a:lnTo>
                    <a:pt x="1466" y="2532"/>
                  </a:lnTo>
                  <a:lnTo>
                    <a:pt x="1466" y="2279"/>
                  </a:lnTo>
                  <a:lnTo>
                    <a:pt x="1459" y="2025"/>
                  </a:lnTo>
                  <a:lnTo>
                    <a:pt x="1444" y="1772"/>
                  </a:lnTo>
                  <a:lnTo>
                    <a:pt x="1423" y="1555"/>
                  </a:lnTo>
                  <a:lnTo>
                    <a:pt x="1401" y="1338"/>
                  </a:lnTo>
                  <a:lnTo>
                    <a:pt x="1379" y="1121"/>
                  </a:lnTo>
                  <a:lnTo>
                    <a:pt x="1350" y="940"/>
                  </a:lnTo>
                  <a:lnTo>
                    <a:pt x="1313" y="760"/>
                  </a:lnTo>
                  <a:lnTo>
                    <a:pt x="1277" y="579"/>
                  </a:lnTo>
                  <a:lnTo>
                    <a:pt x="1240" y="434"/>
                  </a:lnTo>
                  <a:lnTo>
                    <a:pt x="1196" y="289"/>
                  </a:lnTo>
                  <a:lnTo>
                    <a:pt x="1153" y="181"/>
                  </a:lnTo>
                  <a:lnTo>
                    <a:pt x="1102" y="109"/>
                  </a:lnTo>
                  <a:lnTo>
                    <a:pt x="1051" y="36"/>
                  </a:lnTo>
                  <a:lnTo>
                    <a:pt x="99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8" name="Google Shape;138;p7"/>
            <p:cNvSpPr/>
            <p:nvPr/>
          </p:nvSpPr>
          <p:spPr>
            <a:xfrm rot="10800000">
              <a:off x="5569089" y="-1108138"/>
              <a:ext cx="315334" cy="353474"/>
            </a:xfrm>
            <a:custGeom>
              <a:avLst/>
              <a:gdLst/>
              <a:ahLst/>
              <a:cxnLst/>
              <a:rect l="l" t="t" r="r" b="b"/>
              <a:pathLst>
                <a:path w="12394" h="61447" extrusionOk="0">
                  <a:moveTo>
                    <a:pt x="6194" y="0"/>
                  </a:moveTo>
                  <a:lnTo>
                    <a:pt x="5880" y="36"/>
                  </a:lnTo>
                  <a:lnTo>
                    <a:pt x="5566" y="181"/>
                  </a:lnTo>
                  <a:lnTo>
                    <a:pt x="5253" y="362"/>
                  </a:lnTo>
                  <a:lnTo>
                    <a:pt x="4946" y="615"/>
                  </a:lnTo>
                  <a:lnTo>
                    <a:pt x="4647" y="977"/>
                  </a:lnTo>
                  <a:lnTo>
                    <a:pt x="4355" y="1375"/>
                  </a:lnTo>
                  <a:lnTo>
                    <a:pt x="4064" y="1881"/>
                  </a:lnTo>
                  <a:lnTo>
                    <a:pt x="3787" y="2423"/>
                  </a:lnTo>
                  <a:lnTo>
                    <a:pt x="3509" y="3038"/>
                  </a:lnTo>
                  <a:lnTo>
                    <a:pt x="3247" y="3725"/>
                  </a:lnTo>
                  <a:lnTo>
                    <a:pt x="2984" y="4449"/>
                  </a:lnTo>
                  <a:lnTo>
                    <a:pt x="2736" y="5244"/>
                  </a:lnTo>
                  <a:lnTo>
                    <a:pt x="2488" y="6112"/>
                  </a:lnTo>
                  <a:lnTo>
                    <a:pt x="2255" y="7016"/>
                  </a:lnTo>
                  <a:lnTo>
                    <a:pt x="2029" y="7993"/>
                  </a:lnTo>
                  <a:lnTo>
                    <a:pt x="1817" y="9006"/>
                  </a:lnTo>
                  <a:lnTo>
                    <a:pt x="1613" y="10054"/>
                  </a:lnTo>
                  <a:lnTo>
                    <a:pt x="1416" y="11176"/>
                  </a:lnTo>
                  <a:lnTo>
                    <a:pt x="1234" y="12333"/>
                  </a:lnTo>
                  <a:lnTo>
                    <a:pt x="1058" y="13563"/>
                  </a:lnTo>
                  <a:lnTo>
                    <a:pt x="898" y="14792"/>
                  </a:lnTo>
                  <a:lnTo>
                    <a:pt x="752" y="16094"/>
                  </a:lnTo>
                  <a:lnTo>
                    <a:pt x="613" y="17396"/>
                  </a:lnTo>
                  <a:lnTo>
                    <a:pt x="489" y="18771"/>
                  </a:lnTo>
                  <a:lnTo>
                    <a:pt x="380" y="20181"/>
                  </a:lnTo>
                  <a:lnTo>
                    <a:pt x="278" y="21591"/>
                  </a:lnTo>
                  <a:lnTo>
                    <a:pt x="198" y="23038"/>
                  </a:lnTo>
                  <a:lnTo>
                    <a:pt x="125" y="24521"/>
                  </a:lnTo>
                  <a:lnTo>
                    <a:pt x="74" y="26040"/>
                  </a:lnTo>
                  <a:lnTo>
                    <a:pt x="30" y="27595"/>
                  </a:lnTo>
                  <a:lnTo>
                    <a:pt x="8" y="29150"/>
                  </a:lnTo>
                  <a:lnTo>
                    <a:pt x="1" y="30742"/>
                  </a:lnTo>
                  <a:lnTo>
                    <a:pt x="8" y="32297"/>
                  </a:lnTo>
                  <a:lnTo>
                    <a:pt x="30" y="33852"/>
                  </a:lnTo>
                  <a:lnTo>
                    <a:pt x="74" y="35407"/>
                  </a:lnTo>
                  <a:lnTo>
                    <a:pt x="125" y="36926"/>
                  </a:lnTo>
                  <a:lnTo>
                    <a:pt x="198" y="38409"/>
                  </a:lnTo>
                  <a:lnTo>
                    <a:pt x="278" y="39855"/>
                  </a:lnTo>
                  <a:lnTo>
                    <a:pt x="380" y="41302"/>
                  </a:lnTo>
                  <a:lnTo>
                    <a:pt x="489" y="42676"/>
                  </a:lnTo>
                  <a:lnTo>
                    <a:pt x="613" y="44051"/>
                  </a:lnTo>
                  <a:lnTo>
                    <a:pt x="752" y="45353"/>
                  </a:lnTo>
                  <a:lnTo>
                    <a:pt x="898" y="46655"/>
                  </a:lnTo>
                  <a:lnTo>
                    <a:pt x="1058" y="47884"/>
                  </a:lnTo>
                  <a:lnTo>
                    <a:pt x="1234" y="49114"/>
                  </a:lnTo>
                  <a:lnTo>
                    <a:pt x="1416" y="50271"/>
                  </a:lnTo>
                  <a:lnTo>
                    <a:pt x="1613" y="51393"/>
                  </a:lnTo>
                  <a:lnTo>
                    <a:pt x="1817" y="52441"/>
                  </a:lnTo>
                  <a:lnTo>
                    <a:pt x="2029" y="53454"/>
                  </a:lnTo>
                  <a:lnTo>
                    <a:pt x="2255" y="54430"/>
                  </a:lnTo>
                  <a:lnTo>
                    <a:pt x="2488" y="55335"/>
                  </a:lnTo>
                  <a:lnTo>
                    <a:pt x="2736" y="56203"/>
                  </a:lnTo>
                  <a:lnTo>
                    <a:pt x="2984" y="56998"/>
                  </a:lnTo>
                  <a:lnTo>
                    <a:pt x="3247" y="57722"/>
                  </a:lnTo>
                  <a:lnTo>
                    <a:pt x="3509" y="58409"/>
                  </a:lnTo>
                  <a:lnTo>
                    <a:pt x="3787" y="59024"/>
                  </a:lnTo>
                  <a:lnTo>
                    <a:pt x="4064" y="59566"/>
                  </a:lnTo>
                  <a:lnTo>
                    <a:pt x="4355" y="60072"/>
                  </a:lnTo>
                  <a:lnTo>
                    <a:pt x="4647" y="60470"/>
                  </a:lnTo>
                  <a:lnTo>
                    <a:pt x="4946" y="60832"/>
                  </a:lnTo>
                  <a:lnTo>
                    <a:pt x="5253" y="61085"/>
                  </a:lnTo>
                  <a:lnTo>
                    <a:pt x="5566" y="61266"/>
                  </a:lnTo>
                  <a:lnTo>
                    <a:pt x="5880" y="61411"/>
                  </a:lnTo>
                  <a:lnTo>
                    <a:pt x="6194" y="61447"/>
                  </a:lnTo>
                  <a:lnTo>
                    <a:pt x="6515" y="61411"/>
                  </a:lnTo>
                  <a:lnTo>
                    <a:pt x="6828" y="61266"/>
                  </a:lnTo>
                  <a:lnTo>
                    <a:pt x="7142" y="61085"/>
                  </a:lnTo>
                  <a:lnTo>
                    <a:pt x="7448" y="60832"/>
                  </a:lnTo>
                  <a:lnTo>
                    <a:pt x="7747" y="60470"/>
                  </a:lnTo>
                  <a:lnTo>
                    <a:pt x="8039" y="60072"/>
                  </a:lnTo>
                  <a:lnTo>
                    <a:pt x="8324" y="59566"/>
                  </a:lnTo>
                  <a:lnTo>
                    <a:pt x="8608" y="59024"/>
                  </a:lnTo>
                  <a:lnTo>
                    <a:pt x="8885" y="58409"/>
                  </a:lnTo>
                  <a:lnTo>
                    <a:pt x="9148" y="57722"/>
                  </a:lnTo>
                  <a:lnTo>
                    <a:pt x="9410" y="56998"/>
                  </a:lnTo>
                  <a:lnTo>
                    <a:pt x="9658" y="56203"/>
                  </a:lnTo>
                  <a:lnTo>
                    <a:pt x="9906" y="55335"/>
                  </a:lnTo>
                  <a:lnTo>
                    <a:pt x="10140" y="54430"/>
                  </a:lnTo>
                  <a:lnTo>
                    <a:pt x="10359" y="53454"/>
                  </a:lnTo>
                  <a:lnTo>
                    <a:pt x="10577" y="52441"/>
                  </a:lnTo>
                  <a:lnTo>
                    <a:pt x="10782" y="51393"/>
                  </a:lnTo>
                  <a:lnTo>
                    <a:pt x="10979" y="50271"/>
                  </a:lnTo>
                  <a:lnTo>
                    <a:pt x="11161" y="49114"/>
                  </a:lnTo>
                  <a:lnTo>
                    <a:pt x="11336" y="47884"/>
                  </a:lnTo>
                  <a:lnTo>
                    <a:pt x="11497" y="46655"/>
                  </a:lnTo>
                  <a:lnTo>
                    <a:pt x="11642" y="45353"/>
                  </a:lnTo>
                  <a:lnTo>
                    <a:pt x="11781" y="44051"/>
                  </a:lnTo>
                  <a:lnTo>
                    <a:pt x="11905" y="42676"/>
                  </a:lnTo>
                  <a:lnTo>
                    <a:pt x="12014" y="41302"/>
                  </a:lnTo>
                  <a:lnTo>
                    <a:pt x="12117" y="39855"/>
                  </a:lnTo>
                  <a:lnTo>
                    <a:pt x="12197" y="38409"/>
                  </a:lnTo>
                  <a:lnTo>
                    <a:pt x="12262" y="36926"/>
                  </a:lnTo>
                  <a:lnTo>
                    <a:pt x="12321" y="35407"/>
                  </a:lnTo>
                  <a:lnTo>
                    <a:pt x="12357" y="33852"/>
                  </a:lnTo>
                  <a:lnTo>
                    <a:pt x="12386" y="32297"/>
                  </a:lnTo>
                  <a:lnTo>
                    <a:pt x="12394" y="30742"/>
                  </a:lnTo>
                  <a:lnTo>
                    <a:pt x="12386" y="29150"/>
                  </a:lnTo>
                  <a:lnTo>
                    <a:pt x="12357" y="27595"/>
                  </a:lnTo>
                  <a:lnTo>
                    <a:pt x="12321" y="26040"/>
                  </a:lnTo>
                  <a:lnTo>
                    <a:pt x="12262" y="24521"/>
                  </a:lnTo>
                  <a:lnTo>
                    <a:pt x="12197" y="23038"/>
                  </a:lnTo>
                  <a:lnTo>
                    <a:pt x="12117" y="21591"/>
                  </a:lnTo>
                  <a:lnTo>
                    <a:pt x="12014" y="20181"/>
                  </a:lnTo>
                  <a:lnTo>
                    <a:pt x="11905" y="18771"/>
                  </a:lnTo>
                  <a:lnTo>
                    <a:pt x="11781" y="17396"/>
                  </a:lnTo>
                  <a:lnTo>
                    <a:pt x="11642" y="16094"/>
                  </a:lnTo>
                  <a:lnTo>
                    <a:pt x="11497" y="14792"/>
                  </a:lnTo>
                  <a:lnTo>
                    <a:pt x="11336" y="13563"/>
                  </a:lnTo>
                  <a:lnTo>
                    <a:pt x="11161" y="12333"/>
                  </a:lnTo>
                  <a:lnTo>
                    <a:pt x="10979" y="11176"/>
                  </a:lnTo>
                  <a:lnTo>
                    <a:pt x="10782" y="10054"/>
                  </a:lnTo>
                  <a:lnTo>
                    <a:pt x="10577" y="9006"/>
                  </a:lnTo>
                  <a:lnTo>
                    <a:pt x="10359" y="7993"/>
                  </a:lnTo>
                  <a:lnTo>
                    <a:pt x="10140" y="7016"/>
                  </a:lnTo>
                  <a:lnTo>
                    <a:pt x="9906" y="6112"/>
                  </a:lnTo>
                  <a:lnTo>
                    <a:pt x="9658" y="5244"/>
                  </a:lnTo>
                  <a:lnTo>
                    <a:pt x="9410" y="4449"/>
                  </a:lnTo>
                  <a:lnTo>
                    <a:pt x="9148" y="3725"/>
                  </a:lnTo>
                  <a:lnTo>
                    <a:pt x="8885" y="3038"/>
                  </a:lnTo>
                  <a:lnTo>
                    <a:pt x="8608" y="2423"/>
                  </a:lnTo>
                  <a:lnTo>
                    <a:pt x="8324" y="1881"/>
                  </a:lnTo>
                  <a:lnTo>
                    <a:pt x="8039" y="1375"/>
                  </a:lnTo>
                  <a:lnTo>
                    <a:pt x="7747" y="977"/>
                  </a:lnTo>
                  <a:lnTo>
                    <a:pt x="7448" y="615"/>
                  </a:lnTo>
                  <a:lnTo>
                    <a:pt x="7142" y="362"/>
                  </a:lnTo>
                  <a:lnTo>
                    <a:pt x="6828" y="181"/>
                  </a:lnTo>
                  <a:lnTo>
                    <a:pt x="6515" y="36"/>
                  </a:lnTo>
                  <a:lnTo>
                    <a:pt x="6194" y="0"/>
                  </a:lnTo>
                  <a:close/>
                </a:path>
              </a:pathLst>
            </a:custGeom>
            <a:solidFill>
              <a:srgbClr val="F7A7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4" name="!!1">
            <a:extLst>
              <a:ext uri="{FF2B5EF4-FFF2-40B4-BE49-F238E27FC236}">
                <a16:creationId xmlns:a16="http://schemas.microsoft.com/office/drawing/2014/main" id="{00F54EF0-614E-9A1D-E959-4E441C475D95}"/>
              </a:ext>
            </a:extLst>
          </p:cNvPr>
          <p:cNvSpPr/>
          <p:nvPr userDrawn="1"/>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lang="en-US"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13" name="Rectangle 10">
            <a:extLst>
              <a:ext uri="{FF2B5EF4-FFF2-40B4-BE49-F238E27FC236}">
                <a16:creationId xmlns:a16="http://schemas.microsoft.com/office/drawing/2014/main" id="{5773A532-1AE1-7AC0-44D5-7B2C56957D52}"/>
              </a:ext>
            </a:extLst>
          </p:cNvPr>
          <p:cNvSpPr>
            <a:spLocks noChangeArrowheads="1"/>
          </p:cNvSpPr>
          <p:nvPr userDrawn="1"/>
        </p:nvSpPr>
        <p:spPr bwMode="auto">
          <a:xfrm>
            <a:off x="500092" y="4264307"/>
            <a:ext cx="120257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1pPr>
            <a:lvl2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2pPr>
            <a:lvl3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3pPr>
            <a:lvl4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4pPr>
            <a:lvl5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5pPr>
            <a:lvl6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6pPr>
            <a:lvl7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7pPr>
            <a:lvl8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8pPr>
            <a:lvl9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269875" algn="l"/>
                <a:tab pos="342900" algn="l"/>
                <a:tab pos="720725" algn="l"/>
                <a:tab pos="1800225" algn="l"/>
                <a:tab pos="3419475" algn="l"/>
                <a:tab pos="5040313" algn="l"/>
              </a:tabLst>
            </a:pPr>
            <a:r>
              <a:rPr kumimoji="0" lang="nl-NL" altLang="en-US" sz="12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en-US" altLang="en-US" sz="800" b="0" i="0" u="none" strike="noStrike" cap="none" normalizeH="0" baseline="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tab pos="269875" algn="l"/>
                <a:tab pos="342900" algn="l"/>
                <a:tab pos="720725" algn="l"/>
                <a:tab pos="1800225" algn="l"/>
                <a:tab pos="3419475" algn="l"/>
                <a:tab pos="5040313" algn="l"/>
              </a:tabLst>
            </a:pPr>
            <a:r>
              <a:rPr kumimoji="0" lang="nl-NL" altLang="en-US" sz="12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17" name="!!1">
            <a:extLst>
              <a:ext uri="{FF2B5EF4-FFF2-40B4-BE49-F238E27FC236}">
                <a16:creationId xmlns:a16="http://schemas.microsoft.com/office/drawing/2014/main" id="{F8841A44-DAB1-EABD-CA41-B92B70015CE9}"/>
              </a:ext>
            </a:extLst>
          </p:cNvPr>
          <p:cNvSpPr/>
          <p:nvPr userDrawn="1"/>
        </p:nvSpPr>
        <p:spPr>
          <a:xfrm>
            <a:off x="629602" y="3691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Tree>
    <p:extLst>
      <p:ext uri="{BB962C8B-B14F-4D97-AF65-F5344CB8AC3E}">
        <p14:creationId xmlns:p14="http://schemas.microsoft.com/office/powerpoint/2010/main" val="1332373142"/>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39"/>
        <p:cNvGrpSpPr/>
        <p:nvPr/>
      </p:nvGrpSpPr>
      <p:grpSpPr>
        <a:xfrm>
          <a:off x="0" y="0"/>
          <a:ext cx="0" cy="0"/>
          <a:chOff x="0" y="0"/>
          <a:chExt cx="0" cy="0"/>
        </a:xfrm>
      </p:grpSpPr>
      <p:sp>
        <p:nvSpPr>
          <p:cNvPr id="140" name="Google Shape;140;p8"/>
          <p:cNvSpPr txBox="1">
            <a:spLocks noGrp="1"/>
          </p:cNvSpPr>
          <p:nvPr>
            <p:ph type="title"/>
          </p:nvPr>
        </p:nvSpPr>
        <p:spPr>
          <a:xfrm>
            <a:off x="1850800" y="1881100"/>
            <a:ext cx="8490400" cy="33724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100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141" name="Google Shape;141;p8"/>
          <p:cNvSpPr/>
          <p:nvPr/>
        </p:nvSpPr>
        <p:spPr>
          <a:xfrm rot="-1256854">
            <a:off x="9715309" y="319204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42" name="Google Shape;142;p8"/>
          <p:cNvSpPr/>
          <p:nvPr/>
        </p:nvSpPr>
        <p:spPr>
          <a:xfrm rot="-1256854">
            <a:off x="1565926" y="2998077"/>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43" name="Google Shape;143;p8"/>
          <p:cNvSpPr/>
          <p:nvPr/>
        </p:nvSpPr>
        <p:spPr>
          <a:xfrm>
            <a:off x="573800" y="1014836"/>
            <a:ext cx="1321917" cy="86628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44" name="Google Shape;144;p8"/>
          <p:cNvSpPr/>
          <p:nvPr/>
        </p:nvSpPr>
        <p:spPr>
          <a:xfrm>
            <a:off x="8473200" y="286869"/>
            <a:ext cx="1321917" cy="86628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145" name="Google Shape;145;p8"/>
          <p:cNvGrpSpPr/>
          <p:nvPr/>
        </p:nvGrpSpPr>
        <p:grpSpPr>
          <a:xfrm>
            <a:off x="9398142" y="4754669"/>
            <a:ext cx="3050753" cy="2463131"/>
            <a:chOff x="6762751" y="3335150"/>
            <a:chExt cx="2574041" cy="2078241"/>
          </a:xfrm>
        </p:grpSpPr>
        <p:sp>
          <p:nvSpPr>
            <p:cNvPr id="146" name="Google Shape;146;p8"/>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47" name="Google Shape;147;p8"/>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48" name="Google Shape;148;p8"/>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49" name="Google Shape;149;p8"/>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0" name="Google Shape;150;p8"/>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1" name="Google Shape;151;p8"/>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2" name="Google Shape;152;p8"/>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3" name="Google Shape;153;p8"/>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4" name="Google Shape;154;p8"/>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5" name="Google Shape;155;p8"/>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6" name="Google Shape;156;p8"/>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157" name="Google Shape;157;p8"/>
          <p:cNvGrpSpPr/>
          <p:nvPr/>
        </p:nvGrpSpPr>
        <p:grpSpPr>
          <a:xfrm flipH="1">
            <a:off x="-124266" y="5052624"/>
            <a:ext cx="3050753" cy="2251981"/>
            <a:chOff x="6762751" y="3335150"/>
            <a:chExt cx="2574041" cy="2078241"/>
          </a:xfrm>
        </p:grpSpPr>
        <p:sp>
          <p:nvSpPr>
            <p:cNvPr id="158" name="Google Shape;158;p8"/>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9" name="Google Shape;159;p8"/>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0" name="Google Shape;160;p8"/>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1" name="Google Shape;161;p8"/>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2" name="Google Shape;162;p8"/>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3" name="Google Shape;163;p8"/>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4" name="Google Shape;164;p8"/>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5" name="Google Shape;165;p8"/>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6" name="Google Shape;166;p8"/>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7" name="Google Shape;167;p8"/>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8" name="Google Shape;168;p8"/>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205643011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69"/>
        <p:cNvGrpSpPr/>
        <p:nvPr/>
      </p:nvGrpSpPr>
      <p:grpSpPr>
        <a:xfrm>
          <a:off x="0" y="0"/>
          <a:ext cx="0" cy="0"/>
          <a:chOff x="0" y="0"/>
          <a:chExt cx="0" cy="0"/>
        </a:xfrm>
      </p:grpSpPr>
      <p:sp>
        <p:nvSpPr>
          <p:cNvPr id="170" name="Google Shape;170;p9"/>
          <p:cNvSpPr txBox="1">
            <a:spLocks noGrp="1"/>
          </p:cNvSpPr>
          <p:nvPr>
            <p:ph type="title"/>
          </p:nvPr>
        </p:nvSpPr>
        <p:spPr>
          <a:xfrm>
            <a:off x="960000" y="1613633"/>
            <a:ext cx="10272000" cy="237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12133"/>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171" name="Google Shape;171;p9"/>
          <p:cNvSpPr txBox="1">
            <a:spLocks noGrp="1"/>
          </p:cNvSpPr>
          <p:nvPr>
            <p:ph type="subTitle" idx="1"/>
          </p:nvPr>
        </p:nvSpPr>
        <p:spPr>
          <a:xfrm>
            <a:off x="3189233" y="4176233"/>
            <a:ext cx="5813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72" name="Google Shape;172;p9"/>
          <p:cNvSpPr/>
          <p:nvPr/>
        </p:nvSpPr>
        <p:spPr>
          <a:xfrm>
            <a:off x="1429834" y="601233"/>
            <a:ext cx="1628369" cy="106716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73" name="Google Shape;173;p9"/>
          <p:cNvSpPr/>
          <p:nvPr/>
        </p:nvSpPr>
        <p:spPr>
          <a:xfrm>
            <a:off x="9532433" y="448831"/>
            <a:ext cx="1950576" cy="1278347"/>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174" name="Google Shape;174;p9"/>
          <p:cNvGrpSpPr/>
          <p:nvPr/>
        </p:nvGrpSpPr>
        <p:grpSpPr>
          <a:xfrm>
            <a:off x="10096456" y="3522734"/>
            <a:ext cx="588953" cy="507167"/>
            <a:chOff x="-13144872" y="3615925"/>
            <a:chExt cx="441715" cy="380375"/>
          </a:xfrm>
        </p:grpSpPr>
        <p:sp>
          <p:nvSpPr>
            <p:cNvPr id="175" name="Google Shape;175;p9"/>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76" name="Google Shape;176;p9"/>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77" name="Google Shape;177;p9"/>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78" name="Google Shape;178;p9"/>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179" name="Google Shape;179;p9"/>
          <p:cNvGrpSpPr/>
          <p:nvPr/>
        </p:nvGrpSpPr>
        <p:grpSpPr>
          <a:xfrm>
            <a:off x="1155656" y="5127434"/>
            <a:ext cx="588953" cy="507167"/>
            <a:chOff x="-13144872" y="3615925"/>
            <a:chExt cx="441715" cy="380375"/>
          </a:xfrm>
        </p:grpSpPr>
        <p:sp>
          <p:nvSpPr>
            <p:cNvPr id="180" name="Google Shape;180;p9"/>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dirty="0"/>
            </a:p>
          </p:txBody>
        </p:sp>
        <p:sp>
          <p:nvSpPr>
            <p:cNvPr id="181" name="Google Shape;181;p9"/>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dirty="0"/>
            </a:p>
          </p:txBody>
        </p:sp>
        <p:sp>
          <p:nvSpPr>
            <p:cNvPr id="182" name="Google Shape;182;p9"/>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dirty="0"/>
            </a:p>
          </p:txBody>
        </p:sp>
        <p:sp>
          <p:nvSpPr>
            <p:cNvPr id="183" name="Google Shape;183;p9"/>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dirty="0"/>
            </a:p>
          </p:txBody>
        </p:sp>
      </p:grpSp>
      <p:sp>
        <p:nvSpPr>
          <p:cNvPr id="184" name="Google Shape;184;p9"/>
          <p:cNvSpPr/>
          <p:nvPr/>
        </p:nvSpPr>
        <p:spPr>
          <a:xfrm>
            <a:off x="2360067" y="2709237"/>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85" name="Google Shape;185;p9"/>
          <p:cNvSpPr/>
          <p:nvPr/>
        </p:nvSpPr>
        <p:spPr>
          <a:xfrm>
            <a:off x="10096467" y="5042404"/>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86" name="Google Shape;186;p9"/>
          <p:cNvSpPr/>
          <p:nvPr/>
        </p:nvSpPr>
        <p:spPr>
          <a:xfrm>
            <a:off x="8853706" y="5680134"/>
            <a:ext cx="721847" cy="60410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87" name="Google Shape;187;p9"/>
          <p:cNvSpPr/>
          <p:nvPr/>
        </p:nvSpPr>
        <p:spPr>
          <a:xfrm rot="3262278">
            <a:off x="960047" y="2231843"/>
            <a:ext cx="721819" cy="604125"/>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88" name="Google Shape;188;p9"/>
          <p:cNvSpPr/>
          <p:nvPr/>
        </p:nvSpPr>
        <p:spPr>
          <a:xfrm>
            <a:off x="6551764" y="1386933"/>
            <a:ext cx="721737" cy="669800"/>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32668852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57CA01-3A74-E4DD-24E8-369C8E009F3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F9C4AF6-789D-0E4E-620F-0FA85BA4FB0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E45FDCE-F06D-3026-174C-1E2A8B26009C}"/>
              </a:ext>
            </a:extLst>
          </p:cNvPr>
          <p:cNvSpPr>
            <a:spLocks noGrp="1"/>
          </p:cNvSpPr>
          <p:nvPr>
            <p:ph type="dt" sz="half" idx="10"/>
          </p:nvPr>
        </p:nvSpPr>
        <p:spPr/>
        <p:txBody>
          <a:bodyPr/>
          <a:lstStyle/>
          <a:p>
            <a:fld id="{DC43C531-EC1C-483D-9961-085FD5E0446F}" type="datetimeFigureOut">
              <a:rPr lang="en-US" smtClean="0"/>
              <a:t>3/6/2025</a:t>
            </a:fld>
            <a:endParaRPr lang="en-US"/>
          </a:p>
        </p:txBody>
      </p:sp>
      <p:sp>
        <p:nvSpPr>
          <p:cNvPr id="5" name="Footer Placeholder 4">
            <a:extLst>
              <a:ext uri="{FF2B5EF4-FFF2-40B4-BE49-F238E27FC236}">
                <a16:creationId xmlns:a16="http://schemas.microsoft.com/office/drawing/2014/main" id="{778189B5-B07D-F6B8-4746-788EFB879FC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7186C38-81FA-A039-A8E1-D51F212AB033}"/>
              </a:ext>
            </a:extLst>
          </p:cNvPr>
          <p:cNvSpPr>
            <a:spLocks noGrp="1"/>
          </p:cNvSpPr>
          <p:nvPr>
            <p:ph type="sldNum" sz="quarter" idx="12"/>
          </p:nvPr>
        </p:nvSpPr>
        <p:spPr/>
        <p:txBody>
          <a:bodyPr/>
          <a:lstStyle/>
          <a:p>
            <a:fld id="{B7BB8A79-DCD9-4D7D-A99E-A9EF51DB380E}" type="slidenum">
              <a:rPr lang="en-US" smtClean="0"/>
              <a:t>‹#›</a:t>
            </a:fld>
            <a:endParaRPr lang="en-US"/>
          </a:p>
        </p:txBody>
      </p:sp>
    </p:spTree>
    <p:extLst>
      <p:ext uri="{BB962C8B-B14F-4D97-AF65-F5344CB8AC3E}">
        <p14:creationId xmlns:p14="http://schemas.microsoft.com/office/powerpoint/2010/main" val="70240008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89"/>
        <p:cNvGrpSpPr/>
        <p:nvPr/>
      </p:nvGrpSpPr>
      <p:grpSpPr>
        <a:xfrm>
          <a:off x="0" y="0"/>
          <a:ext cx="0" cy="0"/>
          <a:chOff x="0" y="0"/>
          <a:chExt cx="0" cy="0"/>
        </a:xfrm>
      </p:grpSpPr>
      <p:sp>
        <p:nvSpPr>
          <p:cNvPr id="190" name="Google Shape;190;p10"/>
          <p:cNvSpPr txBox="1">
            <a:spLocks noGrp="1"/>
          </p:cNvSpPr>
          <p:nvPr>
            <p:ph type="title"/>
          </p:nvPr>
        </p:nvSpPr>
        <p:spPr>
          <a:xfrm>
            <a:off x="960000" y="1372433"/>
            <a:ext cx="4213200" cy="27124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91" name="Google Shape;191;p10"/>
          <p:cNvSpPr txBox="1">
            <a:spLocks noGrp="1"/>
          </p:cNvSpPr>
          <p:nvPr>
            <p:ph type="subTitle" idx="1"/>
          </p:nvPr>
        </p:nvSpPr>
        <p:spPr>
          <a:xfrm>
            <a:off x="960000" y="4186167"/>
            <a:ext cx="4322000" cy="1474400"/>
          </a:xfrm>
          <a:prstGeom prst="rect">
            <a:avLst/>
          </a:prstGeom>
        </p:spPr>
        <p:txBody>
          <a:bodyPr spcFirstLastPara="1" wrap="square" lIns="91425" tIns="91425" rIns="91425" bIns="91425" anchor="t" anchorCtr="0">
            <a:noAutofit/>
          </a:bodyPr>
          <a:lstStyle>
            <a:lvl1pPr lvl="0">
              <a:spcBef>
                <a:spcPts val="0"/>
              </a:spcBef>
              <a:spcAft>
                <a:spcPts val="0"/>
              </a:spcAft>
              <a:buSzPts val="1600"/>
              <a:buNone/>
              <a:defRPr sz="2133"/>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grpSp>
        <p:nvGrpSpPr>
          <p:cNvPr id="192" name="Google Shape;192;p10"/>
          <p:cNvGrpSpPr/>
          <p:nvPr/>
        </p:nvGrpSpPr>
        <p:grpSpPr>
          <a:xfrm>
            <a:off x="11038205" y="5630834"/>
            <a:ext cx="588953" cy="507167"/>
            <a:chOff x="-13144872" y="3615925"/>
            <a:chExt cx="441715" cy="380375"/>
          </a:xfrm>
        </p:grpSpPr>
        <p:sp>
          <p:nvSpPr>
            <p:cNvPr id="193" name="Google Shape;193;p10"/>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94" name="Google Shape;194;p10"/>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95" name="Google Shape;195;p10"/>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96" name="Google Shape;196;p10"/>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197" name="Google Shape;197;p10"/>
          <p:cNvSpPr/>
          <p:nvPr/>
        </p:nvSpPr>
        <p:spPr>
          <a:xfrm>
            <a:off x="4949387" y="585785"/>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32409808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98"/>
        <p:cNvGrpSpPr/>
        <p:nvPr/>
      </p:nvGrpSpPr>
      <p:grpSpPr>
        <a:xfrm>
          <a:off x="0" y="0"/>
          <a:ext cx="0" cy="0"/>
          <a:chOff x="0" y="0"/>
          <a:chExt cx="0" cy="0"/>
        </a:xfrm>
      </p:grpSpPr>
      <p:sp>
        <p:nvSpPr>
          <p:cNvPr id="199" name="Google Shape;199;p11"/>
          <p:cNvSpPr txBox="1">
            <a:spLocks noGrp="1"/>
          </p:cNvSpPr>
          <p:nvPr>
            <p:ph type="title" hasCustomPrompt="1"/>
          </p:nvPr>
        </p:nvSpPr>
        <p:spPr>
          <a:xfrm>
            <a:off x="1712000" y="2321384"/>
            <a:ext cx="8768000" cy="1516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8533"/>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200" name="Google Shape;200;p11"/>
          <p:cNvSpPr txBox="1">
            <a:spLocks noGrp="1"/>
          </p:cNvSpPr>
          <p:nvPr>
            <p:ph type="subTitle" idx="1"/>
          </p:nvPr>
        </p:nvSpPr>
        <p:spPr>
          <a:xfrm>
            <a:off x="1712000" y="3838217"/>
            <a:ext cx="8768000" cy="698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2133"/>
              </a:spcBef>
              <a:spcAft>
                <a:spcPts val="0"/>
              </a:spcAft>
              <a:buSzPts val="1600"/>
              <a:buNone/>
              <a:defRPr sz="2133"/>
            </a:lvl2pPr>
            <a:lvl3pPr lvl="2" algn="ctr" rtl="0">
              <a:lnSpc>
                <a:spcPct val="100000"/>
              </a:lnSpc>
              <a:spcBef>
                <a:spcPts val="2133"/>
              </a:spcBef>
              <a:spcAft>
                <a:spcPts val="0"/>
              </a:spcAft>
              <a:buSzPts val="1600"/>
              <a:buNone/>
              <a:defRPr sz="2133"/>
            </a:lvl3pPr>
            <a:lvl4pPr lvl="3" algn="ctr" rtl="0">
              <a:lnSpc>
                <a:spcPct val="100000"/>
              </a:lnSpc>
              <a:spcBef>
                <a:spcPts val="2133"/>
              </a:spcBef>
              <a:spcAft>
                <a:spcPts val="0"/>
              </a:spcAft>
              <a:buSzPts val="1600"/>
              <a:buNone/>
              <a:defRPr sz="2133"/>
            </a:lvl4pPr>
            <a:lvl5pPr lvl="4" algn="ctr" rtl="0">
              <a:lnSpc>
                <a:spcPct val="100000"/>
              </a:lnSpc>
              <a:spcBef>
                <a:spcPts val="2133"/>
              </a:spcBef>
              <a:spcAft>
                <a:spcPts val="0"/>
              </a:spcAft>
              <a:buSzPts val="1600"/>
              <a:buNone/>
              <a:defRPr sz="2133"/>
            </a:lvl5pPr>
            <a:lvl6pPr lvl="5" algn="ctr" rtl="0">
              <a:lnSpc>
                <a:spcPct val="100000"/>
              </a:lnSpc>
              <a:spcBef>
                <a:spcPts val="2133"/>
              </a:spcBef>
              <a:spcAft>
                <a:spcPts val="0"/>
              </a:spcAft>
              <a:buSzPts val="1600"/>
              <a:buNone/>
              <a:defRPr sz="2133"/>
            </a:lvl6pPr>
            <a:lvl7pPr lvl="6" algn="ctr" rtl="0">
              <a:lnSpc>
                <a:spcPct val="100000"/>
              </a:lnSpc>
              <a:spcBef>
                <a:spcPts val="2133"/>
              </a:spcBef>
              <a:spcAft>
                <a:spcPts val="0"/>
              </a:spcAft>
              <a:buSzPts val="1600"/>
              <a:buNone/>
              <a:defRPr sz="2133"/>
            </a:lvl7pPr>
            <a:lvl8pPr lvl="7" algn="ctr" rtl="0">
              <a:lnSpc>
                <a:spcPct val="100000"/>
              </a:lnSpc>
              <a:spcBef>
                <a:spcPts val="2133"/>
              </a:spcBef>
              <a:spcAft>
                <a:spcPts val="0"/>
              </a:spcAft>
              <a:buSzPts val="1600"/>
              <a:buNone/>
              <a:defRPr sz="2133"/>
            </a:lvl8pPr>
            <a:lvl9pPr lvl="8" algn="ctr" rtl="0">
              <a:lnSpc>
                <a:spcPct val="100000"/>
              </a:lnSpc>
              <a:spcBef>
                <a:spcPts val="2133"/>
              </a:spcBef>
              <a:spcAft>
                <a:spcPts val="2133"/>
              </a:spcAft>
              <a:buSzPts val="1600"/>
              <a:buNone/>
              <a:defRPr sz="2133"/>
            </a:lvl9pPr>
          </a:lstStyle>
          <a:p>
            <a:endParaRPr/>
          </a:p>
        </p:txBody>
      </p:sp>
      <p:grpSp>
        <p:nvGrpSpPr>
          <p:cNvPr id="201" name="Google Shape;201;p11"/>
          <p:cNvGrpSpPr/>
          <p:nvPr/>
        </p:nvGrpSpPr>
        <p:grpSpPr>
          <a:xfrm>
            <a:off x="1828305" y="5044034"/>
            <a:ext cx="588953" cy="507167"/>
            <a:chOff x="-13144872" y="3615925"/>
            <a:chExt cx="441715" cy="380375"/>
          </a:xfrm>
        </p:grpSpPr>
        <p:sp>
          <p:nvSpPr>
            <p:cNvPr id="202" name="Google Shape;202;p11"/>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3" name="Google Shape;203;p11"/>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4" name="Google Shape;204;p11"/>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5" name="Google Shape;205;p11"/>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206" name="Google Shape;206;p11"/>
          <p:cNvSpPr/>
          <p:nvPr/>
        </p:nvSpPr>
        <p:spPr>
          <a:xfrm>
            <a:off x="8060721" y="13582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207" name="Google Shape;207;p11"/>
          <p:cNvGrpSpPr/>
          <p:nvPr/>
        </p:nvGrpSpPr>
        <p:grpSpPr>
          <a:xfrm>
            <a:off x="4701379" y="4999295"/>
            <a:ext cx="2789231" cy="2251981"/>
            <a:chOff x="6762751" y="3335150"/>
            <a:chExt cx="2574041" cy="2078241"/>
          </a:xfrm>
        </p:grpSpPr>
        <p:sp>
          <p:nvSpPr>
            <p:cNvPr id="208" name="Google Shape;208;p11"/>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9" name="Google Shape;209;p11"/>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0" name="Google Shape;210;p11"/>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1" name="Google Shape;211;p11"/>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2" name="Google Shape;212;p11"/>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3" name="Google Shape;213;p11"/>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4" name="Google Shape;214;p11"/>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5" name="Google Shape;215;p11"/>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6" name="Google Shape;216;p11"/>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7" name="Google Shape;217;p11"/>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8" name="Google Shape;218;p11"/>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219" name="Google Shape;219;p11"/>
          <p:cNvGrpSpPr/>
          <p:nvPr/>
        </p:nvGrpSpPr>
        <p:grpSpPr>
          <a:xfrm rot="10800000">
            <a:off x="4701379" y="-470439"/>
            <a:ext cx="2789231" cy="2251981"/>
            <a:chOff x="6762751" y="3335150"/>
            <a:chExt cx="2574041" cy="2078241"/>
          </a:xfrm>
        </p:grpSpPr>
        <p:sp>
          <p:nvSpPr>
            <p:cNvPr id="220" name="Google Shape;220;p11"/>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1" name="Google Shape;221;p11"/>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2" name="Google Shape;222;p11"/>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3" name="Google Shape;223;p11"/>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4" name="Google Shape;224;p11"/>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5" name="Google Shape;225;p11"/>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6" name="Google Shape;226;p11"/>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7" name="Google Shape;227;p11"/>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8" name="Google Shape;228;p11"/>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9" name="Google Shape;229;p11"/>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30" name="Google Shape;230;p11"/>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90521798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231"/>
        <p:cNvGrpSpPr/>
        <p:nvPr/>
      </p:nvGrpSpPr>
      <p:grpSpPr>
        <a:xfrm>
          <a:off x="0" y="0"/>
          <a:ext cx="0" cy="0"/>
          <a:chOff x="0" y="0"/>
          <a:chExt cx="0" cy="0"/>
        </a:xfrm>
      </p:grpSpPr>
    </p:spTree>
    <p:extLst>
      <p:ext uri="{BB962C8B-B14F-4D97-AF65-F5344CB8AC3E}">
        <p14:creationId xmlns:p14="http://schemas.microsoft.com/office/powerpoint/2010/main" val="1220765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32"/>
        <p:cNvGrpSpPr/>
        <p:nvPr/>
      </p:nvGrpSpPr>
      <p:grpSpPr>
        <a:xfrm>
          <a:off x="0" y="0"/>
          <a:ext cx="0" cy="0"/>
          <a:chOff x="0" y="0"/>
          <a:chExt cx="0" cy="0"/>
        </a:xfrm>
      </p:grpSpPr>
      <p:sp>
        <p:nvSpPr>
          <p:cNvPr id="233" name="Google Shape;233;p13"/>
          <p:cNvSpPr txBox="1">
            <a:spLocks noGrp="1"/>
          </p:cNvSpPr>
          <p:nvPr>
            <p:ph type="title"/>
          </p:nvPr>
        </p:nvSpPr>
        <p:spPr>
          <a:xfrm>
            <a:off x="45384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34" name="Google Shape;234;p13"/>
          <p:cNvSpPr txBox="1">
            <a:spLocks noGrp="1"/>
          </p:cNvSpPr>
          <p:nvPr>
            <p:ph type="title" idx="2" hasCustomPrompt="1"/>
          </p:nvPr>
        </p:nvSpPr>
        <p:spPr>
          <a:xfrm>
            <a:off x="4538400" y="720000"/>
            <a:ext cx="1700400" cy="7912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35" name="Google Shape;235;p13"/>
          <p:cNvSpPr txBox="1">
            <a:spLocks noGrp="1"/>
          </p:cNvSpPr>
          <p:nvPr>
            <p:ph type="subTitle" idx="1"/>
          </p:nvPr>
        </p:nvSpPr>
        <p:spPr>
          <a:xfrm>
            <a:off x="45384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36" name="Google Shape;236;p13"/>
          <p:cNvSpPr txBox="1">
            <a:spLocks noGrp="1"/>
          </p:cNvSpPr>
          <p:nvPr>
            <p:ph type="title" idx="3"/>
          </p:nvPr>
        </p:nvSpPr>
        <p:spPr>
          <a:xfrm>
            <a:off x="8116800" y="1785933"/>
            <a:ext cx="3115200" cy="507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37" name="Google Shape;237;p13"/>
          <p:cNvSpPr txBox="1">
            <a:spLocks noGrp="1"/>
          </p:cNvSpPr>
          <p:nvPr>
            <p:ph type="title" idx="4" hasCustomPrompt="1"/>
          </p:nvPr>
        </p:nvSpPr>
        <p:spPr>
          <a:xfrm>
            <a:off x="8116800" y="1190133"/>
            <a:ext cx="1700400" cy="595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solidFill>
                  <a:schemeClr val="accent6"/>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38" name="Google Shape;238;p13"/>
          <p:cNvSpPr txBox="1">
            <a:spLocks noGrp="1"/>
          </p:cNvSpPr>
          <p:nvPr>
            <p:ph type="subTitle" idx="5"/>
          </p:nvPr>
        </p:nvSpPr>
        <p:spPr>
          <a:xfrm>
            <a:off x="81168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39" name="Google Shape;239;p13"/>
          <p:cNvSpPr txBox="1">
            <a:spLocks noGrp="1"/>
          </p:cNvSpPr>
          <p:nvPr>
            <p:ph type="title" idx="6"/>
          </p:nvPr>
        </p:nvSpPr>
        <p:spPr>
          <a:xfrm>
            <a:off x="4538400" y="4786900"/>
            <a:ext cx="3115200" cy="503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0" name="Google Shape;240;p13"/>
          <p:cNvSpPr txBox="1">
            <a:spLocks noGrp="1"/>
          </p:cNvSpPr>
          <p:nvPr>
            <p:ph type="title" idx="7" hasCustomPrompt="1"/>
          </p:nvPr>
        </p:nvSpPr>
        <p:spPr>
          <a:xfrm>
            <a:off x="4538400" y="4186800"/>
            <a:ext cx="1700400" cy="595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solidFill>
                  <a:schemeClr val="accent6"/>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41" name="Google Shape;241;p13"/>
          <p:cNvSpPr txBox="1">
            <a:spLocks noGrp="1"/>
          </p:cNvSpPr>
          <p:nvPr>
            <p:ph type="subTitle" idx="8"/>
          </p:nvPr>
        </p:nvSpPr>
        <p:spPr>
          <a:xfrm>
            <a:off x="4538400" y="52900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42" name="Google Shape;242;p13"/>
          <p:cNvSpPr txBox="1">
            <a:spLocks noGrp="1"/>
          </p:cNvSpPr>
          <p:nvPr>
            <p:ph type="title" idx="9"/>
          </p:nvPr>
        </p:nvSpPr>
        <p:spPr>
          <a:xfrm>
            <a:off x="8116800" y="4786900"/>
            <a:ext cx="3115200" cy="507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3" name="Google Shape;243;p13"/>
          <p:cNvSpPr txBox="1">
            <a:spLocks noGrp="1"/>
          </p:cNvSpPr>
          <p:nvPr>
            <p:ph type="title" idx="13" hasCustomPrompt="1"/>
          </p:nvPr>
        </p:nvSpPr>
        <p:spPr>
          <a:xfrm>
            <a:off x="8116800" y="4186800"/>
            <a:ext cx="1700400" cy="595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solidFill>
                  <a:schemeClr val="accent6"/>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44" name="Google Shape;244;p13"/>
          <p:cNvSpPr txBox="1">
            <a:spLocks noGrp="1"/>
          </p:cNvSpPr>
          <p:nvPr>
            <p:ph type="subTitle" idx="14"/>
          </p:nvPr>
        </p:nvSpPr>
        <p:spPr>
          <a:xfrm>
            <a:off x="8116800" y="52900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45" name="Google Shape;245;p13"/>
          <p:cNvSpPr txBox="1">
            <a:spLocks noGrp="1"/>
          </p:cNvSpPr>
          <p:nvPr>
            <p:ph type="title" idx="15"/>
          </p:nvPr>
        </p:nvSpPr>
        <p:spPr>
          <a:xfrm>
            <a:off x="960000" y="2684700"/>
            <a:ext cx="2923600" cy="13080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2800"/>
              <a:buNone/>
              <a:defRPr>
                <a:latin typeface="Nunito"/>
                <a:ea typeface="Nunito"/>
                <a:cs typeface="Nunito"/>
                <a:sym typeface="Nunito"/>
              </a:defRPr>
            </a:lvl2pPr>
            <a:lvl3pPr lvl="2">
              <a:spcBef>
                <a:spcPts val="0"/>
              </a:spcBef>
              <a:spcAft>
                <a:spcPts val="0"/>
              </a:spcAft>
              <a:buSzPts val="2800"/>
              <a:buNone/>
              <a:defRPr>
                <a:latin typeface="Nunito"/>
                <a:ea typeface="Nunito"/>
                <a:cs typeface="Nunito"/>
                <a:sym typeface="Nunito"/>
              </a:defRPr>
            </a:lvl3pPr>
            <a:lvl4pPr lvl="3">
              <a:spcBef>
                <a:spcPts val="0"/>
              </a:spcBef>
              <a:spcAft>
                <a:spcPts val="0"/>
              </a:spcAft>
              <a:buSzPts val="2800"/>
              <a:buNone/>
              <a:defRPr>
                <a:latin typeface="Nunito"/>
                <a:ea typeface="Nunito"/>
                <a:cs typeface="Nunito"/>
                <a:sym typeface="Nunito"/>
              </a:defRPr>
            </a:lvl4pPr>
            <a:lvl5pPr lvl="4">
              <a:spcBef>
                <a:spcPts val="0"/>
              </a:spcBef>
              <a:spcAft>
                <a:spcPts val="0"/>
              </a:spcAft>
              <a:buSzPts val="2800"/>
              <a:buNone/>
              <a:defRPr>
                <a:latin typeface="Nunito"/>
                <a:ea typeface="Nunito"/>
                <a:cs typeface="Nunito"/>
                <a:sym typeface="Nunito"/>
              </a:defRPr>
            </a:lvl5pPr>
            <a:lvl6pPr lvl="5">
              <a:spcBef>
                <a:spcPts val="0"/>
              </a:spcBef>
              <a:spcAft>
                <a:spcPts val="0"/>
              </a:spcAft>
              <a:buSzPts val="2800"/>
              <a:buNone/>
              <a:defRPr>
                <a:latin typeface="Nunito"/>
                <a:ea typeface="Nunito"/>
                <a:cs typeface="Nunito"/>
                <a:sym typeface="Nunito"/>
              </a:defRPr>
            </a:lvl6pPr>
            <a:lvl7pPr lvl="6">
              <a:spcBef>
                <a:spcPts val="0"/>
              </a:spcBef>
              <a:spcAft>
                <a:spcPts val="0"/>
              </a:spcAft>
              <a:buSzPts val="2800"/>
              <a:buNone/>
              <a:defRPr>
                <a:latin typeface="Nunito"/>
                <a:ea typeface="Nunito"/>
                <a:cs typeface="Nunito"/>
                <a:sym typeface="Nunito"/>
              </a:defRPr>
            </a:lvl7pPr>
            <a:lvl8pPr lvl="7">
              <a:spcBef>
                <a:spcPts val="0"/>
              </a:spcBef>
              <a:spcAft>
                <a:spcPts val="0"/>
              </a:spcAft>
              <a:buSzPts val="2800"/>
              <a:buNone/>
              <a:defRPr>
                <a:latin typeface="Nunito"/>
                <a:ea typeface="Nunito"/>
                <a:cs typeface="Nunito"/>
                <a:sym typeface="Nunito"/>
              </a:defRPr>
            </a:lvl8pPr>
            <a:lvl9pPr lvl="8">
              <a:spcBef>
                <a:spcPts val="0"/>
              </a:spcBef>
              <a:spcAft>
                <a:spcPts val="0"/>
              </a:spcAft>
              <a:buSzPts val="2800"/>
              <a:buNone/>
              <a:defRPr>
                <a:latin typeface="Nunito"/>
                <a:ea typeface="Nunito"/>
                <a:cs typeface="Nunito"/>
                <a:sym typeface="Nunito"/>
              </a:defRPr>
            </a:lvl9pPr>
          </a:lstStyle>
          <a:p>
            <a:endParaRPr/>
          </a:p>
        </p:txBody>
      </p:sp>
      <p:sp>
        <p:nvSpPr>
          <p:cNvPr id="246" name="Google Shape;246;p13"/>
          <p:cNvSpPr/>
          <p:nvPr/>
        </p:nvSpPr>
        <p:spPr>
          <a:xfrm>
            <a:off x="1341807" y="1477800"/>
            <a:ext cx="374317" cy="371288"/>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47" name="Google Shape;247;p13"/>
          <p:cNvSpPr/>
          <p:nvPr/>
        </p:nvSpPr>
        <p:spPr>
          <a:xfrm>
            <a:off x="534181" y="46035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248" name="Google Shape;248;p13"/>
          <p:cNvGrpSpPr/>
          <p:nvPr/>
        </p:nvGrpSpPr>
        <p:grpSpPr>
          <a:xfrm>
            <a:off x="3166922" y="4807785"/>
            <a:ext cx="588953" cy="507167"/>
            <a:chOff x="-13144872" y="3615925"/>
            <a:chExt cx="441715" cy="380375"/>
          </a:xfrm>
        </p:grpSpPr>
        <p:sp>
          <p:nvSpPr>
            <p:cNvPr id="249" name="Google Shape;249;p13"/>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50" name="Google Shape;250;p13"/>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51" name="Google Shape;251;p13"/>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52" name="Google Shape;252;p13"/>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364390348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Big Title">
  <p:cSld name="Big Title">
    <p:spTree>
      <p:nvGrpSpPr>
        <p:cNvPr id="1" name="Shape 253"/>
        <p:cNvGrpSpPr/>
        <p:nvPr/>
      </p:nvGrpSpPr>
      <p:grpSpPr>
        <a:xfrm>
          <a:off x="0" y="0"/>
          <a:ext cx="0" cy="0"/>
          <a:chOff x="0" y="0"/>
          <a:chExt cx="0" cy="0"/>
        </a:xfrm>
      </p:grpSpPr>
      <p:sp>
        <p:nvSpPr>
          <p:cNvPr id="254" name="Google Shape;254;p14"/>
          <p:cNvSpPr txBox="1">
            <a:spLocks noGrp="1"/>
          </p:cNvSpPr>
          <p:nvPr>
            <p:ph type="title"/>
          </p:nvPr>
        </p:nvSpPr>
        <p:spPr>
          <a:xfrm>
            <a:off x="7511600" y="2526200"/>
            <a:ext cx="3720400" cy="1805600"/>
          </a:xfrm>
          <a:prstGeom prst="rect">
            <a:avLst/>
          </a:prstGeom>
        </p:spPr>
        <p:txBody>
          <a:bodyPr spcFirstLastPara="1" wrap="square" lIns="91425" tIns="91425" rIns="91425" bIns="91425" anchor="ctr" anchorCtr="0">
            <a:noAutofit/>
          </a:bodyPr>
          <a:lstStyle>
            <a:lvl1pPr lvl="0" algn="r" rtl="0">
              <a:spcBef>
                <a:spcPts val="0"/>
              </a:spcBef>
              <a:spcAft>
                <a:spcPts val="0"/>
              </a:spcAft>
              <a:buClr>
                <a:schemeClr val="accent2"/>
              </a:buClr>
              <a:buSzPts val="3000"/>
              <a:buNone/>
              <a:defRPr>
                <a:solidFill>
                  <a:schemeClr val="accent2"/>
                </a:solidFill>
              </a:defRPr>
            </a:lvl1pPr>
            <a:lvl2pPr lvl="1" algn="r" rtl="0">
              <a:spcBef>
                <a:spcPts val="0"/>
              </a:spcBef>
              <a:spcAft>
                <a:spcPts val="0"/>
              </a:spcAft>
              <a:buSzPts val="2800"/>
              <a:buNone/>
              <a:defRPr/>
            </a:lvl2pPr>
            <a:lvl3pPr lvl="2" algn="r" rtl="0">
              <a:spcBef>
                <a:spcPts val="0"/>
              </a:spcBef>
              <a:spcAft>
                <a:spcPts val="0"/>
              </a:spcAft>
              <a:buSzPts val="2800"/>
              <a:buNone/>
              <a:defRPr/>
            </a:lvl3pPr>
            <a:lvl4pPr lvl="3" algn="r" rtl="0">
              <a:spcBef>
                <a:spcPts val="0"/>
              </a:spcBef>
              <a:spcAft>
                <a:spcPts val="0"/>
              </a:spcAft>
              <a:buSzPts val="2800"/>
              <a:buNone/>
              <a:defRPr/>
            </a:lvl4pPr>
            <a:lvl5pPr lvl="4" algn="r" rtl="0">
              <a:spcBef>
                <a:spcPts val="0"/>
              </a:spcBef>
              <a:spcAft>
                <a:spcPts val="0"/>
              </a:spcAft>
              <a:buSzPts val="2800"/>
              <a:buNone/>
              <a:defRPr/>
            </a:lvl5pPr>
            <a:lvl6pPr lvl="5" algn="r" rtl="0">
              <a:spcBef>
                <a:spcPts val="0"/>
              </a:spcBef>
              <a:spcAft>
                <a:spcPts val="0"/>
              </a:spcAft>
              <a:buSzPts val="2800"/>
              <a:buNone/>
              <a:defRPr/>
            </a:lvl6pPr>
            <a:lvl7pPr lvl="6" algn="r" rtl="0">
              <a:spcBef>
                <a:spcPts val="0"/>
              </a:spcBef>
              <a:spcAft>
                <a:spcPts val="0"/>
              </a:spcAft>
              <a:buSzPts val="2800"/>
              <a:buNone/>
              <a:defRPr/>
            </a:lvl7pPr>
            <a:lvl8pPr lvl="7" algn="r" rtl="0">
              <a:spcBef>
                <a:spcPts val="0"/>
              </a:spcBef>
              <a:spcAft>
                <a:spcPts val="0"/>
              </a:spcAft>
              <a:buSzPts val="2800"/>
              <a:buNone/>
              <a:defRPr/>
            </a:lvl8pPr>
            <a:lvl9pPr lvl="8" algn="r" rtl="0">
              <a:spcBef>
                <a:spcPts val="0"/>
              </a:spcBef>
              <a:spcAft>
                <a:spcPts val="0"/>
              </a:spcAft>
              <a:buSzPts val="2800"/>
              <a:buNone/>
              <a:defRPr/>
            </a:lvl9pPr>
          </a:lstStyle>
          <a:p>
            <a:endParaRPr/>
          </a:p>
        </p:txBody>
      </p:sp>
    </p:spTree>
    <p:extLst>
      <p:ext uri="{BB962C8B-B14F-4D97-AF65-F5344CB8AC3E}">
        <p14:creationId xmlns:p14="http://schemas.microsoft.com/office/powerpoint/2010/main" val="381374838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55"/>
        <p:cNvGrpSpPr/>
        <p:nvPr/>
      </p:nvGrpSpPr>
      <p:grpSpPr>
        <a:xfrm>
          <a:off x="0" y="0"/>
          <a:ext cx="0" cy="0"/>
          <a:chOff x="0" y="0"/>
          <a:chExt cx="0" cy="0"/>
        </a:xfrm>
      </p:grpSpPr>
      <p:sp>
        <p:nvSpPr>
          <p:cNvPr id="256" name="Google Shape;256;p15"/>
          <p:cNvSpPr txBox="1">
            <a:spLocks noGrp="1"/>
          </p:cNvSpPr>
          <p:nvPr>
            <p:ph type="title"/>
          </p:nvPr>
        </p:nvSpPr>
        <p:spPr>
          <a:xfrm>
            <a:off x="3053367" y="4523600"/>
            <a:ext cx="6085200" cy="709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800"/>
              <a:buNone/>
              <a:defRPr sz="2800"/>
            </a:lvl1pPr>
            <a:lvl2pPr lvl="1" algn="ctr" rtl="0">
              <a:spcBef>
                <a:spcPts val="0"/>
              </a:spcBef>
              <a:spcAft>
                <a:spcPts val="0"/>
              </a:spcAft>
              <a:buSzPts val="1800"/>
              <a:buNone/>
              <a:defRPr sz="2400"/>
            </a:lvl2pPr>
            <a:lvl3pPr lvl="2" algn="ctr" rtl="0">
              <a:spcBef>
                <a:spcPts val="0"/>
              </a:spcBef>
              <a:spcAft>
                <a:spcPts val="0"/>
              </a:spcAft>
              <a:buSzPts val="1800"/>
              <a:buNone/>
              <a:defRPr sz="2400"/>
            </a:lvl3pPr>
            <a:lvl4pPr lvl="3" algn="ctr" rtl="0">
              <a:spcBef>
                <a:spcPts val="0"/>
              </a:spcBef>
              <a:spcAft>
                <a:spcPts val="0"/>
              </a:spcAft>
              <a:buSzPts val="1800"/>
              <a:buNone/>
              <a:defRPr sz="2400"/>
            </a:lvl4pPr>
            <a:lvl5pPr lvl="4" algn="ctr" rtl="0">
              <a:spcBef>
                <a:spcPts val="0"/>
              </a:spcBef>
              <a:spcAft>
                <a:spcPts val="0"/>
              </a:spcAft>
              <a:buSzPts val="1800"/>
              <a:buNone/>
              <a:defRPr sz="2400"/>
            </a:lvl5pPr>
            <a:lvl6pPr lvl="5" algn="ctr" rtl="0">
              <a:spcBef>
                <a:spcPts val="0"/>
              </a:spcBef>
              <a:spcAft>
                <a:spcPts val="0"/>
              </a:spcAft>
              <a:buSzPts val="1800"/>
              <a:buNone/>
              <a:defRPr sz="2400"/>
            </a:lvl6pPr>
            <a:lvl7pPr lvl="6" algn="ctr" rtl="0">
              <a:spcBef>
                <a:spcPts val="0"/>
              </a:spcBef>
              <a:spcAft>
                <a:spcPts val="0"/>
              </a:spcAft>
              <a:buSzPts val="1800"/>
              <a:buNone/>
              <a:defRPr sz="2400"/>
            </a:lvl7pPr>
            <a:lvl8pPr lvl="7" algn="ctr" rtl="0">
              <a:spcBef>
                <a:spcPts val="0"/>
              </a:spcBef>
              <a:spcAft>
                <a:spcPts val="0"/>
              </a:spcAft>
              <a:buSzPts val="1800"/>
              <a:buNone/>
              <a:defRPr sz="2400"/>
            </a:lvl8pPr>
            <a:lvl9pPr lvl="8" algn="ctr" rtl="0">
              <a:spcBef>
                <a:spcPts val="0"/>
              </a:spcBef>
              <a:spcAft>
                <a:spcPts val="0"/>
              </a:spcAft>
              <a:buSzPts val="1800"/>
              <a:buNone/>
              <a:defRPr sz="2400"/>
            </a:lvl9pPr>
          </a:lstStyle>
          <a:p>
            <a:endParaRPr/>
          </a:p>
        </p:txBody>
      </p:sp>
      <p:sp>
        <p:nvSpPr>
          <p:cNvPr id="257" name="Google Shape;257;p15"/>
          <p:cNvSpPr txBox="1">
            <a:spLocks noGrp="1"/>
          </p:cNvSpPr>
          <p:nvPr>
            <p:ph type="subTitle" idx="1"/>
          </p:nvPr>
        </p:nvSpPr>
        <p:spPr>
          <a:xfrm>
            <a:off x="2312800" y="2445400"/>
            <a:ext cx="7566400" cy="1652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None/>
              <a:defRPr sz="3200"/>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58" name="Google Shape;258;p15"/>
          <p:cNvSpPr/>
          <p:nvPr/>
        </p:nvSpPr>
        <p:spPr>
          <a:xfrm rot="757378">
            <a:off x="441475" y="5726981"/>
            <a:ext cx="999671" cy="1332623"/>
          </a:xfrm>
          <a:custGeom>
            <a:avLst/>
            <a:gdLst/>
            <a:ahLst/>
            <a:cxnLst/>
            <a:rect l="l" t="t" r="r" b="b"/>
            <a:pathLst>
              <a:path w="62240" h="36804" extrusionOk="0">
                <a:moveTo>
                  <a:pt x="21981" y="1"/>
                </a:moveTo>
                <a:lnTo>
                  <a:pt x="1" y="2218"/>
                </a:lnTo>
                <a:lnTo>
                  <a:pt x="14162" y="36803"/>
                </a:lnTo>
                <a:lnTo>
                  <a:pt x="62240" y="31948"/>
                </a:lnTo>
                <a:lnTo>
                  <a:pt x="21981" y="1"/>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59" name="Google Shape;259;p15"/>
          <p:cNvSpPr/>
          <p:nvPr/>
        </p:nvSpPr>
        <p:spPr>
          <a:xfrm rot="757378">
            <a:off x="-310019" y="4472633"/>
            <a:ext cx="2079232" cy="1653939"/>
          </a:xfrm>
          <a:custGeom>
            <a:avLst/>
            <a:gdLst/>
            <a:ahLst/>
            <a:cxnLst/>
            <a:rect l="l" t="t" r="r" b="b"/>
            <a:pathLst>
              <a:path w="129454" h="45678" extrusionOk="0">
                <a:moveTo>
                  <a:pt x="68963" y="0"/>
                </a:moveTo>
                <a:lnTo>
                  <a:pt x="68184" y="6"/>
                </a:lnTo>
                <a:lnTo>
                  <a:pt x="67421" y="12"/>
                </a:lnTo>
                <a:lnTo>
                  <a:pt x="66674" y="24"/>
                </a:lnTo>
                <a:lnTo>
                  <a:pt x="65927" y="42"/>
                </a:lnTo>
                <a:lnTo>
                  <a:pt x="65212" y="66"/>
                </a:lnTo>
                <a:lnTo>
                  <a:pt x="64497" y="91"/>
                </a:lnTo>
                <a:lnTo>
                  <a:pt x="63797" y="121"/>
                </a:lnTo>
                <a:lnTo>
                  <a:pt x="63114" y="151"/>
                </a:lnTo>
                <a:lnTo>
                  <a:pt x="62446" y="187"/>
                </a:lnTo>
                <a:lnTo>
                  <a:pt x="61779" y="229"/>
                </a:lnTo>
                <a:lnTo>
                  <a:pt x="61127" y="271"/>
                </a:lnTo>
                <a:lnTo>
                  <a:pt x="60491" y="319"/>
                </a:lnTo>
                <a:lnTo>
                  <a:pt x="59872" y="367"/>
                </a:lnTo>
                <a:lnTo>
                  <a:pt x="59252" y="421"/>
                </a:lnTo>
                <a:lnTo>
                  <a:pt x="58648" y="481"/>
                </a:lnTo>
                <a:lnTo>
                  <a:pt x="58060" y="541"/>
                </a:lnTo>
                <a:lnTo>
                  <a:pt x="57488" y="607"/>
                </a:lnTo>
                <a:lnTo>
                  <a:pt x="56915" y="673"/>
                </a:lnTo>
                <a:lnTo>
                  <a:pt x="56375" y="745"/>
                </a:lnTo>
                <a:lnTo>
                  <a:pt x="55819" y="824"/>
                </a:lnTo>
                <a:lnTo>
                  <a:pt x="55294" y="896"/>
                </a:lnTo>
                <a:lnTo>
                  <a:pt x="54770" y="980"/>
                </a:lnTo>
                <a:lnTo>
                  <a:pt x="54261" y="1064"/>
                </a:lnTo>
                <a:lnTo>
                  <a:pt x="53769" y="1148"/>
                </a:lnTo>
                <a:lnTo>
                  <a:pt x="53292" y="1238"/>
                </a:lnTo>
                <a:lnTo>
                  <a:pt x="52815" y="1334"/>
                </a:lnTo>
                <a:lnTo>
                  <a:pt x="52338" y="1430"/>
                </a:lnTo>
                <a:lnTo>
                  <a:pt x="51893" y="1527"/>
                </a:lnTo>
                <a:lnTo>
                  <a:pt x="51448" y="1629"/>
                </a:lnTo>
                <a:lnTo>
                  <a:pt x="51019" y="1731"/>
                </a:lnTo>
                <a:lnTo>
                  <a:pt x="50590" y="1839"/>
                </a:lnTo>
                <a:lnTo>
                  <a:pt x="50192" y="1947"/>
                </a:lnTo>
                <a:lnTo>
                  <a:pt x="49779" y="2055"/>
                </a:lnTo>
                <a:lnTo>
                  <a:pt x="49398" y="2169"/>
                </a:lnTo>
                <a:lnTo>
                  <a:pt x="49016" y="2284"/>
                </a:lnTo>
                <a:lnTo>
                  <a:pt x="48651" y="2404"/>
                </a:lnTo>
                <a:lnTo>
                  <a:pt x="48285" y="2524"/>
                </a:lnTo>
                <a:lnTo>
                  <a:pt x="47936" y="2650"/>
                </a:lnTo>
                <a:lnTo>
                  <a:pt x="47602" y="2770"/>
                </a:lnTo>
                <a:lnTo>
                  <a:pt x="47268" y="2903"/>
                </a:lnTo>
                <a:lnTo>
                  <a:pt x="46950" y="3029"/>
                </a:lnTo>
                <a:lnTo>
                  <a:pt x="46632" y="3161"/>
                </a:lnTo>
                <a:lnTo>
                  <a:pt x="46346" y="3293"/>
                </a:lnTo>
                <a:lnTo>
                  <a:pt x="46044" y="3431"/>
                </a:lnTo>
                <a:lnTo>
                  <a:pt x="45758" y="3563"/>
                </a:lnTo>
                <a:lnTo>
                  <a:pt x="45488" y="3708"/>
                </a:lnTo>
                <a:lnTo>
                  <a:pt x="45234" y="3846"/>
                </a:lnTo>
                <a:lnTo>
                  <a:pt x="44979" y="3990"/>
                </a:lnTo>
                <a:lnTo>
                  <a:pt x="44725" y="4134"/>
                </a:lnTo>
                <a:lnTo>
                  <a:pt x="43994" y="4002"/>
                </a:lnTo>
                <a:lnTo>
                  <a:pt x="43247" y="3876"/>
                </a:lnTo>
                <a:lnTo>
                  <a:pt x="42468" y="3750"/>
                </a:lnTo>
                <a:lnTo>
                  <a:pt x="41658" y="3636"/>
                </a:lnTo>
                <a:lnTo>
                  <a:pt x="40815" y="3527"/>
                </a:lnTo>
                <a:lnTo>
                  <a:pt x="39957" y="3419"/>
                </a:lnTo>
                <a:lnTo>
                  <a:pt x="39067" y="3323"/>
                </a:lnTo>
                <a:lnTo>
                  <a:pt x="38145" y="3227"/>
                </a:lnTo>
                <a:lnTo>
                  <a:pt x="37398" y="3161"/>
                </a:lnTo>
                <a:lnTo>
                  <a:pt x="36651" y="3095"/>
                </a:lnTo>
                <a:lnTo>
                  <a:pt x="35904" y="3041"/>
                </a:lnTo>
                <a:lnTo>
                  <a:pt x="35173" y="2993"/>
                </a:lnTo>
                <a:lnTo>
                  <a:pt x="34458" y="2951"/>
                </a:lnTo>
                <a:lnTo>
                  <a:pt x="33727" y="2915"/>
                </a:lnTo>
                <a:lnTo>
                  <a:pt x="33027" y="2885"/>
                </a:lnTo>
                <a:lnTo>
                  <a:pt x="32312" y="2860"/>
                </a:lnTo>
                <a:lnTo>
                  <a:pt x="31613" y="2848"/>
                </a:lnTo>
                <a:lnTo>
                  <a:pt x="30929" y="2836"/>
                </a:lnTo>
                <a:lnTo>
                  <a:pt x="29563" y="2836"/>
                </a:lnTo>
                <a:lnTo>
                  <a:pt x="28895" y="2848"/>
                </a:lnTo>
                <a:lnTo>
                  <a:pt x="28228" y="2866"/>
                </a:lnTo>
                <a:lnTo>
                  <a:pt x="27560" y="2891"/>
                </a:lnTo>
                <a:lnTo>
                  <a:pt x="26908" y="2915"/>
                </a:lnTo>
                <a:lnTo>
                  <a:pt x="26273" y="2951"/>
                </a:lnTo>
                <a:lnTo>
                  <a:pt x="25637" y="2993"/>
                </a:lnTo>
                <a:lnTo>
                  <a:pt x="25001" y="3035"/>
                </a:lnTo>
                <a:lnTo>
                  <a:pt x="24381" y="3089"/>
                </a:lnTo>
                <a:lnTo>
                  <a:pt x="23761" y="3143"/>
                </a:lnTo>
                <a:lnTo>
                  <a:pt x="23158" y="3209"/>
                </a:lnTo>
                <a:lnTo>
                  <a:pt x="22554" y="3275"/>
                </a:lnTo>
                <a:lnTo>
                  <a:pt x="21966" y="3347"/>
                </a:lnTo>
                <a:lnTo>
                  <a:pt x="21377" y="3431"/>
                </a:lnTo>
                <a:lnTo>
                  <a:pt x="20805" y="3515"/>
                </a:lnTo>
                <a:lnTo>
                  <a:pt x="20233" y="3606"/>
                </a:lnTo>
                <a:lnTo>
                  <a:pt x="19661" y="3696"/>
                </a:lnTo>
                <a:lnTo>
                  <a:pt x="19105" y="3798"/>
                </a:lnTo>
                <a:lnTo>
                  <a:pt x="18548" y="3900"/>
                </a:lnTo>
                <a:lnTo>
                  <a:pt x="18008" y="4014"/>
                </a:lnTo>
                <a:lnTo>
                  <a:pt x="17484" y="4128"/>
                </a:lnTo>
                <a:lnTo>
                  <a:pt x="16959" y="4248"/>
                </a:lnTo>
                <a:lnTo>
                  <a:pt x="16435" y="4369"/>
                </a:lnTo>
                <a:lnTo>
                  <a:pt x="15926" y="4501"/>
                </a:lnTo>
                <a:lnTo>
                  <a:pt x="15417" y="4633"/>
                </a:lnTo>
                <a:lnTo>
                  <a:pt x="14909" y="4771"/>
                </a:lnTo>
                <a:lnTo>
                  <a:pt x="14432" y="4915"/>
                </a:lnTo>
                <a:lnTo>
                  <a:pt x="13939" y="5060"/>
                </a:lnTo>
                <a:lnTo>
                  <a:pt x="13462" y="5210"/>
                </a:lnTo>
                <a:lnTo>
                  <a:pt x="13002" y="5366"/>
                </a:lnTo>
                <a:lnTo>
                  <a:pt x="12541" y="5528"/>
                </a:lnTo>
                <a:lnTo>
                  <a:pt x="12096" y="5691"/>
                </a:lnTo>
                <a:lnTo>
                  <a:pt x="11651" y="5859"/>
                </a:lnTo>
                <a:lnTo>
                  <a:pt x="11206" y="6027"/>
                </a:lnTo>
                <a:lnTo>
                  <a:pt x="10792" y="6201"/>
                </a:lnTo>
                <a:lnTo>
                  <a:pt x="10363" y="6381"/>
                </a:lnTo>
                <a:lnTo>
                  <a:pt x="9950" y="6562"/>
                </a:lnTo>
                <a:lnTo>
                  <a:pt x="9553" y="6748"/>
                </a:lnTo>
                <a:lnTo>
                  <a:pt x="9155" y="6940"/>
                </a:lnTo>
                <a:lnTo>
                  <a:pt x="8758" y="7133"/>
                </a:lnTo>
                <a:lnTo>
                  <a:pt x="8377" y="7331"/>
                </a:lnTo>
                <a:lnTo>
                  <a:pt x="8011" y="7529"/>
                </a:lnTo>
                <a:lnTo>
                  <a:pt x="7645" y="7733"/>
                </a:lnTo>
                <a:lnTo>
                  <a:pt x="7296" y="7938"/>
                </a:lnTo>
                <a:lnTo>
                  <a:pt x="6946" y="8148"/>
                </a:lnTo>
                <a:lnTo>
                  <a:pt x="6596" y="8358"/>
                </a:lnTo>
                <a:lnTo>
                  <a:pt x="6279" y="8575"/>
                </a:lnTo>
                <a:lnTo>
                  <a:pt x="5945" y="8797"/>
                </a:lnTo>
                <a:lnTo>
                  <a:pt x="5627" y="9013"/>
                </a:lnTo>
                <a:lnTo>
                  <a:pt x="5325" y="9242"/>
                </a:lnTo>
                <a:lnTo>
                  <a:pt x="5023" y="9464"/>
                </a:lnTo>
                <a:lnTo>
                  <a:pt x="4737" y="9698"/>
                </a:lnTo>
                <a:lnTo>
                  <a:pt x="4451" y="9927"/>
                </a:lnTo>
                <a:lnTo>
                  <a:pt x="4181" y="10161"/>
                </a:lnTo>
                <a:lnTo>
                  <a:pt x="3910" y="10395"/>
                </a:lnTo>
                <a:lnTo>
                  <a:pt x="3656" y="10636"/>
                </a:lnTo>
                <a:lnTo>
                  <a:pt x="3418" y="10876"/>
                </a:lnTo>
                <a:lnTo>
                  <a:pt x="3179" y="11122"/>
                </a:lnTo>
                <a:lnTo>
                  <a:pt x="2941" y="11369"/>
                </a:lnTo>
                <a:lnTo>
                  <a:pt x="2718" y="11615"/>
                </a:lnTo>
                <a:lnTo>
                  <a:pt x="2496" y="11861"/>
                </a:lnTo>
                <a:lnTo>
                  <a:pt x="2305" y="12114"/>
                </a:lnTo>
                <a:lnTo>
                  <a:pt x="2099" y="12366"/>
                </a:lnTo>
                <a:lnTo>
                  <a:pt x="1908" y="12624"/>
                </a:lnTo>
                <a:lnTo>
                  <a:pt x="1733" y="12877"/>
                </a:lnTo>
                <a:lnTo>
                  <a:pt x="1399" y="13393"/>
                </a:lnTo>
                <a:lnTo>
                  <a:pt x="1097" y="13916"/>
                </a:lnTo>
                <a:lnTo>
                  <a:pt x="843" y="14445"/>
                </a:lnTo>
                <a:lnTo>
                  <a:pt x="605" y="14980"/>
                </a:lnTo>
                <a:lnTo>
                  <a:pt x="414" y="15514"/>
                </a:lnTo>
                <a:lnTo>
                  <a:pt x="271" y="16055"/>
                </a:lnTo>
                <a:lnTo>
                  <a:pt x="144" y="16596"/>
                </a:lnTo>
                <a:lnTo>
                  <a:pt x="64" y="17143"/>
                </a:lnTo>
                <a:lnTo>
                  <a:pt x="17" y="17690"/>
                </a:lnTo>
                <a:lnTo>
                  <a:pt x="1" y="18236"/>
                </a:lnTo>
                <a:lnTo>
                  <a:pt x="32" y="18789"/>
                </a:lnTo>
                <a:lnTo>
                  <a:pt x="96" y="19336"/>
                </a:lnTo>
                <a:lnTo>
                  <a:pt x="207" y="19883"/>
                </a:lnTo>
                <a:lnTo>
                  <a:pt x="271" y="20159"/>
                </a:lnTo>
                <a:lnTo>
                  <a:pt x="350" y="20429"/>
                </a:lnTo>
                <a:lnTo>
                  <a:pt x="430" y="20700"/>
                </a:lnTo>
                <a:lnTo>
                  <a:pt x="525" y="20976"/>
                </a:lnTo>
                <a:lnTo>
                  <a:pt x="620" y="21247"/>
                </a:lnTo>
                <a:lnTo>
                  <a:pt x="748" y="21517"/>
                </a:lnTo>
                <a:lnTo>
                  <a:pt x="859" y="21787"/>
                </a:lnTo>
                <a:lnTo>
                  <a:pt x="1002" y="22058"/>
                </a:lnTo>
                <a:lnTo>
                  <a:pt x="1145" y="22322"/>
                </a:lnTo>
                <a:lnTo>
                  <a:pt x="1288" y="22593"/>
                </a:lnTo>
                <a:lnTo>
                  <a:pt x="1447" y="22857"/>
                </a:lnTo>
                <a:lnTo>
                  <a:pt x="1622" y="23121"/>
                </a:lnTo>
                <a:lnTo>
                  <a:pt x="1797" y="23386"/>
                </a:lnTo>
                <a:lnTo>
                  <a:pt x="1987" y="23650"/>
                </a:lnTo>
                <a:lnTo>
                  <a:pt x="2194" y="23908"/>
                </a:lnTo>
                <a:lnTo>
                  <a:pt x="2401" y="24173"/>
                </a:lnTo>
                <a:lnTo>
                  <a:pt x="2623" y="24431"/>
                </a:lnTo>
                <a:lnTo>
                  <a:pt x="2861" y="24684"/>
                </a:lnTo>
                <a:lnTo>
                  <a:pt x="3100" y="24942"/>
                </a:lnTo>
                <a:lnTo>
                  <a:pt x="3354" y="25194"/>
                </a:lnTo>
                <a:lnTo>
                  <a:pt x="3608" y="25447"/>
                </a:lnTo>
                <a:lnTo>
                  <a:pt x="3879" y="25693"/>
                </a:lnTo>
                <a:lnTo>
                  <a:pt x="4165" y="25945"/>
                </a:lnTo>
                <a:lnTo>
                  <a:pt x="4451" y="26192"/>
                </a:lnTo>
                <a:lnTo>
                  <a:pt x="4753" y="26432"/>
                </a:lnTo>
                <a:lnTo>
                  <a:pt x="5055" y="26678"/>
                </a:lnTo>
                <a:lnTo>
                  <a:pt x="5611" y="27081"/>
                </a:lnTo>
                <a:lnTo>
                  <a:pt x="6151" y="27465"/>
                </a:lnTo>
                <a:lnTo>
                  <a:pt x="6708" y="27838"/>
                </a:lnTo>
                <a:lnTo>
                  <a:pt x="7248" y="28199"/>
                </a:lnTo>
                <a:lnTo>
                  <a:pt x="7804" y="28535"/>
                </a:lnTo>
                <a:lnTo>
                  <a:pt x="8361" y="28859"/>
                </a:lnTo>
                <a:lnTo>
                  <a:pt x="8917" y="29172"/>
                </a:lnTo>
                <a:lnTo>
                  <a:pt x="9473" y="29466"/>
                </a:lnTo>
                <a:lnTo>
                  <a:pt x="9251" y="29647"/>
                </a:lnTo>
                <a:lnTo>
                  <a:pt x="9012" y="29833"/>
                </a:lnTo>
                <a:lnTo>
                  <a:pt x="8806" y="30019"/>
                </a:lnTo>
                <a:lnTo>
                  <a:pt x="8599" y="30211"/>
                </a:lnTo>
                <a:lnTo>
                  <a:pt x="8392" y="30404"/>
                </a:lnTo>
                <a:lnTo>
                  <a:pt x="8202" y="30602"/>
                </a:lnTo>
                <a:lnTo>
                  <a:pt x="8027" y="30800"/>
                </a:lnTo>
                <a:lnTo>
                  <a:pt x="7868" y="30999"/>
                </a:lnTo>
                <a:lnTo>
                  <a:pt x="7709" y="31203"/>
                </a:lnTo>
                <a:lnTo>
                  <a:pt x="7566" y="31407"/>
                </a:lnTo>
                <a:lnTo>
                  <a:pt x="7423" y="31617"/>
                </a:lnTo>
                <a:lnTo>
                  <a:pt x="7312" y="31828"/>
                </a:lnTo>
                <a:lnTo>
                  <a:pt x="7200" y="32038"/>
                </a:lnTo>
                <a:lnTo>
                  <a:pt x="7105" y="32248"/>
                </a:lnTo>
                <a:lnTo>
                  <a:pt x="7010" y="32465"/>
                </a:lnTo>
                <a:lnTo>
                  <a:pt x="6946" y="32681"/>
                </a:lnTo>
                <a:lnTo>
                  <a:pt x="6883" y="32897"/>
                </a:lnTo>
                <a:lnTo>
                  <a:pt x="6835" y="33114"/>
                </a:lnTo>
                <a:lnTo>
                  <a:pt x="6803" y="33336"/>
                </a:lnTo>
                <a:lnTo>
                  <a:pt x="6787" y="33558"/>
                </a:lnTo>
                <a:lnTo>
                  <a:pt x="6787" y="33780"/>
                </a:lnTo>
                <a:lnTo>
                  <a:pt x="6787" y="34003"/>
                </a:lnTo>
                <a:lnTo>
                  <a:pt x="6819" y="34225"/>
                </a:lnTo>
                <a:lnTo>
                  <a:pt x="6867" y="34453"/>
                </a:lnTo>
                <a:lnTo>
                  <a:pt x="6914" y="34682"/>
                </a:lnTo>
                <a:lnTo>
                  <a:pt x="6994" y="34904"/>
                </a:lnTo>
                <a:lnTo>
                  <a:pt x="7089" y="35132"/>
                </a:lnTo>
                <a:lnTo>
                  <a:pt x="7185" y="35361"/>
                </a:lnTo>
                <a:lnTo>
                  <a:pt x="7312" y="35589"/>
                </a:lnTo>
                <a:lnTo>
                  <a:pt x="7455" y="35817"/>
                </a:lnTo>
                <a:lnTo>
                  <a:pt x="7614" y="36046"/>
                </a:lnTo>
                <a:lnTo>
                  <a:pt x="7788" y="36280"/>
                </a:lnTo>
                <a:lnTo>
                  <a:pt x="7979" y="36508"/>
                </a:lnTo>
                <a:lnTo>
                  <a:pt x="8202" y="36737"/>
                </a:lnTo>
                <a:lnTo>
                  <a:pt x="8424" y="36965"/>
                </a:lnTo>
                <a:lnTo>
                  <a:pt x="8679" y="37193"/>
                </a:lnTo>
                <a:lnTo>
                  <a:pt x="8949" y="37422"/>
                </a:lnTo>
                <a:lnTo>
                  <a:pt x="9251" y="37650"/>
                </a:lnTo>
                <a:lnTo>
                  <a:pt x="9553" y="37878"/>
                </a:lnTo>
                <a:lnTo>
                  <a:pt x="9886" y="38107"/>
                </a:lnTo>
                <a:lnTo>
                  <a:pt x="10236" y="38335"/>
                </a:lnTo>
                <a:lnTo>
                  <a:pt x="10602" y="38563"/>
                </a:lnTo>
                <a:lnTo>
                  <a:pt x="10999" y="38786"/>
                </a:lnTo>
                <a:lnTo>
                  <a:pt x="11412" y="39008"/>
                </a:lnTo>
                <a:lnTo>
                  <a:pt x="11857" y="39236"/>
                </a:lnTo>
                <a:lnTo>
                  <a:pt x="12318" y="39459"/>
                </a:lnTo>
                <a:lnTo>
                  <a:pt x="12795" y="39675"/>
                </a:lnTo>
                <a:lnTo>
                  <a:pt x="13304" y="39897"/>
                </a:lnTo>
                <a:lnTo>
                  <a:pt x="13828" y="40113"/>
                </a:lnTo>
                <a:lnTo>
                  <a:pt x="14384" y="40336"/>
                </a:lnTo>
                <a:lnTo>
                  <a:pt x="14956" y="40546"/>
                </a:lnTo>
                <a:lnTo>
                  <a:pt x="15560" y="40762"/>
                </a:lnTo>
                <a:lnTo>
                  <a:pt x="16180" y="40973"/>
                </a:lnTo>
                <a:lnTo>
                  <a:pt x="16832" y="41189"/>
                </a:lnTo>
                <a:lnTo>
                  <a:pt x="17499" y="41393"/>
                </a:lnTo>
                <a:lnTo>
                  <a:pt x="18199" y="41604"/>
                </a:lnTo>
                <a:lnTo>
                  <a:pt x="18914" y="41808"/>
                </a:lnTo>
                <a:lnTo>
                  <a:pt x="19677" y="42012"/>
                </a:lnTo>
                <a:lnTo>
                  <a:pt x="20440" y="42210"/>
                </a:lnTo>
                <a:lnTo>
                  <a:pt x="21250" y="42409"/>
                </a:lnTo>
                <a:lnTo>
                  <a:pt x="22077" y="42601"/>
                </a:lnTo>
                <a:lnTo>
                  <a:pt x="22935" y="42799"/>
                </a:lnTo>
                <a:lnTo>
                  <a:pt x="23825" y="42986"/>
                </a:lnTo>
                <a:lnTo>
                  <a:pt x="24731" y="43178"/>
                </a:lnTo>
                <a:lnTo>
                  <a:pt x="25716" y="43370"/>
                </a:lnTo>
                <a:lnTo>
                  <a:pt x="26670" y="43556"/>
                </a:lnTo>
                <a:lnTo>
                  <a:pt x="27624" y="43731"/>
                </a:lnTo>
                <a:lnTo>
                  <a:pt x="28545" y="43899"/>
                </a:lnTo>
                <a:lnTo>
                  <a:pt x="29467" y="44061"/>
                </a:lnTo>
                <a:lnTo>
                  <a:pt x="30357" y="44211"/>
                </a:lnTo>
                <a:lnTo>
                  <a:pt x="31247" y="44356"/>
                </a:lnTo>
                <a:lnTo>
                  <a:pt x="32122" y="44488"/>
                </a:lnTo>
                <a:lnTo>
                  <a:pt x="32964" y="44614"/>
                </a:lnTo>
                <a:lnTo>
                  <a:pt x="33806" y="44734"/>
                </a:lnTo>
                <a:lnTo>
                  <a:pt x="34633" y="44848"/>
                </a:lnTo>
                <a:lnTo>
                  <a:pt x="35443" y="44950"/>
                </a:lnTo>
                <a:lnTo>
                  <a:pt x="36222" y="45046"/>
                </a:lnTo>
                <a:lnTo>
                  <a:pt x="37001" y="45137"/>
                </a:lnTo>
                <a:lnTo>
                  <a:pt x="37764" y="45215"/>
                </a:lnTo>
                <a:lnTo>
                  <a:pt x="38511" y="45293"/>
                </a:lnTo>
                <a:lnTo>
                  <a:pt x="39258" y="45359"/>
                </a:lnTo>
                <a:lnTo>
                  <a:pt x="39973" y="45419"/>
                </a:lnTo>
                <a:lnTo>
                  <a:pt x="40688" y="45473"/>
                </a:lnTo>
                <a:lnTo>
                  <a:pt x="41372" y="45521"/>
                </a:lnTo>
                <a:lnTo>
                  <a:pt x="42055" y="45557"/>
                </a:lnTo>
                <a:lnTo>
                  <a:pt x="42722" y="45593"/>
                </a:lnTo>
                <a:lnTo>
                  <a:pt x="43374" y="45623"/>
                </a:lnTo>
                <a:lnTo>
                  <a:pt x="44010" y="45647"/>
                </a:lnTo>
                <a:lnTo>
                  <a:pt x="44630" y="45659"/>
                </a:lnTo>
                <a:lnTo>
                  <a:pt x="45250" y="45671"/>
                </a:lnTo>
                <a:lnTo>
                  <a:pt x="45854" y="45677"/>
                </a:lnTo>
                <a:lnTo>
                  <a:pt x="46442" y="45677"/>
                </a:lnTo>
                <a:lnTo>
                  <a:pt x="47014" y="45665"/>
                </a:lnTo>
                <a:lnTo>
                  <a:pt x="47570" y="45659"/>
                </a:lnTo>
                <a:lnTo>
                  <a:pt x="48126" y="45641"/>
                </a:lnTo>
                <a:lnTo>
                  <a:pt x="48667" y="45617"/>
                </a:lnTo>
                <a:lnTo>
                  <a:pt x="49191" y="45593"/>
                </a:lnTo>
                <a:lnTo>
                  <a:pt x="49700" y="45557"/>
                </a:lnTo>
                <a:lnTo>
                  <a:pt x="50192" y="45521"/>
                </a:lnTo>
                <a:lnTo>
                  <a:pt x="50685" y="45479"/>
                </a:lnTo>
                <a:lnTo>
                  <a:pt x="51162" y="45437"/>
                </a:lnTo>
                <a:lnTo>
                  <a:pt x="51639" y="45389"/>
                </a:lnTo>
                <a:lnTo>
                  <a:pt x="52084" y="45335"/>
                </a:lnTo>
                <a:lnTo>
                  <a:pt x="52529" y="45275"/>
                </a:lnTo>
                <a:lnTo>
                  <a:pt x="52974" y="45215"/>
                </a:lnTo>
                <a:lnTo>
                  <a:pt x="53387" y="45149"/>
                </a:lnTo>
                <a:lnTo>
                  <a:pt x="53800" y="45077"/>
                </a:lnTo>
                <a:lnTo>
                  <a:pt x="54214" y="45004"/>
                </a:lnTo>
                <a:lnTo>
                  <a:pt x="54595" y="44932"/>
                </a:lnTo>
                <a:lnTo>
                  <a:pt x="54976" y="44854"/>
                </a:lnTo>
                <a:lnTo>
                  <a:pt x="55342" y="44770"/>
                </a:lnTo>
                <a:lnTo>
                  <a:pt x="55708" y="44686"/>
                </a:lnTo>
                <a:lnTo>
                  <a:pt x="56057" y="44596"/>
                </a:lnTo>
                <a:lnTo>
                  <a:pt x="56407" y="44506"/>
                </a:lnTo>
                <a:lnTo>
                  <a:pt x="56741" y="44410"/>
                </a:lnTo>
                <a:lnTo>
                  <a:pt x="57058" y="44313"/>
                </a:lnTo>
                <a:lnTo>
                  <a:pt x="57360" y="44217"/>
                </a:lnTo>
                <a:lnTo>
                  <a:pt x="57678" y="44115"/>
                </a:lnTo>
                <a:lnTo>
                  <a:pt x="57964" y="44013"/>
                </a:lnTo>
                <a:lnTo>
                  <a:pt x="58250" y="43911"/>
                </a:lnTo>
                <a:lnTo>
                  <a:pt x="58791" y="43695"/>
                </a:lnTo>
                <a:lnTo>
                  <a:pt x="59299" y="43472"/>
                </a:lnTo>
                <a:lnTo>
                  <a:pt x="59776" y="43244"/>
                </a:lnTo>
                <a:lnTo>
                  <a:pt x="60237" y="43016"/>
                </a:lnTo>
                <a:lnTo>
                  <a:pt x="60809" y="43130"/>
                </a:lnTo>
                <a:lnTo>
                  <a:pt x="61413" y="43238"/>
                </a:lnTo>
                <a:lnTo>
                  <a:pt x="62033" y="43340"/>
                </a:lnTo>
                <a:lnTo>
                  <a:pt x="62669" y="43436"/>
                </a:lnTo>
                <a:lnTo>
                  <a:pt x="63321" y="43526"/>
                </a:lnTo>
                <a:lnTo>
                  <a:pt x="63988" y="43610"/>
                </a:lnTo>
                <a:lnTo>
                  <a:pt x="64687" y="43683"/>
                </a:lnTo>
                <a:lnTo>
                  <a:pt x="65387" y="43749"/>
                </a:lnTo>
                <a:lnTo>
                  <a:pt x="66102" y="43809"/>
                </a:lnTo>
                <a:lnTo>
                  <a:pt x="66833" y="43857"/>
                </a:lnTo>
                <a:lnTo>
                  <a:pt x="67580" y="43899"/>
                </a:lnTo>
                <a:lnTo>
                  <a:pt x="68343" y="43929"/>
                </a:lnTo>
                <a:lnTo>
                  <a:pt x="69122" y="43953"/>
                </a:lnTo>
                <a:lnTo>
                  <a:pt x="69916" y="43965"/>
                </a:lnTo>
                <a:lnTo>
                  <a:pt x="70727" y="43971"/>
                </a:lnTo>
                <a:lnTo>
                  <a:pt x="71553" y="43965"/>
                </a:lnTo>
                <a:lnTo>
                  <a:pt x="72396" y="43947"/>
                </a:lnTo>
                <a:lnTo>
                  <a:pt x="73254" y="43923"/>
                </a:lnTo>
                <a:lnTo>
                  <a:pt x="74112" y="43881"/>
                </a:lnTo>
                <a:lnTo>
                  <a:pt x="75002" y="43833"/>
                </a:lnTo>
                <a:lnTo>
                  <a:pt x="75892" y="43773"/>
                </a:lnTo>
                <a:lnTo>
                  <a:pt x="76814" y="43701"/>
                </a:lnTo>
                <a:lnTo>
                  <a:pt x="77736" y="43616"/>
                </a:lnTo>
                <a:lnTo>
                  <a:pt x="78674" y="43520"/>
                </a:lnTo>
                <a:lnTo>
                  <a:pt x="79627" y="43412"/>
                </a:lnTo>
                <a:lnTo>
                  <a:pt x="80581" y="43292"/>
                </a:lnTo>
                <a:lnTo>
                  <a:pt x="81566" y="43160"/>
                </a:lnTo>
                <a:lnTo>
                  <a:pt x="82552" y="43010"/>
                </a:lnTo>
                <a:lnTo>
                  <a:pt x="83553" y="42847"/>
                </a:lnTo>
                <a:lnTo>
                  <a:pt x="84570" y="42673"/>
                </a:lnTo>
                <a:lnTo>
                  <a:pt x="85603" y="42487"/>
                </a:lnTo>
                <a:lnTo>
                  <a:pt x="86636" y="42283"/>
                </a:lnTo>
                <a:lnTo>
                  <a:pt x="87399" y="42126"/>
                </a:lnTo>
                <a:lnTo>
                  <a:pt x="88146" y="41964"/>
                </a:lnTo>
                <a:lnTo>
                  <a:pt x="88861" y="41802"/>
                </a:lnTo>
                <a:lnTo>
                  <a:pt x="89561" y="41640"/>
                </a:lnTo>
                <a:lnTo>
                  <a:pt x="90244" y="41477"/>
                </a:lnTo>
                <a:lnTo>
                  <a:pt x="90896" y="41309"/>
                </a:lnTo>
                <a:lnTo>
                  <a:pt x="91547" y="41141"/>
                </a:lnTo>
                <a:lnTo>
                  <a:pt x="92167" y="40967"/>
                </a:lnTo>
                <a:lnTo>
                  <a:pt x="92771" y="40792"/>
                </a:lnTo>
                <a:lnTo>
                  <a:pt x="93359" y="40618"/>
                </a:lnTo>
                <a:lnTo>
                  <a:pt x="93916" y="40444"/>
                </a:lnTo>
                <a:lnTo>
                  <a:pt x="94472" y="40264"/>
                </a:lnTo>
                <a:lnTo>
                  <a:pt x="94996" y="40083"/>
                </a:lnTo>
                <a:lnTo>
                  <a:pt x="95505" y="39903"/>
                </a:lnTo>
                <a:lnTo>
                  <a:pt x="95998" y="39723"/>
                </a:lnTo>
                <a:lnTo>
                  <a:pt x="96474" y="39537"/>
                </a:lnTo>
                <a:lnTo>
                  <a:pt x="96919" y="39350"/>
                </a:lnTo>
                <a:lnTo>
                  <a:pt x="97364" y="39164"/>
                </a:lnTo>
                <a:lnTo>
                  <a:pt x="97794" y="38978"/>
                </a:lnTo>
                <a:lnTo>
                  <a:pt x="98191" y="38786"/>
                </a:lnTo>
                <a:lnTo>
                  <a:pt x="98588" y="38599"/>
                </a:lnTo>
                <a:lnTo>
                  <a:pt x="98954" y="38407"/>
                </a:lnTo>
                <a:lnTo>
                  <a:pt x="99319" y="38215"/>
                </a:lnTo>
                <a:lnTo>
                  <a:pt x="99653" y="38023"/>
                </a:lnTo>
                <a:lnTo>
                  <a:pt x="99971" y="37830"/>
                </a:lnTo>
                <a:lnTo>
                  <a:pt x="100289" y="37632"/>
                </a:lnTo>
                <a:lnTo>
                  <a:pt x="100575" y="37440"/>
                </a:lnTo>
                <a:lnTo>
                  <a:pt x="100845" y="37241"/>
                </a:lnTo>
                <a:lnTo>
                  <a:pt x="101115" y="37049"/>
                </a:lnTo>
                <a:lnTo>
                  <a:pt x="101354" y="36851"/>
                </a:lnTo>
                <a:lnTo>
                  <a:pt x="101592" y="36653"/>
                </a:lnTo>
                <a:lnTo>
                  <a:pt x="101815" y="36460"/>
                </a:lnTo>
                <a:lnTo>
                  <a:pt x="102005" y="36262"/>
                </a:lnTo>
                <a:lnTo>
                  <a:pt x="102196" y="36064"/>
                </a:lnTo>
                <a:lnTo>
                  <a:pt x="102371" y="35865"/>
                </a:lnTo>
                <a:lnTo>
                  <a:pt x="102530" y="35667"/>
                </a:lnTo>
                <a:lnTo>
                  <a:pt x="102673" y="35469"/>
                </a:lnTo>
                <a:lnTo>
                  <a:pt x="102816" y="35271"/>
                </a:lnTo>
                <a:lnTo>
                  <a:pt x="102927" y="35072"/>
                </a:lnTo>
                <a:lnTo>
                  <a:pt x="103038" y="34874"/>
                </a:lnTo>
                <a:lnTo>
                  <a:pt x="103134" y="34682"/>
                </a:lnTo>
                <a:lnTo>
                  <a:pt x="103213" y="34483"/>
                </a:lnTo>
                <a:lnTo>
                  <a:pt x="103277" y="34285"/>
                </a:lnTo>
                <a:lnTo>
                  <a:pt x="103340" y="34093"/>
                </a:lnTo>
                <a:lnTo>
                  <a:pt x="103388" y="33895"/>
                </a:lnTo>
                <a:lnTo>
                  <a:pt x="103420" y="33702"/>
                </a:lnTo>
                <a:lnTo>
                  <a:pt x="103436" y="33504"/>
                </a:lnTo>
                <a:lnTo>
                  <a:pt x="103436" y="33312"/>
                </a:lnTo>
                <a:lnTo>
                  <a:pt x="103436" y="33120"/>
                </a:lnTo>
                <a:lnTo>
                  <a:pt x="103420" y="32927"/>
                </a:lnTo>
                <a:lnTo>
                  <a:pt x="103404" y="32735"/>
                </a:lnTo>
                <a:lnTo>
                  <a:pt x="103372" y="32549"/>
                </a:lnTo>
                <a:lnTo>
                  <a:pt x="103325" y="32356"/>
                </a:lnTo>
                <a:lnTo>
                  <a:pt x="103261" y="32170"/>
                </a:lnTo>
                <a:lnTo>
                  <a:pt x="103197" y="31984"/>
                </a:lnTo>
                <a:lnTo>
                  <a:pt x="103118" y="31798"/>
                </a:lnTo>
                <a:lnTo>
                  <a:pt x="103023" y="31617"/>
                </a:lnTo>
                <a:lnTo>
                  <a:pt x="102927" y="31431"/>
                </a:lnTo>
                <a:lnTo>
                  <a:pt x="102832" y="31251"/>
                </a:lnTo>
                <a:lnTo>
                  <a:pt x="102705" y="31071"/>
                </a:lnTo>
                <a:lnTo>
                  <a:pt x="102593" y="30896"/>
                </a:lnTo>
                <a:lnTo>
                  <a:pt x="102450" y="30716"/>
                </a:lnTo>
                <a:lnTo>
                  <a:pt x="102307" y="30542"/>
                </a:lnTo>
                <a:lnTo>
                  <a:pt x="102164" y="30374"/>
                </a:lnTo>
                <a:lnTo>
                  <a:pt x="102625" y="30350"/>
                </a:lnTo>
                <a:lnTo>
                  <a:pt x="103102" y="30320"/>
                </a:lnTo>
                <a:lnTo>
                  <a:pt x="103579" y="30289"/>
                </a:lnTo>
                <a:lnTo>
                  <a:pt x="104056" y="30253"/>
                </a:lnTo>
                <a:lnTo>
                  <a:pt x="104548" y="30211"/>
                </a:lnTo>
                <a:lnTo>
                  <a:pt x="105025" y="30169"/>
                </a:lnTo>
                <a:lnTo>
                  <a:pt x="105534" y="30115"/>
                </a:lnTo>
                <a:lnTo>
                  <a:pt x="106026" y="30061"/>
                </a:lnTo>
                <a:lnTo>
                  <a:pt x="106535" y="30001"/>
                </a:lnTo>
                <a:lnTo>
                  <a:pt x="107044" y="29935"/>
                </a:lnTo>
                <a:lnTo>
                  <a:pt x="107552" y="29869"/>
                </a:lnTo>
                <a:lnTo>
                  <a:pt x="108077" y="29791"/>
                </a:lnTo>
                <a:lnTo>
                  <a:pt x="108601" y="29713"/>
                </a:lnTo>
                <a:lnTo>
                  <a:pt x="109126" y="29629"/>
                </a:lnTo>
                <a:lnTo>
                  <a:pt x="109666" y="29538"/>
                </a:lnTo>
                <a:lnTo>
                  <a:pt x="110206" y="29436"/>
                </a:lnTo>
                <a:lnTo>
                  <a:pt x="110747" y="29334"/>
                </a:lnTo>
                <a:lnTo>
                  <a:pt x="111287" y="29232"/>
                </a:lnTo>
                <a:lnTo>
                  <a:pt x="111844" y="29118"/>
                </a:lnTo>
                <a:lnTo>
                  <a:pt x="112384" y="28998"/>
                </a:lnTo>
                <a:lnTo>
                  <a:pt x="112956" y="28871"/>
                </a:lnTo>
                <a:lnTo>
                  <a:pt x="113512" y="28739"/>
                </a:lnTo>
                <a:lnTo>
                  <a:pt x="114084" y="28601"/>
                </a:lnTo>
                <a:lnTo>
                  <a:pt x="114657" y="28457"/>
                </a:lnTo>
                <a:lnTo>
                  <a:pt x="115229" y="28307"/>
                </a:lnTo>
                <a:lnTo>
                  <a:pt x="115801" y="28150"/>
                </a:lnTo>
                <a:lnTo>
                  <a:pt x="116389" y="27988"/>
                </a:lnTo>
                <a:lnTo>
                  <a:pt x="116977" y="27820"/>
                </a:lnTo>
                <a:lnTo>
                  <a:pt x="117565" y="27646"/>
                </a:lnTo>
                <a:lnTo>
                  <a:pt x="118153" y="27465"/>
                </a:lnTo>
                <a:lnTo>
                  <a:pt x="118757" y="27273"/>
                </a:lnTo>
                <a:lnTo>
                  <a:pt x="119361" y="27081"/>
                </a:lnTo>
                <a:lnTo>
                  <a:pt x="120251" y="26774"/>
                </a:lnTo>
                <a:lnTo>
                  <a:pt x="121109" y="26468"/>
                </a:lnTo>
                <a:lnTo>
                  <a:pt x="121920" y="26168"/>
                </a:lnTo>
                <a:lnTo>
                  <a:pt x="122683" y="25873"/>
                </a:lnTo>
                <a:lnTo>
                  <a:pt x="123398" y="25573"/>
                </a:lnTo>
                <a:lnTo>
                  <a:pt x="124082" y="25284"/>
                </a:lnTo>
                <a:lnTo>
                  <a:pt x="124717" y="24990"/>
                </a:lnTo>
                <a:lnTo>
                  <a:pt x="125305" y="24702"/>
                </a:lnTo>
                <a:lnTo>
                  <a:pt x="125846" y="24419"/>
                </a:lnTo>
                <a:lnTo>
                  <a:pt x="126354" y="24131"/>
                </a:lnTo>
                <a:lnTo>
                  <a:pt x="126815" y="23854"/>
                </a:lnTo>
                <a:lnTo>
                  <a:pt x="127228" y="23572"/>
                </a:lnTo>
                <a:lnTo>
                  <a:pt x="127610" y="23296"/>
                </a:lnTo>
                <a:lnTo>
                  <a:pt x="127960" y="23025"/>
                </a:lnTo>
                <a:lnTo>
                  <a:pt x="128262" y="22755"/>
                </a:lnTo>
                <a:lnTo>
                  <a:pt x="128532" y="22484"/>
                </a:lnTo>
                <a:lnTo>
                  <a:pt x="128770" y="22220"/>
                </a:lnTo>
                <a:lnTo>
                  <a:pt x="128977" y="21956"/>
                </a:lnTo>
                <a:lnTo>
                  <a:pt x="129136" y="21697"/>
                </a:lnTo>
                <a:lnTo>
                  <a:pt x="129263" y="21439"/>
                </a:lnTo>
                <a:lnTo>
                  <a:pt x="129358" y="21181"/>
                </a:lnTo>
                <a:lnTo>
                  <a:pt x="129422" y="20928"/>
                </a:lnTo>
                <a:lnTo>
                  <a:pt x="129454" y="20676"/>
                </a:lnTo>
                <a:lnTo>
                  <a:pt x="129454" y="20429"/>
                </a:lnTo>
                <a:lnTo>
                  <a:pt x="129438" y="20183"/>
                </a:lnTo>
                <a:lnTo>
                  <a:pt x="129374" y="19943"/>
                </a:lnTo>
                <a:lnTo>
                  <a:pt x="129279" y="19702"/>
                </a:lnTo>
                <a:lnTo>
                  <a:pt x="129167" y="19462"/>
                </a:lnTo>
                <a:lnTo>
                  <a:pt x="129024" y="19228"/>
                </a:lnTo>
                <a:lnTo>
                  <a:pt x="128850" y="18993"/>
                </a:lnTo>
                <a:lnTo>
                  <a:pt x="128659" y="18765"/>
                </a:lnTo>
                <a:lnTo>
                  <a:pt x="128436" y="18537"/>
                </a:lnTo>
                <a:lnTo>
                  <a:pt x="128198" y="18308"/>
                </a:lnTo>
                <a:lnTo>
                  <a:pt x="127928" y="18086"/>
                </a:lnTo>
                <a:lnTo>
                  <a:pt x="127642" y="17864"/>
                </a:lnTo>
                <a:lnTo>
                  <a:pt x="127324" y="17648"/>
                </a:lnTo>
                <a:lnTo>
                  <a:pt x="126990" y="17431"/>
                </a:lnTo>
                <a:lnTo>
                  <a:pt x="126640" y="17221"/>
                </a:lnTo>
                <a:lnTo>
                  <a:pt x="126259" y="17011"/>
                </a:lnTo>
                <a:lnTo>
                  <a:pt x="125862" y="16806"/>
                </a:lnTo>
                <a:lnTo>
                  <a:pt x="125448" y="16602"/>
                </a:lnTo>
                <a:lnTo>
                  <a:pt x="125019" y="16398"/>
                </a:lnTo>
                <a:lnTo>
                  <a:pt x="124574" y="16199"/>
                </a:lnTo>
                <a:lnTo>
                  <a:pt x="124113" y="16001"/>
                </a:lnTo>
                <a:lnTo>
                  <a:pt x="123637" y="15803"/>
                </a:lnTo>
                <a:lnTo>
                  <a:pt x="123144" y="15617"/>
                </a:lnTo>
                <a:lnTo>
                  <a:pt x="122635" y="15424"/>
                </a:lnTo>
                <a:lnTo>
                  <a:pt x="122111" y="15238"/>
                </a:lnTo>
                <a:lnTo>
                  <a:pt x="121586" y="15052"/>
                </a:lnTo>
                <a:lnTo>
                  <a:pt x="121030" y="14872"/>
                </a:lnTo>
                <a:lnTo>
                  <a:pt x="120474" y="14691"/>
                </a:lnTo>
                <a:lnTo>
                  <a:pt x="119917" y="14517"/>
                </a:lnTo>
                <a:lnTo>
                  <a:pt x="119345" y="14343"/>
                </a:lnTo>
                <a:lnTo>
                  <a:pt x="118757" y="14175"/>
                </a:lnTo>
                <a:lnTo>
                  <a:pt x="118169" y="14006"/>
                </a:lnTo>
                <a:lnTo>
                  <a:pt x="117565" y="13838"/>
                </a:lnTo>
                <a:lnTo>
                  <a:pt x="116357" y="13514"/>
                </a:lnTo>
                <a:lnTo>
                  <a:pt x="115118" y="13201"/>
                </a:lnTo>
                <a:lnTo>
                  <a:pt x="113862" y="12901"/>
                </a:lnTo>
                <a:lnTo>
                  <a:pt x="112606" y="12606"/>
                </a:lnTo>
                <a:lnTo>
                  <a:pt x="112797" y="12408"/>
                </a:lnTo>
                <a:lnTo>
                  <a:pt x="112956" y="12204"/>
                </a:lnTo>
                <a:lnTo>
                  <a:pt x="113115" y="11999"/>
                </a:lnTo>
                <a:lnTo>
                  <a:pt x="113258" y="11795"/>
                </a:lnTo>
                <a:lnTo>
                  <a:pt x="113385" y="11585"/>
                </a:lnTo>
                <a:lnTo>
                  <a:pt x="113496" y="11375"/>
                </a:lnTo>
                <a:lnTo>
                  <a:pt x="113576" y="11164"/>
                </a:lnTo>
                <a:lnTo>
                  <a:pt x="113655" y="10948"/>
                </a:lnTo>
                <a:lnTo>
                  <a:pt x="113719" y="10738"/>
                </a:lnTo>
                <a:lnTo>
                  <a:pt x="113767" y="10521"/>
                </a:lnTo>
                <a:lnTo>
                  <a:pt x="113783" y="10299"/>
                </a:lnTo>
                <a:lnTo>
                  <a:pt x="113798" y="10083"/>
                </a:lnTo>
                <a:lnTo>
                  <a:pt x="113783" y="9860"/>
                </a:lnTo>
                <a:lnTo>
                  <a:pt x="113767" y="9644"/>
                </a:lnTo>
                <a:lnTo>
                  <a:pt x="113719" y="9422"/>
                </a:lnTo>
                <a:lnTo>
                  <a:pt x="113655" y="9199"/>
                </a:lnTo>
                <a:lnTo>
                  <a:pt x="113560" y="8977"/>
                </a:lnTo>
                <a:lnTo>
                  <a:pt x="113465" y="8755"/>
                </a:lnTo>
                <a:lnTo>
                  <a:pt x="113338" y="8533"/>
                </a:lnTo>
                <a:lnTo>
                  <a:pt x="113194" y="8310"/>
                </a:lnTo>
                <a:lnTo>
                  <a:pt x="113036" y="8088"/>
                </a:lnTo>
                <a:lnTo>
                  <a:pt x="112845" y="7866"/>
                </a:lnTo>
                <a:lnTo>
                  <a:pt x="112638" y="7643"/>
                </a:lnTo>
                <a:lnTo>
                  <a:pt x="112416" y="7427"/>
                </a:lnTo>
                <a:lnTo>
                  <a:pt x="112161" y="7205"/>
                </a:lnTo>
                <a:lnTo>
                  <a:pt x="111891" y="6982"/>
                </a:lnTo>
                <a:lnTo>
                  <a:pt x="111605" y="6766"/>
                </a:lnTo>
                <a:lnTo>
                  <a:pt x="111287" y="6550"/>
                </a:lnTo>
                <a:lnTo>
                  <a:pt x="110953" y="6333"/>
                </a:lnTo>
                <a:lnTo>
                  <a:pt x="110588" y="6117"/>
                </a:lnTo>
                <a:lnTo>
                  <a:pt x="110206" y="5901"/>
                </a:lnTo>
                <a:lnTo>
                  <a:pt x="109793" y="5691"/>
                </a:lnTo>
                <a:lnTo>
                  <a:pt x="109364" y="5480"/>
                </a:lnTo>
                <a:lnTo>
                  <a:pt x="108903" y="5270"/>
                </a:lnTo>
                <a:lnTo>
                  <a:pt x="108426" y="5060"/>
                </a:lnTo>
                <a:lnTo>
                  <a:pt x="107918" y="4855"/>
                </a:lnTo>
                <a:lnTo>
                  <a:pt x="107377" y="4657"/>
                </a:lnTo>
                <a:lnTo>
                  <a:pt x="106821" y="4453"/>
                </a:lnTo>
                <a:lnTo>
                  <a:pt x="106233" y="4254"/>
                </a:lnTo>
                <a:lnTo>
                  <a:pt x="105629" y="4062"/>
                </a:lnTo>
                <a:lnTo>
                  <a:pt x="104993" y="3864"/>
                </a:lnTo>
                <a:lnTo>
                  <a:pt x="104326" y="3678"/>
                </a:lnTo>
                <a:lnTo>
                  <a:pt x="103627" y="3491"/>
                </a:lnTo>
                <a:lnTo>
                  <a:pt x="102911" y="3305"/>
                </a:lnTo>
                <a:lnTo>
                  <a:pt x="102164" y="3125"/>
                </a:lnTo>
                <a:lnTo>
                  <a:pt x="101386" y="2945"/>
                </a:lnTo>
                <a:lnTo>
                  <a:pt x="100591" y="2776"/>
                </a:lnTo>
                <a:lnTo>
                  <a:pt x="99749" y="2602"/>
                </a:lnTo>
                <a:lnTo>
                  <a:pt x="98890" y="2434"/>
                </a:lnTo>
                <a:lnTo>
                  <a:pt x="98000" y="2272"/>
                </a:lnTo>
                <a:lnTo>
                  <a:pt x="97078" y="2115"/>
                </a:lnTo>
                <a:lnTo>
                  <a:pt x="96125" y="1959"/>
                </a:lnTo>
                <a:lnTo>
                  <a:pt x="95139" y="1809"/>
                </a:lnTo>
                <a:lnTo>
                  <a:pt x="94122" y="1665"/>
                </a:lnTo>
                <a:lnTo>
                  <a:pt x="93089" y="1521"/>
                </a:lnTo>
                <a:lnTo>
                  <a:pt x="92008" y="1388"/>
                </a:lnTo>
                <a:lnTo>
                  <a:pt x="90896" y="1256"/>
                </a:lnTo>
                <a:lnTo>
                  <a:pt x="89751" y="1124"/>
                </a:lnTo>
                <a:lnTo>
                  <a:pt x="88591" y="1004"/>
                </a:lnTo>
                <a:lnTo>
                  <a:pt x="87383" y="890"/>
                </a:lnTo>
                <a:lnTo>
                  <a:pt x="86144" y="776"/>
                </a:lnTo>
                <a:lnTo>
                  <a:pt x="84872" y="667"/>
                </a:lnTo>
                <a:lnTo>
                  <a:pt x="83569" y="571"/>
                </a:lnTo>
                <a:lnTo>
                  <a:pt x="82234" y="475"/>
                </a:lnTo>
                <a:lnTo>
                  <a:pt x="81248" y="409"/>
                </a:lnTo>
                <a:lnTo>
                  <a:pt x="80279" y="349"/>
                </a:lnTo>
                <a:lnTo>
                  <a:pt x="79325" y="295"/>
                </a:lnTo>
                <a:lnTo>
                  <a:pt x="78388" y="247"/>
                </a:lnTo>
                <a:lnTo>
                  <a:pt x="77466" y="199"/>
                </a:lnTo>
                <a:lnTo>
                  <a:pt x="76544" y="157"/>
                </a:lnTo>
                <a:lnTo>
                  <a:pt x="75654" y="121"/>
                </a:lnTo>
                <a:lnTo>
                  <a:pt x="74764" y="91"/>
                </a:lnTo>
                <a:lnTo>
                  <a:pt x="73890" y="66"/>
                </a:lnTo>
                <a:lnTo>
                  <a:pt x="73047" y="42"/>
                </a:lnTo>
                <a:lnTo>
                  <a:pt x="72189" y="24"/>
                </a:lnTo>
                <a:lnTo>
                  <a:pt x="71363" y="12"/>
                </a:lnTo>
                <a:lnTo>
                  <a:pt x="70552" y="6"/>
                </a:lnTo>
                <a:lnTo>
                  <a:pt x="6974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0" name="Google Shape;260;p15"/>
          <p:cNvSpPr/>
          <p:nvPr/>
        </p:nvSpPr>
        <p:spPr>
          <a:xfrm rot="757378">
            <a:off x="14033" y="4735397"/>
            <a:ext cx="1388955" cy="1108961"/>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1" name="Google Shape;261;p15"/>
          <p:cNvSpPr/>
          <p:nvPr/>
        </p:nvSpPr>
        <p:spPr>
          <a:xfrm rot="757378">
            <a:off x="990792" y="6053779"/>
            <a:ext cx="448277" cy="499571"/>
          </a:xfrm>
          <a:custGeom>
            <a:avLst/>
            <a:gdLst/>
            <a:ahLst/>
            <a:cxnLst/>
            <a:rect l="l" t="t" r="r" b="b"/>
            <a:pathLst>
              <a:path w="27910" h="13797" extrusionOk="0">
                <a:moveTo>
                  <a:pt x="23634" y="0"/>
                </a:moveTo>
                <a:lnTo>
                  <a:pt x="1" y="8521"/>
                </a:lnTo>
                <a:lnTo>
                  <a:pt x="7534" y="13796"/>
                </a:lnTo>
                <a:lnTo>
                  <a:pt x="27910" y="5703"/>
                </a:lnTo>
                <a:lnTo>
                  <a:pt x="23634" y="0"/>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2" name="Google Shape;262;p15"/>
          <p:cNvSpPr/>
          <p:nvPr/>
        </p:nvSpPr>
        <p:spPr>
          <a:xfrm rot="757378">
            <a:off x="599689" y="6235419"/>
            <a:ext cx="79907" cy="132741"/>
          </a:xfrm>
          <a:custGeom>
            <a:avLst/>
            <a:gdLst/>
            <a:ahLst/>
            <a:cxnLst/>
            <a:rect l="l" t="t" r="r" b="b"/>
            <a:pathLst>
              <a:path w="4975" h="3666" extrusionOk="0">
                <a:moveTo>
                  <a:pt x="1542" y="0"/>
                </a:moveTo>
                <a:lnTo>
                  <a:pt x="1383" y="6"/>
                </a:lnTo>
                <a:lnTo>
                  <a:pt x="1224" y="19"/>
                </a:lnTo>
                <a:lnTo>
                  <a:pt x="1065" y="37"/>
                </a:lnTo>
                <a:lnTo>
                  <a:pt x="922" y="61"/>
                </a:lnTo>
                <a:lnTo>
                  <a:pt x="779" y="91"/>
                </a:lnTo>
                <a:lnTo>
                  <a:pt x="652" y="121"/>
                </a:lnTo>
                <a:lnTo>
                  <a:pt x="525" y="163"/>
                </a:lnTo>
                <a:lnTo>
                  <a:pt x="413" y="205"/>
                </a:lnTo>
                <a:lnTo>
                  <a:pt x="318" y="247"/>
                </a:lnTo>
                <a:lnTo>
                  <a:pt x="238" y="295"/>
                </a:lnTo>
                <a:lnTo>
                  <a:pt x="159" y="349"/>
                </a:lnTo>
                <a:lnTo>
                  <a:pt x="95" y="403"/>
                </a:lnTo>
                <a:lnTo>
                  <a:pt x="48" y="457"/>
                </a:lnTo>
                <a:lnTo>
                  <a:pt x="16" y="517"/>
                </a:lnTo>
                <a:lnTo>
                  <a:pt x="0" y="577"/>
                </a:lnTo>
                <a:lnTo>
                  <a:pt x="0" y="643"/>
                </a:lnTo>
                <a:lnTo>
                  <a:pt x="16" y="703"/>
                </a:lnTo>
                <a:lnTo>
                  <a:pt x="159" y="1016"/>
                </a:lnTo>
                <a:lnTo>
                  <a:pt x="302" y="1328"/>
                </a:lnTo>
                <a:lnTo>
                  <a:pt x="525" y="1701"/>
                </a:lnTo>
                <a:lnTo>
                  <a:pt x="652" y="1905"/>
                </a:lnTo>
                <a:lnTo>
                  <a:pt x="779" y="2122"/>
                </a:lnTo>
                <a:lnTo>
                  <a:pt x="938" y="2332"/>
                </a:lnTo>
                <a:lnTo>
                  <a:pt x="1097" y="2548"/>
                </a:lnTo>
                <a:lnTo>
                  <a:pt x="1287" y="2752"/>
                </a:lnTo>
                <a:lnTo>
                  <a:pt x="1478" y="2957"/>
                </a:lnTo>
                <a:lnTo>
                  <a:pt x="1685" y="3149"/>
                </a:lnTo>
                <a:lnTo>
                  <a:pt x="1891" y="3323"/>
                </a:lnTo>
                <a:lnTo>
                  <a:pt x="2019" y="3401"/>
                </a:lnTo>
                <a:lnTo>
                  <a:pt x="2162" y="3467"/>
                </a:lnTo>
                <a:lnTo>
                  <a:pt x="2321" y="3528"/>
                </a:lnTo>
                <a:lnTo>
                  <a:pt x="2511" y="3576"/>
                </a:lnTo>
                <a:lnTo>
                  <a:pt x="2702" y="3612"/>
                </a:lnTo>
                <a:lnTo>
                  <a:pt x="2909" y="3642"/>
                </a:lnTo>
                <a:lnTo>
                  <a:pt x="3131" y="3660"/>
                </a:lnTo>
                <a:lnTo>
                  <a:pt x="3354" y="3666"/>
                </a:lnTo>
                <a:lnTo>
                  <a:pt x="3528" y="3660"/>
                </a:lnTo>
                <a:lnTo>
                  <a:pt x="3719" y="3648"/>
                </a:lnTo>
                <a:lnTo>
                  <a:pt x="3894" y="3630"/>
                </a:lnTo>
                <a:lnTo>
                  <a:pt x="4069" y="3600"/>
                </a:lnTo>
                <a:lnTo>
                  <a:pt x="4212" y="3570"/>
                </a:lnTo>
                <a:lnTo>
                  <a:pt x="4355" y="3534"/>
                </a:lnTo>
                <a:lnTo>
                  <a:pt x="4466" y="3491"/>
                </a:lnTo>
                <a:lnTo>
                  <a:pt x="4577" y="3449"/>
                </a:lnTo>
                <a:lnTo>
                  <a:pt x="4673" y="3401"/>
                </a:lnTo>
                <a:lnTo>
                  <a:pt x="4768" y="3353"/>
                </a:lnTo>
                <a:lnTo>
                  <a:pt x="4832" y="3299"/>
                </a:lnTo>
                <a:lnTo>
                  <a:pt x="4895" y="3245"/>
                </a:lnTo>
                <a:lnTo>
                  <a:pt x="4927" y="3185"/>
                </a:lnTo>
                <a:lnTo>
                  <a:pt x="4959" y="3131"/>
                </a:lnTo>
                <a:lnTo>
                  <a:pt x="4975" y="3071"/>
                </a:lnTo>
                <a:lnTo>
                  <a:pt x="4975" y="3011"/>
                </a:lnTo>
                <a:lnTo>
                  <a:pt x="4959" y="2951"/>
                </a:lnTo>
                <a:lnTo>
                  <a:pt x="4911" y="2891"/>
                </a:lnTo>
                <a:lnTo>
                  <a:pt x="4863" y="2837"/>
                </a:lnTo>
                <a:lnTo>
                  <a:pt x="4800" y="2776"/>
                </a:lnTo>
                <a:lnTo>
                  <a:pt x="4657" y="2656"/>
                </a:lnTo>
                <a:lnTo>
                  <a:pt x="4514" y="2524"/>
                </a:lnTo>
                <a:lnTo>
                  <a:pt x="4371" y="2380"/>
                </a:lnTo>
                <a:lnTo>
                  <a:pt x="4244" y="2230"/>
                </a:lnTo>
                <a:lnTo>
                  <a:pt x="4005" y="1911"/>
                </a:lnTo>
                <a:lnTo>
                  <a:pt x="3783" y="1581"/>
                </a:lnTo>
                <a:lnTo>
                  <a:pt x="3592" y="1262"/>
                </a:lnTo>
                <a:lnTo>
                  <a:pt x="3433" y="968"/>
                </a:lnTo>
                <a:lnTo>
                  <a:pt x="3306" y="716"/>
                </a:lnTo>
                <a:lnTo>
                  <a:pt x="3226" y="523"/>
                </a:lnTo>
                <a:lnTo>
                  <a:pt x="3195" y="463"/>
                </a:lnTo>
                <a:lnTo>
                  <a:pt x="3147" y="403"/>
                </a:lnTo>
                <a:lnTo>
                  <a:pt x="3083" y="349"/>
                </a:lnTo>
                <a:lnTo>
                  <a:pt x="3004" y="295"/>
                </a:lnTo>
                <a:lnTo>
                  <a:pt x="2924" y="247"/>
                </a:lnTo>
                <a:lnTo>
                  <a:pt x="2813" y="199"/>
                </a:lnTo>
                <a:lnTo>
                  <a:pt x="2702" y="157"/>
                </a:lnTo>
                <a:lnTo>
                  <a:pt x="2591" y="121"/>
                </a:lnTo>
                <a:lnTo>
                  <a:pt x="2448" y="91"/>
                </a:lnTo>
                <a:lnTo>
                  <a:pt x="2321" y="61"/>
                </a:lnTo>
                <a:lnTo>
                  <a:pt x="2177" y="37"/>
                </a:lnTo>
                <a:lnTo>
                  <a:pt x="2019" y="25"/>
                </a:lnTo>
                <a:lnTo>
                  <a:pt x="1860" y="6"/>
                </a:lnTo>
                <a:lnTo>
                  <a:pt x="1701"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3" name="Google Shape;263;p15"/>
          <p:cNvSpPr/>
          <p:nvPr/>
        </p:nvSpPr>
        <p:spPr>
          <a:xfrm rot="757378">
            <a:off x="754496" y="6413192"/>
            <a:ext cx="79665" cy="132777"/>
          </a:xfrm>
          <a:custGeom>
            <a:avLst/>
            <a:gdLst/>
            <a:ahLst/>
            <a:cxnLst/>
            <a:rect l="l" t="t" r="r" b="b"/>
            <a:pathLst>
              <a:path w="4960" h="3667" extrusionOk="0">
                <a:moveTo>
                  <a:pt x="1543" y="1"/>
                </a:moveTo>
                <a:lnTo>
                  <a:pt x="1384" y="7"/>
                </a:lnTo>
                <a:lnTo>
                  <a:pt x="1209" y="19"/>
                </a:lnTo>
                <a:lnTo>
                  <a:pt x="1066" y="37"/>
                </a:lnTo>
                <a:lnTo>
                  <a:pt x="907" y="61"/>
                </a:lnTo>
                <a:lnTo>
                  <a:pt x="764" y="91"/>
                </a:lnTo>
                <a:lnTo>
                  <a:pt x="637" y="121"/>
                </a:lnTo>
                <a:lnTo>
                  <a:pt x="525" y="163"/>
                </a:lnTo>
                <a:lnTo>
                  <a:pt x="414" y="205"/>
                </a:lnTo>
                <a:lnTo>
                  <a:pt x="319" y="247"/>
                </a:lnTo>
                <a:lnTo>
                  <a:pt x="223" y="295"/>
                </a:lnTo>
                <a:lnTo>
                  <a:pt x="144" y="349"/>
                </a:lnTo>
                <a:lnTo>
                  <a:pt x="96" y="404"/>
                </a:lnTo>
                <a:lnTo>
                  <a:pt x="49" y="464"/>
                </a:lnTo>
                <a:lnTo>
                  <a:pt x="17" y="518"/>
                </a:lnTo>
                <a:lnTo>
                  <a:pt x="1" y="578"/>
                </a:lnTo>
                <a:lnTo>
                  <a:pt x="1" y="644"/>
                </a:lnTo>
                <a:lnTo>
                  <a:pt x="17" y="704"/>
                </a:lnTo>
                <a:lnTo>
                  <a:pt x="144" y="1016"/>
                </a:lnTo>
                <a:lnTo>
                  <a:pt x="303" y="1329"/>
                </a:lnTo>
                <a:lnTo>
                  <a:pt x="509" y="1707"/>
                </a:lnTo>
                <a:lnTo>
                  <a:pt x="637" y="1912"/>
                </a:lnTo>
                <a:lnTo>
                  <a:pt x="780" y="2122"/>
                </a:lnTo>
                <a:lnTo>
                  <a:pt x="923" y="2332"/>
                </a:lnTo>
                <a:lnTo>
                  <a:pt x="1097" y="2549"/>
                </a:lnTo>
                <a:lnTo>
                  <a:pt x="1272" y="2759"/>
                </a:lnTo>
                <a:lnTo>
                  <a:pt x="1463" y="2957"/>
                </a:lnTo>
                <a:lnTo>
                  <a:pt x="1670" y="3149"/>
                </a:lnTo>
                <a:lnTo>
                  <a:pt x="1892" y="3330"/>
                </a:lnTo>
                <a:lnTo>
                  <a:pt x="2003" y="3402"/>
                </a:lnTo>
                <a:lnTo>
                  <a:pt x="2146" y="3474"/>
                </a:lnTo>
                <a:lnTo>
                  <a:pt x="2321" y="3528"/>
                </a:lnTo>
                <a:lnTo>
                  <a:pt x="2496" y="3576"/>
                </a:lnTo>
                <a:lnTo>
                  <a:pt x="2687" y="3618"/>
                </a:lnTo>
                <a:lnTo>
                  <a:pt x="2909" y="3642"/>
                </a:lnTo>
                <a:lnTo>
                  <a:pt x="3116" y="3660"/>
                </a:lnTo>
                <a:lnTo>
                  <a:pt x="3338" y="3666"/>
                </a:lnTo>
                <a:lnTo>
                  <a:pt x="3529" y="3660"/>
                </a:lnTo>
                <a:lnTo>
                  <a:pt x="3704" y="3648"/>
                </a:lnTo>
                <a:lnTo>
                  <a:pt x="3895" y="3630"/>
                </a:lnTo>
                <a:lnTo>
                  <a:pt x="4070" y="3600"/>
                </a:lnTo>
                <a:lnTo>
                  <a:pt x="4213" y="3570"/>
                </a:lnTo>
                <a:lnTo>
                  <a:pt x="4340" y="3534"/>
                </a:lnTo>
                <a:lnTo>
                  <a:pt x="4467" y="3498"/>
                </a:lnTo>
                <a:lnTo>
                  <a:pt x="4578" y="3450"/>
                </a:lnTo>
                <a:lnTo>
                  <a:pt x="4674" y="3402"/>
                </a:lnTo>
                <a:lnTo>
                  <a:pt x="4753" y="3354"/>
                </a:lnTo>
                <a:lnTo>
                  <a:pt x="4832" y="3300"/>
                </a:lnTo>
                <a:lnTo>
                  <a:pt x="4880" y="3246"/>
                </a:lnTo>
                <a:lnTo>
                  <a:pt x="4928" y="3192"/>
                </a:lnTo>
                <a:lnTo>
                  <a:pt x="4944" y="3131"/>
                </a:lnTo>
                <a:lnTo>
                  <a:pt x="4960" y="3071"/>
                </a:lnTo>
                <a:lnTo>
                  <a:pt x="4960" y="3011"/>
                </a:lnTo>
                <a:lnTo>
                  <a:pt x="4944" y="2951"/>
                </a:lnTo>
                <a:lnTo>
                  <a:pt x="4912" y="2897"/>
                </a:lnTo>
                <a:lnTo>
                  <a:pt x="4864" y="2837"/>
                </a:lnTo>
                <a:lnTo>
                  <a:pt x="4801" y="2777"/>
                </a:lnTo>
                <a:lnTo>
                  <a:pt x="4642" y="2657"/>
                </a:lnTo>
                <a:lnTo>
                  <a:pt x="4499" y="2525"/>
                </a:lnTo>
                <a:lnTo>
                  <a:pt x="4372" y="2380"/>
                </a:lnTo>
                <a:lnTo>
                  <a:pt x="4229" y="2230"/>
                </a:lnTo>
                <a:lnTo>
                  <a:pt x="3990" y="1912"/>
                </a:lnTo>
                <a:lnTo>
                  <a:pt x="3768" y="1581"/>
                </a:lnTo>
                <a:lnTo>
                  <a:pt x="3577" y="1263"/>
                </a:lnTo>
                <a:lnTo>
                  <a:pt x="3434" y="968"/>
                </a:lnTo>
                <a:lnTo>
                  <a:pt x="3307" y="716"/>
                </a:lnTo>
                <a:lnTo>
                  <a:pt x="3227" y="524"/>
                </a:lnTo>
                <a:lnTo>
                  <a:pt x="3195" y="464"/>
                </a:lnTo>
                <a:lnTo>
                  <a:pt x="3148" y="404"/>
                </a:lnTo>
                <a:lnTo>
                  <a:pt x="3084" y="349"/>
                </a:lnTo>
                <a:lnTo>
                  <a:pt x="3005" y="295"/>
                </a:lnTo>
                <a:lnTo>
                  <a:pt x="2909" y="247"/>
                </a:lnTo>
                <a:lnTo>
                  <a:pt x="2814" y="199"/>
                </a:lnTo>
                <a:lnTo>
                  <a:pt x="2703" y="163"/>
                </a:lnTo>
                <a:lnTo>
                  <a:pt x="2576" y="121"/>
                </a:lnTo>
                <a:lnTo>
                  <a:pt x="2448" y="91"/>
                </a:lnTo>
                <a:lnTo>
                  <a:pt x="2305" y="61"/>
                </a:lnTo>
                <a:lnTo>
                  <a:pt x="2162" y="43"/>
                </a:lnTo>
                <a:lnTo>
                  <a:pt x="2019" y="25"/>
                </a:lnTo>
                <a:lnTo>
                  <a:pt x="1860" y="13"/>
                </a:lnTo>
                <a:lnTo>
                  <a:pt x="1701"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4" name="Google Shape;264;p15"/>
          <p:cNvSpPr/>
          <p:nvPr/>
        </p:nvSpPr>
        <p:spPr>
          <a:xfrm rot="757378">
            <a:off x="622015" y="6481432"/>
            <a:ext cx="79923" cy="132741"/>
          </a:xfrm>
          <a:custGeom>
            <a:avLst/>
            <a:gdLst/>
            <a:ahLst/>
            <a:cxnLst/>
            <a:rect l="l" t="t" r="r" b="b"/>
            <a:pathLst>
              <a:path w="4976" h="3666"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7"/>
                </a:lnTo>
                <a:lnTo>
                  <a:pt x="1" y="578"/>
                </a:lnTo>
                <a:lnTo>
                  <a:pt x="1" y="638"/>
                </a:lnTo>
                <a:lnTo>
                  <a:pt x="16" y="704"/>
                </a:lnTo>
                <a:lnTo>
                  <a:pt x="159" y="1016"/>
                </a:lnTo>
                <a:lnTo>
                  <a:pt x="303" y="1329"/>
                </a:lnTo>
                <a:lnTo>
                  <a:pt x="525" y="1701"/>
                </a:lnTo>
                <a:lnTo>
                  <a:pt x="652" y="1905"/>
                </a:lnTo>
                <a:lnTo>
                  <a:pt x="779" y="2116"/>
                </a:lnTo>
                <a:lnTo>
                  <a:pt x="938" y="2332"/>
                </a:lnTo>
                <a:lnTo>
                  <a:pt x="1097" y="2542"/>
                </a:lnTo>
                <a:lnTo>
                  <a:pt x="1288" y="2753"/>
                </a:lnTo>
                <a:lnTo>
                  <a:pt x="1479" y="2957"/>
                </a:lnTo>
                <a:lnTo>
                  <a:pt x="1669" y="3149"/>
                </a:lnTo>
                <a:lnTo>
                  <a:pt x="1892" y="3323"/>
                </a:lnTo>
                <a:lnTo>
                  <a:pt x="2019" y="3402"/>
                </a:lnTo>
                <a:lnTo>
                  <a:pt x="2162" y="3468"/>
                </a:lnTo>
                <a:lnTo>
                  <a:pt x="2321" y="3528"/>
                </a:lnTo>
                <a:lnTo>
                  <a:pt x="2512" y="3576"/>
                </a:lnTo>
                <a:lnTo>
                  <a:pt x="2702" y="3612"/>
                </a:lnTo>
                <a:lnTo>
                  <a:pt x="2909" y="3642"/>
                </a:lnTo>
                <a:lnTo>
                  <a:pt x="3132" y="3660"/>
                </a:lnTo>
                <a:lnTo>
                  <a:pt x="3354" y="3666"/>
                </a:lnTo>
                <a:lnTo>
                  <a:pt x="3529" y="3660"/>
                </a:lnTo>
                <a:lnTo>
                  <a:pt x="3720" y="3648"/>
                </a:lnTo>
                <a:lnTo>
                  <a:pt x="3894" y="3630"/>
                </a:lnTo>
                <a:lnTo>
                  <a:pt x="4069" y="3600"/>
                </a:lnTo>
                <a:lnTo>
                  <a:pt x="4212" y="3570"/>
                </a:lnTo>
                <a:lnTo>
                  <a:pt x="4355" y="3534"/>
                </a:lnTo>
                <a:lnTo>
                  <a:pt x="4467" y="3492"/>
                </a:lnTo>
                <a:lnTo>
                  <a:pt x="4578" y="3450"/>
                </a:lnTo>
                <a:lnTo>
                  <a:pt x="4673" y="3402"/>
                </a:lnTo>
                <a:lnTo>
                  <a:pt x="4769" y="3353"/>
                </a:lnTo>
                <a:lnTo>
                  <a:pt x="4832" y="3299"/>
                </a:lnTo>
                <a:lnTo>
                  <a:pt x="4880" y="3245"/>
                </a:lnTo>
                <a:lnTo>
                  <a:pt x="4928" y="3185"/>
                </a:lnTo>
                <a:lnTo>
                  <a:pt x="4959" y="3131"/>
                </a:lnTo>
                <a:lnTo>
                  <a:pt x="4975" y="3071"/>
                </a:lnTo>
                <a:lnTo>
                  <a:pt x="4975" y="3011"/>
                </a:lnTo>
                <a:lnTo>
                  <a:pt x="4943" y="2951"/>
                </a:lnTo>
                <a:lnTo>
                  <a:pt x="4912" y="2891"/>
                </a:lnTo>
                <a:lnTo>
                  <a:pt x="4864" y="2831"/>
                </a:lnTo>
                <a:lnTo>
                  <a:pt x="4800" y="2777"/>
                </a:lnTo>
                <a:lnTo>
                  <a:pt x="4657" y="2657"/>
                </a:lnTo>
                <a:lnTo>
                  <a:pt x="4514" y="2524"/>
                </a:lnTo>
                <a:lnTo>
                  <a:pt x="4371" y="2380"/>
                </a:lnTo>
                <a:lnTo>
                  <a:pt x="4244" y="2230"/>
                </a:lnTo>
                <a:lnTo>
                  <a:pt x="3990" y="1911"/>
                </a:lnTo>
                <a:lnTo>
                  <a:pt x="3783" y="1581"/>
                </a:lnTo>
                <a:lnTo>
                  <a:pt x="3592" y="1263"/>
                </a:lnTo>
                <a:lnTo>
                  <a:pt x="3434" y="968"/>
                </a:lnTo>
                <a:lnTo>
                  <a:pt x="3306" y="716"/>
                </a:lnTo>
                <a:lnTo>
                  <a:pt x="3227" y="523"/>
                </a:lnTo>
                <a:lnTo>
                  <a:pt x="3195" y="463"/>
                </a:lnTo>
                <a:lnTo>
                  <a:pt x="3147" y="403"/>
                </a:lnTo>
                <a:lnTo>
                  <a:pt x="3084" y="349"/>
                </a:lnTo>
                <a:lnTo>
                  <a:pt x="3004" y="295"/>
                </a:lnTo>
                <a:lnTo>
                  <a:pt x="2925" y="247"/>
                </a:lnTo>
                <a:lnTo>
                  <a:pt x="2830" y="199"/>
                </a:lnTo>
                <a:lnTo>
                  <a:pt x="2718" y="157"/>
                </a:lnTo>
                <a:lnTo>
                  <a:pt x="2591" y="121"/>
                </a:lnTo>
                <a:lnTo>
                  <a:pt x="2464" y="91"/>
                </a:lnTo>
                <a:lnTo>
                  <a:pt x="2321" y="61"/>
                </a:lnTo>
                <a:lnTo>
                  <a:pt x="2178" y="37"/>
                </a:lnTo>
                <a:lnTo>
                  <a:pt x="2035" y="19"/>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5" name="Google Shape;265;p15"/>
          <p:cNvSpPr/>
          <p:nvPr/>
        </p:nvSpPr>
        <p:spPr>
          <a:xfrm rot="757378">
            <a:off x="771415" y="6595828"/>
            <a:ext cx="79907" cy="132777"/>
          </a:xfrm>
          <a:custGeom>
            <a:avLst/>
            <a:gdLst/>
            <a:ahLst/>
            <a:cxnLst/>
            <a:rect l="l" t="t" r="r" b="b"/>
            <a:pathLst>
              <a:path w="4975" h="3667"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8"/>
                </a:lnTo>
                <a:lnTo>
                  <a:pt x="0" y="578"/>
                </a:lnTo>
                <a:lnTo>
                  <a:pt x="0" y="638"/>
                </a:lnTo>
                <a:lnTo>
                  <a:pt x="16" y="704"/>
                </a:lnTo>
                <a:lnTo>
                  <a:pt x="159" y="1016"/>
                </a:lnTo>
                <a:lnTo>
                  <a:pt x="302" y="1329"/>
                </a:lnTo>
                <a:lnTo>
                  <a:pt x="525" y="1701"/>
                </a:lnTo>
                <a:lnTo>
                  <a:pt x="636" y="1906"/>
                </a:lnTo>
                <a:lnTo>
                  <a:pt x="779" y="2116"/>
                </a:lnTo>
                <a:lnTo>
                  <a:pt x="938" y="2332"/>
                </a:lnTo>
                <a:lnTo>
                  <a:pt x="1097" y="2548"/>
                </a:lnTo>
                <a:lnTo>
                  <a:pt x="1288" y="2753"/>
                </a:lnTo>
                <a:lnTo>
                  <a:pt x="1478" y="2957"/>
                </a:lnTo>
                <a:lnTo>
                  <a:pt x="1669" y="3149"/>
                </a:lnTo>
                <a:lnTo>
                  <a:pt x="1892" y="3324"/>
                </a:lnTo>
                <a:lnTo>
                  <a:pt x="2019" y="3402"/>
                </a:lnTo>
                <a:lnTo>
                  <a:pt x="2162" y="3468"/>
                </a:lnTo>
                <a:lnTo>
                  <a:pt x="2321" y="3528"/>
                </a:lnTo>
                <a:lnTo>
                  <a:pt x="2496" y="3576"/>
                </a:lnTo>
                <a:lnTo>
                  <a:pt x="2702" y="3612"/>
                </a:lnTo>
                <a:lnTo>
                  <a:pt x="2909" y="3642"/>
                </a:lnTo>
                <a:lnTo>
                  <a:pt x="3131" y="3660"/>
                </a:lnTo>
                <a:lnTo>
                  <a:pt x="3354" y="3666"/>
                </a:lnTo>
                <a:lnTo>
                  <a:pt x="3529" y="3660"/>
                </a:lnTo>
                <a:lnTo>
                  <a:pt x="3719" y="3648"/>
                </a:lnTo>
                <a:lnTo>
                  <a:pt x="3894" y="3630"/>
                </a:lnTo>
                <a:lnTo>
                  <a:pt x="4069" y="3600"/>
                </a:lnTo>
                <a:lnTo>
                  <a:pt x="4212" y="3570"/>
                </a:lnTo>
                <a:lnTo>
                  <a:pt x="4355" y="3534"/>
                </a:lnTo>
                <a:lnTo>
                  <a:pt x="4466" y="3492"/>
                </a:lnTo>
                <a:lnTo>
                  <a:pt x="4578" y="3450"/>
                </a:lnTo>
                <a:lnTo>
                  <a:pt x="4673" y="3402"/>
                </a:lnTo>
                <a:lnTo>
                  <a:pt x="4752" y="3354"/>
                </a:lnTo>
                <a:lnTo>
                  <a:pt x="4832" y="3300"/>
                </a:lnTo>
                <a:lnTo>
                  <a:pt x="4880" y="3245"/>
                </a:lnTo>
                <a:lnTo>
                  <a:pt x="4927" y="3191"/>
                </a:lnTo>
                <a:lnTo>
                  <a:pt x="4959" y="3131"/>
                </a:lnTo>
                <a:lnTo>
                  <a:pt x="4975" y="3071"/>
                </a:lnTo>
                <a:lnTo>
                  <a:pt x="4959" y="3011"/>
                </a:lnTo>
                <a:lnTo>
                  <a:pt x="4943" y="2951"/>
                </a:lnTo>
                <a:lnTo>
                  <a:pt x="4911" y="2891"/>
                </a:lnTo>
                <a:lnTo>
                  <a:pt x="4864" y="2837"/>
                </a:lnTo>
                <a:lnTo>
                  <a:pt x="4800" y="2777"/>
                </a:lnTo>
                <a:lnTo>
                  <a:pt x="4657" y="2657"/>
                </a:lnTo>
                <a:lnTo>
                  <a:pt x="4514" y="2524"/>
                </a:lnTo>
                <a:lnTo>
                  <a:pt x="4371" y="2380"/>
                </a:lnTo>
                <a:lnTo>
                  <a:pt x="4244" y="2230"/>
                </a:lnTo>
                <a:lnTo>
                  <a:pt x="4117" y="2074"/>
                </a:lnTo>
                <a:lnTo>
                  <a:pt x="3990" y="1912"/>
                </a:lnTo>
                <a:lnTo>
                  <a:pt x="3783" y="1581"/>
                </a:lnTo>
                <a:lnTo>
                  <a:pt x="3592" y="1263"/>
                </a:lnTo>
                <a:lnTo>
                  <a:pt x="3433" y="968"/>
                </a:lnTo>
                <a:lnTo>
                  <a:pt x="3306" y="716"/>
                </a:lnTo>
                <a:lnTo>
                  <a:pt x="3227" y="524"/>
                </a:lnTo>
                <a:lnTo>
                  <a:pt x="3195" y="463"/>
                </a:lnTo>
                <a:lnTo>
                  <a:pt x="3147" y="403"/>
                </a:lnTo>
                <a:lnTo>
                  <a:pt x="3084" y="349"/>
                </a:lnTo>
                <a:lnTo>
                  <a:pt x="3004" y="295"/>
                </a:lnTo>
                <a:lnTo>
                  <a:pt x="2925" y="247"/>
                </a:lnTo>
                <a:lnTo>
                  <a:pt x="2813" y="199"/>
                </a:lnTo>
                <a:lnTo>
                  <a:pt x="2702" y="163"/>
                </a:lnTo>
                <a:lnTo>
                  <a:pt x="2591" y="121"/>
                </a:lnTo>
                <a:lnTo>
                  <a:pt x="2464" y="91"/>
                </a:lnTo>
                <a:lnTo>
                  <a:pt x="2321" y="61"/>
                </a:lnTo>
                <a:lnTo>
                  <a:pt x="2178" y="43"/>
                </a:lnTo>
                <a:lnTo>
                  <a:pt x="2019" y="25"/>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6" name="Google Shape;266;p15"/>
          <p:cNvSpPr/>
          <p:nvPr/>
        </p:nvSpPr>
        <p:spPr>
          <a:xfrm rot="757378">
            <a:off x="635805" y="6688534"/>
            <a:ext cx="79907" cy="132741"/>
          </a:xfrm>
          <a:custGeom>
            <a:avLst/>
            <a:gdLst/>
            <a:ahLst/>
            <a:cxnLst/>
            <a:rect l="l" t="t" r="r" b="b"/>
            <a:pathLst>
              <a:path w="4975" h="3666" extrusionOk="0">
                <a:moveTo>
                  <a:pt x="1558" y="1"/>
                </a:moveTo>
                <a:lnTo>
                  <a:pt x="1383" y="7"/>
                </a:lnTo>
                <a:lnTo>
                  <a:pt x="1224" y="19"/>
                </a:lnTo>
                <a:lnTo>
                  <a:pt x="1065" y="37"/>
                </a:lnTo>
                <a:lnTo>
                  <a:pt x="922" y="61"/>
                </a:lnTo>
                <a:lnTo>
                  <a:pt x="779" y="91"/>
                </a:lnTo>
                <a:lnTo>
                  <a:pt x="652" y="121"/>
                </a:lnTo>
                <a:lnTo>
                  <a:pt x="540" y="157"/>
                </a:lnTo>
                <a:lnTo>
                  <a:pt x="429" y="199"/>
                </a:lnTo>
                <a:lnTo>
                  <a:pt x="318" y="247"/>
                </a:lnTo>
                <a:lnTo>
                  <a:pt x="238" y="295"/>
                </a:lnTo>
                <a:lnTo>
                  <a:pt x="159" y="349"/>
                </a:lnTo>
                <a:lnTo>
                  <a:pt x="111" y="403"/>
                </a:lnTo>
                <a:lnTo>
                  <a:pt x="64" y="457"/>
                </a:lnTo>
                <a:lnTo>
                  <a:pt x="32" y="517"/>
                </a:lnTo>
                <a:lnTo>
                  <a:pt x="0" y="577"/>
                </a:lnTo>
                <a:lnTo>
                  <a:pt x="0" y="637"/>
                </a:lnTo>
                <a:lnTo>
                  <a:pt x="16" y="704"/>
                </a:lnTo>
                <a:lnTo>
                  <a:pt x="159" y="1016"/>
                </a:lnTo>
                <a:lnTo>
                  <a:pt x="318" y="1328"/>
                </a:lnTo>
                <a:lnTo>
                  <a:pt x="525" y="1701"/>
                </a:lnTo>
                <a:lnTo>
                  <a:pt x="652" y="1905"/>
                </a:lnTo>
                <a:lnTo>
                  <a:pt x="795" y="2116"/>
                </a:lnTo>
                <a:lnTo>
                  <a:pt x="938" y="2332"/>
                </a:lnTo>
                <a:lnTo>
                  <a:pt x="1113" y="2548"/>
                </a:lnTo>
                <a:lnTo>
                  <a:pt x="1287" y="2752"/>
                </a:lnTo>
                <a:lnTo>
                  <a:pt x="1478" y="2957"/>
                </a:lnTo>
                <a:lnTo>
                  <a:pt x="1685" y="3149"/>
                </a:lnTo>
                <a:lnTo>
                  <a:pt x="1907" y="3323"/>
                </a:lnTo>
                <a:lnTo>
                  <a:pt x="2019" y="3401"/>
                </a:lnTo>
                <a:lnTo>
                  <a:pt x="2162" y="3467"/>
                </a:lnTo>
                <a:lnTo>
                  <a:pt x="2321" y="3528"/>
                </a:lnTo>
                <a:lnTo>
                  <a:pt x="2511" y="3576"/>
                </a:lnTo>
                <a:lnTo>
                  <a:pt x="2702" y="3612"/>
                </a:lnTo>
                <a:lnTo>
                  <a:pt x="2909" y="3642"/>
                </a:lnTo>
                <a:lnTo>
                  <a:pt x="3131" y="3660"/>
                </a:lnTo>
                <a:lnTo>
                  <a:pt x="3354" y="3666"/>
                </a:lnTo>
                <a:lnTo>
                  <a:pt x="3544" y="3660"/>
                </a:lnTo>
                <a:lnTo>
                  <a:pt x="3719" y="3648"/>
                </a:lnTo>
                <a:lnTo>
                  <a:pt x="3894" y="3630"/>
                </a:lnTo>
                <a:lnTo>
                  <a:pt x="4085" y="3600"/>
                </a:lnTo>
                <a:lnTo>
                  <a:pt x="4228" y="3570"/>
                </a:lnTo>
                <a:lnTo>
                  <a:pt x="4355" y="3534"/>
                </a:lnTo>
                <a:lnTo>
                  <a:pt x="4482" y="3492"/>
                </a:lnTo>
                <a:lnTo>
                  <a:pt x="4593" y="3449"/>
                </a:lnTo>
                <a:lnTo>
                  <a:pt x="4689" y="3401"/>
                </a:lnTo>
                <a:lnTo>
                  <a:pt x="4768" y="3353"/>
                </a:lnTo>
                <a:lnTo>
                  <a:pt x="4832" y="3299"/>
                </a:lnTo>
                <a:lnTo>
                  <a:pt x="4895" y="3245"/>
                </a:lnTo>
                <a:lnTo>
                  <a:pt x="4943" y="3185"/>
                </a:lnTo>
                <a:lnTo>
                  <a:pt x="4959" y="3131"/>
                </a:lnTo>
                <a:lnTo>
                  <a:pt x="4975" y="3071"/>
                </a:lnTo>
                <a:lnTo>
                  <a:pt x="4975" y="3011"/>
                </a:lnTo>
                <a:lnTo>
                  <a:pt x="4959" y="2951"/>
                </a:lnTo>
                <a:lnTo>
                  <a:pt x="4927" y="2891"/>
                </a:lnTo>
                <a:lnTo>
                  <a:pt x="4879" y="2831"/>
                </a:lnTo>
                <a:lnTo>
                  <a:pt x="4800" y="2776"/>
                </a:lnTo>
                <a:lnTo>
                  <a:pt x="4657" y="2656"/>
                </a:lnTo>
                <a:lnTo>
                  <a:pt x="4514" y="2524"/>
                </a:lnTo>
                <a:lnTo>
                  <a:pt x="4387" y="2380"/>
                </a:lnTo>
                <a:lnTo>
                  <a:pt x="4244" y="2230"/>
                </a:lnTo>
                <a:lnTo>
                  <a:pt x="4005" y="1911"/>
                </a:lnTo>
                <a:lnTo>
                  <a:pt x="3783" y="1581"/>
                </a:lnTo>
                <a:lnTo>
                  <a:pt x="3592" y="1262"/>
                </a:lnTo>
                <a:lnTo>
                  <a:pt x="3433" y="968"/>
                </a:lnTo>
                <a:lnTo>
                  <a:pt x="3322" y="716"/>
                </a:lnTo>
                <a:lnTo>
                  <a:pt x="3242" y="523"/>
                </a:lnTo>
                <a:lnTo>
                  <a:pt x="3211" y="463"/>
                </a:lnTo>
                <a:lnTo>
                  <a:pt x="3163" y="403"/>
                </a:lnTo>
                <a:lnTo>
                  <a:pt x="3099" y="349"/>
                </a:lnTo>
                <a:lnTo>
                  <a:pt x="3020" y="295"/>
                </a:lnTo>
                <a:lnTo>
                  <a:pt x="2924" y="247"/>
                </a:lnTo>
                <a:lnTo>
                  <a:pt x="2829" y="199"/>
                </a:lnTo>
                <a:lnTo>
                  <a:pt x="2718" y="157"/>
                </a:lnTo>
                <a:lnTo>
                  <a:pt x="2591" y="121"/>
                </a:lnTo>
                <a:lnTo>
                  <a:pt x="2464" y="91"/>
                </a:lnTo>
                <a:lnTo>
                  <a:pt x="2321" y="61"/>
                </a:lnTo>
                <a:lnTo>
                  <a:pt x="2177" y="37"/>
                </a:lnTo>
                <a:lnTo>
                  <a:pt x="2034" y="19"/>
                </a:lnTo>
                <a:lnTo>
                  <a:pt x="1875"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7" name="Google Shape;267;p15"/>
          <p:cNvSpPr/>
          <p:nvPr/>
        </p:nvSpPr>
        <p:spPr>
          <a:xfrm rot="757378">
            <a:off x="1323390" y="5699030"/>
            <a:ext cx="988444" cy="796300"/>
          </a:xfrm>
          <a:custGeom>
            <a:avLst/>
            <a:gdLst/>
            <a:ahLst/>
            <a:cxnLst/>
            <a:rect l="l" t="t" r="r" b="b"/>
            <a:pathLst>
              <a:path w="61541" h="21992" extrusionOk="0">
                <a:moveTo>
                  <a:pt x="26225" y="0"/>
                </a:moveTo>
                <a:lnTo>
                  <a:pt x="25430" y="13"/>
                </a:lnTo>
                <a:lnTo>
                  <a:pt x="24683" y="31"/>
                </a:lnTo>
                <a:lnTo>
                  <a:pt x="23984" y="67"/>
                </a:lnTo>
                <a:lnTo>
                  <a:pt x="23317" y="109"/>
                </a:lnTo>
                <a:lnTo>
                  <a:pt x="22713" y="163"/>
                </a:lnTo>
                <a:lnTo>
                  <a:pt x="22140" y="229"/>
                </a:lnTo>
                <a:lnTo>
                  <a:pt x="21870" y="265"/>
                </a:lnTo>
                <a:lnTo>
                  <a:pt x="21616" y="301"/>
                </a:lnTo>
                <a:lnTo>
                  <a:pt x="21362" y="343"/>
                </a:lnTo>
                <a:lnTo>
                  <a:pt x="21123" y="385"/>
                </a:lnTo>
                <a:lnTo>
                  <a:pt x="20901" y="433"/>
                </a:lnTo>
                <a:lnTo>
                  <a:pt x="20678" y="481"/>
                </a:lnTo>
                <a:lnTo>
                  <a:pt x="20472" y="529"/>
                </a:lnTo>
                <a:lnTo>
                  <a:pt x="20265" y="583"/>
                </a:lnTo>
                <a:lnTo>
                  <a:pt x="20074" y="637"/>
                </a:lnTo>
                <a:lnTo>
                  <a:pt x="19884" y="691"/>
                </a:lnTo>
                <a:lnTo>
                  <a:pt x="19709" y="752"/>
                </a:lnTo>
                <a:lnTo>
                  <a:pt x="19550" y="812"/>
                </a:lnTo>
                <a:lnTo>
                  <a:pt x="19391" y="872"/>
                </a:lnTo>
                <a:lnTo>
                  <a:pt x="19248" y="938"/>
                </a:lnTo>
                <a:lnTo>
                  <a:pt x="18978" y="1070"/>
                </a:lnTo>
                <a:lnTo>
                  <a:pt x="18739" y="1208"/>
                </a:lnTo>
                <a:lnTo>
                  <a:pt x="18517" y="1358"/>
                </a:lnTo>
                <a:lnTo>
                  <a:pt x="18342" y="1509"/>
                </a:lnTo>
                <a:lnTo>
                  <a:pt x="18199" y="1671"/>
                </a:lnTo>
                <a:lnTo>
                  <a:pt x="18072" y="1833"/>
                </a:lnTo>
                <a:lnTo>
                  <a:pt x="17976" y="2001"/>
                </a:lnTo>
                <a:lnTo>
                  <a:pt x="17913" y="2176"/>
                </a:lnTo>
                <a:lnTo>
                  <a:pt x="17865" y="2350"/>
                </a:lnTo>
                <a:lnTo>
                  <a:pt x="17849" y="2530"/>
                </a:lnTo>
                <a:lnTo>
                  <a:pt x="17849" y="2716"/>
                </a:lnTo>
                <a:lnTo>
                  <a:pt x="17865" y="2903"/>
                </a:lnTo>
                <a:lnTo>
                  <a:pt x="17897" y="3095"/>
                </a:lnTo>
                <a:lnTo>
                  <a:pt x="17198" y="2987"/>
                </a:lnTo>
                <a:lnTo>
                  <a:pt x="16466" y="2885"/>
                </a:lnTo>
                <a:lnTo>
                  <a:pt x="15688" y="2788"/>
                </a:lnTo>
                <a:lnTo>
                  <a:pt x="14877" y="2704"/>
                </a:lnTo>
                <a:lnTo>
                  <a:pt x="14162" y="2644"/>
                </a:lnTo>
                <a:lnTo>
                  <a:pt x="13494" y="2590"/>
                </a:lnTo>
                <a:lnTo>
                  <a:pt x="12827" y="2554"/>
                </a:lnTo>
                <a:lnTo>
                  <a:pt x="12175" y="2524"/>
                </a:lnTo>
                <a:lnTo>
                  <a:pt x="11540" y="2506"/>
                </a:lnTo>
                <a:lnTo>
                  <a:pt x="10936" y="2500"/>
                </a:lnTo>
                <a:lnTo>
                  <a:pt x="10332" y="2506"/>
                </a:lnTo>
                <a:lnTo>
                  <a:pt x="9759" y="2518"/>
                </a:lnTo>
                <a:lnTo>
                  <a:pt x="9203" y="2548"/>
                </a:lnTo>
                <a:lnTo>
                  <a:pt x="8663" y="2578"/>
                </a:lnTo>
                <a:lnTo>
                  <a:pt x="8138" y="2626"/>
                </a:lnTo>
                <a:lnTo>
                  <a:pt x="7630" y="2680"/>
                </a:lnTo>
                <a:lnTo>
                  <a:pt x="7137" y="2746"/>
                </a:lnTo>
                <a:lnTo>
                  <a:pt x="6660" y="2818"/>
                </a:lnTo>
                <a:lnTo>
                  <a:pt x="6199" y="2897"/>
                </a:lnTo>
                <a:lnTo>
                  <a:pt x="5770" y="2987"/>
                </a:lnTo>
                <a:lnTo>
                  <a:pt x="5341" y="3089"/>
                </a:lnTo>
                <a:lnTo>
                  <a:pt x="4928" y="3191"/>
                </a:lnTo>
                <a:lnTo>
                  <a:pt x="4546" y="3305"/>
                </a:lnTo>
                <a:lnTo>
                  <a:pt x="4165" y="3431"/>
                </a:lnTo>
                <a:lnTo>
                  <a:pt x="3815" y="3558"/>
                </a:lnTo>
                <a:lnTo>
                  <a:pt x="3466" y="3696"/>
                </a:lnTo>
                <a:lnTo>
                  <a:pt x="3148" y="3840"/>
                </a:lnTo>
                <a:lnTo>
                  <a:pt x="2846" y="3990"/>
                </a:lnTo>
                <a:lnTo>
                  <a:pt x="2544" y="4146"/>
                </a:lnTo>
                <a:lnTo>
                  <a:pt x="2274" y="4309"/>
                </a:lnTo>
                <a:lnTo>
                  <a:pt x="2019" y="4477"/>
                </a:lnTo>
                <a:lnTo>
                  <a:pt x="1765" y="4651"/>
                </a:lnTo>
                <a:lnTo>
                  <a:pt x="1542" y="4831"/>
                </a:lnTo>
                <a:lnTo>
                  <a:pt x="1336" y="5018"/>
                </a:lnTo>
                <a:lnTo>
                  <a:pt x="1145" y="5210"/>
                </a:lnTo>
                <a:lnTo>
                  <a:pt x="954" y="5402"/>
                </a:lnTo>
                <a:lnTo>
                  <a:pt x="795" y="5606"/>
                </a:lnTo>
                <a:lnTo>
                  <a:pt x="652" y="5811"/>
                </a:lnTo>
                <a:lnTo>
                  <a:pt x="509" y="6015"/>
                </a:lnTo>
                <a:lnTo>
                  <a:pt x="398" y="6231"/>
                </a:lnTo>
                <a:lnTo>
                  <a:pt x="303" y="6448"/>
                </a:lnTo>
                <a:lnTo>
                  <a:pt x="207" y="6664"/>
                </a:lnTo>
                <a:lnTo>
                  <a:pt x="144" y="6886"/>
                </a:lnTo>
                <a:lnTo>
                  <a:pt x="80" y="7115"/>
                </a:lnTo>
                <a:lnTo>
                  <a:pt x="48" y="7343"/>
                </a:lnTo>
                <a:lnTo>
                  <a:pt x="17" y="7571"/>
                </a:lnTo>
                <a:lnTo>
                  <a:pt x="1" y="7806"/>
                </a:lnTo>
                <a:lnTo>
                  <a:pt x="17" y="8040"/>
                </a:lnTo>
                <a:lnTo>
                  <a:pt x="33" y="8280"/>
                </a:lnTo>
                <a:lnTo>
                  <a:pt x="64" y="8521"/>
                </a:lnTo>
                <a:lnTo>
                  <a:pt x="112" y="8761"/>
                </a:lnTo>
                <a:lnTo>
                  <a:pt x="176" y="9001"/>
                </a:lnTo>
                <a:lnTo>
                  <a:pt x="255" y="9242"/>
                </a:lnTo>
                <a:lnTo>
                  <a:pt x="350" y="9488"/>
                </a:lnTo>
                <a:lnTo>
                  <a:pt x="462" y="9728"/>
                </a:lnTo>
                <a:lnTo>
                  <a:pt x="589" y="9969"/>
                </a:lnTo>
                <a:lnTo>
                  <a:pt x="716" y="10215"/>
                </a:lnTo>
                <a:lnTo>
                  <a:pt x="875" y="10455"/>
                </a:lnTo>
                <a:lnTo>
                  <a:pt x="1034" y="10702"/>
                </a:lnTo>
                <a:lnTo>
                  <a:pt x="1209" y="10942"/>
                </a:lnTo>
                <a:lnTo>
                  <a:pt x="1399" y="11182"/>
                </a:lnTo>
                <a:lnTo>
                  <a:pt x="1606" y="11423"/>
                </a:lnTo>
                <a:lnTo>
                  <a:pt x="1829" y="11663"/>
                </a:lnTo>
                <a:lnTo>
                  <a:pt x="2067" y="11897"/>
                </a:lnTo>
                <a:lnTo>
                  <a:pt x="2321" y="12132"/>
                </a:lnTo>
                <a:lnTo>
                  <a:pt x="2576" y="12366"/>
                </a:lnTo>
                <a:lnTo>
                  <a:pt x="2862" y="12594"/>
                </a:lnTo>
                <a:lnTo>
                  <a:pt x="3148" y="12823"/>
                </a:lnTo>
                <a:lnTo>
                  <a:pt x="3402" y="13009"/>
                </a:lnTo>
                <a:lnTo>
                  <a:pt x="3656" y="13195"/>
                </a:lnTo>
                <a:lnTo>
                  <a:pt x="3911" y="13370"/>
                </a:lnTo>
                <a:lnTo>
                  <a:pt x="4181" y="13538"/>
                </a:lnTo>
                <a:lnTo>
                  <a:pt x="4435" y="13694"/>
                </a:lnTo>
                <a:lnTo>
                  <a:pt x="4705" y="13844"/>
                </a:lnTo>
                <a:lnTo>
                  <a:pt x="4960" y="13994"/>
                </a:lnTo>
                <a:lnTo>
                  <a:pt x="5214" y="14133"/>
                </a:lnTo>
                <a:lnTo>
                  <a:pt x="5007" y="14301"/>
                </a:lnTo>
                <a:lnTo>
                  <a:pt x="4801" y="14481"/>
                </a:lnTo>
                <a:lnTo>
                  <a:pt x="4626" y="14661"/>
                </a:lnTo>
                <a:lnTo>
                  <a:pt x="4467" y="14854"/>
                </a:lnTo>
                <a:lnTo>
                  <a:pt x="4324" y="15046"/>
                </a:lnTo>
                <a:lnTo>
                  <a:pt x="4197" y="15238"/>
                </a:lnTo>
                <a:lnTo>
                  <a:pt x="4101" y="15436"/>
                </a:lnTo>
                <a:lnTo>
                  <a:pt x="4022" y="15641"/>
                </a:lnTo>
                <a:lnTo>
                  <a:pt x="3974" y="15845"/>
                </a:lnTo>
                <a:lnTo>
                  <a:pt x="3958" y="16049"/>
                </a:lnTo>
                <a:lnTo>
                  <a:pt x="3958" y="16260"/>
                </a:lnTo>
                <a:lnTo>
                  <a:pt x="3990" y="16470"/>
                </a:lnTo>
                <a:lnTo>
                  <a:pt x="4054" y="16686"/>
                </a:lnTo>
                <a:lnTo>
                  <a:pt x="4149" y="16897"/>
                </a:lnTo>
                <a:lnTo>
                  <a:pt x="4276" y="17113"/>
                </a:lnTo>
                <a:lnTo>
                  <a:pt x="4435" y="17329"/>
                </a:lnTo>
                <a:lnTo>
                  <a:pt x="4626" y="17545"/>
                </a:lnTo>
                <a:lnTo>
                  <a:pt x="4848" y="17756"/>
                </a:lnTo>
                <a:lnTo>
                  <a:pt x="5103" y="17972"/>
                </a:lnTo>
                <a:lnTo>
                  <a:pt x="5405" y="18188"/>
                </a:lnTo>
                <a:lnTo>
                  <a:pt x="5754" y="18399"/>
                </a:lnTo>
                <a:lnTo>
                  <a:pt x="6136" y="18609"/>
                </a:lnTo>
                <a:lnTo>
                  <a:pt x="6549" y="18819"/>
                </a:lnTo>
                <a:lnTo>
                  <a:pt x="7010" y="19030"/>
                </a:lnTo>
                <a:lnTo>
                  <a:pt x="7518" y="19234"/>
                </a:lnTo>
                <a:lnTo>
                  <a:pt x="8075" y="19432"/>
                </a:lnTo>
                <a:lnTo>
                  <a:pt x="8663" y="19630"/>
                </a:lnTo>
                <a:lnTo>
                  <a:pt x="9314" y="19829"/>
                </a:lnTo>
                <a:lnTo>
                  <a:pt x="9998" y="20021"/>
                </a:lnTo>
                <a:lnTo>
                  <a:pt x="10745" y="20207"/>
                </a:lnTo>
                <a:lnTo>
                  <a:pt x="11540" y="20387"/>
                </a:lnTo>
                <a:lnTo>
                  <a:pt x="12382" y="20568"/>
                </a:lnTo>
                <a:lnTo>
                  <a:pt x="13288" y="20742"/>
                </a:lnTo>
                <a:lnTo>
                  <a:pt x="14178" y="20904"/>
                </a:lnTo>
                <a:lnTo>
                  <a:pt x="15020" y="21054"/>
                </a:lnTo>
                <a:lnTo>
                  <a:pt x="15847" y="21181"/>
                </a:lnTo>
                <a:lnTo>
                  <a:pt x="16641" y="21295"/>
                </a:lnTo>
                <a:lnTo>
                  <a:pt x="17404" y="21397"/>
                </a:lnTo>
                <a:lnTo>
                  <a:pt x="18135" y="21487"/>
                </a:lnTo>
                <a:lnTo>
                  <a:pt x="18851" y="21559"/>
                </a:lnTo>
                <a:lnTo>
                  <a:pt x="19534" y="21619"/>
                </a:lnTo>
                <a:lnTo>
                  <a:pt x="20186" y="21667"/>
                </a:lnTo>
                <a:lnTo>
                  <a:pt x="20821" y="21703"/>
                </a:lnTo>
                <a:lnTo>
                  <a:pt x="21425" y="21721"/>
                </a:lnTo>
                <a:lnTo>
                  <a:pt x="22013" y="21739"/>
                </a:lnTo>
                <a:lnTo>
                  <a:pt x="22570" y="21739"/>
                </a:lnTo>
                <a:lnTo>
                  <a:pt x="23094" y="21727"/>
                </a:lnTo>
                <a:lnTo>
                  <a:pt x="23603" y="21709"/>
                </a:lnTo>
                <a:lnTo>
                  <a:pt x="24095" y="21685"/>
                </a:lnTo>
                <a:lnTo>
                  <a:pt x="24556" y="21649"/>
                </a:lnTo>
                <a:lnTo>
                  <a:pt x="25001" y="21601"/>
                </a:lnTo>
                <a:lnTo>
                  <a:pt x="25430" y="21553"/>
                </a:lnTo>
                <a:lnTo>
                  <a:pt x="25828" y="21493"/>
                </a:lnTo>
                <a:lnTo>
                  <a:pt x="26209" y="21427"/>
                </a:lnTo>
                <a:lnTo>
                  <a:pt x="26575" y="21355"/>
                </a:lnTo>
                <a:lnTo>
                  <a:pt x="26924" y="21277"/>
                </a:lnTo>
                <a:lnTo>
                  <a:pt x="27242" y="21193"/>
                </a:lnTo>
                <a:lnTo>
                  <a:pt x="27544" y="21103"/>
                </a:lnTo>
                <a:lnTo>
                  <a:pt x="27830" y="21006"/>
                </a:lnTo>
                <a:lnTo>
                  <a:pt x="28116" y="20910"/>
                </a:lnTo>
                <a:lnTo>
                  <a:pt x="28371" y="20808"/>
                </a:lnTo>
                <a:lnTo>
                  <a:pt x="28609" y="20706"/>
                </a:lnTo>
                <a:lnTo>
                  <a:pt x="28832" y="20598"/>
                </a:lnTo>
                <a:lnTo>
                  <a:pt x="29038" y="20490"/>
                </a:lnTo>
                <a:lnTo>
                  <a:pt x="29388" y="20616"/>
                </a:lnTo>
                <a:lnTo>
                  <a:pt x="29769" y="20730"/>
                </a:lnTo>
                <a:lnTo>
                  <a:pt x="30151" y="20850"/>
                </a:lnTo>
                <a:lnTo>
                  <a:pt x="30548" y="20958"/>
                </a:lnTo>
                <a:lnTo>
                  <a:pt x="30946" y="21066"/>
                </a:lnTo>
                <a:lnTo>
                  <a:pt x="31375" y="21169"/>
                </a:lnTo>
                <a:lnTo>
                  <a:pt x="31804" y="21271"/>
                </a:lnTo>
                <a:lnTo>
                  <a:pt x="32249" y="21361"/>
                </a:lnTo>
                <a:lnTo>
                  <a:pt x="32710" y="21451"/>
                </a:lnTo>
                <a:lnTo>
                  <a:pt x="33171" y="21535"/>
                </a:lnTo>
                <a:lnTo>
                  <a:pt x="33647" y="21613"/>
                </a:lnTo>
                <a:lnTo>
                  <a:pt x="34140" y="21685"/>
                </a:lnTo>
                <a:lnTo>
                  <a:pt x="34633" y="21745"/>
                </a:lnTo>
                <a:lnTo>
                  <a:pt x="35141" y="21806"/>
                </a:lnTo>
                <a:lnTo>
                  <a:pt x="35666" y="21854"/>
                </a:lnTo>
                <a:lnTo>
                  <a:pt x="36190" y="21902"/>
                </a:lnTo>
                <a:lnTo>
                  <a:pt x="36731" y="21938"/>
                </a:lnTo>
                <a:lnTo>
                  <a:pt x="37271" y="21962"/>
                </a:lnTo>
                <a:lnTo>
                  <a:pt x="37827" y="21980"/>
                </a:lnTo>
                <a:lnTo>
                  <a:pt x="38384" y="21992"/>
                </a:lnTo>
                <a:lnTo>
                  <a:pt x="38940" y="21992"/>
                </a:lnTo>
                <a:lnTo>
                  <a:pt x="39528" y="21986"/>
                </a:lnTo>
                <a:lnTo>
                  <a:pt x="40100" y="21968"/>
                </a:lnTo>
                <a:lnTo>
                  <a:pt x="40688" y="21938"/>
                </a:lnTo>
                <a:lnTo>
                  <a:pt x="41276" y="21902"/>
                </a:lnTo>
                <a:lnTo>
                  <a:pt x="41880" y="21848"/>
                </a:lnTo>
                <a:lnTo>
                  <a:pt x="42484" y="21787"/>
                </a:lnTo>
                <a:lnTo>
                  <a:pt x="43088" y="21721"/>
                </a:lnTo>
                <a:lnTo>
                  <a:pt x="43692" y="21637"/>
                </a:lnTo>
                <a:lnTo>
                  <a:pt x="44312" y="21541"/>
                </a:lnTo>
                <a:lnTo>
                  <a:pt x="44932" y="21433"/>
                </a:lnTo>
                <a:lnTo>
                  <a:pt x="45552" y="21313"/>
                </a:lnTo>
                <a:lnTo>
                  <a:pt x="45949" y="21235"/>
                </a:lnTo>
                <a:lnTo>
                  <a:pt x="46315" y="21151"/>
                </a:lnTo>
                <a:lnTo>
                  <a:pt x="46680" y="21066"/>
                </a:lnTo>
                <a:lnTo>
                  <a:pt x="47014" y="20982"/>
                </a:lnTo>
                <a:lnTo>
                  <a:pt x="47348" y="20898"/>
                </a:lnTo>
                <a:lnTo>
                  <a:pt x="47666" y="20808"/>
                </a:lnTo>
                <a:lnTo>
                  <a:pt x="47967" y="20718"/>
                </a:lnTo>
                <a:lnTo>
                  <a:pt x="48269" y="20622"/>
                </a:lnTo>
                <a:lnTo>
                  <a:pt x="48556" y="20532"/>
                </a:lnTo>
                <a:lnTo>
                  <a:pt x="48826" y="20436"/>
                </a:lnTo>
                <a:lnTo>
                  <a:pt x="49080" y="20339"/>
                </a:lnTo>
                <a:lnTo>
                  <a:pt x="49318" y="20237"/>
                </a:lnTo>
                <a:lnTo>
                  <a:pt x="49557" y="20141"/>
                </a:lnTo>
                <a:lnTo>
                  <a:pt x="49779" y="20039"/>
                </a:lnTo>
                <a:lnTo>
                  <a:pt x="49986" y="19937"/>
                </a:lnTo>
                <a:lnTo>
                  <a:pt x="50177" y="19835"/>
                </a:lnTo>
                <a:lnTo>
                  <a:pt x="50367" y="19727"/>
                </a:lnTo>
                <a:lnTo>
                  <a:pt x="50542" y="19624"/>
                </a:lnTo>
                <a:lnTo>
                  <a:pt x="50717" y="19516"/>
                </a:lnTo>
                <a:lnTo>
                  <a:pt x="50860" y="19408"/>
                </a:lnTo>
                <a:lnTo>
                  <a:pt x="51003" y="19300"/>
                </a:lnTo>
                <a:lnTo>
                  <a:pt x="51146" y="19192"/>
                </a:lnTo>
                <a:lnTo>
                  <a:pt x="51273" y="19084"/>
                </a:lnTo>
                <a:lnTo>
                  <a:pt x="51385" y="18969"/>
                </a:lnTo>
                <a:lnTo>
                  <a:pt x="51480" y="18861"/>
                </a:lnTo>
                <a:lnTo>
                  <a:pt x="51575" y="18747"/>
                </a:lnTo>
                <a:lnTo>
                  <a:pt x="51734" y="18519"/>
                </a:lnTo>
                <a:lnTo>
                  <a:pt x="51861" y="18291"/>
                </a:lnTo>
                <a:lnTo>
                  <a:pt x="51941" y="18062"/>
                </a:lnTo>
                <a:lnTo>
                  <a:pt x="52004" y="17828"/>
                </a:lnTo>
                <a:lnTo>
                  <a:pt x="52020" y="17600"/>
                </a:lnTo>
                <a:lnTo>
                  <a:pt x="52004" y="17365"/>
                </a:lnTo>
                <a:lnTo>
                  <a:pt x="51973" y="17131"/>
                </a:lnTo>
                <a:lnTo>
                  <a:pt x="51893" y="16903"/>
                </a:lnTo>
                <a:lnTo>
                  <a:pt x="51798" y="16668"/>
                </a:lnTo>
                <a:lnTo>
                  <a:pt x="51671" y="16440"/>
                </a:lnTo>
                <a:lnTo>
                  <a:pt x="51512" y="16212"/>
                </a:lnTo>
                <a:lnTo>
                  <a:pt x="51337" y="15989"/>
                </a:lnTo>
                <a:lnTo>
                  <a:pt x="51146" y="15767"/>
                </a:lnTo>
                <a:lnTo>
                  <a:pt x="50924" y="15545"/>
                </a:lnTo>
                <a:lnTo>
                  <a:pt x="50685" y="15328"/>
                </a:lnTo>
                <a:lnTo>
                  <a:pt x="50431" y="15118"/>
                </a:lnTo>
                <a:lnTo>
                  <a:pt x="50161" y="14908"/>
                </a:lnTo>
                <a:lnTo>
                  <a:pt x="49875" y="14703"/>
                </a:lnTo>
                <a:lnTo>
                  <a:pt x="49557" y="14505"/>
                </a:lnTo>
                <a:lnTo>
                  <a:pt x="49970" y="14469"/>
                </a:lnTo>
                <a:lnTo>
                  <a:pt x="50367" y="14427"/>
                </a:lnTo>
                <a:lnTo>
                  <a:pt x="50797" y="14379"/>
                </a:lnTo>
                <a:lnTo>
                  <a:pt x="51210" y="14325"/>
                </a:lnTo>
                <a:lnTo>
                  <a:pt x="51639" y="14259"/>
                </a:lnTo>
                <a:lnTo>
                  <a:pt x="52084" y="14193"/>
                </a:lnTo>
                <a:lnTo>
                  <a:pt x="52529" y="14115"/>
                </a:lnTo>
                <a:lnTo>
                  <a:pt x="52974" y="14024"/>
                </a:lnTo>
                <a:lnTo>
                  <a:pt x="53435" y="13928"/>
                </a:lnTo>
                <a:lnTo>
                  <a:pt x="53896" y="13826"/>
                </a:lnTo>
                <a:lnTo>
                  <a:pt x="54373" y="13712"/>
                </a:lnTo>
                <a:lnTo>
                  <a:pt x="54834" y="13592"/>
                </a:lnTo>
                <a:lnTo>
                  <a:pt x="55326" y="13460"/>
                </a:lnTo>
                <a:lnTo>
                  <a:pt x="55803" y="13321"/>
                </a:lnTo>
                <a:lnTo>
                  <a:pt x="56296" y="13171"/>
                </a:lnTo>
                <a:lnTo>
                  <a:pt x="56788" y="13009"/>
                </a:lnTo>
                <a:lnTo>
                  <a:pt x="57265" y="12853"/>
                </a:lnTo>
                <a:lnTo>
                  <a:pt x="57694" y="12697"/>
                </a:lnTo>
                <a:lnTo>
                  <a:pt x="58123" y="12540"/>
                </a:lnTo>
                <a:lnTo>
                  <a:pt x="58505" y="12384"/>
                </a:lnTo>
                <a:lnTo>
                  <a:pt x="58870" y="12234"/>
                </a:lnTo>
                <a:lnTo>
                  <a:pt x="59204" y="12078"/>
                </a:lnTo>
                <a:lnTo>
                  <a:pt x="59506" y="11927"/>
                </a:lnTo>
                <a:lnTo>
                  <a:pt x="59808" y="11783"/>
                </a:lnTo>
                <a:lnTo>
                  <a:pt x="60062" y="11633"/>
                </a:lnTo>
                <a:lnTo>
                  <a:pt x="60301" y="11489"/>
                </a:lnTo>
                <a:lnTo>
                  <a:pt x="60523" y="11345"/>
                </a:lnTo>
                <a:lnTo>
                  <a:pt x="60714" y="11200"/>
                </a:lnTo>
                <a:lnTo>
                  <a:pt x="60889" y="11056"/>
                </a:lnTo>
                <a:lnTo>
                  <a:pt x="61048" y="10918"/>
                </a:lnTo>
                <a:lnTo>
                  <a:pt x="61175" y="10780"/>
                </a:lnTo>
                <a:lnTo>
                  <a:pt x="61286" y="10642"/>
                </a:lnTo>
                <a:lnTo>
                  <a:pt x="61366" y="10509"/>
                </a:lnTo>
                <a:lnTo>
                  <a:pt x="61445" y="10371"/>
                </a:lnTo>
                <a:lnTo>
                  <a:pt x="61493" y="10239"/>
                </a:lnTo>
                <a:lnTo>
                  <a:pt x="61525" y="10107"/>
                </a:lnTo>
                <a:lnTo>
                  <a:pt x="61541" y="9981"/>
                </a:lnTo>
                <a:lnTo>
                  <a:pt x="61541" y="9849"/>
                </a:lnTo>
                <a:lnTo>
                  <a:pt x="61509" y="9722"/>
                </a:lnTo>
                <a:lnTo>
                  <a:pt x="61477" y="9596"/>
                </a:lnTo>
                <a:lnTo>
                  <a:pt x="61413" y="9476"/>
                </a:lnTo>
                <a:lnTo>
                  <a:pt x="61350" y="9350"/>
                </a:lnTo>
                <a:lnTo>
                  <a:pt x="61270" y="9230"/>
                </a:lnTo>
                <a:lnTo>
                  <a:pt x="61159" y="9109"/>
                </a:lnTo>
                <a:lnTo>
                  <a:pt x="61048" y="8989"/>
                </a:lnTo>
                <a:lnTo>
                  <a:pt x="60921" y="8875"/>
                </a:lnTo>
                <a:lnTo>
                  <a:pt x="60778" y="8761"/>
                </a:lnTo>
                <a:lnTo>
                  <a:pt x="60619" y="8647"/>
                </a:lnTo>
                <a:lnTo>
                  <a:pt x="60460" y="8533"/>
                </a:lnTo>
                <a:lnTo>
                  <a:pt x="60269" y="8424"/>
                </a:lnTo>
                <a:lnTo>
                  <a:pt x="60078" y="8310"/>
                </a:lnTo>
                <a:lnTo>
                  <a:pt x="59888" y="8202"/>
                </a:lnTo>
                <a:lnTo>
                  <a:pt x="59665" y="8100"/>
                </a:lnTo>
                <a:lnTo>
                  <a:pt x="59443" y="7992"/>
                </a:lnTo>
                <a:lnTo>
                  <a:pt x="59204" y="7890"/>
                </a:lnTo>
                <a:lnTo>
                  <a:pt x="58966" y="7788"/>
                </a:lnTo>
                <a:lnTo>
                  <a:pt x="58457" y="7589"/>
                </a:lnTo>
                <a:lnTo>
                  <a:pt x="57917" y="7391"/>
                </a:lnTo>
                <a:lnTo>
                  <a:pt x="57345" y="7205"/>
                </a:lnTo>
                <a:lnTo>
                  <a:pt x="56757" y="7024"/>
                </a:lnTo>
                <a:lnTo>
                  <a:pt x="56153" y="6850"/>
                </a:lnTo>
                <a:lnTo>
                  <a:pt x="55517" y="6682"/>
                </a:lnTo>
                <a:lnTo>
                  <a:pt x="54881" y="6514"/>
                </a:lnTo>
                <a:lnTo>
                  <a:pt x="54230" y="6358"/>
                </a:lnTo>
                <a:lnTo>
                  <a:pt x="53578" y="6207"/>
                </a:lnTo>
                <a:lnTo>
                  <a:pt x="52926" y="6063"/>
                </a:lnTo>
                <a:lnTo>
                  <a:pt x="52275" y="5919"/>
                </a:lnTo>
                <a:lnTo>
                  <a:pt x="51623" y="5787"/>
                </a:lnTo>
                <a:lnTo>
                  <a:pt x="51528" y="5594"/>
                </a:lnTo>
                <a:lnTo>
                  <a:pt x="51416" y="5396"/>
                </a:lnTo>
                <a:lnTo>
                  <a:pt x="51257" y="5198"/>
                </a:lnTo>
                <a:lnTo>
                  <a:pt x="51067" y="5000"/>
                </a:lnTo>
                <a:lnTo>
                  <a:pt x="50860" y="4795"/>
                </a:lnTo>
                <a:lnTo>
                  <a:pt x="50606" y="4591"/>
                </a:lnTo>
                <a:lnTo>
                  <a:pt x="50336" y="4381"/>
                </a:lnTo>
                <a:lnTo>
                  <a:pt x="50018" y="4176"/>
                </a:lnTo>
                <a:lnTo>
                  <a:pt x="49668" y="3972"/>
                </a:lnTo>
                <a:lnTo>
                  <a:pt x="49303" y="3762"/>
                </a:lnTo>
                <a:lnTo>
                  <a:pt x="48889" y="3558"/>
                </a:lnTo>
                <a:lnTo>
                  <a:pt x="48444" y="3353"/>
                </a:lnTo>
                <a:lnTo>
                  <a:pt x="47967" y="3155"/>
                </a:lnTo>
                <a:lnTo>
                  <a:pt x="47459" y="2951"/>
                </a:lnTo>
                <a:lnTo>
                  <a:pt x="46903" y="2752"/>
                </a:lnTo>
                <a:lnTo>
                  <a:pt x="46330" y="2560"/>
                </a:lnTo>
                <a:lnTo>
                  <a:pt x="45711" y="2368"/>
                </a:lnTo>
                <a:lnTo>
                  <a:pt x="45059" y="2182"/>
                </a:lnTo>
                <a:lnTo>
                  <a:pt x="44376" y="1995"/>
                </a:lnTo>
                <a:lnTo>
                  <a:pt x="43644" y="1821"/>
                </a:lnTo>
                <a:lnTo>
                  <a:pt x="42882" y="1647"/>
                </a:lnTo>
                <a:lnTo>
                  <a:pt x="42087" y="1479"/>
                </a:lnTo>
                <a:lnTo>
                  <a:pt x="41260" y="1316"/>
                </a:lnTo>
                <a:lnTo>
                  <a:pt x="40386" y="1166"/>
                </a:lnTo>
                <a:lnTo>
                  <a:pt x="39464" y="1016"/>
                </a:lnTo>
                <a:lnTo>
                  <a:pt x="38527" y="878"/>
                </a:lnTo>
                <a:lnTo>
                  <a:pt x="37541" y="740"/>
                </a:lnTo>
                <a:lnTo>
                  <a:pt x="36508" y="619"/>
                </a:lnTo>
                <a:lnTo>
                  <a:pt x="35443" y="499"/>
                </a:lnTo>
                <a:lnTo>
                  <a:pt x="34347" y="397"/>
                </a:lnTo>
                <a:lnTo>
                  <a:pt x="33202" y="301"/>
                </a:lnTo>
                <a:lnTo>
                  <a:pt x="32026" y="211"/>
                </a:lnTo>
                <a:lnTo>
                  <a:pt x="30930" y="145"/>
                </a:lnTo>
                <a:lnTo>
                  <a:pt x="29881" y="85"/>
                </a:lnTo>
                <a:lnTo>
                  <a:pt x="28895" y="49"/>
                </a:lnTo>
                <a:lnTo>
                  <a:pt x="27942" y="19"/>
                </a:lnTo>
                <a:lnTo>
                  <a:pt x="2705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8" name="Google Shape;268;p15"/>
          <p:cNvSpPr/>
          <p:nvPr/>
        </p:nvSpPr>
        <p:spPr>
          <a:xfrm rot="757378">
            <a:off x="1493084" y="5811567"/>
            <a:ext cx="530737" cy="528501"/>
          </a:xfrm>
          <a:custGeom>
            <a:avLst/>
            <a:gdLst/>
            <a:ahLst/>
            <a:cxnLst/>
            <a:rect l="l" t="t" r="r" b="b"/>
            <a:pathLst>
              <a:path w="33044" h="14596" extrusionOk="0">
                <a:moveTo>
                  <a:pt x="26257" y="5865"/>
                </a:moveTo>
                <a:lnTo>
                  <a:pt x="26400" y="5871"/>
                </a:lnTo>
                <a:lnTo>
                  <a:pt x="26543" y="5889"/>
                </a:lnTo>
                <a:lnTo>
                  <a:pt x="26670" y="5913"/>
                </a:lnTo>
                <a:lnTo>
                  <a:pt x="26717" y="5931"/>
                </a:lnTo>
                <a:lnTo>
                  <a:pt x="26813" y="5973"/>
                </a:lnTo>
                <a:lnTo>
                  <a:pt x="26924" y="6027"/>
                </a:lnTo>
                <a:lnTo>
                  <a:pt x="27067" y="6111"/>
                </a:lnTo>
                <a:lnTo>
                  <a:pt x="27226" y="6207"/>
                </a:lnTo>
                <a:lnTo>
                  <a:pt x="27417" y="6327"/>
                </a:lnTo>
                <a:lnTo>
                  <a:pt x="27623" y="6478"/>
                </a:lnTo>
                <a:lnTo>
                  <a:pt x="27830" y="6646"/>
                </a:lnTo>
                <a:lnTo>
                  <a:pt x="27607" y="6766"/>
                </a:lnTo>
                <a:lnTo>
                  <a:pt x="27496" y="6814"/>
                </a:lnTo>
                <a:lnTo>
                  <a:pt x="27385" y="6862"/>
                </a:lnTo>
                <a:lnTo>
                  <a:pt x="27274" y="6904"/>
                </a:lnTo>
                <a:lnTo>
                  <a:pt x="27162" y="6940"/>
                </a:lnTo>
                <a:lnTo>
                  <a:pt x="27035" y="6970"/>
                </a:lnTo>
                <a:lnTo>
                  <a:pt x="26924" y="6994"/>
                </a:lnTo>
                <a:lnTo>
                  <a:pt x="26797" y="7006"/>
                </a:lnTo>
                <a:lnTo>
                  <a:pt x="26686" y="7018"/>
                </a:lnTo>
                <a:lnTo>
                  <a:pt x="26558" y="7024"/>
                </a:lnTo>
                <a:lnTo>
                  <a:pt x="26431" y="7024"/>
                </a:lnTo>
                <a:lnTo>
                  <a:pt x="26304" y="7018"/>
                </a:lnTo>
                <a:lnTo>
                  <a:pt x="26177" y="7000"/>
                </a:lnTo>
                <a:lnTo>
                  <a:pt x="26034" y="6982"/>
                </a:lnTo>
                <a:lnTo>
                  <a:pt x="25907" y="6952"/>
                </a:lnTo>
                <a:lnTo>
                  <a:pt x="25684" y="6898"/>
                </a:lnTo>
                <a:lnTo>
                  <a:pt x="25462" y="6838"/>
                </a:lnTo>
                <a:lnTo>
                  <a:pt x="25239" y="6766"/>
                </a:lnTo>
                <a:lnTo>
                  <a:pt x="25033" y="6682"/>
                </a:lnTo>
                <a:lnTo>
                  <a:pt x="24937" y="6640"/>
                </a:lnTo>
                <a:lnTo>
                  <a:pt x="24858" y="6592"/>
                </a:lnTo>
                <a:lnTo>
                  <a:pt x="24794" y="6544"/>
                </a:lnTo>
                <a:lnTo>
                  <a:pt x="24731" y="6496"/>
                </a:lnTo>
                <a:lnTo>
                  <a:pt x="24699" y="6448"/>
                </a:lnTo>
                <a:lnTo>
                  <a:pt x="24683" y="6394"/>
                </a:lnTo>
                <a:lnTo>
                  <a:pt x="24683" y="6339"/>
                </a:lnTo>
                <a:lnTo>
                  <a:pt x="24715" y="6285"/>
                </a:lnTo>
                <a:lnTo>
                  <a:pt x="24763" y="6231"/>
                </a:lnTo>
                <a:lnTo>
                  <a:pt x="24826" y="6183"/>
                </a:lnTo>
                <a:lnTo>
                  <a:pt x="24921" y="6135"/>
                </a:lnTo>
                <a:lnTo>
                  <a:pt x="25017" y="6087"/>
                </a:lnTo>
                <a:lnTo>
                  <a:pt x="25128" y="6045"/>
                </a:lnTo>
                <a:lnTo>
                  <a:pt x="25255" y="6003"/>
                </a:lnTo>
                <a:lnTo>
                  <a:pt x="25382" y="5967"/>
                </a:lnTo>
                <a:lnTo>
                  <a:pt x="25525" y="5937"/>
                </a:lnTo>
                <a:lnTo>
                  <a:pt x="25668" y="5907"/>
                </a:lnTo>
                <a:lnTo>
                  <a:pt x="25811" y="5889"/>
                </a:lnTo>
                <a:lnTo>
                  <a:pt x="25970" y="5877"/>
                </a:lnTo>
                <a:lnTo>
                  <a:pt x="26113" y="5865"/>
                </a:lnTo>
                <a:close/>
                <a:moveTo>
                  <a:pt x="5325" y="7727"/>
                </a:moveTo>
                <a:lnTo>
                  <a:pt x="5611" y="7733"/>
                </a:lnTo>
                <a:lnTo>
                  <a:pt x="5897" y="7751"/>
                </a:lnTo>
                <a:lnTo>
                  <a:pt x="6358" y="7782"/>
                </a:lnTo>
                <a:lnTo>
                  <a:pt x="6771" y="7812"/>
                </a:lnTo>
                <a:lnTo>
                  <a:pt x="7168" y="7848"/>
                </a:lnTo>
                <a:lnTo>
                  <a:pt x="7550" y="7884"/>
                </a:lnTo>
                <a:lnTo>
                  <a:pt x="7899" y="7920"/>
                </a:lnTo>
                <a:lnTo>
                  <a:pt x="8217" y="7956"/>
                </a:lnTo>
                <a:lnTo>
                  <a:pt x="8774" y="8034"/>
                </a:lnTo>
                <a:lnTo>
                  <a:pt x="9250" y="8106"/>
                </a:lnTo>
                <a:lnTo>
                  <a:pt x="9616" y="8184"/>
                </a:lnTo>
                <a:lnTo>
                  <a:pt x="9918" y="8250"/>
                </a:lnTo>
                <a:lnTo>
                  <a:pt x="10140" y="8310"/>
                </a:lnTo>
                <a:lnTo>
                  <a:pt x="9886" y="8340"/>
                </a:lnTo>
                <a:lnTo>
                  <a:pt x="9552" y="8358"/>
                </a:lnTo>
                <a:lnTo>
                  <a:pt x="9155" y="8370"/>
                </a:lnTo>
                <a:lnTo>
                  <a:pt x="8678" y="8376"/>
                </a:lnTo>
                <a:lnTo>
                  <a:pt x="8170" y="8370"/>
                </a:lnTo>
                <a:lnTo>
                  <a:pt x="7613" y="8358"/>
                </a:lnTo>
                <a:lnTo>
                  <a:pt x="7009" y="8328"/>
                </a:lnTo>
                <a:lnTo>
                  <a:pt x="6390" y="8286"/>
                </a:lnTo>
                <a:lnTo>
                  <a:pt x="6231" y="8274"/>
                </a:lnTo>
                <a:lnTo>
                  <a:pt x="6056" y="8250"/>
                </a:lnTo>
                <a:lnTo>
                  <a:pt x="5849" y="8220"/>
                </a:lnTo>
                <a:lnTo>
                  <a:pt x="5738" y="8196"/>
                </a:lnTo>
                <a:lnTo>
                  <a:pt x="5627" y="8172"/>
                </a:lnTo>
                <a:lnTo>
                  <a:pt x="5515" y="8142"/>
                </a:lnTo>
                <a:lnTo>
                  <a:pt x="5404" y="8106"/>
                </a:lnTo>
                <a:lnTo>
                  <a:pt x="5293" y="8064"/>
                </a:lnTo>
                <a:lnTo>
                  <a:pt x="5182" y="8016"/>
                </a:lnTo>
                <a:lnTo>
                  <a:pt x="5086" y="7956"/>
                </a:lnTo>
                <a:lnTo>
                  <a:pt x="4991" y="7896"/>
                </a:lnTo>
                <a:lnTo>
                  <a:pt x="4896" y="7824"/>
                </a:lnTo>
                <a:lnTo>
                  <a:pt x="4816" y="7745"/>
                </a:lnTo>
                <a:lnTo>
                  <a:pt x="5070" y="7733"/>
                </a:lnTo>
                <a:lnTo>
                  <a:pt x="5325" y="7727"/>
                </a:lnTo>
                <a:close/>
                <a:moveTo>
                  <a:pt x="21949" y="1226"/>
                </a:moveTo>
                <a:lnTo>
                  <a:pt x="22156" y="1232"/>
                </a:lnTo>
                <a:lnTo>
                  <a:pt x="22378" y="1238"/>
                </a:lnTo>
                <a:lnTo>
                  <a:pt x="22601" y="1256"/>
                </a:lnTo>
                <a:lnTo>
                  <a:pt x="22839" y="1280"/>
                </a:lnTo>
                <a:lnTo>
                  <a:pt x="23062" y="1310"/>
                </a:lnTo>
                <a:lnTo>
                  <a:pt x="23300" y="1346"/>
                </a:lnTo>
                <a:lnTo>
                  <a:pt x="23523" y="1388"/>
                </a:lnTo>
                <a:lnTo>
                  <a:pt x="23761" y="1436"/>
                </a:lnTo>
                <a:lnTo>
                  <a:pt x="24000" y="1491"/>
                </a:lnTo>
                <a:lnTo>
                  <a:pt x="24254" y="1557"/>
                </a:lnTo>
                <a:lnTo>
                  <a:pt x="24492" y="1623"/>
                </a:lnTo>
                <a:lnTo>
                  <a:pt x="24731" y="1695"/>
                </a:lnTo>
                <a:lnTo>
                  <a:pt x="24985" y="1779"/>
                </a:lnTo>
                <a:lnTo>
                  <a:pt x="25239" y="1869"/>
                </a:lnTo>
                <a:lnTo>
                  <a:pt x="25494" y="1959"/>
                </a:lnTo>
                <a:lnTo>
                  <a:pt x="25748" y="2061"/>
                </a:lnTo>
                <a:lnTo>
                  <a:pt x="26161" y="2242"/>
                </a:lnTo>
                <a:lnTo>
                  <a:pt x="26558" y="2428"/>
                </a:lnTo>
                <a:lnTo>
                  <a:pt x="26908" y="2614"/>
                </a:lnTo>
                <a:lnTo>
                  <a:pt x="27226" y="2800"/>
                </a:lnTo>
                <a:lnTo>
                  <a:pt x="27512" y="2993"/>
                </a:lnTo>
                <a:lnTo>
                  <a:pt x="27766" y="3179"/>
                </a:lnTo>
                <a:lnTo>
                  <a:pt x="28005" y="3371"/>
                </a:lnTo>
                <a:lnTo>
                  <a:pt x="28196" y="3564"/>
                </a:lnTo>
                <a:lnTo>
                  <a:pt x="28370" y="3750"/>
                </a:lnTo>
                <a:lnTo>
                  <a:pt x="28513" y="3936"/>
                </a:lnTo>
                <a:lnTo>
                  <a:pt x="28641" y="4128"/>
                </a:lnTo>
                <a:lnTo>
                  <a:pt x="28736" y="4309"/>
                </a:lnTo>
                <a:lnTo>
                  <a:pt x="28799" y="4495"/>
                </a:lnTo>
                <a:lnTo>
                  <a:pt x="28847" y="4675"/>
                </a:lnTo>
                <a:lnTo>
                  <a:pt x="28879" y="4849"/>
                </a:lnTo>
                <a:lnTo>
                  <a:pt x="28895" y="5024"/>
                </a:lnTo>
                <a:lnTo>
                  <a:pt x="28641" y="4939"/>
                </a:lnTo>
                <a:lnTo>
                  <a:pt x="28370" y="4867"/>
                </a:lnTo>
                <a:lnTo>
                  <a:pt x="28148" y="4819"/>
                </a:lnTo>
                <a:lnTo>
                  <a:pt x="27909" y="4777"/>
                </a:lnTo>
                <a:lnTo>
                  <a:pt x="27671" y="4741"/>
                </a:lnTo>
                <a:lnTo>
                  <a:pt x="27433" y="4711"/>
                </a:lnTo>
                <a:lnTo>
                  <a:pt x="27178" y="4687"/>
                </a:lnTo>
                <a:lnTo>
                  <a:pt x="26924" y="4669"/>
                </a:lnTo>
                <a:lnTo>
                  <a:pt x="26670" y="4657"/>
                </a:lnTo>
                <a:lnTo>
                  <a:pt x="26161" y="4657"/>
                </a:lnTo>
                <a:lnTo>
                  <a:pt x="25891" y="4663"/>
                </a:lnTo>
                <a:lnTo>
                  <a:pt x="25637" y="4675"/>
                </a:lnTo>
                <a:lnTo>
                  <a:pt x="25382" y="4693"/>
                </a:lnTo>
                <a:lnTo>
                  <a:pt x="25128" y="4717"/>
                </a:lnTo>
                <a:lnTo>
                  <a:pt x="24874" y="4741"/>
                </a:lnTo>
                <a:lnTo>
                  <a:pt x="24619" y="4777"/>
                </a:lnTo>
                <a:lnTo>
                  <a:pt x="24365" y="4813"/>
                </a:lnTo>
                <a:lnTo>
                  <a:pt x="24127" y="4855"/>
                </a:lnTo>
                <a:lnTo>
                  <a:pt x="23888" y="4903"/>
                </a:lnTo>
                <a:lnTo>
                  <a:pt x="23666" y="4951"/>
                </a:lnTo>
                <a:lnTo>
                  <a:pt x="23443" y="5012"/>
                </a:lnTo>
                <a:lnTo>
                  <a:pt x="23221" y="5066"/>
                </a:lnTo>
                <a:lnTo>
                  <a:pt x="23014" y="5132"/>
                </a:lnTo>
                <a:lnTo>
                  <a:pt x="22823" y="5198"/>
                </a:lnTo>
                <a:lnTo>
                  <a:pt x="22633" y="5270"/>
                </a:lnTo>
                <a:lnTo>
                  <a:pt x="22458" y="5348"/>
                </a:lnTo>
                <a:lnTo>
                  <a:pt x="22299" y="5426"/>
                </a:lnTo>
                <a:lnTo>
                  <a:pt x="22140" y="5504"/>
                </a:lnTo>
                <a:lnTo>
                  <a:pt x="21997" y="5588"/>
                </a:lnTo>
                <a:lnTo>
                  <a:pt x="21870" y="5679"/>
                </a:lnTo>
                <a:lnTo>
                  <a:pt x="21759" y="5769"/>
                </a:lnTo>
                <a:lnTo>
                  <a:pt x="21663" y="5859"/>
                </a:lnTo>
                <a:lnTo>
                  <a:pt x="21584" y="5955"/>
                </a:lnTo>
                <a:lnTo>
                  <a:pt x="21504" y="6099"/>
                </a:lnTo>
                <a:lnTo>
                  <a:pt x="21441" y="6243"/>
                </a:lnTo>
                <a:lnTo>
                  <a:pt x="21425" y="6388"/>
                </a:lnTo>
                <a:lnTo>
                  <a:pt x="21441" y="6526"/>
                </a:lnTo>
                <a:lnTo>
                  <a:pt x="21488" y="6670"/>
                </a:lnTo>
                <a:lnTo>
                  <a:pt x="21584" y="6808"/>
                </a:lnTo>
                <a:lnTo>
                  <a:pt x="21695" y="6940"/>
                </a:lnTo>
                <a:lnTo>
                  <a:pt x="21854" y="7073"/>
                </a:lnTo>
                <a:lnTo>
                  <a:pt x="22045" y="7205"/>
                </a:lnTo>
                <a:lnTo>
                  <a:pt x="22251" y="7331"/>
                </a:lnTo>
                <a:lnTo>
                  <a:pt x="22506" y="7457"/>
                </a:lnTo>
                <a:lnTo>
                  <a:pt x="22792" y="7571"/>
                </a:lnTo>
                <a:lnTo>
                  <a:pt x="23094" y="7685"/>
                </a:lnTo>
                <a:lnTo>
                  <a:pt x="23443" y="7800"/>
                </a:lnTo>
                <a:lnTo>
                  <a:pt x="23809" y="7902"/>
                </a:lnTo>
                <a:lnTo>
                  <a:pt x="24206" y="7998"/>
                </a:lnTo>
                <a:lnTo>
                  <a:pt x="24508" y="8064"/>
                </a:lnTo>
                <a:lnTo>
                  <a:pt x="24826" y="8118"/>
                </a:lnTo>
                <a:lnTo>
                  <a:pt x="25128" y="8166"/>
                </a:lnTo>
                <a:lnTo>
                  <a:pt x="25446" y="8202"/>
                </a:lnTo>
                <a:lnTo>
                  <a:pt x="25764" y="8226"/>
                </a:lnTo>
                <a:lnTo>
                  <a:pt x="26066" y="8244"/>
                </a:lnTo>
                <a:lnTo>
                  <a:pt x="26384" y="8256"/>
                </a:lnTo>
                <a:lnTo>
                  <a:pt x="26702" y="8250"/>
                </a:lnTo>
                <a:lnTo>
                  <a:pt x="27004" y="8244"/>
                </a:lnTo>
                <a:lnTo>
                  <a:pt x="27321" y="8226"/>
                </a:lnTo>
                <a:lnTo>
                  <a:pt x="27623" y="8196"/>
                </a:lnTo>
                <a:lnTo>
                  <a:pt x="27925" y="8160"/>
                </a:lnTo>
                <a:lnTo>
                  <a:pt x="28227" y="8118"/>
                </a:lnTo>
                <a:lnTo>
                  <a:pt x="28513" y="8064"/>
                </a:lnTo>
                <a:lnTo>
                  <a:pt x="28784" y="8004"/>
                </a:lnTo>
                <a:lnTo>
                  <a:pt x="29070" y="7932"/>
                </a:lnTo>
                <a:lnTo>
                  <a:pt x="29244" y="8202"/>
                </a:lnTo>
                <a:lnTo>
                  <a:pt x="29403" y="8479"/>
                </a:lnTo>
                <a:lnTo>
                  <a:pt x="29546" y="8755"/>
                </a:lnTo>
                <a:lnTo>
                  <a:pt x="29642" y="9037"/>
                </a:lnTo>
                <a:lnTo>
                  <a:pt x="29737" y="9314"/>
                </a:lnTo>
                <a:lnTo>
                  <a:pt x="29785" y="9590"/>
                </a:lnTo>
                <a:lnTo>
                  <a:pt x="29801" y="9866"/>
                </a:lnTo>
                <a:lnTo>
                  <a:pt x="29801" y="10143"/>
                </a:lnTo>
                <a:lnTo>
                  <a:pt x="29753" y="10407"/>
                </a:lnTo>
                <a:lnTo>
                  <a:pt x="29705" y="10539"/>
                </a:lnTo>
                <a:lnTo>
                  <a:pt x="29674" y="10672"/>
                </a:lnTo>
                <a:lnTo>
                  <a:pt x="29610" y="10798"/>
                </a:lnTo>
                <a:lnTo>
                  <a:pt x="29546" y="10924"/>
                </a:lnTo>
                <a:lnTo>
                  <a:pt x="29483" y="11050"/>
                </a:lnTo>
                <a:lnTo>
                  <a:pt x="29388" y="11170"/>
                </a:lnTo>
                <a:lnTo>
                  <a:pt x="29308" y="11291"/>
                </a:lnTo>
                <a:lnTo>
                  <a:pt x="29197" y="11411"/>
                </a:lnTo>
                <a:lnTo>
                  <a:pt x="29086" y="11525"/>
                </a:lnTo>
                <a:lnTo>
                  <a:pt x="28958" y="11639"/>
                </a:lnTo>
                <a:lnTo>
                  <a:pt x="28831" y="11747"/>
                </a:lnTo>
                <a:lnTo>
                  <a:pt x="28688" y="11855"/>
                </a:lnTo>
                <a:lnTo>
                  <a:pt x="28529" y="11957"/>
                </a:lnTo>
                <a:lnTo>
                  <a:pt x="28354" y="12060"/>
                </a:lnTo>
                <a:lnTo>
                  <a:pt x="28211" y="12138"/>
                </a:lnTo>
                <a:lnTo>
                  <a:pt x="28052" y="12216"/>
                </a:lnTo>
                <a:lnTo>
                  <a:pt x="27894" y="12288"/>
                </a:lnTo>
                <a:lnTo>
                  <a:pt x="27719" y="12360"/>
                </a:lnTo>
                <a:lnTo>
                  <a:pt x="27544" y="12432"/>
                </a:lnTo>
                <a:lnTo>
                  <a:pt x="27353" y="12498"/>
                </a:lnTo>
                <a:lnTo>
                  <a:pt x="27162" y="12564"/>
                </a:lnTo>
                <a:lnTo>
                  <a:pt x="26956" y="12630"/>
                </a:lnTo>
                <a:lnTo>
                  <a:pt x="26749" y="12690"/>
                </a:lnTo>
                <a:lnTo>
                  <a:pt x="26543" y="12745"/>
                </a:lnTo>
                <a:lnTo>
                  <a:pt x="26320" y="12799"/>
                </a:lnTo>
                <a:lnTo>
                  <a:pt x="26082" y="12853"/>
                </a:lnTo>
                <a:lnTo>
                  <a:pt x="25605" y="12949"/>
                </a:lnTo>
                <a:lnTo>
                  <a:pt x="25096" y="13039"/>
                </a:lnTo>
                <a:lnTo>
                  <a:pt x="24540" y="13117"/>
                </a:lnTo>
                <a:lnTo>
                  <a:pt x="23984" y="13183"/>
                </a:lnTo>
                <a:lnTo>
                  <a:pt x="23380" y="13237"/>
                </a:lnTo>
                <a:lnTo>
                  <a:pt x="22744" y="13285"/>
                </a:lnTo>
                <a:lnTo>
                  <a:pt x="22092" y="13321"/>
                </a:lnTo>
                <a:lnTo>
                  <a:pt x="21393" y="13345"/>
                </a:lnTo>
                <a:lnTo>
                  <a:pt x="20678" y="13363"/>
                </a:lnTo>
                <a:lnTo>
                  <a:pt x="19947" y="13369"/>
                </a:lnTo>
                <a:lnTo>
                  <a:pt x="19375" y="13363"/>
                </a:lnTo>
                <a:lnTo>
                  <a:pt x="18516" y="13351"/>
                </a:lnTo>
                <a:lnTo>
                  <a:pt x="17690" y="13327"/>
                </a:lnTo>
                <a:lnTo>
                  <a:pt x="16895" y="13291"/>
                </a:lnTo>
                <a:lnTo>
                  <a:pt x="16116" y="13249"/>
                </a:lnTo>
                <a:lnTo>
                  <a:pt x="15369" y="13195"/>
                </a:lnTo>
                <a:lnTo>
                  <a:pt x="14638" y="13135"/>
                </a:lnTo>
                <a:lnTo>
                  <a:pt x="13939" y="13069"/>
                </a:lnTo>
                <a:lnTo>
                  <a:pt x="13256" y="12991"/>
                </a:lnTo>
                <a:lnTo>
                  <a:pt x="12604" y="12907"/>
                </a:lnTo>
                <a:lnTo>
                  <a:pt x="11968" y="12811"/>
                </a:lnTo>
                <a:lnTo>
                  <a:pt x="11364" y="12715"/>
                </a:lnTo>
                <a:lnTo>
                  <a:pt x="10776" y="12606"/>
                </a:lnTo>
                <a:lnTo>
                  <a:pt x="10220" y="12498"/>
                </a:lnTo>
                <a:lnTo>
                  <a:pt x="9680" y="12378"/>
                </a:lnTo>
                <a:lnTo>
                  <a:pt x="9155" y="12258"/>
                </a:lnTo>
                <a:lnTo>
                  <a:pt x="8662" y="12132"/>
                </a:lnTo>
                <a:lnTo>
                  <a:pt x="8186" y="12000"/>
                </a:lnTo>
                <a:lnTo>
                  <a:pt x="7741" y="11861"/>
                </a:lnTo>
                <a:lnTo>
                  <a:pt x="7311" y="11723"/>
                </a:lnTo>
                <a:lnTo>
                  <a:pt x="6914" y="11585"/>
                </a:lnTo>
                <a:lnTo>
                  <a:pt x="6533" y="11435"/>
                </a:lnTo>
                <a:lnTo>
                  <a:pt x="6167" y="11291"/>
                </a:lnTo>
                <a:lnTo>
                  <a:pt x="5833" y="11140"/>
                </a:lnTo>
                <a:lnTo>
                  <a:pt x="5500" y="10990"/>
                </a:lnTo>
                <a:lnTo>
                  <a:pt x="5213" y="10834"/>
                </a:lnTo>
                <a:lnTo>
                  <a:pt x="4943" y="10684"/>
                </a:lnTo>
                <a:lnTo>
                  <a:pt x="4689" y="10527"/>
                </a:lnTo>
                <a:lnTo>
                  <a:pt x="4451" y="10371"/>
                </a:lnTo>
                <a:lnTo>
                  <a:pt x="4244" y="10215"/>
                </a:lnTo>
                <a:lnTo>
                  <a:pt x="4053" y="10065"/>
                </a:lnTo>
                <a:lnTo>
                  <a:pt x="3878" y="9909"/>
                </a:lnTo>
                <a:lnTo>
                  <a:pt x="3735" y="9758"/>
                </a:lnTo>
                <a:lnTo>
                  <a:pt x="3576" y="9572"/>
                </a:lnTo>
                <a:lnTo>
                  <a:pt x="3449" y="9392"/>
                </a:lnTo>
                <a:lnTo>
                  <a:pt x="3354" y="9212"/>
                </a:lnTo>
                <a:lnTo>
                  <a:pt x="3290" y="9037"/>
                </a:lnTo>
                <a:lnTo>
                  <a:pt x="3545" y="9115"/>
                </a:lnTo>
                <a:lnTo>
                  <a:pt x="3815" y="9188"/>
                </a:lnTo>
                <a:lnTo>
                  <a:pt x="4085" y="9254"/>
                </a:lnTo>
                <a:lnTo>
                  <a:pt x="4387" y="9314"/>
                </a:lnTo>
                <a:lnTo>
                  <a:pt x="4705" y="9368"/>
                </a:lnTo>
                <a:lnTo>
                  <a:pt x="5023" y="9416"/>
                </a:lnTo>
                <a:lnTo>
                  <a:pt x="5357" y="9452"/>
                </a:lnTo>
                <a:lnTo>
                  <a:pt x="5706" y="9488"/>
                </a:lnTo>
                <a:lnTo>
                  <a:pt x="6485" y="9542"/>
                </a:lnTo>
                <a:lnTo>
                  <a:pt x="6866" y="9566"/>
                </a:lnTo>
                <a:lnTo>
                  <a:pt x="7248" y="9584"/>
                </a:lnTo>
                <a:lnTo>
                  <a:pt x="7613" y="9596"/>
                </a:lnTo>
                <a:lnTo>
                  <a:pt x="7979" y="9608"/>
                </a:lnTo>
                <a:lnTo>
                  <a:pt x="8329" y="9614"/>
                </a:lnTo>
                <a:lnTo>
                  <a:pt x="8678" y="9614"/>
                </a:lnTo>
                <a:lnTo>
                  <a:pt x="9298" y="9608"/>
                </a:lnTo>
                <a:lnTo>
                  <a:pt x="9600" y="9596"/>
                </a:lnTo>
                <a:lnTo>
                  <a:pt x="9870" y="9590"/>
                </a:lnTo>
                <a:lnTo>
                  <a:pt x="10156" y="9572"/>
                </a:lnTo>
                <a:lnTo>
                  <a:pt x="10411" y="9554"/>
                </a:lnTo>
                <a:lnTo>
                  <a:pt x="10665" y="9536"/>
                </a:lnTo>
                <a:lnTo>
                  <a:pt x="10903" y="9512"/>
                </a:lnTo>
                <a:lnTo>
                  <a:pt x="11126" y="9488"/>
                </a:lnTo>
                <a:lnTo>
                  <a:pt x="11332" y="9458"/>
                </a:lnTo>
                <a:lnTo>
                  <a:pt x="11539" y="9428"/>
                </a:lnTo>
                <a:lnTo>
                  <a:pt x="11730" y="9392"/>
                </a:lnTo>
                <a:lnTo>
                  <a:pt x="11921" y="9362"/>
                </a:lnTo>
                <a:lnTo>
                  <a:pt x="12095" y="9320"/>
                </a:lnTo>
                <a:lnTo>
                  <a:pt x="12413" y="9242"/>
                </a:lnTo>
                <a:lnTo>
                  <a:pt x="12683" y="9157"/>
                </a:lnTo>
                <a:lnTo>
                  <a:pt x="12922" y="9067"/>
                </a:lnTo>
                <a:lnTo>
                  <a:pt x="13128" y="8971"/>
                </a:lnTo>
                <a:lnTo>
                  <a:pt x="13303" y="8869"/>
                </a:lnTo>
                <a:lnTo>
                  <a:pt x="13430" y="8767"/>
                </a:lnTo>
                <a:lnTo>
                  <a:pt x="13526" y="8659"/>
                </a:lnTo>
                <a:lnTo>
                  <a:pt x="13605" y="8557"/>
                </a:lnTo>
                <a:lnTo>
                  <a:pt x="13637" y="8448"/>
                </a:lnTo>
                <a:lnTo>
                  <a:pt x="13653" y="8364"/>
                </a:lnTo>
                <a:lnTo>
                  <a:pt x="13637" y="8280"/>
                </a:lnTo>
                <a:lnTo>
                  <a:pt x="13621" y="8202"/>
                </a:lnTo>
                <a:lnTo>
                  <a:pt x="13573" y="8118"/>
                </a:lnTo>
                <a:lnTo>
                  <a:pt x="13526" y="8040"/>
                </a:lnTo>
                <a:lnTo>
                  <a:pt x="13446" y="7962"/>
                </a:lnTo>
                <a:lnTo>
                  <a:pt x="13351" y="7884"/>
                </a:lnTo>
                <a:lnTo>
                  <a:pt x="13256" y="7812"/>
                </a:lnTo>
                <a:lnTo>
                  <a:pt x="13128" y="7739"/>
                </a:lnTo>
                <a:lnTo>
                  <a:pt x="13001" y="7667"/>
                </a:lnTo>
                <a:lnTo>
                  <a:pt x="12842" y="7595"/>
                </a:lnTo>
                <a:lnTo>
                  <a:pt x="12683" y="7523"/>
                </a:lnTo>
                <a:lnTo>
                  <a:pt x="12509" y="7457"/>
                </a:lnTo>
                <a:lnTo>
                  <a:pt x="12302" y="7391"/>
                </a:lnTo>
                <a:lnTo>
                  <a:pt x="12095" y="7325"/>
                </a:lnTo>
                <a:lnTo>
                  <a:pt x="11873" y="7265"/>
                </a:lnTo>
                <a:lnTo>
                  <a:pt x="11634" y="7205"/>
                </a:lnTo>
                <a:lnTo>
                  <a:pt x="11380" y="7145"/>
                </a:lnTo>
                <a:lnTo>
                  <a:pt x="11110" y="7091"/>
                </a:lnTo>
                <a:lnTo>
                  <a:pt x="10824" y="7030"/>
                </a:lnTo>
                <a:lnTo>
                  <a:pt x="10538" y="6982"/>
                </a:lnTo>
                <a:lnTo>
                  <a:pt x="10220" y="6928"/>
                </a:lnTo>
                <a:lnTo>
                  <a:pt x="9902" y="6880"/>
                </a:lnTo>
                <a:lnTo>
                  <a:pt x="9568" y="6832"/>
                </a:lnTo>
                <a:lnTo>
                  <a:pt x="8853" y="6748"/>
                </a:lnTo>
                <a:lnTo>
                  <a:pt x="8090" y="6670"/>
                </a:lnTo>
                <a:lnTo>
                  <a:pt x="7280" y="6598"/>
                </a:lnTo>
                <a:lnTo>
                  <a:pt x="6421" y="6538"/>
                </a:lnTo>
                <a:lnTo>
                  <a:pt x="5992" y="6514"/>
                </a:lnTo>
                <a:lnTo>
                  <a:pt x="5579" y="6502"/>
                </a:lnTo>
                <a:lnTo>
                  <a:pt x="5182" y="6502"/>
                </a:lnTo>
                <a:lnTo>
                  <a:pt x="4800" y="6508"/>
                </a:lnTo>
                <a:lnTo>
                  <a:pt x="4896" y="6351"/>
                </a:lnTo>
                <a:lnTo>
                  <a:pt x="5007" y="6195"/>
                </a:lnTo>
                <a:lnTo>
                  <a:pt x="5134" y="6039"/>
                </a:lnTo>
                <a:lnTo>
                  <a:pt x="5277" y="5877"/>
                </a:lnTo>
                <a:lnTo>
                  <a:pt x="5436" y="5721"/>
                </a:lnTo>
                <a:lnTo>
                  <a:pt x="5611" y="5558"/>
                </a:lnTo>
                <a:lnTo>
                  <a:pt x="5802" y="5402"/>
                </a:lnTo>
                <a:lnTo>
                  <a:pt x="6008" y="5246"/>
                </a:lnTo>
                <a:lnTo>
                  <a:pt x="6231" y="5090"/>
                </a:lnTo>
                <a:lnTo>
                  <a:pt x="6469" y="4939"/>
                </a:lnTo>
                <a:lnTo>
                  <a:pt x="6707" y="4789"/>
                </a:lnTo>
                <a:lnTo>
                  <a:pt x="6962" y="4639"/>
                </a:lnTo>
                <a:lnTo>
                  <a:pt x="7232" y="4501"/>
                </a:lnTo>
                <a:lnTo>
                  <a:pt x="7518" y="4357"/>
                </a:lnTo>
                <a:lnTo>
                  <a:pt x="7804" y="4224"/>
                </a:lnTo>
                <a:lnTo>
                  <a:pt x="8106" y="4098"/>
                </a:lnTo>
                <a:lnTo>
                  <a:pt x="8360" y="3996"/>
                </a:lnTo>
                <a:lnTo>
                  <a:pt x="8646" y="3894"/>
                </a:lnTo>
                <a:lnTo>
                  <a:pt x="8933" y="3792"/>
                </a:lnTo>
                <a:lnTo>
                  <a:pt x="9250" y="3690"/>
                </a:lnTo>
                <a:lnTo>
                  <a:pt x="9600" y="3594"/>
                </a:lnTo>
                <a:lnTo>
                  <a:pt x="9950" y="3497"/>
                </a:lnTo>
                <a:lnTo>
                  <a:pt x="10331" y="3407"/>
                </a:lnTo>
                <a:lnTo>
                  <a:pt x="10713" y="3323"/>
                </a:lnTo>
                <a:lnTo>
                  <a:pt x="11126" y="3251"/>
                </a:lnTo>
                <a:lnTo>
                  <a:pt x="11555" y="3185"/>
                </a:lnTo>
                <a:lnTo>
                  <a:pt x="11984" y="3131"/>
                </a:lnTo>
                <a:lnTo>
                  <a:pt x="12445" y="3089"/>
                </a:lnTo>
                <a:lnTo>
                  <a:pt x="12668" y="3071"/>
                </a:lnTo>
                <a:lnTo>
                  <a:pt x="12906" y="3059"/>
                </a:lnTo>
                <a:lnTo>
                  <a:pt x="13144" y="3047"/>
                </a:lnTo>
                <a:lnTo>
                  <a:pt x="13383" y="3041"/>
                </a:lnTo>
                <a:lnTo>
                  <a:pt x="13891" y="3041"/>
                </a:lnTo>
                <a:lnTo>
                  <a:pt x="14130" y="3047"/>
                </a:lnTo>
                <a:lnTo>
                  <a:pt x="14384" y="3059"/>
                </a:lnTo>
                <a:lnTo>
                  <a:pt x="14638" y="3053"/>
                </a:lnTo>
                <a:lnTo>
                  <a:pt x="14861" y="3041"/>
                </a:lnTo>
                <a:lnTo>
                  <a:pt x="15083" y="3023"/>
                </a:lnTo>
                <a:lnTo>
                  <a:pt x="15306" y="2999"/>
                </a:lnTo>
                <a:lnTo>
                  <a:pt x="15497" y="2969"/>
                </a:lnTo>
                <a:lnTo>
                  <a:pt x="15687" y="2939"/>
                </a:lnTo>
                <a:lnTo>
                  <a:pt x="15878" y="2897"/>
                </a:lnTo>
                <a:lnTo>
                  <a:pt x="16053" y="2854"/>
                </a:lnTo>
                <a:lnTo>
                  <a:pt x="16228" y="2806"/>
                </a:lnTo>
                <a:lnTo>
                  <a:pt x="16403" y="2752"/>
                </a:lnTo>
                <a:lnTo>
                  <a:pt x="16752" y="2638"/>
                </a:lnTo>
                <a:lnTo>
                  <a:pt x="17086" y="2506"/>
                </a:lnTo>
                <a:lnTo>
                  <a:pt x="17451" y="2356"/>
                </a:lnTo>
                <a:lnTo>
                  <a:pt x="17897" y="2170"/>
                </a:lnTo>
                <a:lnTo>
                  <a:pt x="18389" y="1977"/>
                </a:lnTo>
                <a:lnTo>
                  <a:pt x="18643" y="1881"/>
                </a:lnTo>
                <a:lnTo>
                  <a:pt x="18914" y="1791"/>
                </a:lnTo>
                <a:lnTo>
                  <a:pt x="19184" y="1701"/>
                </a:lnTo>
                <a:lnTo>
                  <a:pt x="19470" y="1611"/>
                </a:lnTo>
                <a:lnTo>
                  <a:pt x="19756" y="1533"/>
                </a:lnTo>
                <a:lnTo>
                  <a:pt x="20058" y="1461"/>
                </a:lnTo>
                <a:lnTo>
                  <a:pt x="20360" y="1394"/>
                </a:lnTo>
                <a:lnTo>
                  <a:pt x="20662" y="1334"/>
                </a:lnTo>
                <a:lnTo>
                  <a:pt x="20980" y="1292"/>
                </a:lnTo>
                <a:lnTo>
                  <a:pt x="21298" y="1256"/>
                </a:lnTo>
                <a:lnTo>
                  <a:pt x="21616" y="1232"/>
                </a:lnTo>
                <a:lnTo>
                  <a:pt x="21775" y="1226"/>
                </a:lnTo>
                <a:close/>
                <a:moveTo>
                  <a:pt x="21647" y="0"/>
                </a:moveTo>
                <a:lnTo>
                  <a:pt x="21361" y="6"/>
                </a:lnTo>
                <a:lnTo>
                  <a:pt x="21075" y="24"/>
                </a:lnTo>
                <a:lnTo>
                  <a:pt x="20789" y="42"/>
                </a:lnTo>
                <a:lnTo>
                  <a:pt x="20519" y="61"/>
                </a:lnTo>
                <a:lnTo>
                  <a:pt x="20249" y="91"/>
                </a:lnTo>
                <a:lnTo>
                  <a:pt x="19979" y="121"/>
                </a:lnTo>
                <a:lnTo>
                  <a:pt x="19724" y="151"/>
                </a:lnTo>
                <a:lnTo>
                  <a:pt x="19470" y="193"/>
                </a:lnTo>
                <a:lnTo>
                  <a:pt x="19232" y="229"/>
                </a:lnTo>
                <a:lnTo>
                  <a:pt x="18755" y="325"/>
                </a:lnTo>
                <a:lnTo>
                  <a:pt x="18294" y="427"/>
                </a:lnTo>
                <a:lnTo>
                  <a:pt x="17849" y="535"/>
                </a:lnTo>
                <a:lnTo>
                  <a:pt x="17436" y="655"/>
                </a:lnTo>
                <a:lnTo>
                  <a:pt x="17038" y="776"/>
                </a:lnTo>
                <a:lnTo>
                  <a:pt x="16657" y="902"/>
                </a:lnTo>
                <a:lnTo>
                  <a:pt x="16307" y="1034"/>
                </a:lnTo>
                <a:lnTo>
                  <a:pt x="15957" y="1160"/>
                </a:lnTo>
                <a:lnTo>
                  <a:pt x="15640" y="1286"/>
                </a:lnTo>
                <a:lnTo>
                  <a:pt x="15052" y="1533"/>
                </a:lnTo>
                <a:lnTo>
                  <a:pt x="14686" y="1683"/>
                </a:lnTo>
                <a:lnTo>
                  <a:pt x="14320" y="1821"/>
                </a:lnTo>
                <a:lnTo>
                  <a:pt x="13987" y="1815"/>
                </a:lnTo>
                <a:lnTo>
                  <a:pt x="13605" y="1809"/>
                </a:lnTo>
                <a:lnTo>
                  <a:pt x="13081" y="1815"/>
                </a:lnTo>
                <a:lnTo>
                  <a:pt x="12540" y="1833"/>
                </a:lnTo>
                <a:lnTo>
                  <a:pt x="12016" y="1863"/>
                </a:lnTo>
                <a:lnTo>
                  <a:pt x="11507" y="1905"/>
                </a:lnTo>
                <a:lnTo>
                  <a:pt x="10983" y="1953"/>
                </a:lnTo>
                <a:lnTo>
                  <a:pt x="10474" y="2019"/>
                </a:lnTo>
                <a:lnTo>
                  <a:pt x="9966" y="2091"/>
                </a:lnTo>
                <a:lnTo>
                  <a:pt x="9473" y="2182"/>
                </a:lnTo>
                <a:lnTo>
                  <a:pt x="8980" y="2278"/>
                </a:lnTo>
                <a:lnTo>
                  <a:pt x="8488" y="2386"/>
                </a:lnTo>
                <a:lnTo>
                  <a:pt x="8011" y="2506"/>
                </a:lnTo>
                <a:lnTo>
                  <a:pt x="7534" y="2638"/>
                </a:lnTo>
                <a:lnTo>
                  <a:pt x="7073" y="2776"/>
                </a:lnTo>
                <a:lnTo>
                  <a:pt x="6612" y="2927"/>
                </a:lnTo>
                <a:lnTo>
                  <a:pt x="6167" y="3089"/>
                </a:lnTo>
                <a:lnTo>
                  <a:pt x="5722" y="3263"/>
                </a:lnTo>
                <a:lnTo>
                  <a:pt x="5229" y="3473"/>
                </a:lnTo>
                <a:lnTo>
                  <a:pt x="4768" y="3696"/>
                </a:lnTo>
                <a:lnTo>
                  <a:pt x="4323" y="3924"/>
                </a:lnTo>
                <a:lnTo>
                  <a:pt x="3910" y="4158"/>
                </a:lnTo>
                <a:lnTo>
                  <a:pt x="3529" y="4399"/>
                </a:lnTo>
                <a:lnTo>
                  <a:pt x="3163" y="4645"/>
                </a:lnTo>
                <a:lnTo>
                  <a:pt x="2845" y="4891"/>
                </a:lnTo>
                <a:lnTo>
                  <a:pt x="2543" y="5144"/>
                </a:lnTo>
                <a:lnTo>
                  <a:pt x="2273" y="5402"/>
                </a:lnTo>
                <a:lnTo>
                  <a:pt x="2035" y="5660"/>
                </a:lnTo>
                <a:lnTo>
                  <a:pt x="1828" y="5913"/>
                </a:lnTo>
                <a:lnTo>
                  <a:pt x="1669" y="6171"/>
                </a:lnTo>
                <a:lnTo>
                  <a:pt x="1526" y="6424"/>
                </a:lnTo>
                <a:lnTo>
                  <a:pt x="1431" y="6676"/>
                </a:lnTo>
                <a:lnTo>
                  <a:pt x="1383" y="6922"/>
                </a:lnTo>
                <a:lnTo>
                  <a:pt x="1367" y="7042"/>
                </a:lnTo>
                <a:lnTo>
                  <a:pt x="1367" y="7163"/>
                </a:lnTo>
                <a:lnTo>
                  <a:pt x="1224" y="7229"/>
                </a:lnTo>
                <a:lnTo>
                  <a:pt x="1081" y="7301"/>
                </a:lnTo>
                <a:lnTo>
                  <a:pt x="970" y="7367"/>
                </a:lnTo>
                <a:lnTo>
                  <a:pt x="843" y="7439"/>
                </a:lnTo>
                <a:lnTo>
                  <a:pt x="636" y="7595"/>
                </a:lnTo>
                <a:lnTo>
                  <a:pt x="445" y="7751"/>
                </a:lnTo>
                <a:lnTo>
                  <a:pt x="302" y="7926"/>
                </a:lnTo>
                <a:lnTo>
                  <a:pt x="175" y="8100"/>
                </a:lnTo>
                <a:lnTo>
                  <a:pt x="80" y="8280"/>
                </a:lnTo>
                <a:lnTo>
                  <a:pt x="16" y="8472"/>
                </a:lnTo>
                <a:lnTo>
                  <a:pt x="0" y="8665"/>
                </a:lnTo>
                <a:lnTo>
                  <a:pt x="0" y="8869"/>
                </a:lnTo>
                <a:lnTo>
                  <a:pt x="32" y="9073"/>
                </a:lnTo>
                <a:lnTo>
                  <a:pt x="96" y="9284"/>
                </a:lnTo>
                <a:lnTo>
                  <a:pt x="191" y="9500"/>
                </a:lnTo>
                <a:lnTo>
                  <a:pt x="302" y="9716"/>
                </a:lnTo>
                <a:lnTo>
                  <a:pt x="461" y="9939"/>
                </a:lnTo>
                <a:lnTo>
                  <a:pt x="668" y="10167"/>
                </a:lnTo>
                <a:lnTo>
                  <a:pt x="843" y="10353"/>
                </a:lnTo>
                <a:lnTo>
                  <a:pt x="1049" y="10539"/>
                </a:lnTo>
                <a:lnTo>
                  <a:pt x="1288" y="10726"/>
                </a:lnTo>
                <a:lnTo>
                  <a:pt x="1542" y="10918"/>
                </a:lnTo>
                <a:lnTo>
                  <a:pt x="1828" y="11110"/>
                </a:lnTo>
                <a:lnTo>
                  <a:pt x="2130" y="11297"/>
                </a:lnTo>
                <a:lnTo>
                  <a:pt x="2464" y="11489"/>
                </a:lnTo>
                <a:lnTo>
                  <a:pt x="2814" y="11675"/>
                </a:lnTo>
                <a:lnTo>
                  <a:pt x="3195" y="11861"/>
                </a:lnTo>
                <a:lnTo>
                  <a:pt x="3608" y="12048"/>
                </a:lnTo>
                <a:lnTo>
                  <a:pt x="4037" y="12228"/>
                </a:lnTo>
                <a:lnTo>
                  <a:pt x="4498" y="12408"/>
                </a:lnTo>
                <a:lnTo>
                  <a:pt x="4991" y="12582"/>
                </a:lnTo>
                <a:lnTo>
                  <a:pt x="5500" y="12751"/>
                </a:lnTo>
                <a:lnTo>
                  <a:pt x="6040" y="12919"/>
                </a:lnTo>
                <a:lnTo>
                  <a:pt x="6596" y="13081"/>
                </a:lnTo>
                <a:lnTo>
                  <a:pt x="7184" y="13237"/>
                </a:lnTo>
                <a:lnTo>
                  <a:pt x="7804" y="13387"/>
                </a:lnTo>
                <a:lnTo>
                  <a:pt x="8440" y="13532"/>
                </a:lnTo>
                <a:lnTo>
                  <a:pt x="9107" y="13664"/>
                </a:lnTo>
                <a:lnTo>
                  <a:pt x="9807" y="13796"/>
                </a:lnTo>
                <a:lnTo>
                  <a:pt x="10538" y="13916"/>
                </a:lnTo>
                <a:lnTo>
                  <a:pt x="11285" y="14030"/>
                </a:lnTo>
                <a:lnTo>
                  <a:pt x="12064" y="14133"/>
                </a:lnTo>
                <a:lnTo>
                  <a:pt x="12874" y="14229"/>
                </a:lnTo>
                <a:lnTo>
                  <a:pt x="13701" y="14313"/>
                </a:lnTo>
                <a:lnTo>
                  <a:pt x="14559" y="14391"/>
                </a:lnTo>
                <a:lnTo>
                  <a:pt x="15449" y="14451"/>
                </a:lnTo>
                <a:lnTo>
                  <a:pt x="16371" y="14505"/>
                </a:lnTo>
                <a:lnTo>
                  <a:pt x="17308" y="14547"/>
                </a:lnTo>
                <a:lnTo>
                  <a:pt x="18278" y="14577"/>
                </a:lnTo>
                <a:lnTo>
                  <a:pt x="19279" y="14595"/>
                </a:lnTo>
                <a:lnTo>
                  <a:pt x="20424" y="14595"/>
                </a:lnTo>
                <a:lnTo>
                  <a:pt x="20900" y="14589"/>
                </a:lnTo>
                <a:lnTo>
                  <a:pt x="21361" y="14577"/>
                </a:lnTo>
                <a:lnTo>
                  <a:pt x="21822" y="14565"/>
                </a:lnTo>
                <a:lnTo>
                  <a:pt x="22267" y="14553"/>
                </a:lnTo>
                <a:lnTo>
                  <a:pt x="22712" y="14529"/>
                </a:lnTo>
                <a:lnTo>
                  <a:pt x="23141" y="14505"/>
                </a:lnTo>
                <a:lnTo>
                  <a:pt x="23570" y="14481"/>
                </a:lnTo>
                <a:lnTo>
                  <a:pt x="23984" y="14451"/>
                </a:lnTo>
                <a:lnTo>
                  <a:pt x="24381" y="14415"/>
                </a:lnTo>
                <a:lnTo>
                  <a:pt x="24778" y="14373"/>
                </a:lnTo>
                <a:lnTo>
                  <a:pt x="25176" y="14331"/>
                </a:lnTo>
                <a:lnTo>
                  <a:pt x="25541" y="14289"/>
                </a:lnTo>
                <a:lnTo>
                  <a:pt x="25923" y="14241"/>
                </a:lnTo>
                <a:lnTo>
                  <a:pt x="26288" y="14187"/>
                </a:lnTo>
                <a:lnTo>
                  <a:pt x="26638" y="14133"/>
                </a:lnTo>
                <a:lnTo>
                  <a:pt x="26972" y="14072"/>
                </a:lnTo>
                <a:lnTo>
                  <a:pt x="27305" y="14006"/>
                </a:lnTo>
                <a:lnTo>
                  <a:pt x="27639" y="13940"/>
                </a:lnTo>
                <a:lnTo>
                  <a:pt x="27957" y="13868"/>
                </a:lnTo>
                <a:lnTo>
                  <a:pt x="28259" y="13796"/>
                </a:lnTo>
                <a:lnTo>
                  <a:pt x="28561" y="13718"/>
                </a:lnTo>
                <a:lnTo>
                  <a:pt x="28847" y="13634"/>
                </a:lnTo>
                <a:lnTo>
                  <a:pt x="29133" y="13550"/>
                </a:lnTo>
                <a:lnTo>
                  <a:pt x="29403" y="13460"/>
                </a:lnTo>
                <a:lnTo>
                  <a:pt x="29674" y="13369"/>
                </a:lnTo>
                <a:lnTo>
                  <a:pt x="29928" y="13273"/>
                </a:lnTo>
                <a:lnTo>
                  <a:pt x="30166" y="13171"/>
                </a:lnTo>
                <a:lnTo>
                  <a:pt x="30405" y="13069"/>
                </a:lnTo>
                <a:lnTo>
                  <a:pt x="30627" y="12961"/>
                </a:lnTo>
                <a:lnTo>
                  <a:pt x="30850" y="12853"/>
                </a:lnTo>
                <a:lnTo>
                  <a:pt x="31056" y="12739"/>
                </a:lnTo>
                <a:lnTo>
                  <a:pt x="31327" y="12576"/>
                </a:lnTo>
                <a:lnTo>
                  <a:pt x="31581" y="12408"/>
                </a:lnTo>
                <a:lnTo>
                  <a:pt x="31819" y="12234"/>
                </a:lnTo>
                <a:lnTo>
                  <a:pt x="32026" y="12054"/>
                </a:lnTo>
                <a:lnTo>
                  <a:pt x="32201" y="11873"/>
                </a:lnTo>
                <a:lnTo>
                  <a:pt x="32376" y="11693"/>
                </a:lnTo>
                <a:lnTo>
                  <a:pt x="32519" y="11507"/>
                </a:lnTo>
                <a:lnTo>
                  <a:pt x="32646" y="11315"/>
                </a:lnTo>
                <a:lnTo>
                  <a:pt x="32757" y="11122"/>
                </a:lnTo>
                <a:lnTo>
                  <a:pt x="32852" y="10924"/>
                </a:lnTo>
                <a:lnTo>
                  <a:pt x="32916" y="10732"/>
                </a:lnTo>
                <a:lnTo>
                  <a:pt x="32979" y="10533"/>
                </a:lnTo>
                <a:lnTo>
                  <a:pt x="33011" y="10335"/>
                </a:lnTo>
                <a:lnTo>
                  <a:pt x="33043" y="10131"/>
                </a:lnTo>
                <a:lnTo>
                  <a:pt x="33043" y="9933"/>
                </a:lnTo>
                <a:lnTo>
                  <a:pt x="33043" y="9728"/>
                </a:lnTo>
                <a:lnTo>
                  <a:pt x="33027" y="9524"/>
                </a:lnTo>
                <a:lnTo>
                  <a:pt x="32979" y="9326"/>
                </a:lnTo>
                <a:lnTo>
                  <a:pt x="32932" y="9121"/>
                </a:lnTo>
                <a:lnTo>
                  <a:pt x="32884" y="8923"/>
                </a:lnTo>
                <a:lnTo>
                  <a:pt x="32805" y="8725"/>
                </a:lnTo>
                <a:lnTo>
                  <a:pt x="32725" y="8527"/>
                </a:lnTo>
                <a:lnTo>
                  <a:pt x="32630" y="8328"/>
                </a:lnTo>
                <a:lnTo>
                  <a:pt x="32534" y="8136"/>
                </a:lnTo>
                <a:lnTo>
                  <a:pt x="32407" y="7938"/>
                </a:lnTo>
                <a:lnTo>
                  <a:pt x="32296" y="7751"/>
                </a:lnTo>
                <a:lnTo>
                  <a:pt x="32153" y="7565"/>
                </a:lnTo>
                <a:lnTo>
                  <a:pt x="32026" y="7379"/>
                </a:lnTo>
                <a:lnTo>
                  <a:pt x="31867" y="7199"/>
                </a:lnTo>
                <a:lnTo>
                  <a:pt x="31724" y="7018"/>
                </a:lnTo>
                <a:lnTo>
                  <a:pt x="31390" y="6682"/>
                </a:lnTo>
                <a:lnTo>
                  <a:pt x="31533" y="6538"/>
                </a:lnTo>
                <a:lnTo>
                  <a:pt x="31644" y="6400"/>
                </a:lnTo>
                <a:lnTo>
                  <a:pt x="31756" y="6249"/>
                </a:lnTo>
                <a:lnTo>
                  <a:pt x="31851" y="6099"/>
                </a:lnTo>
                <a:lnTo>
                  <a:pt x="31930" y="5943"/>
                </a:lnTo>
                <a:lnTo>
                  <a:pt x="32010" y="5787"/>
                </a:lnTo>
                <a:lnTo>
                  <a:pt x="32058" y="5624"/>
                </a:lnTo>
                <a:lnTo>
                  <a:pt x="32105" y="5462"/>
                </a:lnTo>
                <a:lnTo>
                  <a:pt x="32137" y="5294"/>
                </a:lnTo>
                <a:lnTo>
                  <a:pt x="32153" y="5126"/>
                </a:lnTo>
                <a:lnTo>
                  <a:pt x="32153" y="4951"/>
                </a:lnTo>
                <a:lnTo>
                  <a:pt x="32137" y="4777"/>
                </a:lnTo>
                <a:lnTo>
                  <a:pt x="32105" y="4603"/>
                </a:lnTo>
                <a:lnTo>
                  <a:pt x="32074" y="4423"/>
                </a:lnTo>
                <a:lnTo>
                  <a:pt x="32010" y="4248"/>
                </a:lnTo>
                <a:lnTo>
                  <a:pt x="31930" y="4068"/>
                </a:lnTo>
                <a:lnTo>
                  <a:pt x="31835" y="3888"/>
                </a:lnTo>
                <a:lnTo>
                  <a:pt x="31724" y="3702"/>
                </a:lnTo>
                <a:lnTo>
                  <a:pt x="31597" y="3521"/>
                </a:lnTo>
                <a:lnTo>
                  <a:pt x="31438" y="3341"/>
                </a:lnTo>
                <a:lnTo>
                  <a:pt x="31279" y="3161"/>
                </a:lnTo>
                <a:lnTo>
                  <a:pt x="31088" y="2975"/>
                </a:lnTo>
                <a:lnTo>
                  <a:pt x="30882" y="2794"/>
                </a:lnTo>
                <a:lnTo>
                  <a:pt x="30659" y="2614"/>
                </a:lnTo>
                <a:lnTo>
                  <a:pt x="30421" y="2434"/>
                </a:lnTo>
                <a:lnTo>
                  <a:pt x="30150" y="2260"/>
                </a:lnTo>
                <a:lnTo>
                  <a:pt x="29864" y="2079"/>
                </a:lnTo>
                <a:lnTo>
                  <a:pt x="29562" y="1905"/>
                </a:lnTo>
                <a:lnTo>
                  <a:pt x="29244" y="1731"/>
                </a:lnTo>
                <a:lnTo>
                  <a:pt x="28895" y="1563"/>
                </a:lnTo>
                <a:lnTo>
                  <a:pt x="28513" y="1394"/>
                </a:lnTo>
                <a:lnTo>
                  <a:pt x="28116" y="1226"/>
                </a:lnTo>
                <a:lnTo>
                  <a:pt x="27750" y="1076"/>
                </a:lnTo>
                <a:lnTo>
                  <a:pt x="27369" y="938"/>
                </a:lnTo>
                <a:lnTo>
                  <a:pt x="26988" y="812"/>
                </a:lnTo>
                <a:lnTo>
                  <a:pt x="26606" y="691"/>
                </a:lnTo>
                <a:lnTo>
                  <a:pt x="26225" y="583"/>
                </a:lnTo>
                <a:lnTo>
                  <a:pt x="25843" y="481"/>
                </a:lnTo>
                <a:lnTo>
                  <a:pt x="25462" y="391"/>
                </a:lnTo>
                <a:lnTo>
                  <a:pt x="25064" y="307"/>
                </a:lnTo>
                <a:lnTo>
                  <a:pt x="24683" y="235"/>
                </a:lnTo>
                <a:lnTo>
                  <a:pt x="24286" y="175"/>
                </a:lnTo>
                <a:lnTo>
                  <a:pt x="23904" y="121"/>
                </a:lnTo>
                <a:lnTo>
                  <a:pt x="23507" y="79"/>
                </a:lnTo>
                <a:lnTo>
                  <a:pt x="23125" y="42"/>
                </a:lnTo>
                <a:lnTo>
                  <a:pt x="22728" y="18"/>
                </a:lnTo>
                <a:lnTo>
                  <a:pt x="22331" y="6"/>
                </a:lnTo>
                <a:lnTo>
                  <a:pt x="21949"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9" name="Google Shape;269;p15"/>
          <p:cNvSpPr/>
          <p:nvPr/>
        </p:nvSpPr>
        <p:spPr>
          <a:xfrm rot="757113">
            <a:off x="11074881" y="5443958"/>
            <a:ext cx="1350447" cy="1800055"/>
          </a:xfrm>
          <a:custGeom>
            <a:avLst/>
            <a:gdLst/>
            <a:ahLst/>
            <a:cxnLst/>
            <a:rect l="l" t="t" r="r" b="b"/>
            <a:pathLst>
              <a:path w="62240" h="36804" extrusionOk="0">
                <a:moveTo>
                  <a:pt x="21981" y="1"/>
                </a:moveTo>
                <a:lnTo>
                  <a:pt x="1" y="2218"/>
                </a:lnTo>
                <a:lnTo>
                  <a:pt x="14162" y="36803"/>
                </a:lnTo>
                <a:lnTo>
                  <a:pt x="62240" y="31948"/>
                </a:lnTo>
                <a:lnTo>
                  <a:pt x="21981" y="1"/>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0" name="Google Shape;270;p15"/>
          <p:cNvSpPr/>
          <p:nvPr/>
        </p:nvSpPr>
        <p:spPr>
          <a:xfrm rot="757113">
            <a:off x="11568009" y="6570191"/>
            <a:ext cx="107944" cy="179351"/>
          </a:xfrm>
          <a:custGeom>
            <a:avLst/>
            <a:gdLst/>
            <a:ahLst/>
            <a:cxnLst/>
            <a:rect l="l" t="t" r="r" b="b"/>
            <a:pathLst>
              <a:path w="4975" h="3667"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8"/>
                </a:lnTo>
                <a:lnTo>
                  <a:pt x="0" y="578"/>
                </a:lnTo>
                <a:lnTo>
                  <a:pt x="0" y="638"/>
                </a:lnTo>
                <a:lnTo>
                  <a:pt x="16" y="704"/>
                </a:lnTo>
                <a:lnTo>
                  <a:pt x="159" y="1016"/>
                </a:lnTo>
                <a:lnTo>
                  <a:pt x="302" y="1329"/>
                </a:lnTo>
                <a:lnTo>
                  <a:pt x="525" y="1701"/>
                </a:lnTo>
                <a:lnTo>
                  <a:pt x="636" y="1906"/>
                </a:lnTo>
                <a:lnTo>
                  <a:pt x="779" y="2116"/>
                </a:lnTo>
                <a:lnTo>
                  <a:pt x="938" y="2332"/>
                </a:lnTo>
                <a:lnTo>
                  <a:pt x="1097" y="2548"/>
                </a:lnTo>
                <a:lnTo>
                  <a:pt x="1288" y="2753"/>
                </a:lnTo>
                <a:lnTo>
                  <a:pt x="1478" y="2957"/>
                </a:lnTo>
                <a:lnTo>
                  <a:pt x="1669" y="3149"/>
                </a:lnTo>
                <a:lnTo>
                  <a:pt x="1892" y="3324"/>
                </a:lnTo>
                <a:lnTo>
                  <a:pt x="2019" y="3402"/>
                </a:lnTo>
                <a:lnTo>
                  <a:pt x="2162" y="3468"/>
                </a:lnTo>
                <a:lnTo>
                  <a:pt x="2321" y="3528"/>
                </a:lnTo>
                <a:lnTo>
                  <a:pt x="2496" y="3576"/>
                </a:lnTo>
                <a:lnTo>
                  <a:pt x="2702" y="3612"/>
                </a:lnTo>
                <a:lnTo>
                  <a:pt x="2909" y="3642"/>
                </a:lnTo>
                <a:lnTo>
                  <a:pt x="3131" y="3660"/>
                </a:lnTo>
                <a:lnTo>
                  <a:pt x="3354" y="3666"/>
                </a:lnTo>
                <a:lnTo>
                  <a:pt x="3529" y="3660"/>
                </a:lnTo>
                <a:lnTo>
                  <a:pt x="3719" y="3648"/>
                </a:lnTo>
                <a:lnTo>
                  <a:pt x="3894" y="3630"/>
                </a:lnTo>
                <a:lnTo>
                  <a:pt x="4069" y="3600"/>
                </a:lnTo>
                <a:lnTo>
                  <a:pt x="4212" y="3570"/>
                </a:lnTo>
                <a:lnTo>
                  <a:pt x="4355" y="3534"/>
                </a:lnTo>
                <a:lnTo>
                  <a:pt x="4466" y="3492"/>
                </a:lnTo>
                <a:lnTo>
                  <a:pt x="4578" y="3450"/>
                </a:lnTo>
                <a:lnTo>
                  <a:pt x="4673" y="3402"/>
                </a:lnTo>
                <a:lnTo>
                  <a:pt x="4752" y="3354"/>
                </a:lnTo>
                <a:lnTo>
                  <a:pt x="4832" y="3300"/>
                </a:lnTo>
                <a:lnTo>
                  <a:pt x="4880" y="3245"/>
                </a:lnTo>
                <a:lnTo>
                  <a:pt x="4927" y="3191"/>
                </a:lnTo>
                <a:lnTo>
                  <a:pt x="4959" y="3131"/>
                </a:lnTo>
                <a:lnTo>
                  <a:pt x="4975" y="3071"/>
                </a:lnTo>
                <a:lnTo>
                  <a:pt x="4959" y="3011"/>
                </a:lnTo>
                <a:lnTo>
                  <a:pt x="4943" y="2951"/>
                </a:lnTo>
                <a:lnTo>
                  <a:pt x="4911" y="2891"/>
                </a:lnTo>
                <a:lnTo>
                  <a:pt x="4864" y="2837"/>
                </a:lnTo>
                <a:lnTo>
                  <a:pt x="4800" y="2777"/>
                </a:lnTo>
                <a:lnTo>
                  <a:pt x="4657" y="2657"/>
                </a:lnTo>
                <a:lnTo>
                  <a:pt x="4514" y="2524"/>
                </a:lnTo>
                <a:lnTo>
                  <a:pt x="4371" y="2380"/>
                </a:lnTo>
                <a:lnTo>
                  <a:pt x="4244" y="2230"/>
                </a:lnTo>
                <a:lnTo>
                  <a:pt x="4117" y="2074"/>
                </a:lnTo>
                <a:lnTo>
                  <a:pt x="3990" y="1912"/>
                </a:lnTo>
                <a:lnTo>
                  <a:pt x="3783" y="1581"/>
                </a:lnTo>
                <a:lnTo>
                  <a:pt x="3592" y="1263"/>
                </a:lnTo>
                <a:lnTo>
                  <a:pt x="3433" y="968"/>
                </a:lnTo>
                <a:lnTo>
                  <a:pt x="3306" y="716"/>
                </a:lnTo>
                <a:lnTo>
                  <a:pt x="3227" y="524"/>
                </a:lnTo>
                <a:lnTo>
                  <a:pt x="3195" y="463"/>
                </a:lnTo>
                <a:lnTo>
                  <a:pt x="3147" y="403"/>
                </a:lnTo>
                <a:lnTo>
                  <a:pt x="3084" y="349"/>
                </a:lnTo>
                <a:lnTo>
                  <a:pt x="3004" y="295"/>
                </a:lnTo>
                <a:lnTo>
                  <a:pt x="2925" y="247"/>
                </a:lnTo>
                <a:lnTo>
                  <a:pt x="2813" y="199"/>
                </a:lnTo>
                <a:lnTo>
                  <a:pt x="2702" y="163"/>
                </a:lnTo>
                <a:lnTo>
                  <a:pt x="2591" y="121"/>
                </a:lnTo>
                <a:lnTo>
                  <a:pt x="2464" y="91"/>
                </a:lnTo>
                <a:lnTo>
                  <a:pt x="2321" y="61"/>
                </a:lnTo>
                <a:lnTo>
                  <a:pt x="2178" y="43"/>
                </a:lnTo>
                <a:lnTo>
                  <a:pt x="2019" y="25"/>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1" name="Google Shape;271;p15"/>
          <p:cNvSpPr/>
          <p:nvPr/>
        </p:nvSpPr>
        <p:spPr>
          <a:xfrm rot="757113">
            <a:off x="11384827" y="6695419"/>
            <a:ext cx="107944" cy="179301"/>
          </a:xfrm>
          <a:custGeom>
            <a:avLst/>
            <a:gdLst/>
            <a:ahLst/>
            <a:cxnLst/>
            <a:rect l="l" t="t" r="r" b="b"/>
            <a:pathLst>
              <a:path w="4975" h="3666" extrusionOk="0">
                <a:moveTo>
                  <a:pt x="1558" y="1"/>
                </a:moveTo>
                <a:lnTo>
                  <a:pt x="1383" y="7"/>
                </a:lnTo>
                <a:lnTo>
                  <a:pt x="1224" y="19"/>
                </a:lnTo>
                <a:lnTo>
                  <a:pt x="1065" y="37"/>
                </a:lnTo>
                <a:lnTo>
                  <a:pt x="922" y="61"/>
                </a:lnTo>
                <a:lnTo>
                  <a:pt x="779" y="91"/>
                </a:lnTo>
                <a:lnTo>
                  <a:pt x="652" y="121"/>
                </a:lnTo>
                <a:lnTo>
                  <a:pt x="540" y="157"/>
                </a:lnTo>
                <a:lnTo>
                  <a:pt x="429" y="199"/>
                </a:lnTo>
                <a:lnTo>
                  <a:pt x="318" y="247"/>
                </a:lnTo>
                <a:lnTo>
                  <a:pt x="238" y="295"/>
                </a:lnTo>
                <a:lnTo>
                  <a:pt x="159" y="349"/>
                </a:lnTo>
                <a:lnTo>
                  <a:pt x="111" y="403"/>
                </a:lnTo>
                <a:lnTo>
                  <a:pt x="64" y="457"/>
                </a:lnTo>
                <a:lnTo>
                  <a:pt x="32" y="517"/>
                </a:lnTo>
                <a:lnTo>
                  <a:pt x="0" y="577"/>
                </a:lnTo>
                <a:lnTo>
                  <a:pt x="0" y="637"/>
                </a:lnTo>
                <a:lnTo>
                  <a:pt x="16" y="704"/>
                </a:lnTo>
                <a:lnTo>
                  <a:pt x="159" y="1016"/>
                </a:lnTo>
                <a:lnTo>
                  <a:pt x="318" y="1328"/>
                </a:lnTo>
                <a:lnTo>
                  <a:pt x="525" y="1701"/>
                </a:lnTo>
                <a:lnTo>
                  <a:pt x="652" y="1905"/>
                </a:lnTo>
                <a:lnTo>
                  <a:pt x="795" y="2116"/>
                </a:lnTo>
                <a:lnTo>
                  <a:pt x="938" y="2332"/>
                </a:lnTo>
                <a:lnTo>
                  <a:pt x="1113" y="2548"/>
                </a:lnTo>
                <a:lnTo>
                  <a:pt x="1287" y="2752"/>
                </a:lnTo>
                <a:lnTo>
                  <a:pt x="1478" y="2957"/>
                </a:lnTo>
                <a:lnTo>
                  <a:pt x="1685" y="3149"/>
                </a:lnTo>
                <a:lnTo>
                  <a:pt x="1907" y="3323"/>
                </a:lnTo>
                <a:lnTo>
                  <a:pt x="2019" y="3401"/>
                </a:lnTo>
                <a:lnTo>
                  <a:pt x="2162" y="3467"/>
                </a:lnTo>
                <a:lnTo>
                  <a:pt x="2321" y="3528"/>
                </a:lnTo>
                <a:lnTo>
                  <a:pt x="2511" y="3576"/>
                </a:lnTo>
                <a:lnTo>
                  <a:pt x="2702" y="3612"/>
                </a:lnTo>
                <a:lnTo>
                  <a:pt x="2909" y="3642"/>
                </a:lnTo>
                <a:lnTo>
                  <a:pt x="3131" y="3660"/>
                </a:lnTo>
                <a:lnTo>
                  <a:pt x="3354" y="3666"/>
                </a:lnTo>
                <a:lnTo>
                  <a:pt x="3544" y="3660"/>
                </a:lnTo>
                <a:lnTo>
                  <a:pt x="3719" y="3648"/>
                </a:lnTo>
                <a:lnTo>
                  <a:pt x="3894" y="3630"/>
                </a:lnTo>
                <a:lnTo>
                  <a:pt x="4085" y="3600"/>
                </a:lnTo>
                <a:lnTo>
                  <a:pt x="4228" y="3570"/>
                </a:lnTo>
                <a:lnTo>
                  <a:pt x="4355" y="3534"/>
                </a:lnTo>
                <a:lnTo>
                  <a:pt x="4482" y="3492"/>
                </a:lnTo>
                <a:lnTo>
                  <a:pt x="4593" y="3449"/>
                </a:lnTo>
                <a:lnTo>
                  <a:pt x="4689" y="3401"/>
                </a:lnTo>
                <a:lnTo>
                  <a:pt x="4768" y="3353"/>
                </a:lnTo>
                <a:lnTo>
                  <a:pt x="4832" y="3299"/>
                </a:lnTo>
                <a:lnTo>
                  <a:pt x="4895" y="3245"/>
                </a:lnTo>
                <a:lnTo>
                  <a:pt x="4943" y="3185"/>
                </a:lnTo>
                <a:lnTo>
                  <a:pt x="4959" y="3131"/>
                </a:lnTo>
                <a:lnTo>
                  <a:pt x="4975" y="3071"/>
                </a:lnTo>
                <a:lnTo>
                  <a:pt x="4975" y="3011"/>
                </a:lnTo>
                <a:lnTo>
                  <a:pt x="4959" y="2951"/>
                </a:lnTo>
                <a:lnTo>
                  <a:pt x="4927" y="2891"/>
                </a:lnTo>
                <a:lnTo>
                  <a:pt x="4879" y="2831"/>
                </a:lnTo>
                <a:lnTo>
                  <a:pt x="4800" y="2776"/>
                </a:lnTo>
                <a:lnTo>
                  <a:pt x="4657" y="2656"/>
                </a:lnTo>
                <a:lnTo>
                  <a:pt x="4514" y="2524"/>
                </a:lnTo>
                <a:lnTo>
                  <a:pt x="4387" y="2380"/>
                </a:lnTo>
                <a:lnTo>
                  <a:pt x="4244" y="2230"/>
                </a:lnTo>
                <a:lnTo>
                  <a:pt x="4005" y="1911"/>
                </a:lnTo>
                <a:lnTo>
                  <a:pt x="3783" y="1581"/>
                </a:lnTo>
                <a:lnTo>
                  <a:pt x="3592" y="1262"/>
                </a:lnTo>
                <a:lnTo>
                  <a:pt x="3433" y="968"/>
                </a:lnTo>
                <a:lnTo>
                  <a:pt x="3322" y="716"/>
                </a:lnTo>
                <a:lnTo>
                  <a:pt x="3242" y="523"/>
                </a:lnTo>
                <a:lnTo>
                  <a:pt x="3211" y="463"/>
                </a:lnTo>
                <a:lnTo>
                  <a:pt x="3163" y="403"/>
                </a:lnTo>
                <a:lnTo>
                  <a:pt x="3099" y="349"/>
                </a:lnTo>
                <a:lnTo>
                  <a:pt x="3020" y="295"/>
                </a:lnTo>
                <a:lnTo>
                  <a:pt x="2924" y="247"/>
                </a:lnTo>
                <a:lnTo>
                  <a:pt x="2829" y="199"/>
                </a:lnTo>
                <a:lnTo>
                  <a:pt x="2718" y="157"/>
                </a:lnTo>
                <a:lnTo>
                  <a:pt x="2591" y="121"/>
                </a:lnTo>
                <a:lnTo>
                  <a:pt x="2464" y="91"/>
                </a:lnTo>
                <a:lnTo>
                  <a:pt x="2321" y="61"/>
                </a:lnTo>
                <a:lnTo>
                  <a:pt x="2177" y="37"/>
                </a:lnTo>
                <a:lnTo>
                  <a:pt x="2034" y="19"/>
                </a:lnTo>
                <a:lnTo>
                  <a:pt x="1875"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2" name="Google Shape;272;p15"/>
          <p:cNvSpPr/>
          <p:nvPr/>
        </p:nvSpPr>
        <p:spPr>
          <a:xfrm rot="757509">
            <a:off x="10202324" y="3983008"/>
            <a:ext cx="2226947" cy="1771293"/>
          </a:xfrm>
          <a:custGeom>
            <a:avLst/>
            <a:gdLst/>
            <a:ahLst/>
            <a:cxnLst/>
            <a:rect l="l" t="t" r="r" b="b"/>
            <a:pathLst>
              <a:path w="129454" h="45678" extrusionOk="0">
                <a:moveTo>
                  <a:pt x="68963" y="0"/>
                </a:moveTo>
                <a:lnTo>
                  <a:pt x="68184" y="6"/>
                </a:lnTo>
                <a:lnTo>
                  <a:pt x="67421" y="12"/>
                </a:lnTo>
                <a:lnTo>
                  <a:pt x="66674" y="24"/>
                </a:lnTo>
                <a:lnTo>
                  <a:pt x="65927" y="42"/>
                </a:lnTo>
                <a:lnTo>
                  <a:pt x="65212" y="66"/>
                </a:lnTo>
                <a:lnTo>
                  <a:pt x="64497" y="91"/>
                </a:lnTo>
                <a:lnTo>
                  <a:pt x="63797" y="121"/>
                </a:lnTo>
                <a:lnTo>
                  <a:pt x="63114" y="151"/>
                </a:lnTo>
                <a:lnTo>
                  <a:pt x="62446" y="187"/>
                </a:lnTo>
                <a:lnTo>
                  <a:pt x="61779" y="229"/>
                </a:lnTo>
                <a:lnTo>
                  <a:pt x="61127" y="271"/>
                </a:lnTo>
                <a:lnTo>
                  <a:pt x="60491" y="319"/>
                </a:lnTo>
                <a:lnTo>
                  <a:pt x="59872" y="367"/>
                </a:lnTo>
                <a:lnTo>
                  <a:pt x="59252" y="421"/>
                </a:lnTo>
                <a:lnTo>
                  <a:pt x="58648" y="481"/>
                </a:lnTo>
                <a:lnTo>
                  <a:pt x="58060" y="541"/>
                </a:lnTo>
                <a:lnTo>
                  <a:pt x="57488" y="607"/>
                </a:lnTo>
                <a:lnTo>
                  <a:pt x="56915" y="673"/>
                </a:lnTo>
                <a:lnTo>
                  <a:pt x="56375" y="745"/>
                </a:lnTo>
                <a:lnTo>
                  <a:pt x="55819" y="824"/>
                </a:lnTo>
                <a:lnTo>
                  <a:pt x="55294" y="896"/>
                </a:lnTo>
                <a:lnTo>
                  <a:pt x="54770" y="980"/>
                </a:lnTo>
                <a:lnTo>
                  <a:pt x="54261" y="1064"/>
                </a:lnTo>
                <a:lnTo>
                  <a:pt x="53769" y="1148"/>
                </a:lnTo>
                <a:lnTo>
                  <a:pt x="53292" y="1238"/>
                </a:lnTo>
                <a:lnTo>
                  <a:pt x="52815" y="1334"/>
                </a:lnTo>
                <a:lnTo>
                  <a:pt x="52338" y="1430"/>
                </a:lnTo>
                <a:lnTo>
                  <a:pt x="51893" y="1527"/>
                </a:lnTo>
                <a:lnTo>
                  <a:pt x="51448" y="1629"/>
                </a:lnTo>
                <a:lnTo>
                  <a:pt x="51019" y="1731"/>
                </a:lnTo>
                <a:lnTo>
                  <a:pt x="50590" y="1839"/>
                </a:lnTo>
                <a:lnTo>
                  <a:pt x="50192" y="1947"/>
                </a:lnTo>
                <a:lnTo>
                  <a:pt x="49779" y="2055"/>
                </a:lnTo>
                <a:lnTo>
                  <a:pt x="49398" y="2169"/>
                </a:lnTo>
                <a:lnTo>
                  <a:pt x="49016" y="2284"/>
                </a:lnTo>
                <a:lnTo>
                  <a:pt x="48651" y="2404"/>
                </a:lnTo>
                <a:lnTo>
                  <a:pt x="48285" y="2524"/>
                </a:lnTo>
                <a:lnTo>
                  <a:pt x="47936" y="2650"/>
                </a:lnTo>
                <a:lnTo>
                  <a:pt x="47602" y="2770"/>
                </a:lnTo>
                <a:lnTo>
                  <a:pt x="47268" y="2903"/>
                </a:lnTo>
                <a:lnTo>
                  <a:pt x="46950" y="3029"/>
                </a:lnTo>
                <a:lnTo>
                  <a:pt x="46632" y="3161"/>
                </a:lnTo>
                <a:lnTo>
                  <a:pt x="46346" y="3293"/>
                </a:lnTo>
                <a:lnTo>
                  <a:pt x="46044" y="3431"/>
                </a:lnTo>
                <a:lnTo>
                  <a:pt x="45758" y="3563"/>
                </a:lnTo>
                <a:lnTo>
                  <a:pt x="45488" y="3708"/>
                </a:lnTo>
                <a:lnTo>
                  <a:pt x="45234" y="3846"/>
                </a:lnTo>
                <a:lnTo>
                  <a:pt x="44979" y="3990"/>
                </a:lnTo>
                <a:lnTo>
                  <a:pt x="44725" y="4134"/>
                </a:lnTo>
                <a:lnTo>
                  <a:pt x="43994" y="4002"/>
                </a:lnTo>
                <a:lnTo>
                  <a:pt x="43247" y="3876"/>
                </a:lnTo>
                <a:lnTo>
                  <a:pt x="42468" y="3750"/>
                </a:lnTo>
                <a:lnTo>
                  <a:pt x="41658" y="3636"/>
                </a:lnTo>
                <a:lnTo>
                  <a:pt x="40815" y="3527"/>
                </a:lnTo>
                <a:lnTo>
                  <a:pt x="39957" y="3419"/>
                </a:lnTo>
                <a:lnTo>
                  <a:pt x="39067" y="3323"/>
                </a:lnTo>
                <a:lnTo>
                  <a:pt x="38145" y="3227"/>
                </a:lnTo>
                <a:lnTo>
                  <a:pt x="37398" y="3161"/>
                </a:lnTo>
                <a:lnTo>
                  <a:pt x="36651" y="3095"/>
                </a:lnTo>
                <a:lnTo>
                  <a:pt x="35904" y="3041"/>
                </a:lnTo>
                <a:lnTo>
                  <a:pt x="35173" y="2993"/>
                </a:lnTo>
                <a:lnTo>
                  <a:pt x="34458" y="2951"/>
                </a:lnTo>
                <a:lnTo>
                  <a:pt x="33727" y="2915"/>
                </a:lnTo>
                <a:lnTo>
                  <a:pt x="33027" y="2885"/>
                </a:lnTo>
                <a:lnTo>
                  <a:pt x="32312" y="2860"/>
                </a:lnTo>
                <a:lnTo>
                  <a:pt x="31613" y="2848"/>
                </a:lnTo>
                <a:lnTo>
                  <a:pt x="30929" y="2836"/>
                </a:lnTo>
                <a:lnTo>
                  <a:pt x="29563" y="2836"/>
                </a:lnTo>
                <a:lnTo>
                  <a:pt x="28895" y="2848"/>
                </a:lnTo>
                <a:lnTo>
                  <a:pt x="28228" y="2866"/>
                </a:lnTo>
                <a:lnTo>
                  <a:pt x="27560" y="2891"/>
                </a:lnTo>
                <a:lnTo>
                  <a:pt x="26908" y="2915"/>
                </a:lnTo>
                <a:lnTo>
                  <a:pt x="26273" y="2951"/>
                </a:lnTo>
                <a:lnTo>
                  <a:pt x="25637" y="2993"/>
                </a:lnTo>
                <a:lnTo>
                  <a:pt x="25001" y="3035"/>
                </a:lnTo>
                <a:lnTo>
                  <a:pt x="24381" y="3089"/>
                </a:lnTo>
                <a:lnTo>
                  <a:pt x="23761" y="3143"/>
                </a:lnTo>
                <a:lnTo>
                  <a:pt x="23158" y="3209"/>
                </a:lnTo>
                <a:lnTo>
                  <a:pt x="22554" y="3275"/>
                </a:lnTo>
                <a:lnTo>
                  <a:pt x="21966" y="3347"/>
                </a:lnTo>
                <a:lnTo>
                  <a:pt x="21377" y="3431"/>
                </a:lnTo>
                <a:lnTo>
                  <a:pt x="20805" y="3515"/>
                </a:lnTo>
                <a:lnTo>
                  <a:pt x="20233" y="3606"/>
                </a:lnTo>
                <a:lnTo>
                  <a:pt x="19661" y="3696"/>
                </a:lnTo>
                <a:lnTo>
                  <a:pt x="19105" y="3798"/>
                </a:lnTo>
                <a:lnTo>
                  <a:pt x="18548" y="3900"/>
                </a:lnTo>
                <a:lnTo>
                  <a:pt x="18008" y="4014"/>
                </a:lnTo>
                <a:lnTo>
                  <a:pt x="17484" y="4128"/>
                </a:lnTo>
                <a:lnTo>
                  <a:pt x="16959" y="4248"/>
                </a:lnTo>
                <a:lnTo>
                  <a:pt x="16435" y="4369"/>
                </a:lnTo>
                <a:lnTo>
                  <a:pt x="15926" y="4501"/>
                </a:lnTo>
                <a:lnTo>
                  <a:pt x="15417" y="4633"/>
                </a:lnTo>
                <a:lnTo>
                  <a:pt x="14909" y="4771"/>
                </a:lnTo>
                <a:lnTo>
                  <a:pt x="14432" y="4915"/>
                </a:lnTo>
                <a:lnTo>
                  <a:pt x="13939" y="5060"/>
                </a:lnTo>
                <a:lnTo>
                  <a:pt x="13462" y="5210"/>
                </a:lnTo>
                <a:lnTo>
                  <a:pt x="13002" y="5366"/>
                </a:lnTo>
                <a:lnTo>
                  <a:pt x="12541" y="5528"/>
                </a:lnTo>
                <a:lnTo>
                  <a:pt x="12096" y="5691"/>
                </a:lnTo>
                <a:lnTo>
                  <a:pt x="11651" y="5859"/>
                </a:lnTo>
                <a:lnTo>
                  <a:pt x="11206" y="6027"/>
                </a:lnTo>
                <a:lnTo>
                  <a:pt x="10792" y="6201"/>
                </a:lnTo>
                <a:lnTo>
                  <a:pt x="10363" y="6381"/>
                </a:lnTo>
                <a:lnTo>
                  <a:pt x="9950" y="6562"/>
                </a:lnTo>
                <a:lnTo>
                  <a:pt x="9553" y="6748"/>
                </a:lnTo>
                <a:lnTo>
                  <a:pt x="9155" y="6940"/>
                </a:lnTo>
                <a:lnTo>
                  <a:pt x="8758" y="7133"/>
                </a:lnTo>
                <a:lnTo>
                  <a:pt x="8377" y="7331"/>
                </a:lnTo>
                <a:lnTo>
                  <a:pt x="8011" y="7529"/>
                </a:lnTo>
                <a:lnTo>
                  <a:pt x="7645" y="7733"/>
                </a:lnTo>
                <a:lnTo>
                  <a:pt x="7296" y="7938"/>
                </a:lnTo>
                <a:lnTo>
                  <a:pt x="6946" y="8148"/>
                </a:lnTo>
                <a:lnTo>
                  <a:pt x="6596" y="8358"/>
                </a:lnTo>
                <a:lnTo>
                  <a:pt x="6279" y="8575"/>
                </a:lnTo>
                <a:lnTo>
                  <a:pt x="5945" y="8797"/>
                </a:lnTo>
                <a:lnTo>
                  <a:pt x="5627" y="9013"/>
                </a:lnTo>
                <a:lnTo>
                  <a:pt x="5325" y="9242"/>
                </a:lnTo>
                <a:lnTo>
                  <a:pt x="5023" y="9464"/>
                </a:lnTo>
                <a:lnTo>
                  <a:pt x="4737" y="9698"/>
                </a:lnTo>
                <a:lnTo>
                  <a:pt x="4451" y="9927"/>
                </a:lnTo>
                <a:lnTo>
                  <a:pt x="4181" y="10161"/>
                </a:lnTo>
                <a:lnTo>
                  <a:pt x="3910" y="10395"/>
                </a:lnTo>
                <a:lnTo>
                  <a:pt x="3656" y="10636"/>
                </a:lnTo>
                <a:lnTo>
                  <a:pt x="3418" y="10876"/>
                </a:lnTo>
                <a:lnTo>
                  <a:pt x="3179" y="11122"/>
                </a:lnTo>
                <a:lnTo>
                  <a:pt x="2941" y="11369"/>
                </a:lnTo>
                <a:lnTo>
                  <a:pt x="2718" y="11615"/>
                </a:lnTo>
                <a:lnTo>
                  <a:pt x="2496" y="11861"/>
                </a:lnTo>
                <a:lnTo>
                  <a:pt x="2305" y="12114"/>
                </a:lnTo>
                <a:lnTo>
                  <a:pt x="2099" y="12366"/>
                </a:lnTo>
                <a:lnTo>
                  <a:pt x="1908" y="12624"/>
                </a:lnTo>
                <a:lnTo>
                  <a:pt x="1733" y="12877"/>
                </a:lnTo>
                <a:lnTo>
                  <a:pt x="1399" y="13393"/>
                </a:lnTo>
                <a:lnTo>
                  <a:pt x="1097" y="13916"/>
                </a:lnTo>
                <a:lnTo>
                  <a:pt x="843" y="14445"/>
                </a:lnTo>
                <a:lnTo>
                  <a:pt x="605" y="14980"/>
                </a:lnTo>
                <a:lnTo>
                  <a:pt x="414" y="15514"/>
                </a:lnTo>
                <a:lnTo>
                  <a:pt x="271" y="16055"/>
                </a:lnTo>
                <a:lnTo>
                  <a:pt x="144" y="16596"/>
                </a:lnTo>
                <a:lnTo>
                  <a:pt x="64" y="17143"/>
                </a:lnTo>
                <a:lnTo>
                  <a:pt x="17" y="17690"/>
                </a:lnTo>
                <a:lnTo>
                  <a:pt x="1" y="18236"/>
                </a:lnTo>
                <a:lnTo>
                  <a:pt x="32" y="18789"/>
                </a:lnTo>
                <a:lnTo>
                  <a:pt x="96" y="19336"/>
                </a:lnTo>
                <a:lnTo>
                  <a:pt x="207" y="19883"/>
                </a:lnTo>
                <a:lnTo>
                  <a:pt x="271" y="20159"/>
                </a:lnTo>
                <a:lnTo>
                  <a:pt x="350" y="20429"/>
                </a:lnTo>
                <a:lnTo>
                  <a:pt x="430" y="20700"/>
                </a:lnTo>
                <a:lnTo>
                  <a:pt x="525" y="20976"/>
                </a:lnTo>
                <a:lnTo>
                  <a:pt x="620" y="21247"/>
                </a:lnTo>
                <a:lnTo>
                  <a:pt x="748" y="21517"/>
                </a:lnTo>
                <a:lnTo>
                  <a:pt x="859" y="21787"/>
                </a:lnTo>
                <a:lnTo>
                  <a:pt x="1002" y="22058"/>
                </a:lnTo>
                <a:lnTo>
                  <a:pt x="1145" y="22322"/>
                </a:lnTo>
                <a:lnTo>
                  <a:pt x="1288" y="22593"/>
                </a:lnTo>
                <a:lnTo>
                  <a:pt x="1447" y="22857"/>
                </a:lnTo>
                <a:lnTo>
                  <a:pt x="1622" y="23121"/>
                </a:lnTo>
                <a:lnTo>
                  <a:pt x="1797" y="23386"/>
                </a:lnTo>
                <a:lnTo>
                  <a:pt x="1987" y="23650"/>
                </a:lnTo>
                <a:lnTo>
                  <a:pt x="2194" y="23908"/>
                </a:lnTo>
                <a:lnTo>
                  <a:pt x="2401" y="24173"/>
                </a:lnTo>
                <a:lnTo>
                  <a:pt x="2623" y="24431"/>
                </a:lnTo>
                <a:lnTo>
                  <a:pt x="2861" y="24684"/>
                </a:lnTo>
                <a:lnTo>
                  <a:pt x="3100" y="24942"/>
                </a:lnTo>
                <a:lnTo>
                  <a:pt x="3354" y="25194"/>
                </a:lnTo>
                <a:lnTo>
                  <a:pt x="3608" y="25447"/>
                </a:lnTo>
                <a:lnTo>
                  <a:pt x="3879" y="25693"/>
                </a:lnTo>
                <a:lnTo>
                  <a:pt x="4165" y="25945"/>
                </a:lnTo>
                <a:lnTo>
                  <a:pt x="4451" y="26192"/>
                </a:lnTo>
                <a:lnTo>
                  <a:pt x="4753" y="26432"/>
                </a:lnTo>
                <a:lnTo>
                  <a:pt x="5055" y="26678"/>
                </a:lnTo>
                <a:lnTo>
                  <a:pt x="5611" y="27081"/>
                </a:lnTo>
                <a:lnTo>
                  <a:pt x="6151" y="27465"/>
                </a:lnTo>
                <a:lnTo>
                  <a:pt x="6708" y="27838"/>
                </a:lnTo>
                <a:lnTo>
                  <a:pt x="7248" y="28199"/>
                </a:lnTo>
                <a:lnTo>
                  <a:pt x="7804" y="28535"/>
                </a:lnTo>
                <a:lnTo>
                  <a:pt x="8361" y="28859"/>
                </a:lnTo>
                <a:lnTo>
                  <a:pt x="8917" y="29172"/>
                </a:lnTo>
                <a:lnTo>
                  <a:pt x="9473" y="29466"/>
                </a:lnTo>
                <a:lnTo>
                  <a:pt x="9251" y="29647"/>
                </a:lnTo>
                <a:lnTo>
                  <a:pt x="9012" y="29833"/>
                </a:lnTo>
                <a:lnTo>
                  <a:pt x="8806" y="30019"/>
                </a:lnTo>
                <a:lnTo>
                  <a:pt x="8599" y="30211"/>
                </a:lnTo>
                <a:lnTo>
                  <a:pt x="8392" y="30404"/>
                </a:lnTo>
                <a:lnTo>
                  <a:pt x="8202" y="30602"/>
                </a:lnTo>
                <a:lnTo>
                  <a:pt x="8027" y="30800"/>
                </a:lnTo>
                <a:lnTo>
                  <a:pt x="7868" y="30999"/>
                </a:lnTo>
                <a:lnTo>
                  <a:pt x="7709" y="31203"/>
                </a:lnTo>
                <a:lnTo>
                  <a:pt x="7566" y="31407"/>
                </a:lnTo>
                <a:lnTo>
                  <a:pt x="7423" y="31617"/>
                </a:lnTo>
                <a:lnTo>
                  <a:pt x="7312" y="31828"/>
                </a:lnTo>
                <a:lnTo>
                  <a:pt x="7200" y="32038"/>
                </a:lnTo>
                <a:lnTo>
                  <a:pt x="7105" y="32248"/>
                </a:lnTo>
                <a:lnTo>
                  <a:pt x="7010" y="32465"/>
                </a:lnTo>
                <a:lnTo>
                  <a:pt x="6946" y="32681"/>
                </a:lnTo>
                <a:lnTo>
                  <a:pt x="6883" y="32897"/>
                </a:lnTo>
                <a:lnTo>
                  <a:pt x="6835" y="33114"/>
                </a:lnTo>
                <a:lnTo>
                  <a:pt x="6803" y="33336"/>
                </a:lnTo>
                <a:lnTo>
                  <a:pt x="6787" y="33558"/>
                </a:lnTo>
                <a:lnTo>
                  <a:pt x="6787" y="33780"/>
                </a:lnTo>
                <a:lnTo>
                  <a:pt x="6787" y="34003"/>
                </a:lnTo>
                <a:lnTo>
                  <a:pt x="6819" y="34225"/>
                </a:lnTo>
                <a:lnTo>
                  <a:pt x="6867" y="34453"/>
                </a:lnTo>
                <a:lnTo>
                  <a:pt x="6914" y="34682"/>
                </a:lnTo>
                <a:lnTo>
                  <a:pt x="6994" y="34904"/>
                </a:lnTo>
                <a:lnTo>
                  <a:pt x="7089" y="35132"/>
                </a:lnTo>
                <a:lnTo>
                  <a:pt x="7185" y="35361"/>
                </a:lnTo>
                <a:lnTo>
                  <a:pt x="7312" y="35589"/>
                </a:lnTo>
                <a:lnTo>
                  <a:pt x="7455" y="35817"/>
                </a:lnTo>
                <a:lnTo>
                  <a:pt x="7614" y="36046"/>
                </a:lnTo>
                <a:lnTo>
                  <a:pt x="7788" y="36280"/>
                </a:lnTo>
                <a:lnTo>
                  <a:pt x="7979" y="36508"/>
                </a:lnTo>
                <a:lnTo>
                  <a:pt x="8202" y="36737"/>
                </a:lnTo>
                <a:lnTo>
                  <a:pt x="8424" y="36965"/>
                </a:lnTo>
                <a:lnTo>
                  <a:pt x="8679" y="37193"/>
                </a:lnTo>
                <a:lnTo>
                  <a:pt x="8949" y="37422"/>
                </a:lnTo>
                <a:lnTo>
                  <a:pt x="9251" y="37650"/>
                </a:lnTo>
                <a:lnTo>
                  <a:pt x="9553" y="37878"/>
                </a:lnTo>
                <a:lnTo>
                  <a:pt x="9886" y="38107"/>
                </a:lnTo>
                <a:lnTo>
                  <a:pt x="10236" y="38335"/>
                </a:lnTo>
                <a:lnTo>
                  <a:pt x="10602" y="38563"/>
                </a:lnTo>
                <a:lnTo>
                  <a:pt x="10999" y="38786"/>
                </a:lnTo>
                <a:lnTo>
                  <a:pt x="11412" y="39008"/>
                </a:lnTo>
                <a:lnTo>
                  <a:pt x="11857" y="39236"/>
                </a:lnTo>
                <a:lnTo>
                  <a:pt x="12318" y="39459"/>
                </a:lnTo>
                <a:lnTo>
                  <a:pt x="12795" y="39675"/>
                </a:lnTo>
                <a:lnTo>
                  <a:pt x="13304" y="39897"/>
                </a:lnTo>
                <a:lnTo>
                  <a:pt x="13828" y="40113"/>
                </a:lnTo>
                <a:lnTo>
                  <a:pt x="14384" y="40336"/>
                </a:lnTo>
                <a:lnTo>
                  <a:pt x="14956" y="40546"/>
                </a:lnTo>
                <a:lnTo>
                  <a:pt x="15560" y="40762"/>
                </a:lnTo>
                <a:lnTo>
                  <a:pt x="16180" y="40973"/>
                </a:lnTo>
                <a:lnTo>
                  <a:pt x="16832" y="41189"/>
                </a:lnTo>
                <a:lnTo>
                  <a:pt x="17499" y="41393"/>
                </a:lnTo>
                <a:lnTo>
                  <a:pt x="18199" y="41604"/>
                </a:lnTo>
                <a:lnTo>
                  <a:pt x="18914" y="41808"/>
                </a:lnTo>
                <a:lnTo>
                  <a:pt x="19677" y="42012"/>
                </a:lnTo>
                <a:lnTo>
                  <a:pt x="20440" y="42210"/>
                </a:lnTo>
                <a:lnTo>
                  <a:pt x="21250" y="42409"/>
                </a:lnTo>
                <a:lnTo>
                  <a:pt x="22077" y="42601"/>
                </a:lnTo>
                <a:lnTo>
                  <a:pt x="22935" y="42799"/>
                </a:lnTo>
                <a:lnTo>
                  <a:pt x="23825" y="42986"/>
                </a:lnTo>
                <a:lnTo>
                  <a:pt x="24731" y="43178"/>
                </a:lnTo>
                <a:lnTo>
                  <a:pt x="25716" y="43370"/>
                </a:lnTo>
                <a:lnTo>
                  <a:pt x="26670" y="43556"/>
                </a:lnTo>
                <a:lnTo>
                  <a:pt x="27624" y="43731"/>
                </a:lnTo>
                <a:lnTo>
                  <a:pt x="28545" y="43899"/>
                </a:lnTo>
                <a:lnTo>
                  <a:pt x="29467" y="44061"/>
                </a:lnTo>
                <a:lnTo>
                  <a:pt x="30357" y="44211"/>
                </a:lnTo>
                <a:lnTo>
                  <a:pt x="31247" y="44356"/>
                </a:lnTo>
                <a:lnTo>
                  <a:pt x="32122" y="44488"/>
                </a:lnTo>
                <a:lnTo>
                  <a:pt x="32964" y="44614"/>
                </a:lnTo>
                <a:lnTo>
                  <a:pt x="33806" y="44734"/>
                </a:lnTo>
                <a:lnTo>
                  <a:pt x="34633" y="44848"/>
                </a:lnTo>
                <a:lnTo>
                  <a:pt x="35443" y="44950"/>
                </a:lnTo>
                <a:lnTo>
                  <a:pt x="36222" y="45046"/>
                </a:lnTo>
                <a:lnTo>
                  <a:pt x="37001" y="45137"/>
                </a:lnTo>
                <a:lnTo>
                  <a:pt x="37764" y="45215"/>
                </a:lnTo>
                <a:lnTo>
                  <a:pt x="38511" y="45293"/>
                </a:lnTo>
                <a:lnTo>
                  <a:pt x="39258" y="45359"/>
                </a:lnTo>
                <a:lnTo>
                  <a:pt x="39973" y="45419"/>
                </a:lnTo>
                <a:lnTo>
                  <a:pt x="40688" y="45473"/>
                </a:lnTo>
                <a:lnTo>
                  <a:pt x="41372" y="45521"/>
                </a:lnTo>
                <a:lnTo>
                  <a:pt x="42055" y="45557"/>
                </a:lnTo>
                <a:lnTo>
                  <a:pt x="42722" y="45593"/>
                </a:lnTo>
                <a:lnTo>
                  <a:pt x="43374" y="45623"/>
                </a:lnTo>
                <a:lnTo>
                  <a:pt x="44010" y="45647"/>
                </a:lnTo>
                <a:lnTo>
                  <a:pt x="44630" y="45659"/>
                </a:lnTo>
                <a:lnTo>
                  <a:pt x="45250" y="45671"/>
                </a:lnTo>
                <a:lnTo>
                  <a:pt x="45854" y="45677"/>
                </a:lnTo>
                <a:lnTo>
                  <a:pt x="46442" y="45677"/>
                </a:lnTo>
                <a:lnTo>
                  <a:pt x="47014" y="45665"/>
                </a:lnTo>
                <a:lnTo>
                  <a:pt x="47570" y="45659"/>
                </a:lnTo>
                <a:lnTo>
                  <a:pt x="48126" y="45641"/>
                </a:lnTo>
                <a:lnTo>
                  <a:pt x="48667" y="45617"/>
                </a:lnTo>
                <a:lnTo>
                  <a:pt x="49191" y="45593"/>
                </a:lnTo>
                <a:lnTo>
                  <a:pt x="49700" y="45557"/>
                </a:lnTo>
                <a:lnTo>
                  <a:pt x="50192" y="45521"/>
                </a:lnTo>
                <a:lnTo>
                  <a:pt x="50685" y="45479"/>
                </a:lnTo>
                <a:lnTo>
                  <a:pt x="51162" y="45437"/>
                </a:lnTo>
                <a:lnTo>
                  <a:pt x="51639" y="45389"/>
                </a:lnTo>
                <a:lnTo>
                  <a:pt x="52084" y="45335"/>
                </a:lnTo>
                <a:lnTo>
                  <a:pt x="52529" y="45275"/>
                </a:lnTo>
                <a:lnTo>
                  <a:pt x="52974" y="45215"/>
                </a:lnTo>
                <a:lnTo>
                  <a:pt x="53387" y="45149"/>
                </a:lnTo>
                <a:lnTo>
                  <a:pt x="53800" y="45077"/>
                </a:lnTo>
                <a:lnTo>
                  <a:pt x="54214" y="45004"/>
                </a:lnTo>
                <a:lnTo>
                  <a:pt x="54595" y="44932"/>
                </a:lnTo>
                <a:lnTo>
                  <a:pt x="54976" y="44854"/>
                </a:lnTo>
                <a:lnTo>
                  <a:pt x="55342" y="44770"/>
                </a:lnTo>
                <a:lnTo>
                  <a:pt x="55708" y="44686"/>
                </a:lnTo>
                <a:lnTo>
                  <a:pt x="56057" y="44596"/>
                </a:lnTo>
                <a:lnTo>
                  <a:pt x="56407" y="44506"/>
                </a:lnTo>
                <a:lnTo>
                  <a:pt x="56741" y="44410"/>
                </a:lnTo>
                <a:lnTo>
                  <a:pt x="57058" y="44313"/>
                </a:lnTo>
                <a:lnTo>
                  <a:pt x="57360" y="44217"/>
                </a:lnTo>
                <a:lnTo>
                  <a:pt x="57678" y="44115"/>
                </a:lnTo>
                <a:lnTo>
                  <a:pt x="57964" y="44013"/>
                </a:lnTo>
                <a:lnTo>
                  <a:pt x="58250" y="43911"/>
                </a:lnTo>
                <a:lnTo>
                  <a:pt x="58791" y="43695"/>
                </a:lnTo>
                <a:lnTo>
                  <a:pt x="59299" y="43472"/>
                </a:lnTo>
                <a:lnTo>
                  <a:pt x="59776" y="43244"/>
                </a:lnTo>
                <a:lnTo>
                  <a:pt x="60237" y="43016"/>
                </a:lnTo>
                <a:lnTo>
                  <a:pt x="60809" y="43130"/>
                </a:lnTo>
                <a:lnTo>
                  <a:pt x="61413" y="43238"/>
                </a:lnTo>
                <a:lnTo>
                  <a:pt x="62033" y="43340"/>
                </a:lnTo>
                <a:lnTo>
                  <a:pt x="62669" y="43436"/>
                </a:lnTo>
                <a:lnTo>
                  <a:pt x="63321" y="43526"/>
                </a:lnTo>
                <a:lnTo>
                  <a:pt x="63988" y="43610"/>
                </a:lnTo>
                <a:lnTo>
                  <a:pt x="64687" y="43683"/>
                </a:lnTo>
                <a:lnTo>
                  <a:pt x="65387" y="43749"/>
                </a:lnTo>
                <a:lnTo>
                  <a:pt x="66102" y="43809"/>
                </a:lnTo>
                <a:lnTo>
                  <a:pt x="66833" y="43857"/>
                </a:lnTo>
                <a:lnTo>
                  <a:pt x="67580" y="43899"/>
                </a:lnTo>
                <a:lnTo>
                  <a:pt x="68343" y="43929"/>
                </a:lnTo>
                <a:lnTo>
                  <a:pt x="69122" y="43953"/>
                </a:lnTo>
                <a:lnTo>
                  <a:pt x="69916" y="43965"/>
                </a:lnTo>
                <a:lnTo>
                  <a:pt x="70727" y="43971"/>
                </a:lnTo>
                <a:lnTo>
                  <a:pt x="71553" y="43965"/>
                </a:lnTo>
                <a:lnTo>
                  <a:pt x="72396" y="43947"/>
                </a:lnTo>
                <a:lnTo>
                  <a:pt x="73254" y="43923"/>
                </a:lnTo>
                <a:lnTo>
                  <a:pt x="74112" y="43881"/>
                </a:lnTo>
                <a:lnTo>
                  <a:pt x="75002" y="43833"/>
                </a:lnTo>
                <a:lnTo>
                  <a:pt x="75892" y="43773"/>
                </a:lnTo>
                <a:lnTo>
                  <a:pt x="76814" y="43701"/>
                </a:lnTo>
                <a:lnTo>
                  <a:pt x="77736" y="43616"/>
                </a:lnTo>
                <a:lnTo>
                  <a:pt x="78674" y="43520"/>
                </a:lnTo>
                <a:lnTo>
                  <a:pt x="79627" y="43412"/>
                </a:lnTo>
                <a:lnTo>
                  <a:pt x="80581" y="43292"/>
                </a:lnTo>
                <a:lnTo>
                  <a:pt x="81566" y="43160"/>
                </a:lnTo>
                <a:lnTo>
                  <a:pt x="82552" y="43010"/>
                </a:lnTo>
                <a:lnTo>
                  <a:pt x="83553" y="42847"/>
                </a:lnTo>
                <a:lnTo>
                  <a:pt x="84570" y="42673"/>
                </a:lnTo>
                <a:lnTo>
                  <a:pt x="85603" y="42487"/>
                </a:lnTo>
                <a:lnTo>
                  <a:pt x="86636" y="42283"/>
                </a:lnTo>
                <a:lnTo>
                  <a:pt x="87399" y="42126"/>
                </a:lnTo>
                <a:lnTo>
                  <a:pt x="88146" y="41964"/>
                </a:lnTo>
                <a:lnTo>
                  <a:pt x="88861" y="41802"/>
                </a:lnTo>
                <a:lnTo>
                  <a:pt x="89561" y="41640"/>
                </a:lnTo>
                <a:lnTo>
                  <a:pt x="90244" y="41477"/>
                </a:lnTo>
                <a:lnTo>
                  <a:pt x="90896" y="41309"/>
                </a:lnTo>
                <a:lnTo>
                  <a:pt x="91547" y="41141"/>
                </a:lnTo>
                <a:lnTo>
                  <a:pt x="92167" y="40967"/>
                </a:lnTo>
                <a:lnTo>
                  <a:pt x="92771" y="40792"/>
                </a:lnTo>
                <a:lnTo>
                  <a:pt x="93359" y="40618"/>
                </a:lnTo>
                <a:lnTo>
                  <a:pt x="93916" y="40444"/>
                </a:lnTo>
                <a:lnTo>
                  <a:pt x="94472" y="40264"/>
                </a:lnTo>
                <a:lnTo>
                  <a:pt x="94996" y="40083"/>
                </a:lnTo>
                <a:lnTo>
                  <a:pt x="95505" y="39903"/>
                </a:lnTo>
                <a:lnTo>
                  <a:pt x="95998" y="39723"/>
                </a:lnTo>
                <a:lnTo>
                  <a:pt x="96474" y="39537"/>
                </a:lnTo>
                <a:lnTo>
                  <a:pt x="96919" y="39350"/>
                </a:lnTo>
                <a:lnTo>
                  <a:pt x="97364" y="39164"/>
                </a:lnTo>
                <a:lnTo>
                  <a:pt x="97794" y="38978"/>
                </a:lnTo>
                <a:lnTo>
                  <a:pt x="98191" y="38786"/>
                </a:lnTo>
                <a:lnTo>
                  <a:pt x="98588" y="38599"/>
                </a:lnTo>
                <a:lnTo>
                  <a:pt x="98954" y="38407"/>
                </a:lnTo>
                <a:lnTo>
                  <a:pt x="99319" y="38215"/>
                </a:lnTo>
                <a:lnTo>
                  <a:pt x="99653" y="38023"/>
                </a:lnTo>
                <a:lnTo>
                  <a:pt x="99971" y="37830"/>
                </a:lnTo>
                <a:lnTo>
                  <a:pt x="100289" y="37632"/>
                </a:lnTo>
                <a:lnTo>
                  <a:pt x="100575" y="37440"/>
                </a:lnTo>
                <a:lnTo>
                  <a:pt x="100845" y="37241"/>
                </a:lnTo>
                <a:lnTo>
                  <a:pt x="101115" y="37049"/>
                </a:lnTo>
                <a:lnTo>
                  <a:pt x="101354" y="36851"/>
                </a:lnTo>
                <a:lnTo>
                  <a:pt x="101592" y="36653"/>
                </a:lnTo>
                <a:lnTo>
                  <a:pt x="101815" y="36460"/>
                </a:lnTo>
                <a:lnTo>
                  <a:pt x="102005" y="36262"/>
                </a:lnTo>
                <a:lnTo>
                  <a:pt x="102196" y="36064"/>
                </a:lnTo>
                <a:lnTo>
                  <a:pt x="102371" y="35865"/>
                </a:lnTo>
                <a:lnTo>
                  <a:pt x="102530" y="35667"/>
                </a:lnTo>
                <a:lnTo>
                  <a:pt x="102673" y="35469"/>
                </a:lnTo>
                <a:lnTo>
                  <a:pt x="102816" y="35271"/>
                </a:lnTo>
                <a:lnTo>
                  <a:pt x="102927" y="35072"/>
                </a:lnTo>
                <a:lnTo>
                  <a:pt x="103038" y="34874"/>
                </a:lnTo>
                <a:lnTo>
                  <a:pt x="103134" y="34682"/>
                </a:lnTo>
                <a:lnTo>
                  <a:pt x="103213" y="34483"/>
                </a:lnTo>
                <a:lnTo>
                  <a:pt x="103277" y="34285"/>
                </a:lnTo>
                <a:lnTo>
                  <a:pt x="103340" y="34093"/>
                </a:lnTo>
                <a:lnTo>
                  <a:pt x="103388" y="33895"/>
                </a:lnTo>
                <a:lnTo>
                  <a:pt x="103420" y="33702"/>
                </a:lnTo>
                <a:lnTo>
                  <a:pt x="103436" y="33504"/>
                </a:lnTo>
                <a:lnTo>
                  <a:pt x="103436" y="33312"/>
                </a:lnTo>
                <a:lnTo>
                  <a:pt x="103436" y="33120"/>
                </a:lnTo>
                <a:lnTo>
                  <a:pt x="103420" y="32927"/>
                </a:lnTo>
                <a:lnTo>
                  <a:pt x="103404" y="32735"/>
                </a:lnTo>
                <a:lnTo>
                  <a:pt x="103372" y="32549"/>
                </a:lnTo>
                <a:lnTo>
                  <a:pt x="103325" y="32356"/>
                </a:lnTo>
                <a:lnTo>
                  <a:pt x="103261" y="32170"/>
                </a:lnTo>
                <a:lnTo>
                  <a:pt x="103197" y="31984"/>
                </a:lnTo>
                <a:lnTo>
                  <a:pt x="103118" y="31798"/>
                </a:lnTo>
                <a:lnTo>
                  <a:pt x="103023" y="31617"/>
                </a:lnTo>
                <a:lnTo>
                  <a:pt x="102927" y="31431"/>
                </a:lnTo>
                <a:lnTo>
                  <a:pt x="102832" y="31251"/>
                </a:lnTo>
                <a:lnTo>
                  <a:pt x="102705" y="31071"/>
                </a:lnTo>
                <a:lnTo>
                  <a:pt x="102593" y="30896"/>
                </a:lnTo>
                <a:lnTo>
                  <a:pt x="102450" y="30716"/>
                </a:lnTo>
                <a:lnTo>
                  <a:pt x="102307" y="30542"/>
                </a:lnTo>
                <a:lnTo>
                  <a:pt x="102164" y="30374"/>
                </a:lnTo>
                <a:lnTo>
                  <a:pt x="102625" y="30350"/>
                </a:lnTo>
                <a:lnTo>
                  <a:pt x="103102" y="30320"/>
                </a:lnTo>
                <a:lnTo>
                  <a:pt x="103579" y="30289"/>
                </a:lnTo>
                <a:lnTo>
                  <a:pt x="104056" y="30253"/>
                </a:lnTo>
                <a:lnTo>
                  <a:pt x="104548" y="30211"/>
                </a:lnTo>
                <a:lnTo>
                  <a:pt x="105025" y="30169"/>
                </a:lnTo>
                <a:lnTo>
                  <a:pt x="105534" y="30115"/>
                </a:lnTo>
                <a:lnTo>
                  <a:pt x="106026" y="30061"/>
                </a:lnTo>
                <a:lnTo>
                  <a:pt x="106535" y="30001"/>
                </a:lnTo>
                <a:lnTo>
                  <a:pt x="107044" y="29935"/>
                </a:lnTo>
                <a:lnTo>
                  <a:pt x="107552" y="29869"/>
                </a:lnTo>
                <a:lnTo>
                  <a:pt x="108077" y="29791"/>
                </a:lnTo>
                <a:lnTo>
                  <a:pt x="108601" y="29713"/>
                </a:lnTo>
                <a:lnTo>
                  <a:pt x="109126" y="29629"/>
                </a:lnTo>
                <a:lnTo>
                  <a:pt x="109666" y="29538"/>
                </a:lnTo>
                <a:lnTo>
                  <a:pt x="110206" y="29436"/>
                </a:lnTo>
                <a:lnTo>
                  <a:pt x="110747" y="29334"/>
                </a:lnTo>
                <a:lnTo>
                  <a:pt x="111287" y="29232"/>
                </a:lnTo>
                <a:lnTo>
                  <a:pt x="111844" y="29118"/>
                </a:lnTo>
                <a:lnTo>
                  <a:pt x="112384" y="28998"/>
                </a:lnTo>
                <a:lnTo>
                  <a:pt x="112956" y="28871"/>
                </a:lnTo>
                <a:lnTo>
                  <a:pt x="113512" y="28739"/>
                </a:lnTo>
                <a:lnTo>
                  <a:pt x="114084" y="28601"/>
                </a:lnTo>
                <a:lnTo>
                  <a:pt x="114657" y="28457"/>
                </a:lnTo>
                <a:lnTo>
                  <a:pt x="115229" y="28307"/>
                </a:lnTo>
                <a:lnTo>
                  <a:pt x="115801" y="28150"/>
                </a:lnTo>
                <a:lnTo>
                  <a:pt x="116389" y="27988"/>
                </a:lnTo>
                <a:lnTo>
                  <a:pt x="116977" y="27820"/>
                </a:lnTo>
                <a:lnTo>
                  <a:pt x="117565" y="27646"/>
                </a:lnTo>
                <a:lnTo>
                  <a:pt x="118153" y="27465"/>
                </a:lnTo>
                <a:lnTo>
                  <a:pt x="118757" y="27273"/>
                </a:lnTo>
                <a:lnTo>
                  <a:pt x="119361" y="27081"/>
                </a:lnTo>
                <a:lnTo>
                  <a:pt x="120251" y="26774"/>
                </a:lnTo>
                <a:lnTo>
                  <a:pt x="121109" y="26468"/>
                </a:lnTo>
                <a:lnTo>
                  <a:pt x="121920" y="26168"/>
                </a:lnTo>
                <a:lnTo>
                  <a:pt x="122683" y="25873"/>
                </a:lnTo>
                <a:lnTo>
                  <a:pt x="123398" y="25573"/>
                </a:lnTo>
                <a:lnTo>
                  <a:pt x="124082" y="25284"/>
                </a:lnTo>
                <a:lnTo>
                  <a:pt x="124717" y="24990"/>
                </a:lnTo>
                <a:lnTo>
                  <a:pt x="125305" y="24702"/>
                </a:lnTo>
                <a:lnTo>
                  <a:pt x="125846" y="24419"/>
                </a:lnTo>
                <a:lnTo>
                  <a:pt x="126354" y="24131"/>
                </a:lnTo>
                <a:lnTo>
                  <a:pt x="126815" y="23854"/>
                </a:lnTo>
                <a:lnTo>
                  <a:pt x="127228" y="23572"/>
                </a:lnTo>
                <a:lnTo>
                  <a:pt x="127610" y="23296"/>
                </a:lnTo>
                <a:lnTo>
                  <a:pt x="127960" y="23025"/>
                </a:lnTo>
                <a:lnTo>
                  <a:pt x="128262" y="22755"/>
                </a:lnTo>
                <a:lnTo>
                  <a:pt x="128532" y="22484"/>
                </a:lnTo>
                <a:lnTo>
                  <a:pt x="128770" y="22220"/>
                </a:lnTo>
                <a:lnTo>
                  <a:pt x="128977" y="21956"/>
                </a:lnTo>
                <a:lnTo>
                  <a:pt x="129136" y="21697"/>
                </a:lnTo>
                <a:lnTo>
                  <a:pt x="129263" y="21439"/>
                </a:lnTo>
                <a:lnTo>
                  <a:pt x="129358" y="21181"/>
                </a:lnTo>
                <a:lnTo>
                  <a:pt x="129422" y="20928"/>
                </a:lnTo>
                <a:lnTo>
                  <a:pt x="129454" y="20676"/>
                </a:lnTo>
                <a:lnTo>
                  <a:pt x="129454" y="20429"/>
                </a:lnTo>
                <a:lnTo>
                  <a:pt x="129438" y="20183"/>
                </a:lnTo>
                <a:lnTo>
                  <a:pt x="129374" y="19943"/>
                </a:lnTo>
                <a:lnTo>
                  <a:pt x="129279" y="19702"/>
                </a:lnTo>
                <a:lnTo>
                  <a:pt x="129167" y="19462"/>
                </a:lnTo>
                <a:lnTo>
                  <a:pt x="129024" y="19228"/>
                </a:lnTo>
                <a:lnTo>
                  <a:pt x="128850" y="18993"/>
                </a:lnTo>
                <a:lnTo>
                  <a:pt x="128659" y="18765"/>
                </a:lnTo>
                <a:lnTo>
                  <a:pt x="128436" y="18537"/>
                </a:lnTo>
                <a:lnTo>
                  <a:pt x="128198" y="18308"/>
                </a:lnTo>
                <a:lnTo>
                  <a:pt x="127928" y="18086"/>
                </a:lnTo>
                <a:lnTo>
                  <a:pt x="127642" y="17864"/>
                </a:lnTo>
                <a:lnTo>
                  <a:pt x="127324" y="17648"/>
                </a:lnTo>
                <a:lnTo>
                  <a:pt x="126990" y="17431"/>
                </a:lnTo>
                <a:lnTo>
                  <a:pt x="126640" y="17221"/>
                </a:lnTo>
                <a:lnTo>
                  <a:pt x="126259" y="17011"/>
                </a:lnTo>
                <a:lnTo>
                  <a:pt x="125862" y="16806"/>
                </a:lnTo>
                <a:lnTo>
                  <a:pt x="125448" y="16602"/>
                </a:lnTo>
                <a:lnTo>
                  <a:pt x="125019" y="16398"/>
                </a:lnTo>
                <a:lnTo>
                  <a:pt x="124574" y="16199"/>
                </a:lnTo>
                <a:lnTo>
                  <a:pt x="124113" y="16001"/>
                </a:lnTo>
                <a:lnTo>
                  <a:pt x="123637" y="15803"/>
                </a:lnTo>
                <a:lnTo>
                  <a:pt x="123144" y="15617"/>
                </a:lnTo>
                <a:lnTo>
                  <a:pt x="122635" y="15424"/>
                </a:lnTo>
                <a:lnTo>
                  <a:pt x="122111" y="15238"/>
                </a:lnTo>
                <a:lnTo>
                  <a:pt x="121586" y="15052"/>
                </a:lnTo>
                <a:lnTo>
                  <a:pt x="121030" y="14872"/>
                </a:lnTo>
                <a:lnTo>
                  <a:pt x="120474" y="14691"/>
                </a:lnTo>
                <a:lnTo>
                  <a:pt x="119917" y="14517"/>
                </a:lnTo>
                <a:lnTo>
                  <a:pt x="119345" y="14343"/>
                </a:lnTo>
                <a:lnTo>
                  <a:pt x="118757" y="14175"/>
                </a:lnTo>
                <a:lnTo>
                  <a:pt x="118169" y="14006"/>
                </a:lnTo>
                <a:lnTo>
                  <a:pt x="117565" y="13838"/>
                </a:lnTo>
                <a:lnTo>
                  <a:pt x="116357" y="13514"/>
                </a:lnTo>
                <a:lnTo>
                  <a:pt x="115118" y="13201"/>
                </a:lnTo>
                <a:lnTo>
                  <a:pt x="113862" y="12901"/>
                </a:lnTo>
                <a:lnTo>
                  <a:pt x="112606" y="12606"/>
                </a:lnTo>
                <a:lnTo>
                  <a:pt x="112797" y="12408"/>
                </a:lnTo>
                <a:lnTo>
                  <a:pt x="112956" y="12204"/>
                </a:lnTo>
                <a:lnTo>
                  <a:pt x="113115" y="11999"/>
                </a:lnTo>
                <a:lnTo>
                  <a:pt x="113258" y="11795"/>
                </a:lnTo>
                <a:lnTo>
                  <a:pt x="113385" y="11585"/>
                </a:lnTo>
                <a:lnTo>
                  <a:pt x="113496" y="11375"/>
                </a:lnTo>
                <a:lnTo>
                  <a:pt x="113576" y="11164"/>
                </a:lnTo>
                <a:lnTo>
                  <a:pt x="113655" y="10948"/>
                </a:lnTo>
                <a:lnTo>
                  <a:pt x="113719" y="10738"/>
                </a:lnTo>
                <a:lnTo>
                  <a:pt x="113767" y="10521"/>
                </a:lnTo>
                <a:lnTo>
                  <a:pt x="113783" y="10299"/>
                </a:lnTo>
                <a:lnTo>
                  <a:pt x="113798" y="10083"/>
                </a:lnTo>
                <a:lnTo>
                  <a:pt x="113783" y="9860"/>
                </a:lnTo>
                <a:lnTo>
                  <a:pt x="113767" y="9644"/>
                </a:lnTo>
                <a:lnTo>
                  <a:pt x="113719" y="9422"/>
                </a:lnTo>
                <a:lnTo>
                  <a:pt x="113655" y="9199"/>
                </a:lnTo>
                <a:lnTo>
                  <a:pt x="113560" y="8977"/>
                </a:lnTo>
                <a:lnTo>
                  <a:pt x="113465" y="8755"/>
                </a:lnTo>
                <a:lnTo>
                  <a:pt x="113338" y="8533"/>
                </a:lnTo>
                <a:lnTo>
                  <a:pt x="113194" y="8310"/>
                </a:lnTo>
                <a:lnTo>
                  <a:pt x="113036" y="8088"/>
                </a:lnTo>
                <a:lnTo>
                  <a:pt x="112845" y="7866"/>
                </a:lnTo>
                <a:lnTo>
                  <a:pt x="112638" y="7643"/>
                </a:lnTo>
                <a:lnTo>
                  <a:pt x="112416" y="7427"/>
                </a:lnTo>
                <a:lnTo>
                  <a:pt x="112161" y="7205"/>
                </a:lnTo>
                <a:lnTo>
                  <a:pt x="111891" y="6982"/>
                </a:lnTo>
                <a:lnTo>
                  <a:pt x="111605" y="6766"/>
                </a:lnTo>
                <a:lnTo>
                  <a:pt x="111287" y="6550"/>
                </a:lnTo>
                <a:lnTo>
                  <a:pt x="110953" y="6333"/>
                </a:lnTo>
                <a:lnTo>
                  <a:pt x="110588" y="6117"/>
                </a:lnTo>
                <a:lnTo>
                  <a:pt x="110206" y="5901"/>
                </a:lnTo>
                <a:lnTo>
                  <a:pt x="109793" y="5691"/>
                </a:lnTo>
                <a:lnTo>
                  <a:pt x="109364" y="5480"/>
                </a:lnTo>
                <a:lnTo>
                  <a:pt x="108903" y="5270"/>
                </a:lnTo>
                <a:lnTo>
                  <a:pt x="108426" y="5060"/>
                </a:lnTo>
                <a:lnTo>
                  <a:pt x="107918" y="4855"/>
                </a:lnTo>
                <a:lnTo>
                  <a:pt x="107377" y="4657"/>
                </a:lnTo>
                <a:lnTo>
                  <a:pt x="106821" y="4453"/>
                </a:lnTo>
                <a:lnTo>
                  <a:pt x="106233" y="4254"/>
                </a:lnTo>
                <a:lnTo>
                  <a:pt x="105629" y="4062"/>
                </a:lnTo>
                <a:lnTo>
                  <a:pt x="104993" y="3864"/>
                </a:lnTo>
                <a:lnTo>
                  <a:pt x="104326" y="3678"/>
                </a:lnTo>
                <a:lnTo>
                  <a:pt x="103627" y="3491"/>
                </a:lnTo>
                <a:lnTo>
                  <a:pt x="102911" y="3305"/>
                </a:lnTo>
                <a:lnTo>
                  <a:pt x="102164" y="3125"/>
                </a:lnTo>
                <a:lnTo>
                  <a:pt x="101386" y="2945"/>
                </a:lnTo>
                <a:lnTo>
                  <a:pt x="100591" y="2776"/>
                </a:lnTo>
                <a:lnTo>
                  <a:pt x="99749" y="2602"/>
                </a:lnTo>
                <a:lnTo>
                  <a:pt x="98890" y="2434"/>
                </a:lnTo>
                <a:lnTo>
                  <a:pt x="98000" y="2272"/>
                </a:lnTo>
                <a:lnTo>
                  <a:pt x="97078" y="2115"/>
                </a:lnTo>
                <a:lnTo>
                  <a:pt x="96125" y="1959"/>
                </a:lnTo>
                <a:lnTo>
                  <a:pt x="95139" y="1809"/>
                </a:lnTo>
                <a:lnTo>
                  <a:pt x="94122" y="1665"/>
                </a:lnTo>
                <a:lnTo>
                  <a:pt x="93089" y="1521"/>
                </a:lnTo>
                <a:lnTo>
                  <a:pt x="92008" y="1388"/>
                </a:lnTo>
                <a:lnTo>
                  <a:pt x="90896" y="1256"/>
                </a:lnTo>
                <a:lnTo>
                  <a:pt x="89751" y="1124"/>
                </a:lnTo>
                <a:lnTo>
                  <a:pt x="88591" y="1004"/>
                </a:lnTo>
                <a:lnTo>
                  <a:pt x="87383" y="890"/>
                </a:lnTo>
                <a:lnTo>
                  <a:pt x="86144" y="776"/>
                </a:lnTo>
                <a:lnTo>
                  <a:pt x="84872" y="667"/>
                </a:lnTo>
                <a:lnTo>
                  <a:pt x="83569" y="571"/>
                </a:lnTo>
                <a:lnTo>
                  <a:pt x="82234" y="475"/>
                </a:lnTo>
                <a:lnTo>
                  <a:pt x="81248" y="409"/>
                </a:lnTo>
                <a:lnTo>
                  <a:pt x="80279" y="349"/>
                </a:lnTo>
                <a:lnTo>
                  <a:pt x="79325" y="295"/>
                </a:lnTo>
                <a:lnTo>
                  <a:pt x="78388" y="247"/>
                </a:lnTo>
                <a:lnTo>
                  <a:pt x="77466" y="199"/>
                </a:lnTo>
                <a:lnTo>
                  <a:pt x="76544" y="157"/>
                </a:lnTo>
                <a:lnTo>
                  <a:pt x="75654" y="121"/>
                </a:lnTo>
                <a:lnTo>
                  <a:pt x="74764" y="91"/>
                </a:lnTo>
                <a:lnTo>
                  <a:pt x="73890" y="66"/>
                </a:lnTo>
                <a:lnTo>
                  <a:pt x="73047" y="42"/>
                </a:lnTo>
                <a:lnTo>
                  <a:pt x="72189" y="24"/>
                </a:lnTo>
                <a:lnTo>
                  <a:pt x="71363" y="12"/>
                </a:lnTo>
                <a:lnTo>
                  <a:pt x="70552" y="6"/>
                </a:lnTo>
                <a:lnTo>
                  <a:pt x="6974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3" name="Google Shape;273;p15"/>
          <p:cNvSpPr/>
          <p:nvPr/>
        </p:nvSpPr>
        <p:spPr>
          <a:xfrm rot="757509">
            <a:off x="10549393" y="4264408"/>
            <a:ext cx="1487631" cy="1187648"/>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4" name="Google Shape;274;p15"/>
          <p:cNvSpPr/>
          <p:nvPr/>
        </p:nvSpPr>
        <p:spPr>
          <a:xfrm rot="757422">
            <a:off x="11324468" y="5791355"/>
            <a:ext cx="107521" cy="178589"/>
          </a:xfrm>
          <a:custGeom>
            <a:avLst/>
            <a:gdLst/>
            <a:ahLst/>
            <a:cxnLst/>
            <a:rect l="l" t="t" r="r" b="b"/>
            <a:pathLst>
              <a:path w="4975" h="3666" extrusionOk="0">
                <a:moveTo>
                  <a:pt x="1542" y="0"/>
                </a:moveTo>
                <a:lnTo>
                  <a:pt x="1383" y="6"/>
                </a:lnTo>
                <a:lnTo>
                  <a:pt x="1224" y="19"/>
                </a:lnTo>
                <a:lnTo>
                  <a:pt x="1065" y="37"/>
                </a:lnTo>
                <a:lnTo>
                  <a:pt x="922" y="61"/>
                </a:lnTo>
                <a:lnTo>
                  <a:pt x="779" y="91"/>
                </a:lnTo>
                <a:lnTo>
                  <a:pt x="652" y="121"/>
                </a:lnTo>
                <a:lnTo>
                  <a:pt x="525" y="163"/>
                </a:lnTo>
                <a:lnTo>
                  <a:pt x="413" y="205"/>
                </a:lnTo>
                <a:lnTo>
                  <a:pt x="318" y="247"/>
                </a:lnTo>
                <a:lnTo>
                  <a:pt x="238" y="295"/>
                </a:lnTo>
                <a:lnTo>
                  <a:pt x="159" y="349"/>
                </a:lnTo>
                <a:lnTo>
                  <a:pt x="95" y="403"/>
                </a:lnTo>
                <a:lnTo>
                  <a:pt x="48" y="457"/>
                </a:lnTo>
                <a:lnTo>
                  <a:pt x="16" y="517"/>
                </a:lnTo>
                <a:lnTo>
                  <a:pt x="0" y="577"/>
                </a:lnTo>
                <a:lnTo>
                  <a:pt x="0" y="643"/>
                </a:lnTo>
                <a:lnTo>
                  <a:pt x="16" y="703"/>
                </a:lnTo>
                <a:lnTo>
                  <a:pt x="159" y="1016"/>
                </a:lnTo>
                <a:lnTo>
                  <a:pt x="302" y="1328"/>
                </a:lnTo>
                <a:lnTo>
                  <a:pt x="525" y="1701"/>
                </a:lnTo>
                <a:lnTo>
                  <a:pt x="652" y="1905"/>
                </a:lnTo>
                <a:lnTo>
                  <a:pt x="779" y="2122"/>
                </a:lnTo>
                <a:lnTo>
                  <a:pt x="938" y="2332"/>
                </a:lnTo>
                <a:lnTo>
                  <a:pt x="1097" y="2548"/>
                </a:lnTo>
                <a:lnTo>
                  <a:pt x="1287" y="2752"/>
                </a:lnTo>
                <a:lnTo>
                  <a:pt x="1478" y="2957"/>
                </a:lnTo>
                <a:lnTo>
                  <a:pt x="1685" y="3149"/>
                </a:lnTo>
                <a:lnTo>
                  <a:pt x="1891" y="3323"/>
                </a:lnTo>
                <a:lnTo>
                  <a:pt x="2019" y="3401"/>
                </a:lnTo>
                <a:lnTo>
                  <a:pt x="2162" y="3467"/>
                </a:lnTo>
                <a:lnTo>
                  <a:pt x="2321" y="3528"/>
                </a:lnTo>
                <a:lnTo>
                  <a:pt x="2511" y="3576"/>
                </a:lnTo>
                <a:lnTo>
                  <a:pt x="2702" y="3612"/>
                </a:lnTo>
                <a:lnTo>
                  <a:pt x="2909" y="3642"/>
                </a:lnTo>
                <a:lnTo>
                  <a:pt x="3131" y="3660"/>
                </a:lnTo>
                <a:lnTo>
                  <a:pt x="3354" y="3666"/>
                </a:lnTo>
                <a:lnTo>
                  <a:pt x="3528" y="3660"/>
                </a:lnTo>
                <a:lnTo>
                  <a:pt x="3719" y="3648"/>
                </a:lnTo>
                <a:lnTo>
                  <a:pt x="3894" y="3630"/>
                </a:lnTo>
                <a:lnTo>
                  <a:pt x="4069" y="3600"/>
                </a:lnTo>
                <a:lnTo>
                  <a:pt x="4212" y="3570"/>
                </a:lnTo>
                <a:lnTo>
                  <a:pt x="4355" y="3534"/>
                </a:lnTo>
                <a:lnTo>
                  <a:pt x="4466" y="3491"/>
                </a:lnTo>
                <a:lnTo>
                  <a:pt x="4577" y="3449"/>
                </a:lnTo>
                <a:lnTo>
                  <a:pt x="4673" y="3401"/>
                </a:lnTo>
                <a:lnTo>
                  <a:pt x="4768" y="3353"/>
                </a:lnTo>
                <a:lnTo>
                  <a:pt x="4832" y="3299"/>
                </a:lnTo>
                <a:lnTo>
                  <a:pt x="4895" y="3245"/>
                </a:lnTo>
                <a:lnTo>
                  <a:pt x="4927" y="3185"/>
                </a:lnTo>
                <a:lnTo>
                  <a:pt x="4959" y="3131"/>
                </a:lnTo>
                <a:lnTo>
                  <a:pt x="4975" y="3071"/>
                </a:lnTo>
                <a:lnTo>
                  <a:pt x="4975" y="3011"/>
                </a:lnTo>
                <a:lnTo>
                  <a:pt x="4959" y="2951"/>
                </a:lnTo>
                <a:lnTo>
                  <a:pt x="4911" y="2891"/>
                </a:lnTo>
                <a:lnTo>
                  <a:pt x="4863" y="2837"/>
                </a:lnTo>
                <a:lnTo>
                  <a:pt x="4800" y="2776"/>
                </a:lnTo>
                <a:lnTo>
                  <a:pt x="4657" y="2656"/>
                </a:lnTo>
                <a:lnTo>
                  <a:pt x="4514" y="2524"/>
                </a:lnTo>
                <a:lnTo>
                  <a:pt x="4371" y="2380"/>
                </a:lnTo>
                <a:lnTo>
                  <a:pt x="4244" y="2230"/>
                </a:lnTo>
                <a:lnTo>
                  <a:pt x="4005" y="1911"/>
                </a:lnTo>
                <a:lnTo>
                  <a:pt x="3783" y="1581"/>
                </a:lnTo>
                <a:lnTo>
                  <a:pt x="3592" y="1262"/>
                </a:lnTo>
                <a:lnTo>
                  <a:pt x="3433" y="968"/>
                </a:lnTo>
                <a:lnTo>
                  <a:pt x="3306" y="716"/>
                </a:lnTo>
                <a:lnTo>
                  <a:pt x="3226" y="523"/>
                </a:lnTo>
                <a:lnTo>
                  <a:pt x="3195" y="463"/>
                </a:lnTo>
                <a:lnTo>
                  <a:pt x="3147" y="403"/>
                </a:lnTo>
                <a:lnTo>
                  <a:pt x="3083" y="349"/>
                </a:lnTo>
                <a:lnTo>
                  <a:pt x="3004" y="295"/>
                </a:lnTo>
                <a:lnTo>
                  <a:pt x="2924" y="247"/>
                </a:lnTo>
                <a:lnTo>
                  <a:pt x="2813" y="199"/>
                </a:lnTo>
                <a:lnTo>
                  <a:pt x="2702" y="157"/>
                </a:lnTo>
                <a:lnTo>
                  <a:pt x="2591" y="121"/>
                </a:lnTo>
                <a:lnTo>
                  <a:pt x="2448" y="91"/>
                </a:lnTo>
                <a:lnTo>
                  <a:pt x="2321" y="61"/>
                </a:lnTo>
                <a:lnTo>
                  <a:pt x="2177" y="37"/>
                </a:lnTo>
                <a:lnTo>
                  <a:pt x="2019" y="25"/>
                </a:lnTo>
                <a:lnTo>
                  <a:pt x="1860" y="6"/>
                </a:lnTo>
                <a:lnTo>
                  <a:pt x="1701"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5" name="Google Shape;275;p15"/>
          <p:cNvSpPr/>
          <p:nvPr/>
        </p:nvSpPr>
        <p:spPr>
          <a:xfrm rot="757422">
            <a:off x="11532759" y="6030542"/>
            <a:ext cx="107197" cy="178639"/>
          </a:xfrm>
          <a:custGeom>
            <a:avLst/>
            <a:gdLst/>
            <a:ahLst/>
            <a:cxnLst/>
            <a:rect l="l" t="t" r="r" b="b"/>
            <a:pathLst>
              <a:path w="4960" h="3667" extrusionOk="0">
                <a:moveTo>
                  <a:pt x="1543" y="1"/>
                </a:moveTo>
                <a:lnTo>
                  <a:pt x="1384" y="7"/>
                </a:lnTo>
                <a:lnTo>
                  <a:pt x="1209" y="19"/>
                </a:lnTo>
                <a:lnTo>
                  <a:pt x="1066" y="37"/>
                </a:lnTo>
                <a:lnTo>
                  <a:pt x="907" y="61"/>
                </a:lnTo>
                <a:lnTo>
                  <a:pt x="764" y="91"/>
                </a:lnTo>
                <a:lnTo>
                  <a:pt x="637" y="121"/>
                </a:lnTo>
                <a:lnTo>
                  <a:pt x="525" y="163"/>
                </a:lnTo>
                <a:lnTo>
                  <a:pt x="414" y="205"/>
                </a:lnTo>
                <a:lnTo>
                  <a:pt x="319" y="247"/>
                </a:lnTo>
                <a:lnTo>
                  <a:pt x="223" y="295"/>
                </a:lnTo>
                <a:lnTo>
                  <a:pt x="144" y="349"/>
                </a:lnTo>
                <a:lnTo>
                  <a:pt x="96" y="404"/>
                </a:lnTo>
                <a:lnTo>
                  <a:pt x="49" y="464"/>
                </a:lnTo>
                <a:lnTo>
                  <a:pt x="17" y="518"/>
                </a:lnTo>
                <a:lnTo>
                  <a:pt x="1" y="578"/>
                </a:lnTo>
                <a:lnTo>
                  <a:pt x="1" y="644"/>
                </a:lnTo>
                <a:lnTo>
                  <a:pt x="17" y="704"/>
                </a:lnTo>
                <a:lnTo>
                  <a:pt x="144" y="1016"/>
                </a:lnTo>
                <a:lnTo>
                  <a:pt x="303" y="1329"/>
                </a:lnTo>
                <a:lnTo>
                  <a:pt x="509" y="1707"/>
                </a:lnTo>
                <a:lnTo>
                  <a:pt x="637" y="1912"/>
                </a:lnTo>
                <a:lnTo>
                  <a:pt x="780" y="2122"/>
                </a:lnTo>
                <a:lnTo>
                  <a:pt x="923" y="2332"/>
                </a:lnTo>
                <a:lnTo>
                  <a:pt x="1097" y="2549"/>
                </a:lnTo>
                <a:lnTo>
                  <a:pt x="1272" y="2759"/>
                </a:lnTo>
                <a:lnTo>
                  <a:pt x="1463" y="2957"/>
                </a:lnTo>
                <a:lnTo>
                  <a:pt x="1670" y="3149"/>
                </a:lnTo>
                <a:lnTo>
                  <a:pt x="1892" y="3330"/>
                </a:lnTo>
                <a:lnTo>
                  <a:pt x="2003" y="3402"/>
                </a:lnTo>
                <a:lnTo>
                  <a:pt x="2146" y="3474"/>
                </a:lnTo>
                <a:lnTo>
                  <a:pt x="2321" y="3528"/>
                </a:lnTo>
                <a:lnTo>
                  <a:pt x="2496" y="3576"/>
                </a:lnTo>
                <a:lnTo>
                  <a:pt x="2687" y="3618"/>
                </a:lnTo>
                <a:lnTo>
                  <a:pt x="2909" y="3642"/>
                </a:lnTo>
                <a:lnTo>
                  <a:pt x="3116" y="3660"/>
                </a:lnTo>
                <a:lnTo>
                  <a:pt x="3338" y="3666"/>
                </a:lnTo>
                <a:lnTo>
                  <a:pt x="3529" y="3660"/>
                </a:lnTo>
                <a:lnTo>
                  <a:pt x="3704" y="3648"/>
                </a:lnTo>
                <a:lnTo>
                  <a:pt x="3895" y="3630"/>
                </a:lnTo>
                <a:lnTo>
                  <a:pt x="4070" y="3600"/>
                </a:lnTo>
                <a:lnTo>
                  <a:pt x="4213" y="3570"/>
                </a:lnTo>
                <a:lnTo>
                  <a:pt x="4340" y="3534"/>
                </a:lnTo>
                <a:lnTo>
                  <a:pt x="4467" y="3498"/>
                </a:lnTo>
                <a:lnTo>
                  <a:pt x="4578" y="3450"/>
                </a:lnTo>
                <a:lnTo>
                  <a:pt x="4674" y="3402"/>
                </a:lnTo>
                <a:lnTo>
                  <a:pt x="4753" y="3354"/>
                </a:lnTo>
                <a:lnTo>
                  <a:pt x="4832" y="3300"/>
                </a:lnTo>
                <a:lnTo>
                  <a:pt x="4880" y="3246"/>
                </a:lnTo>
                <a:lnTo>
                  <a:pt x="4928" y="3192"/>
                </a:lnTo>
                <a:lnTo>
                  <a:pt x="4944" y="3131"/>
                </a:lnTo>
                <a:lnTo>
                  <a:pt x="4960" y="3071"/>
                </a:lnTo>
                <a:lnTo>
                  <a:pt x="4960" y="3011"/>
                </a:lnTo>
                <a:lnTo>
                  <a:pt x="4944" y="2951"/>
                </a:lnTo>
                <a:lnTo>
                  <a:pt x="4912" y="2897"/>
                </a:lnTo>
                <a:lnTo>
                  <a:pt x="4864" y="2837"/>
                </a:lnTo>
                <a:lnTo>
                  <a:pt x="4801" y="2777"/>
                </a:lnTo>
                <a:lnTo>
                  <a:pt x="4642" y="2657"/>
                </a:lnTo>
                <a:lnTo>
                  <a:pt x="4499" y="2525"/>
                </a:lnTo>
                <a:lnTo>
                  <a:pt x="4372" y="2380"/>
                </a:lnTo>
                <a:lnTo>
                  <a:pt x="4229" y="2230"/>
                </a:lnTo>
                <a:lnTo>
                  <a:pt x="3990" y="1912"/>
                </a:lnTo>
                <a:lnTo>
                  <a:pt x="3768" y="1581"/>
                </a:lnTo>
                <a:lnTo>
                  <a:pt x="3577" y="1263"/>
                </a:lnTo>
                <a:lnTo>
                  <a:pt x="3434" y="968"/>
                </a:lnTo>
                <a:lnTo>
                  <a:pt x="3307" y="716"/>
                </a:lnTo>
                <a:lnTo>
                  <a:pt x="3227" y="524"/>
                </a:lnTo>
                <a:lnTo>
                  <a:pt x="3195" y="464"/>
                </a:lnTo>
                <a:lnTo>
                  <a:pt x="3148" y="404"/>
                </a:lnTo>
                <a:lnTo>
                  <a:pt x="3084" y="349"/>
                </a:lnTo>
                <a:lnTo>
                  <a:pt x="3005" y="295"/>
                </a:lnTo>
                <a:lnTo>
                  <a:pt x="2909" y="247"/>
                </a:lnTo>
                <a:lnTo>
                  <a:pt x="2814" y="199"/>
                </a:lnTo>
                <a:lnTo>
                  <a:pt x="2703" y="163"/>
                </a:lnTo>
                <a:lnTo>
                  <a:pt x="2576" y="121"/>
                </a:lnTo>
                <a:lnTo>
                  <a:pt x="2448" y="91"/>
                </a:lnTo>
                <a:lnTo>
                  <a:pt x="2305" y="61"/>
                </a:lnTo>
                <a:lnTo>
                  <a:pt x="2162" y="43"/>
                </a:lnTo>
                <a:lnTo>
                  <a:pt x="2019" y="25"/>
                </a:lnTo>
                <a:lnTo>
                  <a:pt x="1860" y="13"/>
                </a:lnTo>
                <a:lnTo>
                  <a:pt x="1701"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6" name="Google Shape;276;p15"/>
          <p:cNvSpPr/>
          <p:nvPr/>
        </p:nvSpPr>
        <p:spPr>
          <a:xfrm rot="757422">
            <a:off x="11354505" y="6122359"/>
            <a:ext cx="107544" cy="178589"/>
          </a:xfrm>
          <a:custGeom>
            <a:avLst/>
            <a:gdLst/>
            <a:ahLst/>
            <a:cxnLst/>
            <a:rect l="l" t="t" r="r" b="b"/>
            <a:pathLst>
              <a:path w="4976" h="3666"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7"/>
                </a:lnTo>
                <a:lnTo>
                  <a:pt x="1" y="578"/>
                </a:lnTo>
                <a:lnTo>
                  <a:pt x="1" y="638"/>
                </a:lnTo>
                <a:lnTo>
                  <a:pt x="16" y="704"/>
                </a:lnTo>
                <a:lnTo>
                  <a:pt x="159" y="1016"/>
                </a:lnTo>
                <a:lnTo>
                  <a:pt x="303" y="1329"/>
                </a:lnTo>
                <a:lnTo>
                  <a:pt x="525" y="1701"/>
                </a:lnTo>
                <a:lnTo>
                  <a:pt x="652" y="1905"/>
                </a:lnTo>
                <a:lnTo>
                  <a:pt x="779" y="2116"/>
                </a:lnTo>
                <a:lnTo>
                  <a:pt x="938" y="2332"/>
                </a:lnTo>
                <a:lnTo>
                  <a:pt x="1097" y="2542"/>
                </a:lnTo>
                <a:lnTo>
                  <a:pt x="1288" y="2753"/>
                </a:lnTo>
                <a:lnTo>
                  <a:pt x="1479" y="2957"/>
                </a:lnTo>
                <a:lnTo>
                  <a:pt x="1669" y="3149"/>
                </a:lnTo>
                <a:lnTo>
                  <a:pt x="1892" y="3323"/>
                </a:lnTo>
                <a:lnTo>
                  <a:pt x="2019" y="3402"/>
                </a:lnTo>
                <a:lnTo>
                  <a:pt x="2162" y="3468"/>
                </a:lnTo>
                <a:lnTo>
                  <a:pt x="2321" y="3528"/>
                </a:lnTo>
                <a:lnTo>
                  <a:pt x="2512" y="3576"/>
                </a:lnTo>
                <a:lnTo>
                  <a:pt x="2702" y="3612"/>
                </a:lnTo>
                <a:lnTo>
                  <a:pt x="2909" y="3642"/>
                </a:lnTo>
                <a:lnTo>
                  <a:pt x="3132" y="3660"/>
                </a:lnTo>
                <a:lnTo>
                  <a:pt x="3354" y="3666"/>
                </a:lnTo>
                <a:lnTo>
                  <a:pt x="3529" y="3660"/>
                </a:lnTo>
                <a:lnTo>
                  <a:pt x="3720" y="3648"/>
                </a:lnTo>
                <a:lnTo>
                  <a:pt x="3894" y="3630"/>
                </a:lnTo>
                <a:lnTo>
                  <a:pt x="4069" y="3600"/>
                </a:lnTo>
                <a:lnTo>
                  <a:pt x="4212" y="3570"/>
                </a:lnTo>
                <a:lnTo>
                  <a:pt x="4355" y="3534"/>
                </a:lnTo>
                <a:lnTo>
                  <a:pt x="4467" y="3492"/>
                </a:lnTo>
                <a:lnTo>
                  <a:pt x="4578" y="3450"/>
                </a:lnTo>
                <a:lnTo>
                  <a:pt x="4673" y="3402"/>
                </a:lnTo>
                <a:lnTo>
                  <a:pt x="4769" y="3353"/>
                </a:lnTo>
                <a:lnTo>
                  <a:pt x="4832" y="3299"/>
                </a:lnTo>
                <a:lnTo>
                  <a:pt x="4880" y="3245"/>
                </a:lnTo>
                <a:lnTo>
                  <a:pt x="4928" y="3185"/>
                </a:lnTo>
                <a:lnTo>
                  <a:pt x="4959" y="3131"/>
                </a:lnTo>
                <a:lnTo>
                  <a:pt x="4975" y="3071"/>
                </a:lnTo>
                <a:lnTo>
                  <a:pt x="4975" y="3011"/>
                </a:lnTo>
                <a:lnTo>
                  <a:pt x="4943" y="2951"/>
                </a:lnTo>
                <a:lnTo>
                  <a:pt x="4912" y="2891"/>
                </a:lnTo>
                <a:lnTo>
                  <a:pt x="4864" y="2831"/>
                </a:lnTo>
                <a:lnTo>
                  <a:pt x="4800" y="2777"/>
                </a:lnTo>
                <a:lnTo>
                  <a:pt x="4657" y="2657"/>
                </a:lnTo>
                <a:lnTo>
                  <a:pt x="4514" y="2524"/>
                </a:lnTo>
                <a:lnTo>
                  <a:pt x="4371" y="2380"/>
                </a:lnTo>
                <a:lnTo>
                  <a:pt x="4244" y="2230"/>
                </a:lnTo>
                <a:lnTo>
                  <a:pt x="3990" y="1911"/>
                </a:lnTo>
                <a:lnTo>
                  <a:pt x="3783" y="1581"/>
                </a:lnTo>
                <a:lnTo>
                  <a:pt x="3592" y="1263"/>
                </a:lnTo>
                <a:lnTo>
                  <a:pt x="3434" y="968"/>
                </a:lnTo>
                <a:lnTo>
                  <a:pt x="3306" y="716"/>
                </a:lnTo>
                <a:lnTo>
                  <a:pt x="3227" y="523"/>
                </a:lnTo>
                <a:lnTo>
                  <a:pt x="3195" y="463"/>
                </a:lnTo>
                <a:lnTo>
                  <a:pt x="3147" y="403"/>
                </a:lnTo>
                <a:lnTo>
                  <a:pt x="3084" y="349"/>
                </a:lnTo>
                <a:lnTo>
                  <a:pt x="3004" y="295"/>
                </a:lnTo>
                <a:lnTo>
                  <a:pt x="2925" y="247"/>
                </a:lnTo>
                <a:lnTo>
                  <a:pt x="2830" y="199"/>
                </a:lnTo>
                <a:lnTo>
                  <a:pt x="2718" y="157"/>
                </a:lnTo>
                <a:lnTo>
                  <a:pt x="2591" y="121"/>
                </a:lnTo>
                <a:lnTo>
                  <a:pt x="2464" y="91"/>
                </a:lnTo>
                <a:lnTo>
                  <a:pt x="2321" y="61"/>
                </a:lnTo>
                <a:lnTo>
                  <a:pt x="2178" y="37"/>
                </a:lnTo>
                <a:lnTo>
                  <a:pt x="2035" y="19"/>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7" name="Google Shape;277;p15"/>
          <p:cNvSpPr/>
          <p:nvPr/>
        </p:nvSpPr>
        <p:spPr>
          <a:xfrm rot="757422">
            <a:off x="11555525" y="6276275"/>
            <a:ext cx="107521" cy="178639"/>
          </a:xfrm>
          <a:custGeom>
            <a:avLst/>
            <a:gdLst/>
            <a:ahLst/>
            <a:cxnLst/>
            <a:rect l="l" t="t" r="r" b="b"/>
            <a:pathLst>
              <a:path w="4975" h="3667"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8"/>
                </a:lnTo>
                <a:lnTo>
                  <a:pt x="0" y="578"/>
                </a:lnTo>
                <a:lnTo>
                  <a:pt x="0" y="638"/>
                </a:lnTo>
                <a:lnTo>
                  <a:pt x="16" y="704"/>
                </a:lnTo>
                <a:lnTo>
                  <a:pt x="159" y="1016"/>
                </a:lnTo>
                <a:lnTo>
                  <a:pt x="302" y="1329"/>
                </a:lnTo>
                <a:lnTo>
                  <a:pt x="525" y="1701"/>
                </a:lnTo>
                <a:lnTo>
                  <a:pt x="636" y="1906"/>
                </a:lnTo>
                <a:lnTo>
                  <a:pt x="779" y="2116"/>
                </a:lnTo>
                <a:lnTo>
                  <a:pt x="938" y="2332"/>
                </a:lnTo>
                <a:lnTo>
                  <a:pt x="1097" y="2548"/>
                </a:lnTo>
                <a:lnTo>
                  <a:pt x="1288" y="2753"/>
                </a:lnTo>
                <a:lnTo>
                  <a:pt x="1478" y="2957"/>
                </a:lnTo>
                <a:lnTo>
                  <a:pt x="1669" y="3149"/>
                </a:lnTo>
                <a:lnTo>
                  <a:pt x="1892" y="3324"/>
                </a:lnTo>
                <a:lnTo>
                  <a:pt x="2019" y="3402"/>
                </a:lnTo>
                <a:lnTo>
                  <a:pt x="2162" y="3468"/>
                </a:lnTo>
                <a:lnTo>
                  <a:pt x="2321" y="3528"/>
                </a:lnTo>
                <a:lnTo>
                  <a:pt x="2496" y="3576"/>
                </a:lnTo>
                <a:lnTo>
                  <a:pt x="2702" y="3612"/>
                </a:lnTo>
                <a:lnTo>
                  <a:pt x="2909" y="3642"/>
                </a:lnTo>
                <a:lnTo>
                  <a:pt x="3131" y="3660"/>
                </a:lnTo>
                <a:lnTo>
                  <a:pt x="3354" y="3666"/>
                </a:lnTo>
                <a:lnTo>
                  <a:pt x="3529" y="3660"/>
                </a:lnTo>
                <a:lnTo>
                  <a:pt x="3719" y="3648"/>
                </a:lnTo>
                <a:lnTo>
                  <a:pt x="3894" y="3630"/>
                </a:lnTo>
                <a:lnTo>
                  <a:pt x="4069" y="3600"/>
                </a:lnTo>
                <a:lnTo>
                  <a:pt x="4212" y="3570"/>
                </a:lnTo>
                <a:lnTo>
                  <a:pt x="4355" y="3534"/>
                </a:lnTo>
                <a:lnTo>
                  <a:pt x="4466" y="3492"/>
                </a:lnTo>
                <a:lnTo>
                  <a:pt x="4578" y="3450"/>
                </a:lnTo>
                <a:lnTo>
                  <a:pt x="4673" y="3402"/>
                </a:lnTo>
                <a:lnTo>
                  <a:pt x="4752" y="3354"/>
                </a:lnTo>
                <a:lnTo>
                  <a:pt x="4832" y="3300"/>
                </a:lnTo>
                <a:lnTo>
                  <a:pt x="4880" y="3245"/>
                </a:lnTo>
                <a:lnTo>
                  <a:pt x="4927" y="3191"/>
                </a:lnTo>
                <a:lnTo>
                  <a:pt x="4959" y="3131"/>
                </a:lnTo>
                <a:lnTo>
                  <a:pt x="4975" y="3071"/>
                </a:lnTo>
                <a:lnTo>
                  <a:pt x="4959" y="3011"/>
                </a:lnTo>
                <a:lnTo>
                  <a:pt x="4943" y="2951"/>
                </a:lnTo>
                <a:lnTo>
                  <a:pt x="4911" y="2891"/>
                </a:lnTo>
                <a:lnTo>
                  <a:pt x="4864" y="2837"/>
                </a:lnTo>
                <a:lnTo>
                  <a:pt x="4800" y="2777"/>
                </a:lnTo>
                <a:lnTo>
                  <a:pt x="4657" y="2657"/>
                </a:lnTo>
                <a:lnTo>
                  <a:pt x="4514" y="2524"/>
                </a:lnTo>
                <a:lnTo>
                  <a:pt x="4371" y="2380"/>
                </a:lnTo>
                <a:lnTo>
                  <a:pt x="4244" y="2230"/>
                </a:lnTo>
                <a:lnTo>
                  <a:pt x="4117" y="2074"/>
                </a:lnTo>
                <a:lnTo>
                  <a:pt x="3990" y="1912"/>
                </a:lnTo>
                <a:lnTo>
                  <a:pt x="3783" y="1581"/>
                </a:lnTo>
                <a:lnTo>
                  <a:pt x="3592" y="1263"/>
                </a:lnTo>
                <a:lnTo>
                  <a:pt x="3433" y="968"/>
                </a:lnTo>
                <a:lnTo>
                  <a:pt x="3306" y="716"/>
                </a:lnTo>
                <a:lnTo>
                  <a:pt x="3227" y="524"/>
                </a:lnTo>
                <a:lnTo>
                  <a:pt x="3195" y="463"/>
                </a:lnTo>
                <a:lnTo>
                  <a:pt x="3147" y="403"/>
                </a:lnTo>
                <a:lnTo>
                  <a:pt x="3084" y="349"/>
                </a:lnTo>
                <a:lnTo>
                  <a:pt x="3004" y="295"/>
                </a:lnTo>
                <a:lnTo>
                  <a:pt x="2925" y="247"/>
                </a:lnTo>
                <a:lnTo>
                  <a:pt x="2813" y="199"/>
                </a:lnTo>
                <a:lnTo>
                  <a:pt x="2702" y="163"/>
                </a:lnTo>
                <a:lnTo>
                  <a:pt x="2591" y="121"/>
                </a:lnTo>
                <a:lnTo>
                  <a:pt x="2464" y="91"/>
                </a:lnTo>
                <a:lnTo>
                  <a:pt x="2321" y="61"/>
                </a:lnTo>
                <a:lnTo>
                  <a:pt x="2178" y="43"/>
                </a:lnTo>
                <a:lnTo>
                  <a:pt x="2019" y="25"/>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8" name="Google Shape;278;p15"/>
          <p:cNvSpPr/>
          <p:nvPr/>
        </p:nvSpPr>
        <p:spPr>
          <a:xfrm rot="757422">
            <a:off x="11373062" y="6401010"/>
            <a:ext cx="107521" cy="178589"/>
          </a:xfrm>
          <a:custGeom>
            <a:avLst/>
            <a:gdLst/>
            <a:ahLst/>
            <a:cxnLst/>
            <a:rect l="l" t="t" r="r" b="b"/>
            <a:pathLst>
              <a:path w="4975" h="3666" extrusionOk="0">
                <a:moveTo>
                  <a:pt x="1558" y="1"/>
                </a:moveTo>
                <a:lnTo>
                  <a:pt x="1383" y="7"/>
                </a:lnTo>
                <a:lnTo>
                  <a:pt x="1224" y="19"/>
                </a:lnTo>
                <a:lnTo>
                  <a:pt x="1065" y="37"/>
                </a:lnTo>
                <a:lnTo>
                  <a:pt x="922" y="61"/>
                </a:lnTo>
                <a:lnTo>
                  <a:pt x="779" y="91"/>
                </a:lnTo>
                <a:lnTo>
                  <a:pt x="652" y="121"/>
                </a:lnTo>
                <a:lnTo>
                  <a:pt x="540" y="157"/>
                </a:lnTo>
                <a:lnTo>
                  <a:pt x="429" y="199"/>
                </a:lnTo>
                <a:lnTo>
                  <a:pt x="318" y="247"/>
                </a:lnTo>
                <a:lnTo>
                  <a:pt x="238" y="295"/>
                </a:lnTo>
                <a:lnTo>
                  <a:pt x="159" y="349"/>
                </a:lnTo>
                <a:lnTo>
                  <a:pt x="111" y="403"/>
                </a:lnTo>
                <a:lnTo>
                  <a:pt x="64" y="457"/>
                </a:lnTo>
                <a:lnTo>
                  <a:pt x="32" y="517"/>
                </a:lnTo>
                <a:lnTo>
                  <a:pt x="0" y="577"/>
                </a:lnTo>
                <a:lnTo>
                  <a:pt x="0" y="637"/>
                </a:lnTo>
                <a:lnTo>
                  <a:pt x="16" y="704"/>
                </a:lnTo>
                <a:lnTo>
                  <a:pt x="159" y="1016"/>
                </a:lnTo>
                <a:lnTo>
                  <a:pt x="318" y="1328"/>
                </a:lnTo>
                <a:lnTo>
                  <a:pt x="525" y="1701"/>
                </a:lnTo>
                <a:lnTo>
                  <a:pt x="652" y="1905"/>
                </a:lnTo>
                <a:lnTo>
                  <a:pt x="795" y="2116"/>
                </a:lnTo>
                <a:lnTo>
                  <a:pt x="938" y="2332"/>
                </a:lnTo>
                <a:lnTo>
                  <a:pt x="1113" y="2548"/>
                </a:lnTo>
                <a:lnTo>
                  <a:pt x="1287" y="2752"/>
                </a:lnTo>
                <a:lnTo>
                  <a:pt x="1478" y="2957"/>
                </a:lnTo>
                <a:lnTo>
                  <a:pt x="1685" y="3149"/>
                </a:lnTo>
                <a:lnTo>
                  <a:pt x="1907" y="3323"/>
                </a:lnTo>
                <a:lnTo>
                  <a:pt x="2019" y="3401"/>
                </a:lnTo>
                <a:lnTo>
                  <a:pt x="2162" y="3467"/>
                </a:lnTo>
                <a:lnTo>
                  <a:pt x="2321" y="3528"/>
                </a:lnTo>
                <a:lnTo>
                  <a:pt x="2511" y="3576"/>
                </a:lnTo>
                <a:lnTo>
                  <a:pt x="2702" y="3612"/>
                </a:lnTo>
                <a:lnTo>
                  <a:pt x="2909" y="3642"/>
                </a:lnTo>
                <a:lnTo>
                  <a:pt x="3131" y="3660"/>
                </a:lnTo>
                <a:lnTo>
                  <a:pt x="3354" y="3666"/>
                </a:lnTo>
                <a:lnTo>
                  <a:pt x="3544" y="3660"/>
                </a:lnTo>
                <a:lnTo>
                  <a:pt x="3719" y="3648"/>
                </a:lnTo>
                <a:lnTo>
                  <a:pt x="3894" y="3630"/>
                </a:lnTo>
                <a:lnTo>
                  <a:pt x="4085" y="3600"/>
                </a:lnTo>
                <a:lnTo>
                  <a:pt x="4228" y="3570"/>
                </a:lnTo>
                <a:lnTo>
                  <a:pt x="4355" y="3534"/>
                </a:lnTo>
                <a:lnTo>
                  <a:pt x="4482" y="3492"/>
                </a:lnTo>
                <a:lnTo>
                  <a:pt x="4593" y="3449"/>
                </a:lnTo>
                <a:lnTo>
                  <a:pt x="4689" y="3401"/>
                </a:lnTo>
                <a:lnTo>
                  <a:pt x="4768" y="3353"/>
                </a:lnTo>
                <a:lnTo>
                  <a:pt x="4832" y="3299"/>
                </a:lnTo>
                <a:lnTo>
                  <a:pt x="4895" y="3245"/>
                </a:lnTo>
                <a:lnTo>
                  <a:pt x="4943" y="3185"/>
                </a:lnTo>
                <a:lnTo>
                  <a:pt x="4959" y="3131"/>
                </a:lnTo>
                <a:lnTo>
                  <a:pt x="4975" y="3071"/>
                </a:lnTo>
                <a:lnTo>
                  <a:pt x="4975" y="3011"/>
                </a:lnTo>
                <a:lnTo>
                  <a:pt x="4959" y="2951"/>
                </a:lnTo>
                <a:lnTo>
                  <a:pt x="4927" y="2891"/>
                </a:lnTo>
                <a:lnTo>
                  <a:pt x="4879" y="2831"/>
                </a:lnTo>
                <a:lnTo>
                  <a:pt x="4800" y="2776"/>
                </a:lnTo>
                <a:lnTo>
                  <a:pt x="4657" y="2656"/>
                </a:lnTo>
                <a:lnTo>
                  <a:pt x="4514" y="2524"/>
                </a:lnTo>
                <a:lnTo>
                  <a:pt x="4387" y="2380"/>
                </a:lnTo>
                <a:lnTo>
                  <a:pt x="4244" y="2230"/>
                </a:lnTo>
                <a:lnTo>
                  <a:pt x="4005" y="1911"/>
                </a:lnTo>
                <a:lnTo>
                  <a:pt x="3783" y="1581"/>
                </a:lnTo>
                <a:lnTo>
                  <a:pt x="3592" y="1262"/>
                </a:lnTo>
                <a:lnTo>
                  <a:pt x="3433" y="968"/>
                </a:lnTo>
                <a:lnTo>
                  <a:pt x="3322" y="716"/>
                </a:lnTo>
                <a:lnTo>
                  <a:pt x="3242" y="523"/>
                </a:lnTo>
                <a:lnTo>
                  <a:pt x="3211" y="463"/>
                </a:lnTo>
                <a:lnTo>
                  <a:pt x="3163" y="403"/>
                </a:lnTo>
                <a:lnTo>
                  <a:pt x="3099" y="349"/>
                </a:lnTo>
                <a:lnTo>
                  <a:pt x="3020" y="295"/>
                </a:lnTo>
                <a:lnTo>
                  <a:pt x="2924" y="247"/>
                </a:lnTo>
                <a:lnTo>
                  <a:pt x="2829" y="199"/>
                </a:lnTo>
                <a:lnTo>
                  <a:pt x="2718" y="157"/>
                </a:lnTo>
                <a:lnTo>
                  <a:pt x="2591" y="121"/>
                </a:lnTo>
                <a:lnTo>
                  <a:pt x="2464" y="91"/>
                </a:lnTo>
                <a:lnTo>
                  <a:pt x="2321" y="61"/>
                </a:lnTo>
                <a:lnTo>
                  <a:pt x="2177" y="37"/>
                </a:lnTo>
                <a:lnTo>
                  <a:pt x="2034" y="19"/>
                </a:lnTo>
                <a:lnTo>
                  <a:pt x="1875"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9" name="Google Shape;279;p15"/>
          <p:cNvSpPr/>
          <p:nvPr/>
        </p:nvSpPr>
        <p:spPr>
          <a:xfrm>
            <a:off x="837168" y="720000"/>
            <a:ext cx="1628369" cy="106716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80" name="Google Shape;280;p15"/>
          <p:cNvSpPr/>
          <p:nvPr/>
        </p:nvSpPr>
        <p:spPr>
          <a:xfrm>
            <a:off x="9002834" y="831653"/>
            <a:ext cx="1032797" cy="67673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81" name="Google Shape;281;p15"/>
          <p:cNvSpPr/>
          <p:nvPr/>
        </p:nvSpPr>
        <p:spPr>
          <a:xfrm>
            <a:off x="9370116" y="5541899"/>
            <a:ext cx="600915" cy="59609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82" name="Google Shape;282;p15"/>
          <p:cNvSpPr/>
          <p:nvPr/>
        </p:nvSpPr>
        <p:spPr>
          <a:xfrm rot="-1775945">
            <a:off x="1256229" y="2618414"/>
            <a:ext cx="721716" cy="669789"/>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83" name="Google Shape;283;p15"/>
          <p:cNvSpPr/>
          <p:nvPr/>
        </p:nvSpPr>
        <p:spPr>
          <a:xfrm>
            <a:off x="10307215" y="21723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251480895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hree columns ">
  <p:cSld name="Title and three columns ">
    <p:spTree>
      <p:nvGrpSpPr>
        <p:cNvPr id="1" name="Shape 284"/>
        <p:cNvGrpSpPr/>
        <p:nvPr/>
      </p:nvGrpSpPr>
      <p:grpSpPr>
        <a:xfrm>
          <a:off x="0" y="0"/>
          <a:ext cx="0" cy="0"/>
          <a:chOff x="0" y="0"/>
          <a:chExt cx="0" cy="0"/>
        </a:xfrm>
      </p:grpSpPr>
      <p:sp>
        <p:nvSpPr>
          <p:cNvPr id="285" name="Google Shape;285;p16"/>
          <p:cNvSpPr txBox="1">
            <a:spLocks noGrp="1"/>
          </p:cNvSpPr>
          <p:nvPr>
            <p:ph type="title"/>
          </p:nvPr>
        </p:nvSpPr>
        <p:spPr>
          <a:xfrm>
            <a:off x="1176400" y="3555184"/>
            <a:ext cx="26824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86" name="Google Shape;286;p16"/>
          <p:cNvSpPr txBox="1">
            <a:spLocks noGrp="1"/>
          </p:cNvSpPr>
          <p:nvPr>
            <p:ph type="subTitle" idx="1"/>
          </p:nvPr>
        </p:nvSpPr>
        <p:spPr>
          <a:xfrm>
            <a:off x="1016700" y="4146233"/>
            <a:ext cx="3002000" cy="101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87" name="Google Shape;287;p16"/>
          <p:cNvSpPr txBox="1">
            <a:spLocks noGrp="1"/>
          </p:cNvSpPr>
          <p:nvPr>
            <p:ph type="title" idx="2"/>
          </p:nvPr>
        </p:nvSpPr>
        <p:spPr>
          <a:xfrm>
            <a:off x="4754800" y="3555184"/>
            <a:ext cx="26824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88" name="Google Shape;288;p16"/>
          <p:cNvSpPr txBox="1">
            <a:spLocks noGrp="1"/>
          </p:cNvSpPr>
          <p:nvPr>
            <p:ph type="subTitle" idx="3"/>
          </p:nvPr>
        </p:nvSpPr>
        <p:spPr>
          <a:xfrm>
            <a:off x="4595000" y="4146233"/>
            <a:ext cx="3002000" cy="101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89" name="Google Shape;289;p16"/>
          <p:cNvSpPr txBox="1">
            <a:spLocks noGrp="1"/>
          </p:cNvSpPr>
          <p:nvPr>
            <p:ph type="title" idx="4"/>
          </p:nvPr>
        </p:nvSpPr>
        <p:spPr>
          <a:xfrm>
            <a:off x="8333200" y="3555184"/>
            <a:ext cx="26824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90" name="Google Shape;290;p16"/>
          <p:cNvSpPr txBox="1">
            <a:spLocks noGrp="1"/>
          </p:cNvSpPr>
          <p:nvPr>
            <p:ph type="subTitle" idx="5"/>
          </p:nvPr>
        </p:nvSpPr>
        <p:spPr>
          <a:xfrm>
            <a:off x="8173500" y="4146233"/>
            <a:ext cx="3002000" cy="101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91" name="Google Shape;291;p16"/>
          <p:cNvSpPr/>
          <p:nvPr/>
        </p:nvSpPr>
        <p:spPr>
          <a:xfrm>
            <a:off x="10351338" y="1356970"/>
            <a:ext cx="1456236" cy="954351"/>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92" name="Google Shape;292;p16"/>
          <p:cNvSpPr/>
          <p:nvPr/>
        </p:nvSpPr>
        <p:spPr>
          <a:xfrm>
            <a:off x="562333" y="1647400"/>
            <a:ext cx="1165147" cy="76354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93" name="Google Shape;293;p16"/>
          <p:cNvSpPr txBox="1">
            <a:spLocks noGrp="1"/>
          </p:cNvSpPr>
          <p:nvPr>
            <p:ph type="title" idx="6"/>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118732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94"/>
        <p:cNvGrpSpPr/>
        <p:nvPr/>
      </p:nvGrpSpPr>
      <p:grpSpPr>
        <a:xfrm>
          <a:off x="0" y="0"/>
          <a:ext cx="0" cy="0"/>
          <a:chOff x="0" y="0"/>
          <a:chExt cx="0" cy="0"/>
        </a:xfrm>
      </p:grpSpPr>
      <p:sp>
        <p:nvSpPr>
          <p:cNvPr id="295" name="Google Shape;295;p17"/>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96" name="Google Shape;296;p17"/>
          <p:cNvSpPr txBox="1">
            <a:spLocks noGrp="1"/>
          </p:cNvSpPr>
          <p:nvPr>
            <p:ph type="title" idx="2"/>
          </p:nvPr>
        </p:nvSpPr>
        <p:spPr>
          <a:xfrm>
            <a:off x="2548731" y="24935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97" name="Google Shape;297;p17"/>
          <p:cNvSpPr txBox="1">
            <a:spLocks noGrp="1"/>
          </p:cNvSpPr>
          <p:nvPr>
            <p:ph type="subTitle" idx="1"/>
          </p:nvPr>
        </p:nvSpPr>
        <p:spPr>
          <a:xfrm>
            <a:off x="2548733" y="31740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98" name="Google Shape;298;p17"/>
          <p:cNvSpPr txBox="1">
            <a:spLocks noGrp="1"/>
          </p:cNvSpPr>
          <p:nvPr>
            <p:ph type="title" idx="3"/>
          </p:nvPr>
        </p:nvSpPr>
        <p:spPr>
          <a:xfrm>
            <a:off x="7321333" y="24935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99" name="Google Shape;299;p17"/>
          <p:cNvSpPr txBox="1">
            <a:spLocks noGrp="1"/>
          </p:cNvSpPr>
          <p:nvPr>
            <p:ph type="subTitle" idx="4"/>
          </p:nvPr>
        </p:nvSpPr>
        <p:spPr>
          <a:xfrm>
            <a:off x="7321333" y="31740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00" name="Google Shape;300;p17"/>
          <p:cNvSpPr txBox="1">
            <a:spLocks noGrp="1"/>
          </p:cNvSpPr>
          <p:nvPr>
            <p:ph type="title" idx="5"/>
          </p:nvPr>
        </p:nvSpPr>
        <p:spPr>
          <a:xfrm>
            <a:off x="2548731" y="44047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01" name="Google Shape;301;p17"/>
          <p:cNvSpPr txBox="1">
            <a:spLocks noGrp="1"/>
          </p:cNvSpPr>
          <p:nvPr>
            <p:ph type="subTitle" idx="6"/>
          </p:nvPr>
        </p:nvSpPr>
        <p:spPr>
          <a:xfrm>
            <a:off x="2548733" y="50852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02" name="Google Shape;302;p17"/>
          <p:cNvSpPr txBox="1">
            <a:spLocks noGrp="1"/>
          </p:cNvSpPr>
          <p:nvPr>
            <p:ph type="title" idx="7"/>
          </p:nvPr>
        </p:nvSpPr>
        <p:spPr>
          <a:xfrm>
            <a:off x="7321333" y="44047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03" name="Google Shape;303;p17"/>
          <p:cNvSpPr txBox="1">
            <a:spLocks noGrp="1"/>
          </p:cNvSpPr>
          <p:nvPr>
            <p:ph type="subTitle" idx="8"/>
          </p:nvPr>
        </p:nvSpPr>
        <p:spPr>
          <a:xfrm>
            <a:off x="7321333" y="50852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04" name="Google Shape;304;p17"/>
          <p:cNvGrpSpPr/>
          <p:nvPr/>
        </p:nvGrpSpPr>
        <p:grpSpPr>
          <a:xfrm>
            <a:off x="424372" y="5884418"/>
            <a:ext cx="588953" cy="507167"/>
            <a:chOff x="-13144872" y="3615925"/>
            <a:chExt cx="441715" cy="380375"/>
          </a:xfrm>
        </p:grpSpPr>
        <p:sp>
          <p:nvSpPr>
            <p:cNvPr id="305" name="Google Shape;305;p17"/>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06" name="Google Shape;306;p17"/>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07" name="Google Shape;307;p17"/>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08" name="Google Shape;308;p17"/>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309" name="Google Shape;309;p17"/>
          <p:cNvSpPr/>
          <p:nvPr/>
        </p:nvSpPr>
        <p:spPr>
          <a:xfrm>
            <a:off x="10693121" y="1775668"/>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129298563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10"/>
        <p:cNvGrpSpPr/>
        <p:nvPr/>
      </p:nvGrpSpPr>
      <p:grpSpPr>
        <a:xfrm>
          <a:off x="0" y="0"/>
          <a:ext cx="0" cy="0"/>
          <a:chOff x="0" y="0"/>
          <a:chExt cx="0" cy="0"/>
        </a:xfrm>
      </p:grpSpPr>
      <p:sp>
        <p:nvSpPr>
          <p:cNvPr id="311" name="Google Shape;311;p18"/>
          <p:cNvSpPr txBox="1">
            <a:spLocks noGrp="1"/>
          </p:cNvSpPr>
          <p:nvPr>
            <p:ph type="title"/>
          </p:nvPr>
        </p:nvSpPr>
        <p:spPr>
          <a:xfrm>
            <a:off x="960000" y="2548600"/>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2" name="Google Shape;312;p18"/>
          <p:cNvSpPr txBox="1">
            <a:spLocks noGrp="1"/>
          </p:cNvSpPr>
          <p:nvPr>
            <p:ph type="subTitle" idx="1"/>
          </p:nvPr>
        </p:nvSpPr>
        <p:spPr>
          <a:xfrm>
            <a:off x="960000" y="3127433"/>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3" name="Google Shape;313;p18"/>
          <p:cNvSpPr txBox="1">
            <a:spLocks noGrp="1"/>
          </p:cNvSpPr>
          <p:nvPr>
            <p:ph type="title" idx="2"/>
          </p:nvPr>
        </p:nvSpPr>
        <p:spPr>
          <a:xfrm>
            <a:off x="4559025" y="2548600"/>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4" name="Google Shape;314;p18"/>
          <p:cNvSpPr txBox="1">
            <a:spLocks noGrp="1"/>
          </p:cNvSpPr>
          <p:nvPr>
            <p:ph type="subTitle" idx="3"/>
          </p:nvPr>
        </p:nvSpPr>
        <p:spPr>
          <a:xfrm>
            <a:off x="4559025" y="3127433"/>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5" name="Google Shape;315;p18"/>
          <p:cNvSpPr txBox="1">
            <a:spLocks noGrp="1"/>
          </p:cNvSpPr>
          <p:nvPr>
            <p:ph type="title" idx="4"/>
          </p:nvPr>
        </p:nvSpPr>
        <p:spPr>
          <a:xfrm>
            <a:off x="960000" y="4917167"/>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6" name="Google Shape;316;p18"/>
          <p:cNvSpPr txBox="1">
            <a:spLocks noGrp="1"/>
          </p:cNvSpPr>
          <p:nvPr>
            <p:ph type="subTitle" idx="5"/>
          </p:nvPr>
        </p:nvSpPr>
        <p:spPr>
          <a:xfrm>
            <a:off x="960000" y="5496000"/>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7" name="Google Shape;317;p18"/>
          <p:cNvSpPr txBox="1">
            <a:spLocks noGrp="1"/>
          </p:cNvSpPr>
          <p:nvPr>
            <p:ph type="title" idx="6"/>
          </p:nvPr>
        </p:nvSpPr>
        <p:spPr>
          <a:xfrm>
            <a:off x="4559025" y="4917167"/>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8" name="Google Shape;318;p18"/>
          <p:cNvSpPr txBox="1">
            <a:spLocks noGrp="1"/>
          </p:cNvSpPr>
          <p:nvPr>
            <p:ph type="subTitle" idx="7"/>
          </p:nvPr>
        </p:nvSpPr>
        <p:spPr>
          <a:xfrm>
            <a:off x="4559025" y="5496000"/>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9" name="Google Shape;319;p18"/>
          <p:cNvSpPr txBox="1">
            <a:spLocks noGrp="1"/>
          </p:cNvSpPr>
          <p:nvPr>
            <p:ph type="title" idx="8"/>
          </p:nvPr>
        </p:nvSpPr>
        <p:spPr>
          <a:xfrm>
            <a:off x="8158060" y="2548600"/>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20" name="Google Shape;320;p18"/>
          <p:cNvSpPr txBox="1">
            <a:spLocks noGrp="1"/>
          </p:cNvSpPr>
          <p:nvPr>
            <p:ph type="subTitle" idx="9"/>
          </p:nvPr>
        </p:nvSpPr>
        <p:spPr>
          <a:xfrm>
            <a:off x="8158060" y="3127433"/>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21" name="Google Shape;321;p18"/>
          <p:cNvSpPr txBox="1">
            <a:spLocks noGrp="1"/>
          </p:cNvSpPr>
          <p:nvPr>
            <p:ph type="title" idx="13"/>
          </p:nvPr>
        </p:nvSpPr>
        <p:spPr>
          <a:xfrm>
            <a:off x="8158060" y="4917167"/>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22" name="Google Shape;322;p18"/>
          <p:cNvSpPr txBox="1">
            <a:spLocks noGrp="1"/>
          </p:cNvSpPr>
          <p:nvPr>
            <p:ph type="subTitle" idx="14"/>
          </p:nvPr>
        </p:nvSpPr>
        <p:spPr>
          <a:xfrm>
            <a:off x="8158060" y="5496000"/>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23" name="Google Shape;323;p18"/>
          <p:cNvGrpSpPr/>
          <p:nvPr/>
        </p:nvGrpSpPr>
        <p:grpSpPr>
          <a:xfrm>
            <a:off x="371038" y="1634401"/>
            <a:ext cx="588953" cy="507167"/>
            <a:chOff x="-13144872" y="3615925"/>
            <a:chExt cx="441715" cy="380375"/>
          </a:xfrm>
        </p:grpSpPr>
        <p:sp>
          <p:nvSpPr>
            <p:cNvPr id="324" name="Google Shape;324;p18"/>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25" name="Google Shape;325;p18"/>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26" name="Google Shape;326;p18"/>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27" name="Google Shape;327;p18"/>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328" name="Google Shape;328;p18"/>
          <p:cNvSpPr/>
          <p:nvPr/>
        </p:nvSpPr>
        <p:spPr>
          <a:xfrm>
            <a:off x="10809787" y="8458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329" name="Google Shape;329;p18"/>
          <p:cNvSpPr txBox="1">
            <a:spLocks noGrp="1"/>
          </p:cNvSpPr>
          <p:nvPr>
            <p:ph type="title" idx="15"/>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6442628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330"/>
        <p:cNvGrpSpPr/>
        <p:nvPr/>
      </p:nvGrpSpPr>
      <p:grpSpPr>
        <a:xfrm>
          <a:off x="0" y="0"/>
          <a:ext cx="0" cy="0"/>
          <a:chOff x="0" y="0"/>
          <a:chExt cx="0" cy="0"/>
        </a:xfrm>
      </p:grpSpPr>
      <p:sp>
        <p:nvSpPr>
          <p:cNvPr id="331" name="Google Shape;331;p19"/>
          <p:cNvSpPr txBox="1">
            <a:spLocks noGrp="1"/>
          </p:cNvSpPr>
          <p:nvPr>
            <p:ph type="title" hasCustomPrompt="1"/>
          </p:nvPr>
        </p:nvSpPr>
        <p:spPr>
          <a:xfrm>
            <a:off x="1712000" y="1939200"/>
            <a:ext cx="87680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332" name="Google Shape;332;p19"/>
          <p:cNvSpPr txBox="1">
            <a:spLocks noGrp="1"/>
          </p:cNvSpPr>
          <p:nvPr>
            <p:ph type="subTitle" idx="1"/>
          </p:nvPr>
        </p:nvSpPr>
        <p:spPr>
          <a:xfrm>
            <a:off x="1712000" y="2880567"/>
            <a:ext cx="87680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33" name="Google Shape;333;p19"/>
          <p:cNvSpPr txBox="1">
            <a:spLocks noGrp="1"/>
          </p:cNvSpPr>
          <p:nvPr>
            <p:ph type="title" idx="2" hasCustomPrompt="1"/>
          </p:nvPr>
        </p:nvSpPr>
        <p:spPr>
          <a:xfrm>
            <a:off x="1712000" y="3880717"/>
            <a:ext cx="87680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solidFill>
                  <a:schemeClr val="accent2"/>
                </a:solidFill>
              </a:defRPr>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334" name="Google Shape;334;p19"/>
          <p:cNvSpPr txBox="1">
            <a:spLocks noGrp="1"/>
          </p:cNvSpPr>
          <p:nvPr>
            <p:ph type="subTitle" idx="3"/>
          </p:nvPr>
        </p:nvSpPr>
        <p:spPr>
          <a:xfrm>
            <a:off x="1712000" y="4822084"/>
            <a:ext cx="87680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35" name="Google Shape;335;p19"/>
          <p:cNvGrpSpPr/>
          <p:nvPr/>
        </p:nvGrpSpPr>
        <p:grpSpPr>
          <a:xfrm flipH="1">
            <a:off x="507997" y="4822100"/>
            <a:ext cx="2369873" cy="1573467"/>
            <a:chOff x="7048772" y="3616575"/>
            <a:chExt cx="1777405" cy="1180100"/>
          </a:xfrm>
        </p:grpSpPr>
        <p:sp>
          <p:nvSpPr>
            <p:cNvPr id="336" name="Google Shape;336;p19"/>
            <p:cNvSpPr/>
            <p:nvPr/>
          </p:nvSpPr>
          <p:spPr>
            <a:xfrm>
              <a:off x="8144398" y="3970775"/>
              <a:ext cx="681780" cy="447975"/>
            </a:xfrm>
            <a:custGeom>
              <a:avLst/>
              <a:gdLst/>
              <a:ahLst/>
              <a:cxnLst/>
              <a:rect l="l" t="t" r="r" b="b"/>
              <a:pathLst>
                <a:path w="61477" h="17919" extrusionOk="0">
                  <a:moveTo>
                    <a:pt x="28307" y="1"/>
                  </a:moveTo>
                  <a:lnTo>
                    <a:pt x="27448" y="7"/>
                  </a:lnTo>
                  <a:lnTo>
                    <a:pt x="26590" y="19"/>
                  </a:lnTo>
                  <a:lnTo>
                    <a:pt x="25732" y="43"/>
                  </a:lnTo>
                  <a:lnTo>
                    <a:pt x="24890" y="79"/>
                  </a:lnTo>
                  <a:lnTo>
                    <a:pt x="24047" y="127"/>
                  </a:lnTo>
                  <a:lnTo>
                    <a:pt x="23205" y="181"/>
                  </a:lnTo>
                  <a:lnTo>
                    <a:pt x="22363" y="247"/>
                  </a:lnTo>
                  <a:lnTo>
                    <a:pt x="21536" y="325"/>
                  </a:lnTo>
                  <a:lnTo>
                    <a:pt x="20725" y="416"/>
                  </a:lnTo>
                  <a:lnTo>
                    <a:pt x="19915" y="518"/>
                  </a:lnTo>
                  <a:lnTo>
                    <a:pt x="19104" y="638"/>
                  </a:lnTo>
                  <a:lnTo>
                    <a:pt x="18326" y="764"/>
                  </a:lnTo>
                  <a:lnTo>
                    <a:pt x="17531" y="902"/>
                  </a:lnTo>
                  <a:lnTo>
                    <a:pt x="16768" y="1052"/>
                  </a:lnTo>
                  <a:lnTo>
                    <a:pt x="16005" y="1221"/>
                  </a:lnTo>
                  <a:lnTo>
                    <a:pt x="15258" y="1401"/>
                  </a:lnTo>
                  <a:lnTo>
                    <a:pt x="14527" y="1593"/>
                  </a:lnTo>
                  <a:lnTo>
                    <a:pt x="14161" y="1695"/>
                  </a:lnTo>
                  <a:lnTo>
                    <a:pt x="13796" y="1797"/>
                  </a:lnTo>
                  <a:lnTo>
                    <a:pt x="13097" y="2014"/>
                  </a:lnTo>
                  <a:lnTo>
                    <a:pt x="12413" y="2236"/>
                  </a:lnTo>
                  <a:lnTo>
                    <a:pt x="11762" y="2452"/>
                  </a:lnTo>
                  <a:lnTo>
                    <a:pt x="11126" y="2675"/>
                  </a:lnTo>
                  <a:lnTo>
                    <a:pt x="10522" y="2903"/>
                  </a:lnTo>
                  <a:lnTo>
                    <a:pt x="9934" y="3131"/>
                  </a:lnTo>
                  <a:lnTo>
                    <a:pt x="9377" y="3360"/>
                  </a:lnTo>
                  <a:lnTo>
                    <a:pt x="8837" y="3588"/>
                  </a:lnTo>
                  <a:lnTo>
                    <a:pt x="8313" y="3822"/>
                  </a:lnTo>
                  <a:lnTo>
                    <a:pt x="7804" y="4057"/>
                  </a:lnTo>
                  <a:lnTo>
                    <a:pt x="7327" y="4291"/>
                  </a:lnTo>
                  <a:lnTo>
                    <a:pt x="6866" y="4525"/>
                  </a:lnTo>
                  <a:lnTo>
                    <a:pt x="6421" y="4760"/>
                  </a:lnTo>
                  <a:lnTo>
                    <a:pt x="6008" y="4994"/>
                  </a:lnTo>
                  <a:lnTo>
                    <a:pt x="5595" y="5234"/>
                  </a:lnTo>
                  <a:lnTo>
                    <a:pt x="5213" y="5469"/>
                  </a:lnTo>
                  <a:lnTo>
                    <a:pt x="4848" y="5703"/>
                  </a:lnTo>
                  <a:lnTo>
                    <a:pt x="4498" y="5943"/>
                  </a:lnTo>
                  <a:lnTo>
                    <a:pt x="4164" y="6178"/>
                  </a:lnTo>
                  <a:lnTo>
                    <a:pt x="3847" y="6412"/>
                  </a:lnTo>
                  <a:lnTo>
                    <a:pt x="3545" y="6646"/>
                  </a:lnTo>
                  <a:lnTo>
                    <a:pt x="3274" y="6875"/>
                  </a:lnTo>
                  <a:lnTo>
                    <a:pt x="3004" y="7109"/>
                  </a:lnTo>
                  <a:lnTo>
                    <a:pt x="2750" y="7337"/>
                  </a:lnTo>
                  <a:lnTo>
                    <a:pt x="2511" y="7566"/>
                  </a:lnTo>
                  <a:lnTo>
                    <a:pt x="2273" y="7788"/>
                  </a:lnTo>
                  <a:lnTo>
                    <a:pt x="2066" y="8010"/>
                  </a:lnTo>
                  <a:lnTo>
                    <a:pt x="1876" y="8233"/>
                  </a:lnTo>
                  <a:lnTo>
                    <a:pt x="1685" y="8449"/>
                  </a:lnTo>
                  <a:lnTo>
                    <a:pt x="1510" y="8665"/>
                  </a:lnTo>
                  <a:lnTo>
                    <a:pt x="1192" y="9086"/>
                  </a:lnTo>
                  <a:lnTo>
                    <a:pt x="938" y="9500"/>
                  </a:lnTo>
                  <a:lnTo>
                    <a:pt x="716" y="9891"/>
                  </a:lnTo>
                  <a:lnTo>
                    <a:pt x="525" y="10270"/>
                  </a:lnTo>
                  <a:lnTo>
                    <a:pt x="366" y="10630"/>
                  </a:lnTo>
                  <a:lnTo>
                    <a:pt x="255" y="10967"/>
                  </a:lnTo>
                  <a:lnTo>
                    <a:pt x="159" y="11285"/>
                  </a:lnTo>
                  <a:lnTo>
                    <a:pt x="96" y="11579"/>
                  </a:lnTo>
                  <a:lnTo>
                    <a:pt x="48" y="11850"/>
                  </a:lnTo>
                  <a:lnTo>
                    <a:pt x="16" y="12096"/>
                  </a:lnTo>
                  <a:lnTo>
                    <a:pt x="0" y="12312"/>
                  </a:lnTo>
                  <a:lnTo>
                    <a:pt x="0" y="12661"/>
                  </a:lnTo>
                  <a:lnTo>
                    <a:pt x="16" y="12877"/>
                  </a:lnTo>
                  <a:lnTo>
                    <a:pt x="32" y="12949"/>
                  </a:lnTo>
                  <a:lnTo>
                    <a:pt x="636" y="13142"/>
                  </a:lnTo>
                  <a:lnTo>
                    <a:pt x="1749" y="13484"/>
                  </a:lnTo>
                  <a:lnTo>
                    <a:pt x="2464" y="13700"/>
                  </a:lnTo>
                  <a:lnTo>
                    <a:pt x="3290" y="13947"/>
                  </a:lnTo>
                  <a:lnTo>
                    <a:pt x="4212" y="14217"/>
                  </a:lnTo>
                  <a:lnTo>
                    <a:pt x="5245" y="14500"/>
                  </a:lnTo>
                  <a:lnTo>
                    <a:pt x="6342" y="14800"/>
                  </a:lnTo>
                  <a:lnTo>
                    <a:pt x="7534" y="15106"/>
                  </a:lnTo>
                  <a:lnTo>
                    <a:pt x="8789" y="15413"/>
                  </a:lnTo>
                  <a:lnTo>
                    <a:pt x="9457" y="15569"/>
                  </a:lnTo>
                  <a:lnTo>
                    <a:pt x="10124" y="15725"/>
                  </a:lnTo>
                  <a:lnTo>
                    <a:pt x="10824" y="15882"/>
                  </a:lnTo>
                  <a:lnTo>
                    <a:pt x="11523" y="16032"/>
                  </a:lnTo>
                  <a:lnTo>
                    <a:pt x="12238" y="16182"/>
                  </a:lnTo>
                  <a:lnTo>
                    <a:pt x="12969" y="16332"/>
                  </a:lnTo>
                  <a:lnTo>
                    <a:pt x="13716" y="16476"/>
                  </a:lnTo>
                  <a:lnTo>
                    <a:pt x="14479" y="16615"/>
                  </a:lnTo>
                  <a:lnTo>
                    <a:pt x="15242" y="16753"/>
                  </a:lnTo>
                  <a:lnTo>
                    <a:pt x="16021" y="16885"/>
                  </a:lnTo>
                  <a:lnTo>
                    <a:pt x="16816" y="17011"/>
                  </a:lnTo>
                  <a:lnTo>
                    <a:pt x="17610" y="17131"/>
                  </a:lnTo>
                  <a:lnTo>
                    <a:pt x="18405" y="17245"/>
                  </a:lnTo>
                  <a:lnTo>
                    <a:pt x="19216" y="17354"/>
                  </a:lnTo>
                  <a:lnTo>
                    <a:pt x="20042" y="17450"/>
                  </a:lnTo>
                  <a:lnTo>
                    <a:pt x="20869" y="17546"/>
                  </a:lnTo>
                  <a:lnTo>
                    <a:pt x="21695" y="17624"/>
                  </a:lnTo>
                  <a:lnTo>
                    <a:pt x="22521" y="17702"/>
                  </a:lnTo>
                  <a:lnTo>
                    <a:pt x="23364" y="17762"/>
                  </a:lnTo>
                  <a:lnTo>
                    <a:pt x="24206" y="17816"/>
                  </a:lnTo>
                  <a:lnTo>
                    <a:pt x="25049" y="17858"/>
                  </a:lnTo>
                  <a:lnTo>
                    <a:pt x="25891" y="17894"/>
                  </a:lnTo>
                  <a:lnTo>
                    <a:pt x="26733" y="17912"/>
                  </a:lnTo>
                  <a:lnTo>
                    <a:pt x="27576" y="17918"/>
                  </a:lnTo>
                  <a:lnTo>
                    <a:pt x="28418" y="17912"/>
                  </a:lnTo>
                  <a:lnTo>
                    <a:pt x="29244" y="17894"/>
                  </a:lnTo>
                  <a:lnTo>
                    <a:pt x="29674" y="17876"/>
                  </a:lnTo>
                  <a:lnTo>
                    <a:pt x="30087" y="17858"/>
                  </a:lnTo>
                  <a:lnTo>
                    <a:pt x="30500" y="17840"/>
                  </a:lnTo>
                  <a:lnTo>
                    <a:pt x="30929" y="17810"/>
                  </a:lnTo>
                  <a:lnTo>
                    <a:pt x="31342" y="17780"/>
                  </a:lnTo>
                  <a:lnTo>
                    <a:pt x="31756" y="17750"/>
                  </a:lnTo>
                  <a:lnTo>
                    <a:pt x="32169" y="17714"/>
                  </a:lnTo>
                  <a:lnTo>
                    <a:pt x="32582" y="17672"/>
                  </a:lnTo>
                  <a:lnTo>
                    <a:pt x="32979" y="17624"/>
                  </a:lnTo>
                  <a:lnTo>
                    <a:pt x="33393" y="17576"/>
                  </a:lnTo>
                  <a:lnTo>
                    <a:pt x="33806" y="17522"/>
                  </a:lnTo>
                  <a:lnTo>
                    <a:pt x="34203" y="17468"/>
                  </a:lnTo>
                  <a:lnTo>
                    <a:pt x="34616" y="17402"/>
                  </a:lnTo>
                  <a:lnTo>
                    <a:pt x="35014" y="17336"/>
                  </a:lnTo>
                  <a:lnTo>
                    <a:pt x="35411" y="17263"/>
                  </a:lnTo>
                  <a:lnTo>
                    <a:pt x="35808" y="17191"/>
                  </a:lnTo>
                  <a:lnTo>
                    <a:pt x="36206" y="17107"/>
                  </a:lnTo>
                  <a:lnTo>
                    <a:pt x="36603" y="17023"/>
                  </a:lnTo>
                  <a:lnTo>
                    <a:pt x="36985" y="16933"/>
                  </a:lnTo>
                  <a:lnTo>
                    <a:pt x="37382" y="16843"/>
                  </a:lnTo>
                  <a:lnTo>
                    <a:pt x="37763" y="16741"/>
                  </a:lnTo>
                  <a:lnTo>
                    <a:pt x="38145" y="16639"/>
                  </a:lnTo>
                  <a:lnTo>
                    <a:pt x="38526" y="16530"/>
                  </a:lnTo>
                  <a:lnTo>
                    <a:pt x="38908" y="16416"/>
                  </a:lnTo>
                  <a:lnTo>
                    <a:pt x="39273" y="16296"/>
                  </a:lnTo>
                  <a:lnTo>
                    <a:pt x="39639" y="16170"/>
                  </a:lnTo>
                  <a:lnTo>
                    <a:pt x="40020" y="16044"/>
                  </a:lnTo>
                  <a:lnTo>
                    <a:pt x="40386" y="15906"/>
                  </a:lnTo>
                  <a:lnTo>
                    <a:pt x="40735" y="15767"/>
                  </a:lnTo>
                  <a:lnTo>
                    <a:pt x="41101" y="15623"/>
                  </a:lnTo>
                  <a:lnTo>
                    <a:pt x="41451" y="15467"/>
                  </a:lnTo>
                  <a:lnTo>
                    <a:pt x="41800" y="15311"/>
                  </a:lnTo>
                  <a:lnTo>
                    <a:pt x="42500" y="14998"/>
                  </a:lnTo>
                  <a:lnTo>
                    <a:pt x="43183" y="14692"/>
                  </a:lnTo>
                  <a:lnTo>
                    <a:pt x="43851" y="14403"/>
                  </a:lnTo>
                  <a:lnTo>
                    <a:pt x="44518" y="14121"/>
                  </a:lnTo>
                  <a:lnTo>
                    <a:pt x="45186" y="13845"/>
                  </a:lnTo>
                  <a:lnTo>
                    <a:pt x="45821" y="13580"/>
                  </a:lnTo>
                  <a:lnTo>
                    <a:pt x="47093" y="13088"/>
                  </a:lnTo>
                  <a:lnTo>
                    <a:pt x="48301" y="12625"/>
                  </a:lnTo>
                  <a:lnTo>
                    <a:pt x="49477" y="12192"/>
                  </a:lnTo>
                  <a:lnTo>
                    <a:pt x="50605" y="11796"/>
                  </a:lnTo>
                  <a:lnTo>
                    <a:pt x="51686" y="11429"/>
                  </a:lnTo>
                  <a:lnTo>
                    <a:pt x="52735" y="11087"/>
                  </a:lnTo>
                  <a:lnTo>
                    <a:pt x="53720" y="10768"/>
                  </a:lnTo>
                  <a:lnTo>
                    <a:pt x="54642" y="10474"/>
                  </a:lnTo>
                  <a:lnTo>
                    <a:pt x="55532" y="10203"/>
                  </a:lnTo>
                  <a:lnTo>
                    <a:pt x="57122" y="9711"/>
                  </a:lnTo>
                  <a:lnTo>
                    <a:pt x="57837" y="9488"/>
                  </a:lnTo>
                  <a:lnTo>
                    <a:pt x="58489" y="9278"/>
                  </a:lnTo>
                  <a:lnTo>
                    <a:pt x="59092" y="9074"/>
                  </a:lnTo>
                  <a:lnTo>
                    <a:pt x="59617" y="8882"/>
                  </a:lnTo>
                  <a:lnTo>
                    <a:pt x="59871" y="8785"/>
                  </a:lnTo>
                  <a:lnTo>
                    <a:pt x="60094" y="8689"/>
                  </a:lnTo>
                  <a:lnTo>
                    <a:pt x="60300" y="8599"/>
                  </a:lnTo>
                  <a:lnTo>
                    <a:pt x="60491" y="8509"/>
                  </a:lnTo>
                  <a:lnTo>
                    <a:pt x="60666" y="8419"/>
                  </a:lnTo>
                  <a:lnTo>
                    <a:pt x="60825" y="8323"/>
                  </a:lnTo>
                  <a:lnTo>
                    <a:pt x="60968" y="8233"/>
                  </a:lnTo>
                  <a:lnTo>
                    <a:pt x="61095" y="8143"/>
                  </a:lnTo>
                  <a:lnTo>
                    <a:pt x="61206" y="8046"/>
                  </a:lnTo>
                  <a:lnTo>
                    <a:pt x="61302" y="7956"/>
                  </a:lnTo>
                  <a:lnTo>
                    <a:pt x="61365" y="7860"/>
                  </a:lnTo>
                  <a:lnTo>
                    <a:pt x="61429" y="7764"/>
                  </a:lnTo>
                  <a:lnTo>
                    <a:pt x="61461" y="7668"/>
                  </a:lnTo>
                  <a:lnTo>
                    <a:pt x="61477" y="7566"/>
                  </a:lnTo>
                  <a:lnTo>
                    <a:pt x="61477" y="7464"/>
                  </a:lnTo>
                  <a:lnTo>
                    <a:pt x="61461" y="7355"/>
                  </a:lnTo>
                  <a:lnTo>
                    <a:pt x="61413" y="7247"/>
                  </a:lnTo>
                  <a:lnTo>
                    <a:pt x="61365" y="7139"/>
                  </a:lnTo>
                  <a:lnTo>
                    <a:pt x="61286" y="7025"/>
                  </a:lnTo>
                  <a:lnTo>
                    <a:pt x="61190" y="6905"/>
                  </a:lnTo>
                  <a:lnTo>
                    <a:pt x="61079" y="6785"/>
                  </a:lnTo>
                  <a:lnTo>
                    <a:pt x="60936" y="6658"/>
                  </a:lnTo>
                  <a:lnTo>
                    <a:pt x="60777" y="6526"/>
                  </a:lnTo>
                  <a:lnTo>
                    <a:pt x="60602" y="6394"/>
                  </a:lnTo>
                  <a:lnTo>
                    <a:pt x="60412" y="6256"/>
                  </a:lnTo>
                  <a:lnTo>
                    <a:pt x="60189" y="6106"/>
                  </a:lnTo>
                  <a:lnTo>
                    <a:pt x="59951" y="5955"/>
                  </a:lnTo>
                  <a:lnTo>
                    <a:pt x="59696" y="5799"/>
                  </a:lnTo>
                  <a:lnTo>
                    <a:pt x="59410" y="5637"/>
                  </a:lnTo>
                  <a:lnTo>
                    <a:pt x="59092" y="5475"/>
                  </a:lnTo>
                  <a:lnTo>
                    <a:pt x="58759" y="5312"/>
                  </a:lnTo>
                  <a:lnTo>
                    <a:pt x="58393" y="5144"/>
                  </a:lnTo>
                  <a:lnTo>
                    <a:pt x="57996" y="4976"/>
                  </a:lnTo>
                  <a:lnTo>
                    <a:pt x="57583" y="4808"/>
                  </a:lnTo>
                  <a:lnTo>
                    <a:pt x="57153" y="4634"/>
                  </a:lnTo>
                  <a:lnTo>
                    <a:pt x="56693" y="4465"/>
                  </a:lnTo>
                  <a:lnTo>
                    <a:pt x="56200" y="4291"/>
                  </a:lnTo>
                  <a:lnTo>
                    <a:pt x="55691" y="4117"/>
                  </a:lnTo>
                  <a:lnTo>
                    <a:pt x="55167" y="3949"/>
                  </a:lnTo>
                  <a:lnTo>
                    <a:pt x="54611" y="3774"/>
                  </a:lnTo>
                  <a:lnTo>
                    <a:pt x="54054" y="3606"/>
                  </a:lnTo>
                  <a:lnTo>
                    <a:pt x="53466" y="3432"/>
                  </a:lnTo>
                  <a:lnTo>
                    <a:pt x="52846" y="3264"/>
                  </a:lnTo>
                  <a:lnTo>
                    <a:pt x="52226" y="3095"/>
                  </a:lnTo>
                  <a:lnTo>
                    <a:pt x="51591" y="2927"/>
                  </a:lnTo>
                  <a:lnTo>
                    <a:pt x="50923" y="2765"/>
                  </a:lnTo>
                  <a:lnTo>
                    <a:pt x="50256" y="2603"/>
                  </a:lnTo>
                  <a:lnTo>
                    <a:pt x="49556" y="2446"/>
                  </a:lnTo>
                  <a:lnTo>
                    <a:pt x="48857" y="2284"/>
                  </a:lnTo>
                  <a:lnTo>
                    <a:pt x="48126" y="2134"/>
                  </a:lnTo>
                  <a:lnTo>
                    <a:pt x="47395" y="1984"/>
                  </a:lnTo>
                  <a:lnTo>
                    <a:pt x="46648" y="1834"/>
                  </a:lnTo>
                  <a:lnTo>
                    <a:pt x="45901" y="1689"/>
                  </a:lnTo>
                  <a:lnTo>
                    <a:pt x="45122" y="1551"/>
                  </a:lnTo>
                  <a:lnTo>
                    <a:pt x="44343" y="1413"/>
                  </a:lnTo>
                  <a:lnTo>
                    <a:pt x="43549" y="1281"/>
                  </a:lnTo>
                  <a:lnTo>
                    <a:pt x="42754" y="1155"/>
                  </a:lnTo>
                  <a:lnTo>
                    <a:pt x="41943" y="1034"/>
                  </a:lnTo>
                  <a:lnTo>
                    <a:pt x="41117" y="920"/>
                  </a:lnTo>
                  <a:lnTo>
                    <a:pt x="40290" y="812"/>
                  </a:lnTo>
                  <a:lnTo>
                    <a:pt x="39464" y="704"/>
                  </a:lnTo>
                  <a:lnTo>
                    <a:pt x="38622" y="608"/>
                  </a:lnTo>
                  <a:lnTo>
                    <a:pt x="37779" y="518"/>
                  </a:lnTo>
                  <a:lnTo>
                    <a:pt x="36937" y="428"/>
                  </a:lnTo>
                  <a:lnTo>
                    <a:pt x="36079" y="349"/>
                  </a:lnTo>
                  <a:lnTo>
                    <a:pt x="35220" y="283"/>
                  </a:lnTo>
                  <a:lnTo>
                    <a:pt x="34362" y="217"/>
                  </a:lnTo>
                  <a:lnTo>
                    <a:pt x="33504" y="163"/>
                  </a:lnTo>
                  <a:lnTo>
                    <a:pt x="32630" y="115"/>
                  </a:lnTo>
                  <a:lnTo>
                    <a:pt x="31771" y="73"/>
                  </a:lnTo>
                  <a:lnTo>
                    <a:pt x="30897" y="43"/>
                  </a:lnTo>
                  <a:lnTo>
                    <a:pt x="30039" y="19"/>
                  </a:lnTo>
                  <a:lnTo>
                    <a:pt x="291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37" name="Google Shape;337;p19"/>
            <p:cNvSpPr/>
            <p:nvPr/>
          </p:nvSpPr>
          <p:spPr>
            <a:xfrm>
              <a:off x="8218778" y="4155700"/>
              <a:ext cx="373500" cy="144075"/>
            </a:xfrm>
            <a:custGeom>
              <a:avLst/>
              <a:gdLst/>
              <a:ahLst/>
              <a:cxnLst/>
              <a:rect l="l" t="t" r="r" b="b"/>
              <a:pathLst>
                <a:path w="33679" h="5763" extrusionOk="0">
                  <a:moveTo>
                    <a:pt x="31072" y="0"/>
                  </a:moveTo>
                  <a:lnTo>
                    <a:pt x="30500" y="6"/>
                  </a:lnTo>
                  <a:lnTo>
                    <a:pt x="29928" y="18"/>
                  </a:lnTo>
                  <a:lnTo>
                    <a:pt x="29340" y="30"/>
                  </a:lnTo>
                  <a:lnTo>
                    <a:pt x="28752" y="55"/>
                  </a:lnTo>
                  <a:lnTo>
                    <a:pt x="28148" y="85"/>
                  </a:lnTo>
                  <a:lnTo>
                    <a:pt x="27544" y="121"/>
                  </a:lnTo>
                  <a:lnTo>
                    <a:pt x="26940" y="163"/>
                  </a:lnTo>
                  <a:lnTo>
                    <a:pt x="26320" y="211"/>
                  </a:lnTo>
                  <a:lnTo>
                    <a:pt x="25684" y="259"/>
                  </a:lnTo>
                  <a:lnTo>
                    <a:pt x="25064" y="313"/>
                  </a:lnTo>
                  <a:lnTo>
                    <a:pt x="24429" y="379"/>
                  </a:lnTo>
                  <a:lnTo>
                    <a:pt x="23793" y="439"/>
                  </a:lnTo>
                  <a:lnTo>
                    <a:pt x="23157" y="511"/>
                  </a:lnTo>
                  <a:lnTo>
                    <a:pt x="22506" y="583"/>
                  </a:lnTo>
                  <a:lnTo>
                    <a:pt x="21218" y="746"/>
                  </a:lnTo>
                  <a:lnTo>
                    <a:pt x="19931" y="914"/>
                  </a:lnTo>
                  <a:lnTo>
                    <a:pt x="18643" y="1100"/>
                  </a:lnTo>
                  <a:lnTo>
                    <a:pt x="17372" y="1298"/>
                  </a:lnTo>
                  <a:lnTo>
                    <a:pt x="16101" y="1497"/>
                  </a:lnTo>
                  <a:lnTo>
                    <a:pt x="14861" y="1707"/>
                  </a:lnTo>
                  <a:lnTo>
                    <a:pt x="13637" y="1923"/>
                  </a:lnTo>
                  <a:lnTo>
                    <a:pt x="12429" y="2139"/>
                  </a:lnTo>
                  <a:lnTo>
                    <a:pt x="11269" y="2362"/>
                  </a:lnTo>
                  <a:lnTo>
                    <a:pt x="10125" y="2578"/>
                  </a:lnTo>
                  <a:lnTo>
                    <a:pt x="9044" y="2794"/>
                  </a:lnTo>
                  <a:lnTo>
                    <a:pt x="7995" y="3005"/>
                  </a:lnTo>
                  <a:lnTo>
                    <a:pt x="6994" y="3215"/>
                  </a:lnTo>
                  <a:lnTo>
                    <a:pt x="6056" y="3413"/>
                  </a:lnTo>
                  <a:lnTo>
                    <a:pt x="4371" y="3786"/>
                  </a:lnTo>
                  <a:lnTo>
                    <a:pt x="2941" y="4110"/>
                  </a:lnTo>
                  <a:lnTo>
                    <a:pt x="1844" y="4363"/>
                  </a:lnTo>
                  <a:lnTo>
                    <a:pt x="731" y="4633"/>
                  </a:lnTo>
                  <a:lnTo>
                    <a:pt x="604" y="4669"/>
                  </a:lnTo>
                  <a:lnTo>
                    <a:pt x="477" y="4711"/>
                  </a:lnTo>
                  <a:lnTo>
                    <a:pt x="366" y="4759"/>
                  </a:lnTo>
                  <a:lnTo>
                    <a:pt x="271" y="4807"/>
                  </a:lnTo>
                  <a:lnTo>
                    <a:pt x="191" y="4855"/>
                  </a:lnTo>
                  <a:lnTo>
                    <a:pt x="128" y="4909"/>
                  </a:lnTo>
                  <a:lnTo>
                    <a:pt x="64" y="4964"/>
                  </a:lnTo>
                  <a:lnTo>
                    <a:pt x="32" y="5024"/>
                  </a:lnTo>
                  <a:lnTo>
                    <a:pt x="0" y="5084"/>
                  </a:lnTo>
                  <a:lnTo>
                    <a:pt x="0" y="5138"/>
                  </a:lnTo>
                  <a:lnTo>
                    <a:pt x="0" y="5198"/>
                  </a:lnTo>
                  <a:lnTo>
                    <a:pt x="32" y="5258"/>
                  </a:lnTo>
                  <a:lnTo>
                    <a:pt x="64" y="5318"/>
                  </a:lnTo>
                  <a:lnTo>
                    <a:pt x="112" y="5372"/>
                  </a:lnTo>
                  <a:lnTo>
                    <a:pt x="175" y="5432"/>
                  </a:lnTo>
                  <a:lnTo>
                    <a:pt x="271" y="5486"/>
                  </a:lnTo>
                  <a:lnTo>
                    <a:pt x="398" y="5546"/>
                  </a:lnTo>
                  <a:lnTo>
                    <a:pt x="541" y="5600"/>
                  </a:lnTo>
                  <a:lnTo>
                    <a:pt x="700" y="5648"/>
                  </a:lnTo>
                  <a:lnTo>
                    <a:pt x="859" y="5691"/>
                  </a:lnTo>
                  <a:lnTo>
                    <a:pt x="1049" y="5721"/>
                  </a:lnTo>
                  <a:lnTo>
                    <a:pt x="1240" y="5745"/>
                  </a:lnTo>
                  <a:lnTo>
                    <a:pt x="1431" y="5757"/>
                  </a:lnTo>
                  <a:lnTo>
                    <a:pt x="1622" y="5763"/>
                  </a:lnTo>
                  <a:lnTo>
                    <a:pt x="1860" y="5757"/>
                  </a:lnTo>
                  <a:lnTo>
                    <a:pt x="2082" y="5739"/>
                  </a:lnTo>
                  <a:lnTo>
                    <a:pt x="2305" y="5703"/>
                  </a:lnTo>
                  <a:lnTo>
                    <a:pt x="2512" y="5661"/>
                  </a:lnTo>
                  <a:lnTo>
                    <a:pt x="3402" y="5444"/>
                  </a:lnTo>
                  <a:lnTo>
                    <a:pt x="4403" y="5210"/>
                  </a:lnTo>
                  <a:lnTo>
                    <a:pt x="5722" y="4909"/>
                  </a:lnTo>
                  <a:lnTo>
                    <a:pt x="7327" y="4555"/>
                  </a:lnTo>
                  <a:lnTo>
                    <a:pt x="9171" y="4164"/>
                  </a:lnTo>
                  <a:lnTo>
                    <a:pt x="10156" y="3960"/>
                  </a:lnTo>
                  <a:lnTo>
                    <a:pt x="11205" y="3750"/>
                  </a:lnTo>
                  <a:lnTo>
                    <a:pt x="12286" y="3539"/>
                  </a:lnTo>
                  <a:lnTo>
                    <a:pt x="13399" y="3329"/>
                  </a:lnTo>
                  <a:lnTo>
                    <a:pt x="14543" y="3113"/>
                  </a:lnTo>
                  <a:lnTo>
                    <a:pt x="15719" y="2903"/>
                  </a:lnTo>
                  <a:lnTo>
                    <a:pt x="16895" y="2698"/>
                  </a:lnTo>
                  <a:lnTo>
                    <a:pt x="18103" y="2500"/>
                  </a:lnTo>
                  <a:lnTo>
                    <a:pt x="19327" y="2314"/>
                  </a:lnTo>
                  <a:lnTo>
                    <a:pt x="20551" y="2127"/>
                  </a:lnTo>
                  <a:lnTo>
                    <a:pt x="21759" y="1959"/>
                  </a:lnTo>
                  <a:lnTo>
                    <a:pt x="22982" y="1803"/>
                  </a:lnTo>
                  <a:lnTo>
                    <a:pt x="24190" y="1665"/>
                  </a:lnTo>
                  <a:lnTo>
                    <a:pt x="24778" y="1599"/>
                  </a:lnTo>
                  <a:lnTo>
                    <a:pt x="25382" y="1539"/>
                  </a:lnTo>
                  <a:lnTo>
                    <a:pt x="25970" y="1485"/>
                  </a:lnTo>
                  <a:lnTo>
                    <a:pt x="26558" y="1430"/>
                  </a:lnTo>
                  <a:lnTo>
                    <a:pt x="27131" y="1388"/>
                  </a:lnTo>
                  <a:lnTo>
                    <a:pt x="27703" y="1346"/>
                  </a:lnTo>
                  <a:lnTo>
                    <a:pt x="28259" y="1310"/>
                  </a:lnTo>
                  <a:lnTo>
                    <a:pt x="28815" y="1280"/>
                  </a:lnTo>
                  <a:lnTo>
                    <a:pt x="29372" y="1256"/>
                  </a:lnTo>
                  <a:lnTo>
                    <a:pt x="29896" y="1244"/>
                  </a:lnTo>
                  <a:lnTo>
                    <a:pt x="30437" y="1232"/>
                  </a:lnTo>
                  <a:lnTo>
                    <a:pt x="30945" y="1226"/>
                  </a:lnTo>
                  <a:lnTo>
                    <a:pt x="31454" y="1232"/>
                  </a:lnTo>
                  <a:lnTo>
                    <a:pt x="31946" y="1238"/>
                  </a:lnTo>
                  <a:lnTo>
                    <a:pt x="32105" y="1238"/>
                  </a:lnTo>
                  <a:lnTo>
                    <a:pt x="32280" y="1232"/>
                  </a:lnTo>
                  <a:lnTo>
                    <a:pt x="32439" y="1220"/>
                  </a:lnTo>
                  <a:lnTo>
                    <a:pt x="32582" y="1202"/>
                  </a:lnTo>
                  <a:lnTo>
                    <a:pt x="32725" y="1178"/>
                  </a:lnTo>
                  <a:lnTo>
                    <a:pt x="32868" y="1154"/>
                  </a:lnTo>
                  <a:lnTo>
                    <a:pt x="33011" y="1118"/>
                  </a:lnTo>
                  <a:lnTo>
                    <a:pt x="33123" y="1082"/>
                  </a:lnTo>
                  <a:lnTo>
                    <a:pt x="33234" y="1046"/>
                  </a:lnTo>
                  <a:lnTo>
                    <a:pt x="33345" y="998"/>
                  </a:lnTo>
                  <a:lnTo>
                    <a:pt x="33424" y="950"/>
                  </a:lnTo>
                  <a:lnTo>
                    <a:pt x="33504" y="902"/>
                  </a:lnTo>
                  <a:lnTo>
                    <a:pt x="33568" y="848"/>
                  </a:lnTo>
                  <a:lnTo>
                    <a:pt x="33631" y="794"/>
                  </a:lnTo>
                  <a:lnTo>
                    <a:pt x="33663" y="733"/>
                  </a:lnTo>
                  <a:lnTo>
                    <a:pt x="33679" y="667"/>
                  </a:lnTo>
                  <a:lnTo>
                    <a:pt x="33679" y="607"/>
                  </a:lnTo>
                  <a:lnTo>
                    <a:pt x="33679" y="547"/>
                  </a:lnTo>
                  <a:lnTo>
                    <a:pt x="33647" y="487"/>
                  </a:lnTo>
                  <a:lnTo>
                    <a:pt x="33599" y="427"/>
                  </a:lnTo>
                  <a:lnTo>
                    <a:pt x="33536" y="373"/>
                  </a:lnTo>
                  <a:lnTo>
                    <a:pt x="33472" y="319"/>
                  </a:lnTo>
                  <a:lnTo>
                    <a:pt x="33377" y="271"/>
                  </a:lnTo>
                  <a:lnTo>
                    <a:pt x="33281" y="223"/>
                  </a:lnTo>
                  <a:lnTo>
                    <a:pt x="33186" y="181"/>
                  </a:lnTo>
                  <a:lnTo>
                    <a:pt x="33059" y="145"/>
                  </a:lnTo>
                  <a:lnTo>
                    <a:pt x="32932" y="109"/>
                  </a:lnTo>
                  <a:lnTo>
                    <a:pt x="32789" y="79"/>
                  </a:lnTo>
                  <a:lnTo>
                    <a:pt x="32646" y="55"/>
                  </a:lnTo>
                  <a:lnTo>
                    <a:pt x="32503" y="37"/>
                  </a:lnTo>
                  <a:lnTo>
                    <a:pt x="32344" y="18"/>
                  </a:lnTo>
                  <a:lnTo>
                    <a:pt x="32169" y="12"/>
                  </a:lnTo>
                  <a:lnTo>
                    <a:pt x="31629" y="6"/>
                  </a:lnTo>
                  <a:lnTo>
                    <a:pt x="3107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38" name="Google Shape;338;p19"/>
            <p:cNvSpPr/>
            <p:nvPr/>
          </p:nvSpPr>
          <p:spPr>
            <a:xfrm>
              <a:off x="7484299" y="3616575"/>
              <a:ext cx="525267" cy="588275"/>
            </a:xfrm>
            <a:custGeom>
              <a:avLst/>
              <a:gdLst/>
              <a:ahLst/>
              <a:cxnLst/>
              <a:rect l="l" t="t" r="r" b="b"/>
              <a:pathLst>
                <a:path w="47364" h="23531" extrusionOk="0">
                  <a:moveTo>
                    <a:pt x="21839" y="1"/>
                  </a:moveTo>
                  <a:lnTo>
                    <a:pt x="21569" y="7"/>
                  </a:lnTo>
                  <a:lnTo>
                    <a:pt x="21282" y="13"/>
                  </a:lnTo>
                  <a:lnTo>
                    <a:pt x="20980" y="25"/>
                  </a:lnTo>
                  <a:lnTo>
                    <a:pt x="20678" y="49"/>
                  </a:lnTo>
                  <a:lnTo>
                    <a:pt x="20361" y="79"/>
                  </a:lnTo>
                  <a:lnTo>
                    <a:pt x="20027" y="115"/>
                  </a:lnTo>
                  <a:lnTo>
                    <a:pt x="19693" y="157"/>
                  </a:lnTo>
                  <a:lnTo>
                    <a:pt x="19328" y="205"/>
                  </a:lnTo>
                  <a:lnTo>
                    <a:pt x="18962" y="265"/>
                  </a:lnTo>
                  <a:lnTo>
                    <a:pt x="18581" y="331"/>
                  </a:lnTo>
                  <a:lnTo>
                    <a:pt x="18183" y="403"/>
                  </a:lnTo>
                  <a:lnTo>
                    <a:pt x="17770" y="487"/>
                  </a:lnTo>
                  <a:lnTo>
                    <a:pt x="17341" y="572"/>
                  </a:lnTo>
                  <a:lnTo>
                    <a:pt x="16896" y="674"/>
                  </a:lnTo>
                  <a:lnTo>
                    <a:pt x="16451" y="776"/>
                  </a:lnTo>
                  <a:lnTo>
                    <a:pt x="15990" y="896"/>
                  </a:lnTo>
                  <a:lnTo>
                    <a:pt x="15529" y="1022"/>
                  </a:lnTo>
                  <a:lnTo>
                    <a:pt x="15052" y="1160"/>
                  </a:lnTo>
                  <a:lnTo>
                    <a:pt x="14591" y="1305"/>
                  </a:lnTo>
                  <a:lnTo>
                    <a:pt x="14099" y="1461"/>
                  </a:lnTo>
                  <a:lnTo>
                    <a:pt x="13622" y="1623"/>
                  </a:lnTo>
                  <a:lnTo>
                    <a:pt x="13145" y="1797"/>
                  </a:lnTo>
                  <a:lnTo>
                    <a:pt x="12652" y="1978"/>
                  </a:lnTo>
                  <a:lnTo>
                    <a:pt x="12160" y="2164"/>
                  </a:lnTo>
                  <a:lnTo>
                    <a:pt x="11683" y="2362"/>
                  </a:lnTo>
                  <a:lnTo>
                    <a:pt x="11190" y="2566"/>
                  </a:lnTo>
                  <a:lnTo>
                    <a:pt x="10697" y="2777"/>
                  </a:lnTo>
                  <a:lnTo>
                    <a:pt x="10221" y="2993"/>
                  </a:lnTo>
                  <a:lnTo>
                    <a:pt x="9744" y="3221"/>
                  </a:lnTo>
                  <a:lnTo>
                    <a:pt x="9251" y="3450"/>
                  </a:lnTo>
                  <a:lnTo>
                    <a:pt x="8790" y="3690"/>
                  </a:lnTo>
                  <a:lnTo>
                    <a:pt x="8313" y="3936"/>
                  </a:lnTo>
                  <a:lnTo>
                    <a:pt x="7852" y="4189"/>
                  </a:lnTo>
                  <a:lnTo>
                    <a:pt x="7391" y="4441"/>
                  </a:lnTo>
                  <a:lnTo>
                    <a:pt x="6931" y="4705"/>
                  </a:lnTo>
                  <a:lnTo>
                    <a:pt x="6486" y="4970"/>
                  </a:lnTo>
                  <a:lnTo>
                    <a:pt x="6056" y="5246"/>
                  </a:lnTo>
                  <a:lnTo>
                    <a:pt x="5627" y="5523"/>
                  </a:lnTo>
                  <a:lnTo>
                    <a:pt x="5214" y="5805"/>
                  </a:lnTo>
                  <a:lnTo>
                    <a:pt x="4801" y="6087"/>
                  </a:lnTo>
                  <a:lnTo>
                    <a:pt x="4404" y="6382"/>
                  </a:lnTo>
                  <a:lnTo>
                    <a:pt x="4022" y="6676"/>
                  </a:lnTo>
                  <a:lnTo>
                    <a:pt x="3657" y="6971"/>
                  </a:lnTo>
                  <a:lnTo>
                    <a:pt x="3291" y="7271"/>
                  </a:lnTo>
                  <a:lnTo>
                    <a:pt x="2957" y="7578"/>
                  </a:lnTo>
                  <a:lnTo>
                    <a:pt x="2623" y="7884"/>
                  </a:lnTo>
                  <a:lnTo>
                    <a:pt x="2321" y="8196"/>
                  </a:lnTo>
                  <a:lnTo>
                    <a:pt x="2019" y="8509"/>
                  </a:lnTo>
                  <a:lnTo>
                    <a:pt x="1749" y="8827"/>
                  </a:lnTo>
                  <a:lnTo>
                    <a:pt x="1479" y="9140"/>
                  </a:lnTo>
                  <a:lnTo>
                    <a:pt x="1241" y="9458"/>
                  </a:lnTo>
                  <a:lnTo>
                    <a:pt x="1018" y="9783"/>
                  </a:lnTo>
                  <a:lnTo>
                    <a:pt x="812" y="10101"/>
                  </a:lnTo>
                  <a:lnTo>
                    <a:pt x="637" y="10426"/>
                  </a:lnTo>
                  <a:lnTo>
                    <a:pt x="478" y="10750"/>
                  </a:lnTo>
                  <a:lnTo>
                    <a:pt x="335" y="11075"/>
                  </a:lnTo>
                  <a:lnTo>
                    <a:pt x="224" y="11399"/>
                  </a:lnTo>
                  <a:lnTo>
                    <a:pt x="128" y="11723"/>
                  </a:lnTo>
                  <a:lnTo>
                    <a:pt x="65" y="12054"/>
                  </a:lnTo>
                  <a:lnTo>
                    <a:pt x="17" y="12378"/>
                  </a:lnTo>
                  <a:lnTo>
                    <a:pt x="1" y="12703"/>
                  </a:lnTo>
                  <a:lnTo>
                    <a:pt x="17" y="13027"/>
                  </a:lnTo>
                  <a:lnTo>
                    <a:pt x="65" y="13346"/>
                  </a:lnTo>
                  <a:lnTo>
                    <a:pt x="128" y="13670"/>
                  </a:lnTo>
                  <a:lnTo>
                    <a:pt x="224" y="13989"/>
                  </a:lnTo>
                  <a:lnTo>
                    <a:pt x="351" y="14307"/>
                  </a:lnTo>
                  <a:lnTo>
                    <a:pt x="510" y="14626"/>
                  </a:lnTo>
                  <a:lnTo>
                    <a:pt x="700" y="14938"/>
                  </a:lnTo>
                  <a:lnTo>
                    <a:pt x="907" y="15250"/>
                  </a:lnTo>
                  <a:lnTo>
                    <a:pt x="1161" y="15563"/>
                  </a:lnTo>
                  <a:lnTo>
                    <a:pt x="1447" y="15869"/>
                  </a:lnTo>
                  <a:lnTo>
                    <a:pt x="1765" y="16170"/>
                  </a:lnTo>
                  <a:lnTo>
                    <a:pt x="2131" y="16470"/>
                  </a:lnTo>
                  <a:lnTo>
                    <a:pt x="2512" y="16771"/>
                  </a:lnTo>
                  <a:lnTo>
                    <a:pt x="2941" y="17065"/>
                  </a:lnTo>
                  <a:lnTo>
                    <a:pt x="3402" y="17353"/>
                  </a:lnTo>
                  <a:lnTo>
                    <a:pt x="3657" y="17498"/>
                  </a:lnTo>
                  <a:lnTo>
                    <a:pt x="3911" y="17636"/>
                  </a:lnTo>
                  <a:lnTo>
                    <a:pt x="4435" y="17918"/>
                  </a:lnTo>
                  <a:lnTo>
                    <a:pt x="4976" y="18189"/>
                  </a:lnTo>
                  <a:lnTo>
                    <a:pt x="5516" y="18447"/>
                  </a:lnTo>
                  <a:lnTo>
                    <a:pt x="6056" y="18699"/>
                  </a:lnTo>
                  <a:lnTo>
                    <a:pt x="6613" y="18946"/>
                  </a:lnTo>
                  <a:lnTo>
                    <a:pt x="7185" y="19180"/>
                  </a:lnTo>
                  <a:lnTo>
                    <a:pt x="7757" y="19402"/>
                  </a:lnTo>
                  <a:lnTo>
                    <a:pt x="8329" y="19625"/>
                  </a:lnTo>
                  <a:lnTo>
                    <a:pt x="8901" y="19835"/>
                  </a:lnTo>
                  <a:lnTo>
                    <a:pt x="9489" y="20039"/>
                  </a:lnTo>
                  <a:lnTo>
                    <a:pt x="10077" y="20238"/>
                  </a:lnTo>
                  <a:lnTo>
                    <a:pt x="10666" y="20424"/>
                  </a:lnTo>
                  <a:lnTo>
                    <a:pt x="11270" y="20604"/>
                  </a:lnTo>
                  <a:lnTo>
                    <a:pt x="11858" y="20778"/>
                  </a:lnTo>
                  <a:lnTo>
                    <a:pt x="12462" y="20947"/>
                  </a:lnTo>
                  <a:lnTo>
                    <a:pt x="13065" y="21103"/>
                  </a:lnTo>
                  <a:lnTo>
                    <a:pt x="13654" y="21259"/>
                  </a:lnTo>
                  <a:lnTo>
                    <a:pt x="14258" y="21403"/>
                  </a:lnTo>
                  <a:lnTo>
                    <a:pt x="14861" y="21547"/>
                  </a:lnTo>
                  <a:lnTo>
                    <a:pt x="15465" y="21680"/>
                  </a:lnTo>
                  <a:lnTo>
                    <a:pt x="16053" y="21806"/>
                  </a:lnTo>
                  <a:lnTo>
                    <a:pt x="16657" y="21932"/>
                  </a:lnTo>
                  <a:lnTo>
                    <a:pt x="17245" y="22046"/>
                  </a:lnTo>
                  <a:lnTo>
                    <a:pt x="17834" y="22154"/>
                  </a:lnTo>
                  <a:lnTo>
                    <a:pt x="18422" y="22262"/>
                  </a:lnTo>
                  <a:lnTo>
                    <a:pt x="18994" y="22359"/>
                  </a:lnTo>
                  <a:lnTo>
                    <a:pt x="19582" y="22455"/>
                  </a:lnTo>
                  <a:lnTo>
                    <a:pt x="20154" y="22539"/>
                  </a:lnTo>
                  <a:lnTo>
                    <a:pt x="20710" y="22623"/>
                  </a:lnTo>
                  <a:lnTo>
                    <a:pt x="21267" y="22707"/>
                  </a:lnTo>
                  <a:lnTo>
                    <a:pt x="22363" y="22845"/>
                  </a:lnTo>
                  <a:lnTo>
                    <a:pt x="23428" y="22971"/>
                  </a:lnTo>
                  <a:lnTo>
                    <a:pt x="24445" y="23086"/>
                  </a:lnTo>
                  <a:lnTo>
                    <a:pt x="25431" y="23176"/>
                  </a:lnTo>
                  <a:lnTo>
                    <a:pt x="26368" y="23260"/>
                  </a:lnTo>
                  <a:lnTo>
                    <a:pt x="27258" y="23326"/>
                  </a:lnTo>
                  <a:lnTo>
                    <a:pt x="28101" y="23380"/>
                  </a:lnTo>
                  <a:lnTo>
                    <a:pt x="28880" y="23422"/>
                  </a:lnTo>
                  <a:lnTo>
                    <a:pt x="29595" y="23458"/>
                  </a:lnTo>
                  <a:lnTo>
                    <a:pt x="30231" y="23482"/>
                  </a:lnTo>
                  <a:lnTo>
                    <a:pt x="30803" y="23500"/>
                  </a:lnTo>
                  <a:lnTo>
                    <a:pt x="31725" y="23524"/>
                  </a:lnTo>
                  <a:lnTo>
                    <a:pt x="32297" y="23530"/>
                  </a:lnTo>
                  <a:lnTo>
                    <a:pt x="32487" y="23530"/>
                  </a:lnTo>
                  <a:lnTo>
                    <a:pt x="33028" y="23314"/>
                  </a:lnTo>
                  <a:lnTo>
                    <a:pt x="33997" y="22917"/>
                  </a:lnTo>
                  <a:lnTo>
                    <a:pt x="34617" y="22659"/>
                  </a:lnTo>
                  <a:lnTo>
                    <a:pt x="35316" y="22365"/>
                  </a:lnTo>
                  <a:lnTo>
                    <a:pt x="36079" y="22028"/>
                  </a:lnTo>
                  <a:lnTo>
                    <a:pt x="36906" y="21662"/>
                  </a:lnTo>
                  <a:lnTo>
                    <a:pt x="37764" y="21265"/>
                  </a:lnTo>
                  <a:lnTo>
                    <a:pt x="38638" y="20832"/>
                  </a:lnTo>
                  <a:lnTo>
                    <a:pt x="39544" y="20376"/>
                  </a:lnTo>
                  <a:lnTo>
                    <a:pt x="39989" y="20141"/>
                  </a:lnTo>
                  <a:lnTo>
                    <a:pt x="40450" y="19895"/>
                  </a:lnTo>
                  <a:lnTo>
                    <a:pt x="40895" y="19643"/>
                  </a:lnTo>
                  <a:lnTo>
                    <a:pt x="41340" y="19390"/>
                  </a:lnTo>
                  <a:lnTo>
                    <a:pt x="41785" y="19126"/>
                  </a:lnTo>
                  <a:lnTo>
                    <a:pt x="42214" y="18862"/>
                  </a:lnTo>
                  <a:lnTo>
                    <a:pt x="42643" y="18585"/>
                  </a:lnTo>
                  <a:lnTo>
                    <a:pt x="43072" y="18309"/>
                  </a:lnTo>
                  <a:lnTo>
                    <a:pt x="43470" y="18026"/>
                  </a:lnTo>
                  <a:lnTo>
                    <a:pt x="43867" y="17744"/>
                  </a:lnTo>
                  <a:lnTo>
                    <a:pt x="44249" y="17456"/>
                  </a:lnTo>
                  <a:lnTo>
                    <a:pt x="44630" y="17161"/>
                  </a:lnTo>
                  <a:lnTo>
                    <a:pt x="44980" y="16867"/>
                  </a:lnTo>
                  <a:lnTo>
                    <a:pt x="45313" y="16566"/>
                  </a:lnTo>
                  <a:lnTo>
                    <a:pt x="45615" y="16266"/>
                  </a:lnTo>
                  <a:lnTo>
                    <a:pt x="45917" y="15959"/>
                  </a:lnTo>
                  <a:lnTo>
                    <a:pt x="46188" y="15653"/>
                  </a:lnTo>
                  <a:lnTo>
                    <a:pt x="46426" y="15341"/>
                  </a:lnTo>
                  <a:lnTo>
                    <a:pt x="46649" y="15028"/>
                  </a:lnTo>
                  <a:lnTo>
                    <a:pt x="46839" y="14716"/>
                  </a:lnTo>
                  <a:lnTo>
                    <a:pt x="47014" y="14403"/>
                  </a:lnTo>
                  <a:lnTo>
                    <a:pt x="47141" y="14085"/>
                  </a:lnTo>
                  <a:lnTo>
                    <a:pt x="47252" y="13766"/>
                  </a:lnTo>
                  <a:lnTo>
                    <a:pt x="47332" y="13448"/>
                  </a:lnTo>
                  <a:lnTo>
                    <a:pt x="47364" y="13135"/>
                  </a:lnTo>
                  <a:lnTo>
                    <a:pt x="47364" y="12817"/>
                  </a:lnTo>
                  <a:lnTo>
                    <a:pt x="47332" y="12499"/>
                  </a:lnTo>
                  <a:lnTo>
                    <a:pt x="47300" y="12336"/>
                  </a:lnTo>
                  <a:lnTo>
                    <a:pt x="47252" y="12180"/>
                  </a:lnTo>
                  <a:lnTo>
                    <a:pt x="47205" y="12018"/>
                  </a:lnTo>
                  <a:lnTo>
                    <a:pt x="47141" y="11862"/>
                  </a:lnTo>
                  <a:lnTo>
                    <a:pt x="47062" y="11705"/>
                  </a:lnTo>
                  <a:lnTo>
                    <a:pt x="46982" y="11549"/>
                  </a:lnTo>
                  <a:lnTo>
                    <a:pt x="46887" y="11387"/>
                  </a:lnTo>
                  <a:lnTo>
                    <a:pt x="46792" y="11231"/>
                  </a:lnTo>
                  <a:lnTo>
                    <a:pt x="46664" y="11075"/>
                  </a:lnTo>
                  <a:lnTo>
                    <a:pt x="46537" y="10918"/>
                  </a:lnTo>
                  <a:lnTo>
                    <a:pt x="46410" y="10762"/>
                  </a:lnTo>
                  <a:lnTo>
                    <a:pt x="46251" y="10606"/>
                  </a:lnTo>
                  <a:lnTo>
                    <a:pt x="46092" y="10450"/>
                  </a:lnTo>
                  <a:lnTo>
                    <a:pt x="45917" y="10299"/>
                  </a:lnTo>
                  <a:lnTo>
                    <a:pt x="45727" y="10143"/>
                  </a:lnTo>
                  <a:lnTo>
                    <a:pt x="45536" y="9987"/>
                  </a:lnTo>
                  <a:lnTo>
                    <a:pt x="45313" y="9837"/>
                  </a:lnTo>
                  <a:lnTo>
                    <a:pt x="45091" y="9687"/>
                  </a:lnTo>
                  <a:lnTo>
                    <a:pt x="44853" y="9530"/>
                  </a:lnTo>
                  <a:lnTo>
                    <a:pt x="44598" y="9380"/>
                  </a:lnTo>
                  <a:lnTo>
                    <a:pt x="44344" y="9230"/>
                  </a:lnTo>
                  <a:lnTo>
                    <a:pt x="44058" y="9080"/>
                  </a:lnTo>
                  <a:lnTo>
                    <a:pt x="43772" y="8935"/>
                  </a:lnTo>
                  <a:lnTo>
                    <a:pt x="43470" y="8785"/>
                  </a:lnTo>
                  <a:lnTo>
                    <a:pt x="43152" y="8635"/>
                  </a:lnTo>
                  <a:lnTo>
                    <a:pt x="42818" y="8491"/>
                  </a:lnTo>
                  <a:lnTo>
                    <a:pt x="42469" y="8347"/>
                  </a:lnTo>
                  <a:lnTo>
                    <a:pt x="42103" y="8202"/>
                  </a:lnTo>
                  <a:lnTo>
                    <a:pt x="41722" y="8058"/>
                  </a:lnTo>
                  <a:lnTo>
                    <a:pt x="41340" y="7914"/>
                  </a:lnTo>
                  <a:lnTo>
                    <a:pt x="40545" y="7638"/>
                  </a:lnTo>
                  <a:lnTo>
                    <a:pt x="39783" y="7361"/>
                  </a:lnTo>
                  <a:lnTo>
                    <a:pt x="39051" y="7085"/>
                  </a:lnTo>
                  <a:lnTo>
                    <a:pt x="38352" y="6814"/>
                  </a:lnTo>
                  <a:lnTo>
                    <a:pt x="37669" y="6550"/>
                  </a:lnTo>
                  <a:lnTo>
                    <a:pt x="37017" y="6292"/>
                  </a:lnTo>
                  <a:lnTo>
                    <a:pt x="35793" y="5787"/>
                  </a:lnTo>
                  <a:lnTo>
                    <a:pt x="34633" y="5294"/>
                  </a:lnTo>
                  <a:lnTo>
                    <a:pt x="33584" y="4826"/>
                  </a:lnTo>
                  <a:lnTo>
                    <a:pt x="32599" y="4375"/>
                  </a:lnTo>
                  <a:lnTo>
                    <a:pt x="31693" y="3942"/>
                  </a:lnTo>
                  <a:lnTo>
                    <a:pt x="30866" y="3534"/>
                  </a:lnTo>
                  <a:lnTo>
                    <a:pt x="30087" y="3137"/>
                  </a:lnTo>
                  <a:lnTo>
                    <a:pt x="29372" y="2771"/>
                  </a:lnTo>
                  <a:lnTo>
                    <a:pt x="28705" y="2416"/>
                  </a:lnTo>
                  <a:lnTo>
                    <a:pt x="27513" y="1785"/>
                  </a:lnTo>
                  <a:lnTo>
                    <a:pt x="26956" y="1503"/>
                  </a:lnTo>
                  <a:lnTo>
                    <a:pt x="26448" y="1239"/>
                  </a:lnTo>
                  <a:lnTo>
                    <a:pt x="25939" y="1004"/>
                  </a:lnTo>
                  <a:lnTo>
                    <a:pt x="25462" y="794"/>
                  </a:lnTo>
                  <a:lnTo>
                    <a:pt x="25240" y="692"/>
                  </a:lnTo>
                  <a:lnTo>
                    <a:pt x="25002" y="602"/>
                  </a:lnTo>
                  <a:lnTo>
                    <a:pt x="24763" y="518"/>
                  </a:lnTo>
                  <a:lnTo>
                    <a:pt x="24541" y="439"/>
                  </a:lnTo>
                  <a:lnTo>
                    <a:pt x="24302" y="367"/>
                  </a:lnTo>
                  <a:lnTo>
                    <a:pt x="24080" y="301"/>
                  </a:lnTo>
                  <a:lnTo>
                    <a:pt x="23841" y="241"/>
                  </a:lnTo>
                  <a:lnTo>
                    <a:pt x="23603" y="187"/>
                  </a:lnTo>
                  <a:lnTo>
                    <a:pt x="23365" y="145"/>
                  </a:lnTo>
                  <a:lnTo>
                    <a:pt x="23126" y="103"/>
                  </a:lnTo>
                  <a:lnTo>
                    <a:pt x="22888" y="67"/>
                  </a:lnTo>
                  <a:lnTo>
                    <a:pt x="22633" y="43"/>
                  </a:lnTo>
                  <a:lnTo>
                    <a:pt x="22379" y="25"/>
                  </a:lnTo>
                  <a:lnTo>
                    <a:pt x="22109" y="7"/>
                  </a:lnTo>
                  <a:lnTo>
                    <a:pt x="2183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39" name="Google Shape;339;p19"/>
            <p:cNvSpPr/>
            <p:nvPr/>
          </p:nvSpPr>
          <p:spPr>
            <a:xfrm>
              <a:off x="7707807" y="3816375"/>
              <a:ext cx="148595" cy="324925"/>
            </a:xfrm>
            <a:custGeom>
              <a:avLst/>
              <a:gdLst/>
              <a:ahLst/>
              <a:cxnLst/>
              <a:rect l="l" t="t" r="r" b="b"/>
              <a:pathLst>
                <a:path w="13399" h="12997" extrusionOk="0">
                  <a:moveTo>
                    <a:pt x="1653" y="0"/>
                  </a:moveTo>
                  <a:lnTo>
                    <a:pt x="1494" y="12"/>
                  </a:lnTo>
                  <a:lnTo>
                    <a:pt x="1335" y="24"/>
                  </a:lnTo>
                  <a:lnTo>
                    <a:pt x="1192" y="42"/>
                  </a:lnTo>
                  <a:lnTo>
                    <a:pt x="1049" y="66"/>
                  </a:lnTo>
                  <a:lnTo>
                    <a:pt x="906" y="96"/>
                  </a:lnTo>
                  <a:lnTo>
                    <a:pt x="779" y="126"/>
                  </a:lnTo>
                  <a:lnTo>
                    <a:pt x="652" y="162"/>
                  </a:lnTo>
                  <a:lnTo>
                    <a:pt x="540" y="204"/>
                  </a:lnTo>
                  <a:lnTo>
                    <a:pt x="445" y="253"/>
                  </a:lnTo>
                  <a:lnTo>
                    <a:pt x="350" y="301"/>
                  </a:lnTo>
                  <a:lnTo>
                    <a:pt x="270" y="355"/>
                  </a:lnTo>
                  <a:lnTo>
                    <a:pt x="223" y="415"/>
                  </a:lnTo>
                  <a:lnTo>
                    <a:pt x="175" y="475"/>
                  </a:lnTo>
                  <a:lnTo>
                    <a:pt x="143" y="535"/>
                  </a:lnTo>
                  <a:lnTo>
                    <a:pt x="79" y="739"/>
                  </a:lnTo>
                  <a:lnTo>
                    <a:pt x="32" y="949"/>
                  </a:lnTo>
                  <a:lnTo>
                    <a:pt x="0" y="1160"/>
                  </a:lnTo>
                  <a:lnTo>
                    <a:pt x="0" y="1376"/>
                  </a:lnTo>
                  <a:lnTo>
                    <a:pt x="0" y="1598"/>
                  </a:lnTo>
                  <a:lnTo>
                    <a:pt x="32" y="1827"/>
                  </a:lnTo>
                  <a:lnTo>
                    <a:pt x="64" y="2055"/>
                  </a:lnTo>
                  <a:lnTo>
                    <a:pt x="127" y="2283"/>
                  </a:lnTo>
                  <a:lnTo>
                    <a:pt x="191" y="2518"/>
                  </a:lnTo>
                  <a:lnTo>
                    <a:pt x="270" y="2752"/>
                  </a:lnTo>
                  <a:lnTo>
                    <a:pt x="366" y="2992"/>
                  </a:lnTo>
                  <a:lnTo>
                    <a:pt x="477" y="3233"/>
                  </a:lnTo>
                  <a:lnTo>
                    <a:pt x="604" y="3473"/>
                  </a:lnTo>
                  <a:lnTo>
                    <a:pt x="731" y="3719"/>
                  </a:lnTo>
                  <a:lnTo>
                    <a:pt x="874" y="3966"/>
                  </a:lnTo>
                  <a:lnTo>
                    <a:pt x="1033" y="4212"/>
                  </a:lnTo>
                  <a:lnTo>
                    <a:pt x="1367" y="4705"/>
                  </a:lnTo>
                  <a:lnTo>
                    <a:pt x="1732" y="5204"/>
                  </a:lnTo>
                  <a:lnTo>
                    <a:pt x="2146" y="5696"/>
                  </a:lnTo>
                  <a:lnTo>
                    <a:pt x="2575" y="6195"/>
                  </a:lnTo>
                  <a:lnTo>
                    <a:pt x="3036" y="6682"/>
                  </a:lnTo>
                  <a:lnTo>
                    <a:pt x="3512" y="7168"/>
                  </a:lnTo>
                  <a:lnTo>
                    <a:pt x="4005" y="7643"/>
                  </a:lnTo>
                  <a:lnTo>
                    <a:pt x="4498" y="8112"/>
                  </a:lnTo>
                  <a:lnTo>
                    <a:pt x="5006" y="8568"/>
                  </a:lnTo>
                  <a:lnTo>
                    <a:pt x="5515" y="9007"/>
                  </a:lnTo>
                  <a:lnTo>
                    <a:pt x="6024" y="9434"/>
                  </a:lnTo>
                  <a:lnTo>
                    <a:pt x="6516" y="9842"/>
                  </a:lnTo>
                  <a:lnTo>
                    <a:pt x="7009" y="10233"/>
                  </a:lnTo>
                  <a:lnTo>
                    <a:pt x="7470" y="10599"/>
                  </a:lnTo>
                  <a:lnTo>
                    <a:pt x="8344" y="11260"/>
                  </a:lnTo>
                  <a:lnTo>
                    <a:pt x="9107" y="11819"/>
                  </a:lnTo>
                  <a:lnTo>
                    <a:pt x="9727" y="12252"/>
                  </a:lnTo>
                  <a:lnTo>
                    <a:pt x="10363" y="12690"/>
                  </a:lnTo>
                  <a:lnTo>
                    <a:pt x="10490" y="12756"/>
                  </a:lnTo>
                  <a:lnTo>
                    <a:pt x="10633" y="12816"/>
                  </a:lnTo>
                  <a:lnTo>
                    <a:pt x="10792" y="12870"/>
                  </a:lnTo>
                  <a:lnTo>
                    <a:pt x="10967" y="12919"/>
                  </a:lnTo>
                  <a:lnTo>
                    <a:pt x="11157" y="12949"/>
                  </a:lnTo>
                  <a:lnTo>
                    <a:pt x="11364" y="12979"/>
                  </a:lnTo>
                  <a:lnTo>
                    <a:pt x="11571" y="12991"/>
                  </a:lnTo>
                  <a:lnTo>
                    <a:pt x="11777" y="12997"/>
                  </a:lnTo>
                  <a:lnTo>
                    <a:pt x="11984" y="12991"/>
                  </a:lnTo>
                  <a:lnTo>
                    <a:pt x="12190" y="12979"/>
                  </a:lnTo>
                  <a:lnTo>
                    <a:pt x="12381" y="12955"/>
                  </a:lnTo>
                  <a:lnTo>
                    <a:pt x="12588" y="12919"/>
                  </a:lnTo>
                  <a:lnTo>
                    <a:pt x="12715" y="12882"/>
                  </a:lnTo>
                  <a:lnTo>
                    <a:pt x="12858" y="12846"/>
                  </a:lnTo>
                  <a:lnTo>
                    <a:pt x="12969" y="12798"/>
                  </a:lnTo>
                  <a:lnTo>
                    <a:pt x="13064" y="12756"/>
                  </a:lnTo>
                  <a:lnTo>
                    <a:pt x="13160" y="12708"/>
                  </a:lnTo>
                  <a:lnTo>
                    <a:pt x="13239" y="12654"/>
                  </a:lnTo>
                  <a:lnTo>
                    <a:pt x="13303" y="12600"/>
                  </a:lnTo>
                  <a:lnTo>
                    <a:pt x="13351" y="12546"/>
                  </a:lnTo>
                  <a:lnTo>
                    <a:pt x="13382" y="12486"/>
                  </a:lnTo>
                  <a:lnTo>
                    <a:pt x="13398" y="12426"/>
                  </a:lnTo>
                  <a:lnTo>
                    <a:pt x="13398" y="12372"/>
                  </a:lnTo>
                  <a:lnTo>
                    <a:pt x="13398" y="12312"/>
                  </a:lnTo>
                  <a:lnTo>
                    <a:pt x="13366" y="12252"/>
                  </a:lnTo>
                  <a:lnTo>
                    <a:pt x="13319" y="12191"/>
                  </a:lnTo>
                  <a:lnTo>
                    <a:pt x="13271" y="12131"/>
                  </a:lnTo>
                  <a:lnTo>
                    <a:pt x="13192" y="12077"/>
                  </a:lnTo>
                  <a:lnTo>
                    <a:pt x="12683" y="11729"/>
                  </a:lnTo>
                  <a:lnTo>
                    <a:pt x="12127" y="11332"/>
                  </a:lnTo>
                  <a:lnTo>
                    <a:pt x="11412" y="10816"/>
                  </a:lnTo>
                  <a:lnTo>
                    <a:pt x="10585" y="10191"/>
                  </a:lnTo>
                  <a:lnTo>
                    <a:pt x="9663" y="9476"/>
                  </a:lnTo>
                  <a:lnTo>
                    <a:pt x="9186" y="9085"/>
                  </a:lnTo>
                  <a:lnTo>
                    <a:pt x="8694" y="8682"/>
                  </a:lnTo>
                  <a:lnTo>
                    <a:pt x="8201" y="8256"/>
                  </a:lnTo>
                  <a:lnTo>
                    <a:pt x="7708" y="7823"/>
                  </a:lnTo>
                  <a:lnTo>
                    <a:pt x="7232" y="7379"/>
                  </a:lnTo>
                  <a:lnTo>
                    <a:pt x="6755" y="6922"/>
                  </a:lnTo>
                  <a:lnTo>
                    <a:pt x="6278" y="6465"/>
                  </a:lnTo>
                  <a:lnTo>
                    <a:pt x="5833" y="5997"/>
                  </a:lnTo>
                  <a:lnTo>
                    <a:pt x="5404" y="5522"/>
                  </a:lnTo>
                  <a:lnTo>
                    <a:pt x="5006" y="5053"/>
                  </a:lnTo>
                  <a:lnTo>
                    <a:pt x="4641" y="4579"/>
                  </a:lnTo>
                  <a:lnTo>
                    <a:pt x="4307" y="4110"/>
                  </a:lnTo>
                  <a:lnTo>
                    <a:pt x="4005" y="3647"/>
                  </a:lnTo>
                  <a:lnTo>
                    <a:pt x="3862" y="3419"/>
                  </a:lnTo>
                  <a:lnTo>
                    <a:pt x="3751" y="3191"/>
                  </a:lnTo>
                  <a:lnTo>
                    <a:pt x="3640" y="2968"/>
                  </a:lnTo>
                  <a:lnTo>
                    <a:pt x="3544" y="2740"/>
                  </a:lnTo>
                  <a:lnTo>
                    <a:pt x="3449" y="2524"/>
                  </a:lnTo>
                  <a:lnTo>
                    <a:pt x="3385" y="2301"/>
                  </a:lnTo>
                  <a:lnTo>
                    <a:pt x="3322" y="2091"/>
                  </a:lnTo>
                  <a:lnTo>
                    <a:pt x="3290" y="1881"/>
                  </a:lnTo>
                  <a:lnTo>
                    <a:pt x="3258" y="1671"/>
                  </a:lnTo>
                  <a:lnTo>
                    <a:pt x="3242" y="1466"/>
                  </a:lnTo>
                  <a:lnTo>
                    <a:pt x="3242" y="1268"/>
                  </a:lnTo>
                  <a:lnTo>
                    <a:pt x="3274" y="1070"/>
                  </a:lnTo>
                  <a:lnTo>
                    <a:pt x="3306" y="883"/>
                  </a:lnTo>
                  <a:lnTo>
                    <a:pt x="3354" y="697"/>
                  </a:lnTo>
                  <a:lnTo>
                    <a:pt x="3369" y="631"/>
                  </a:lnTo>
                  <a:lnTo>
                    <a:pt x="3369" y="571"/>
                  </a:lnTo>
                  <a:lnTo>
                    <a:pt x="3354" y="511"/>
                  </a:lnTo>
                  <a:lnTo>
                    <a:pt x="3322" y="451"/>
                  </a:lnTo>
                  <a:lnTo>
                    <a:pt x="3274" y="397"/>
                  </a:lnTo>
                  <a:lnTo>
                    <a:pt x="3211" y="343"/>
                  </a:lnTo>
                  <a:lnTo>
                    <a:pt x="3131" y="289"/>
                  </a:lnTo>
                  <a:lnTo>
                    <a:pt x="3036" y="240"/>
                  </a:lnTo>
                  <a:lnTo>
                    <a:pt x="2940" y="198"/>
                  </a:lnTo>
                  <a:lnTo>
                    <a:pt x="2829" y="156"/>
                  </a:lnTo>
                  <a:lnTo>
                    <a:pt x="2702" y="120"/>
                  </a:lnTo>
                  <a:lnTo>
                    <a:pt x="2575" y="84"/>
                  </a:lnTo>
                  <a:lnTo>
                    <a:pt x="2432" y="60"/>
                  </a:lnTo>
                  <a:lnTo>
                    <a:pt x="2289" y="36"/>
                  </a:lnTo>
                  <a:lnTo>
                    <a:pt x="2130" y="18"/>
                  </a:lnTo>
                  <a:lnTo>
                    <a:pt x="1971" y="6"/>
                  </a:lnTo>
                  <a:lnTo>
                    <a:pt x="181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0" name="Google Shape;340;p19"/>
            <p:cNvSpPr/>
            <p:nvPr/>
          </p:nvSpPr>
          <p:spPr>
            <a:xfrm>
              <a:off x="7048772" y="4347975"/>
              <a:ext cx="669614" cy="448700"/>
            </a:xfrm>
            <a:custGeom>
              <a:avLst/>
              <a:gdLst/>
              <a:ahLst/>
              <a:cxnLst/>
              <a:rect l="l" t="t" r="r" b="b"/>
              <a:pathLst>
                <a:path w="60380" h="17948" extrusionOk="0">
                  <a:moveTo>
                    <a:pt x="33361" y="0"/>
                  </a:moveTo>
                  <a:lnTo>
                    <a:pt x="32518" y="6"/>
                  </a:lnTo>
                  <a:lnTo>
                    <a:pt x="31676" y="24"/>
                  </a:lnTo>
                  <a:lnTo>
                    <a:pt x="30834" y="54"/>
                  </a:lnTo>
                  <a:lnTo>
                    <a:pt x="30007" y="97"/>
                  </a:lnTo>
                  <a:lnTo>
                    <a:pt x="29594" y="127"/>
                  </a:lnTo>
                  <a:lnTo>
                    <a:pt x="29181" y="157"/>
                  </a:lnTo>
                  <a:lnTo>
                    <a:pt x="28767" y="193"/>
                  </a:lnTo>
                  <a:lnTo>
                    <a:pt x="28354" y="229"/>
                  </a:lnTo>
                  <a:lnTo>
                    <a:pt x="27941" y="271"/>
                  </a:lnTo>
                  <a:lnTo>
                    <a:pt x="27544" y="313"/>
                  </a:lnTo>
                  <a:lnTo>
                    <a:pt x="27130" y="367"/>
                  </a:lnTo>
                  <a:lnTo>
                    <a:pt x="26733" y="415"/>
                  </a:lnTo>
                  <a:lnTo>
                    <a:pt x="26336" y="475"/>
                  </a:lnTo>
                  <a:lnTo>
                    <a:pt x="25938" y="535"/>
                  </a:lnTo>
                  <a:lnTo>
                    <a:pt x="25541" y="601"/>
                  </a:lnTo>
                  <a:lnTo>
                    <a:pt x="25144" y="673"/>
                  </a:lnTo>
                  <a:lnTo>
                    <a:pt x="24762" y="745"/>
                  </a:lnTo>
                  <a:lnTo>
                    <a:pt x="24381" y="824"/>
                  </a:lnTo>
                  <a:lnTo>
                    <a:pt x="23983" y="908"/>
                  </a:lnTo>
                  <a:lnTo>
                    <a:pt x="23618" y="992"/>
                  </a:lnTo>
                  <a:lnTo>
                    <a:pt x="23236" y="1082"/>
                  </a:lnTo>
                  <a:lnTo>
                    <a:pt x="22855" y="1178"/>
                  </a:lnTo>
                  <a:lnTo>
                    <a:pt x="22489" y="1280"/>
                  </a:lnTo>
                  <a:lnTo>
                    <a:pt x="22124" y="1388"/>
                  </a:lnTo>
                  <a:lnTo>
                    <a:pt x="21758" y="1497"/>
                  </a:lnTo>
                  <a:lnTo>
                    <a:pt x="21393" y="1611"/>
                  </a:lnTo>
                  <a:lnTo>
                    <a:pt x="21043" y="1731"/>
                  </a:lnTo>
                  <a:lnTo>
                    <a:pt x="20693" y="1857"/>
                  </a:lnTo>
                  <a:lnTo>
                    <a:pt x="20344" y="1983"/>
                  </a:lnTo>
                  <a:lnTo>
                    <a:pt x="19994" y="2121"/>
                  </a:lnTo>
                  <a:lnTo>
                    <a:pt x="19660" y="2260"/>
                  </a:lnTo>
                  <a:lnTo>
                    <a:pt x="19311" y="2404"/>
                  </a:lnTo>
                  <a:lnTo>
                    <a:pt x="18993" y="2560"/>
                  </a:lnTo>
                  <a:lnTo>
                    <a:pt x="18659" y="2710"/>
                  </a:lnTo>
                  <a:lnTo>
                    <a:pt x="18341" y="2872"/>
                  </a:lnTo>
                  <a:lnTo>
                    <a:pt x="18023" y="3041"/>
                  </a:lnTo>
                  <a:lnTo>
                    <a:pt x="17388" y="3377"/>
                  </a:lnTo>
                  <a:lnTo>
                    <a:pt x="16768" y="3696"/>
                  </a:lnTo>
                  <a:lnTo>
                    <a:pt x="16164" y="4008"/>
                  </a:lnTo>
                  <a:lnTo>
                    <a:pt x="15560" y="4309"/>
                  </a:lnTo>
                  <a:lnTo>
                    <a:pt x="14956" y="4603"/>
                  </a:lnTo>
                  <a:lnTo>
                    <a:pt x="14368" y="4885"/>
                  </a:lnTo>
                  <a:lnTo>
                    <a:pt x="13208" y="5414"/>
                  </a:lnTo>
                  <a:lnTo>
                    <a:pt x="12095" y="5913"/>
                  </a:lnTo>
                  <a:lnTo>
                    <a:pt x="11014" y="6375"/>
                  </a:lnTo>
                  <a:lnTo>
                    <a:pt x="9965" y="6808"/>
                  </a:lnTo>
                  <a:lnTo>
                    <a:pt x="8964" y="7205"/>
                  </a:lnTo>
                  <a:lnTo>
                    <a:pt x="7995" y="7577"/>
                  </a:lnTo>
                  <a:lnTo>
                    <a:pt x="7089" y="7920"/>
                  </a:lnTo>
                  <a:lnTo>
                    <a:pt x="6214" y="8238"/>
                  </a:lnTo>
                  <a:lnTo>
                    <a:pt x="5388" y="8539"/>
                  </a:lnTo>
                  <a:lnTo>
                    <a:pt x="3894" y="9079"/>
                  </a:lnTo>
                  <a:lnTo>
                    <a:pt x="3226" y="9320"/>
                  </a:lnTo>
                  <a:lnTo>
                    <a:pt x="2622" y="9548"/>
                  </a:lnTo>
                  <a:lnTo>
                    <a:pt x="2066" y="9770"/>
                  </a:lnTo>
                  <a:lnTo>
                    <a:pt x="1574" y="9981"/>
                  </a:lnTo>
                  <a:lnTo>
                    <a:pt x="1351" y="10077"/>
                  </a:lnTo>
                  <a:lnTo>
                    <a:pt x="1160" y="10179"/>
                  </a:lnTo>
                  <a:lnTo>
                    <a:pt x="970" y="10275"/>
                  </a:lnTo>
                  <a:lnTo>
                    <a:pt x="795" y="10377"/>
                  </a:lnTo>
                  <a:lnTo>
                    <a:pt x="636" y="10473"/>
                  </a:lnTo>
                  <a:lnTo>
                    <a:pt x="493" y="10569"/>
                  </a:lnTo>
                  <a:lnTo>
                    <a:pt x="366" y="10666"/>
                  </a:lnTo>
                  <a:lnTo>
                    <a:pt x="254" y="10756"/>
                  </a:lnTo>
                  <a:lnTo>
                    <a:pt x="175" y="10852"/>
                  </a:lnTo>
                  <a:lnTo>
                    <a:pt x="95" y="10948"/>
                  </a:lnTo>
                  <a:lnTo>
                    <a:pt x="48" y="11044"/>
                  </a:lnTo>
                  <a:lnTo>
                    <a:pt x="16" y="11146"/>
                  </a:lnTo>
                  <a:lnTo>
                    <a:pt x="0" y="11242"/>
                  </a:lnTo>
                  <a:lnTo>
                    <a:pt x="0" y="11345"/>
                  </a:lnTo>
                  <a:lnTo>
                    <a:pt x="16" y="11447"/>
                  </a:lnTo>
                  <a:lnTo>
                    <a:pt x="64" y="11549"/>
                  </a:lnTo>
                  <a:lnTo>
                    <a:pt x="127" y="11657"/>
                  </a:lnTo>
                  <a:lnTo>
                    <a:pt x="207" y="11765"/>
                  </a:lnTo>
                  <a:lnTo>
                    <a:pt x="302" y="11879"/>
                  </a:lnTo>
                  <a:lnTo>
                    <a:pt x="429" y="11993"/>
                  </a:lnTo>
                  <a:lnTo>
                    <a:pt x="572" y="12108"/>
                  </a:lnTo>
                  <a:lnTo>
                    <a:pt x="731" y="12234"/>
                  </a:lnTo>
                  <a:lnTo>
                    <a:pt x="906" y="12360"/>
                  </a:lnTo>
                  <a:lnTo>
                    <a:pt x="1113" y="12486"/>
                  </a:lnTo>
                  <a:lnTo>
                    <a:pt x="1335" y="12618"/>
                  </a:lnTo>
                  <a:lnTo>
                    <a:pt x="1589" y="12757"/>
                  </a:lnTo>
                  <a:lnTo>
                    <a:pt x="1860" y="12901"/>
                  </a:lnTo>
                  <a:lnTo>
                    <a:pt x="2146" y="13051"/>
                  </a:lnTo>
                  <a:lnTo>
                    <a:pt x="2464" y="13201"/>
                  </a:lnTo>
                  <a:lnTo>
                    <a:pt x="2813" y="13357"/>
                  </a:lnTo>
                  <a:lnTo>
                    <a:pt x="3179" y="13514"/>
                  </a:lnTo>
                  <a:lnTo>
                    <a:pt x="3576" y="13664"/>
                  </a:lnTo>
                  <a:lnTo>
                    <a:pt x="4005" y="13826"/>
                  </a:lnTo>
                  <a:lnTo>
                    <a:pt x="4450" y="13982"/>
                  </a:lnTo>
                  <a:lnTo>
                    <a:pt x="4927" y="14139"/>
                  </a:lnTo>
                  <a:lnTo>
                    <a:pt x="5420" y="14295"/>
                  </a:lnTo>
                  <a:lnTo>
                    <a:pt x="5928" y="14451"/>
                  </a:lnTo>
                  <a:lnTo>
                    <a:pt x="6469" y="14607"/>
                  </a:lnTo>
                  <a:lnTo>
                    <a:pt x="7041" y="14763"/>
                  </a:lnTo>
                  <a:lnTo>
                    <a:pt x="7613" y="14920"/>
                  </a:lnTo>
                  <a:lnTo>
                    <a:pt x="8217" y="15076"/>
                  </a:lnTo>
                  <a:lnTo>
                    <a:pt x="8837" y="15226"/>
                  </a:lnTo>
                  <a:lnTo>
                    <a:pt x="9488" y="15376"/>
                  </a:lnTo>
                  <a:lnTo>
                    <a:pt x="10140" y="15526"/>
                  </a:lnTo>
                  <a:lnTo>
                    <a:pt x="10824" y="15671"/>
                  </a:lnTo>
                  <a:lnTo>
                    <a:pt x="11507" y="15821"/>
                  </a:lnTo>
                  <a:lnTo>
                    <a:pt x="12222" y="15959"/>
                  </a:lnTo>
                  <a:lnTo>
                    <a:pt x="12937" y="16097"/>
                  </a:lnTo>
                  <a:lnTo>
                    <a:pt x="13668" y="16235"/>
                  </a:lnTo>
                  <a:lnTo>
                    <a:pt x="14431" y="16368"/>
                  </a:lnTo>
                  <a:lnTo>
                    <a:pt x="15178" y="16494"/>
                  </a:lnTo>
                  <a:lnTo>
                    <a:pt x="15957" y="16620"/>
                  </a:lnTo>
                  <a:lnTo>
                    <a:pt x="16752" y="16740"/>
                  </a:lnTo>
                  <a:lnTo>
                    <a:pt x="17547" y="16860"/>
                  </a:lnTo>
                  <a:lnTo>
                    <a:pt x="18357" y="16969"/>
                  </a:lnTo>
                  <a:lnTo>
                    <a:pt x="19168" y="17077"/>
                  </a:lnTo>
                  <a:lnTo>
                    <a:pt x="19994" y="17179"/>
                  </a:lnTo>
                  <a:lnTo>
                    <a:pt x="20821" y="17275"/>
                  </a:lnTo>
                  <a:lnTo>
                    <a:pt x="21663" y="17371"/>
                  </a:lnTo>
                  <a:lnTo>
                    <a:pt x="22505" y="17455"/>
                  </a:lnTo>
                  <a:lnTo>
                    <a:pt x="23364" y="17533"/>
                  </a:lnTo>
                  <a:lnTo>
                    <a:pt x="24222" y="17605"/>
                  </a:lnTo>
                  <a:lnTo>
                    <a:pt x="25080" y="17678"/>
                  </a:lnTo>
                  <a:lnTo>
                    <a:pt x="25938" y="17738"/>
                  </a:lnTo>
                  <a:lnTo>
                    <a:pt x="26812" y="17786"/>
                  </a:lnTo>
                  <a:lnTo>
                    <a:pt x="27671" y="17834"/>
                  </a:lnTo>
                  <a:lnTo>
                    <a:pt x="28545" y="17870"/>
                  </a:lnTo>
                  <a:lnTo>
                    <a:pt x="29419" y="17900"/>
                  </a:lnTo>
                  <a:lnTo>
                    <a:pt x="30293" y="17924"/>
                  </a:lnTo>
                  <a:lnTo>
                    <a:pt x="31167" y="17942"/>
                  </a:lnTo>
                  <a:lnTo>
                    <a:pt x="32041" y="17948"/>
                  </a:lnTo>
                  <a:lnTo>
                    <a:pt x="32900" y="17942"/>
                  </a:lnTo>
                  <a:lnTo>
                    <a:pt x="33774" y="17930"/>
                  </a:lnTo>
                  <a:lnTo>
                    <a:pt x="34632" y="17912"/>
                  </a:lnTo>
                  <a:lnTo>
                    <a:pt x="35490" y="17882"/>
                  </a:lnTo>
                  <a:lnTo>
                    <a:pt x="36333" y="17840"/>
                  </a:lnTo>
                  <a:lnTo>
                    <a:pt x="37191" y="17792"/>
                  </a:lnTo>
                  <a:lnTo>
                    <a:pt x="38017" y="17732"/>
                  </a:lnTo>
                  <a:lnTo>
                    <a:pt x="38860" y="17660"/>
                  </a:lnTo>
                  <a:lnTo>
                    <a:pt x="39686" y="17581"/>
                  </a:lnTo>
                  <a:lnTo>
                    <a:pt x="40497" y="17485"/>
                  </a:lnTo>
                  <a:lnTo>
                    <a:pt x="41307" y="17383"/>
                  </a:lnTo>
                  <a:lnTo>
                    <a:pt x="42102" y="17269"/>
                  </a:lnTo>
                  <a:lnTo>
                    <a:pt x="42897" y="17143"/>
                  </a:lnTo>
                  <a:lnTo>
                    <a:pt x="43660" y="17005"/>
                  </a:lnTo>
                  <a:lnTo>
                    <a:pt x="44438" y="16854"/>
                  </a:lnTo>
                  <a:lnTo>
                    <a:pt x="45185" y="16692"/>
                  </a:lnTo>
                  <a:lnTo>
                    <a:pt x="45916" y="16518"/>
                  </a:lnTo>
                  <a:lnTo>
                    <a:pt x="46648" y="16332"/>
                  </a:lnTo>
                  <a:lnTo>
                    <a:pt x="47347" y="16133"/>
                  </a:lnTo>
                  <a:lnTo>
                    <a:pt x="48046" y="15917"/>
                  </a:lnTo>
                  <a:lnTo>
                    <a:pt x="48380" y="15803"/>
                  </a:lnTo>
                  <a:lnTo>
                    <a:pt x="48714" y="15689"/>
                  </a:lnTo>
                  <a:lnTo>
                    <a:pt x="49381" y="15454"/>
                  </a:lnTo>
                  <a:lnTo>
                    <a:pt x="50001" y="15214"/>
                  </a:lnTo>
                  <a:lnTo>
                    <a:pt x="50621" y="14974"/>
                  </a:lnTo>
                  <a:lnTo>
                    <a:pt x="51193" y="14733"/>
                  </a:lnTo>
                  <a:lnTo>
                    <a:pt x="51765" y="14493"/>
                  </a:lnTo>
                  <a:lnTo>
                    <a:pt x="52290" y="14247"/>
                  </a:lnTo>
                  <a:lnTo>
                    <a:pt x="52814" y="14000"/>
                  </a:lnTo>
                  <a:lnTo>
                    <a:pt x="53307" y="13760"/>
                  </a:lnTo>
                  <a:lnTo>
                    <a:pt x="53784" y="13508"/>
                  </a:lnTo>
                  <a:lnTo>
                    <a:pt x="54229" y="13261"/>
                  </a:lnTo>
                  <a:lnTo>
                    <a:pt x="54658" y="13015"/>
                  </a:lnTo>
                  <a:lnTo>
                    <a:pt x="55071" y="12769"/>
                  </a:lnTo>
                  <a:lnTo>
                    <a:pt x="55469" y="12522"/>
                  </a:lnTo>
                  <a:lnTo>
                    <a:pt x="55834" y="12270"/>
                  </a:lnTo>
                  <a:lnTo>
                    <a:pt x="56184" y="12024"/>
                  </a:lnTo>
                  <a:lnTo>
                    <a:pt x="56517" y="11777"/>
                  </a:lnTo>
                  <a:lnTo>
                    <a:pt x="56835" y="11531"/>
                  </a:lnTo>
                  <a:lnTo>
                    <a:pt x="57137" y="11284"/>
                  </a:lnTo>
                  <a:lnTo>
                    <a:pt x="57423" y="11044"/>
                  </a:lnTo>
                  <a:lnTo>
                    <a:pt x="57694" y="10798"/>
                  </a:lnTo>
                  <a:lnTo>
                    <a:pt x="57948" y="10557"/>
                  </a:lnTo>
                  <a:lnTo>
                    <a:pt x="58170" y="10317"/>
                  </a:lnTo>
                  <a:lnTo>
                    <a:pt x="58393" y="10083"/>
                  </a:lnTo>
                  <a:lnTo>
                    <a:pt x="58600" y="9842"/>
                  </a:lnTo>
                  <a:lnTo>
                    <a:pt x="58790" y="9608"/>
                  </a:lnTo>
                  <a:lnTo>
                    <a:pt x="58965" y="9380"/>
                  </a:lnTo>
                  <a:lnTo>
                    <a:pt x="59140" y="9151"/>
                  </a:lnTo>
                  <a:lnTo>
                    <a:pt x="59283" y="8923"/>
                  </a:lnTo>
                  <a:lnTo>
                    <a:pt x="59426" y="8701"/>
                  </a:lnTo>
                  <a:lnTo>
                    <a:pt x="59553" y="8478"/>
                  </a:lnTo>
                  <a:lnTo>
                    <a:pt x="59776" y="8052"/>
                  </a:lnTo>
                  <a:lnTo>
                    <a:pt x="59966" y="7637"/>
                  </a:lnTo>
                  <a:lnTo>
                    <a:pt x="60109" y="7235"/>
                  </a:lnTo>
                  <a:lnTo>
                    <a:pt x="60221" y="6856"/>
                  </a:lnTo>
                  <a:lnTo>
                    <a:pt x="60284" y="6490"/>
                  </a:lnTo>
                  <a:lnTo>
                    <a:pt x="60348" y="6147"/>
                  </a:lnTo>
                  <a:lnTo>
                    <a:pt x="60364" y="5829"/>
                  </a:lnTo>
                  <a:lnTo>
                    <a:pt x="60380" y="5534"/>
                  </a:lnTo>
                  <a:lnTo>
                    <a:pt x="60364" y="5264"/>
                  </a:lnTo>
                  <a:lnTo>
                    <a:pt x="60348" y="5018"/>
                  </a:lnTo>
                  <a:lnTo>
                    <a:pt x="60316" y="4801"/>
                  </a:lnTo>
                  <a:lnTo>
                    <a:pt x="60237" y="4453"/>
                  </a:lnTo>
                  <a:lnTo>
                    <a:pt x="60173" y="4236"/>
                  </a:lnTo>
                  <a:lnTo>
                    <a:pt x="60141" y="4164"/>
                  </a:lnTo>
                  <a:lnTo>
                    <a:pt x="59505" y="3996"/>
                  </a:lnTo>
                  <a:lnTo>
                    <a:pt x="58329" y="3684"/>
                  </a:lnTo>
                  <a:lnTo>
                    <a:pt x="57566" y="3485"/>
                  </a:lnTo>
                  <a:lnTo>
                    <a:pt x="56692" y="3269"/>
                  </a:lnTo>
                  <a:lnTo>
                    <a:pt x="55723" y="3029"/>
                  </a:lnTo>
                  <a:lnTo>
                    <a:pt x="54642" y="2776"/>
                  </a:lnTo>
                  <a:lnTo>
                    <a:pt x="53482" y="2512"/>
                  </a:lnTo>
                  <a:lnTo>
                    <a:pt x="52226" y="2242"/>
                  </a:lnTo>
                  <a:lnTo>
                    <a:pt x="50907" y="1965"/>
                  </a:lnTo>
                  <a:lnTo>
                    <a:pt x="50224" y="1833"/>
                  </a:lnTo>
                  <a:lnTo>
                    <a:pt x="49508" y="1695"/>
                  </a:lnTo>
                  <a:lnTo>
                    <a:pt x="48793" y="1563"/>
                  </a:lnTo>
                  <a:lnTo>
                    <a:pt x="48062" y="1430"/>
                  </a:lnTo>
                  <a:lnTo>
                    <a:pt x="47315" y="1304"/>
                  </a:lnTo>
                  <a:lnTo>
                    <a:pt x="46552" y="1178"/>
                  </a:lnTo>
                  <a:lnTo>
                    <a:pt x="45773" y="1052"/>
                  </a:lnTo>
                  <a:lnTo>
                    <a:pt x="44995" y="938"/>
                  </a:lnTo>
                  <a:lnTo>
                    <a:pt x="44200" y="824"/>
                  </a:lnTo>
                  <a:lnTo>
                    <a:pt x="43405" y="715"/>
                  </a:lnTo>
                  <a:lnTo>
                    <a:pt x="42595" y="613"/>
                  </a:lnTo>
                  <a:lnTo>
                    <a:pt x="41768" y="517"/>
                  </a:lnTo>
                  <a:lnTo>
                    <a:pt x="40942" y="427"/>
                  </a:lnTo>
                  <a:lnTo>
                    <a:pt x="40115" y="343"/>
                  </a:lnTo>
                  <a:lnTo>
                    <a:pt x="39273" y="265"/>
                  </a:lnTo>
                  <a:lnTo>
                    <a:pt x="38431" y="199"/>
                  </a:lnTo>
                  <a:lnTo>
                    <a:pt x="37588" y="145"/>
                  </a:lnTo>
                  <a:lnTo>
                    <a:pt x="36746" y="97"/>
                  </a:lnTo>
                  <a:lnTo>
                    <a:pt x="35904" y="54"/>
                  </a:lnTo>
                  <a:lnTo>
                    <a:pt x="35045" y="24"/>
                  </a:lnTo>
                  <a:lnTo>
                    <a:pt x="34203" y="6"/>
                  </a:lnTo>
                  <a:lnTo>
                    <a:pt x="3336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1" name="Google Shape;341;p19"/>
            <p:cNvSpPr/>
            <p:nvPr/>
          </p:nvSpPr>
          <p:spPr>
            <a:xfrm>
              <a:off x="7280897" y="4452975"/>
              <a:ext cx="362233" cy="165850"/>
            </a:xfrm>
            <a:custGeom>
              <a:avLst/>
              <a:gdLst/>
              <a:ahLst/>
              <a:cxnLst/>
              <a:rect l="l" t="t" r="r" b="b"/>
              <a:pathLst>
                <a:path w="32663" h="6634" extrusionOk="0">
                  <a:moveTo>
                    <a:pt x="30930" y="0"/>
                  </a:moveTo>
                  <a:lnTo>
                    <a:pt x="30771" y="12"/>
                  </a:lnTo>
                  <a:lnTo>
                    <a:pt x="30612" y="24"/>
                  </a:lnTo>
                  <a:lnTo>
                    <a:pt x="30469" y="42"/>
                  </a:lnTo>
                  <a:lnTo>
                    <a:pt x="30310" y="66"/>
                  </a:lnTo>
                  <a:lnTo>
                    <a:pt x="30167" y="97"/>
                  </a:lnTo>
                  <a:lnTo>
                    <a:pt x="30040" y="133"/>
                  </a:lnTo>
                  <a:lnTo>
                    <a:pt x="29197" y="373"/>
                  </a:lnTo>
                  <a:lnTo>
                    <a:pt x="28244" y="631"/>
                  </a:lnTo>
                  <a:lnTo>
                    <a:pt x="26988" y="974"/>
                  </a:lnTo>
                  <a:lnTo>
                    <a:pt x="25462" y="1370"/>
                  </a:lnTo>
                  <a:lnTo>
                    <a:pt x="23714" y="1815"/>
                  </a:lnTo>
                  <a:lnTo>
                    <a:pt x="22760" y="2049"/>
                  </a:lnTo>
                  <a:lnTo>
                    <a:pt x="21759" y="2290"/>
                  </a:lnTo>
                  <a:lnTo>
                    <a:pt x="20726" y="2530"/>
                  </a:lnTo>
                  <a:lnTo>
                    <a:pt x="19661" y="2776"/>
                  </a:lnTo>
                  <a:lnTo>
                    <a:pt x="18565" y="3023"/>
                  </a:lnTo>
                  <a:lnTo>
                    <a:pt x="17436" y="3263"/>
                  </a:lnTo>
                  <a:lnTo>
                    <a:pt x="16292" y="3503"/>
                  </a:lnTo>
                  <a:lnTo>
                    <a:pt x="15131" y="3738"/>
                  </a:lnTo>
                  <a:lnTo>
                    <a:pt x="13971" y="3960"/>
                  </a:lnTo>
                  <a:lnTo>
                    <a:pt x="12779" y="4176"/>
                  </a:lnTo>
                  <a:lnTo>
                    <a:pt x="11603" y="4381"/>
                  </a:lnTo>
                  <a:lnTo>
                    <a:pt x="10427" y="4573"/>
                  </a:lnTo>
                  <a:lnTo>
                    <a:pt x="9251" y="4753"/>
                  </a:lnTo>
                  <a:lnTo>
                    <a:pt x="8663" y="4831"/>
                  </a:lnTo>
                  <a:lnTo>
                    <a:pt x="8091" y="4909"/>
                  </a:lnTo>
                  <a:lnTo>
                    <a:pt x="7503" y="4981"/>
                  </a:lnTo>
                  <a:lnTo>
                    <a:pt x="6946" y="5054"/>
                  </a:lnTo>
                  <a:lnTo>
                    <a:pt x="6374" y="5114"/>
                  </a:lnTo>
                  <a:lnTo>
                    <a:pt x="5818" y="5174"/>
                  </a:lnTo>
                  <a:lnTo>
                    <a:pt x="5262" y="5222"/>
                  </a:lnTo>
                  <a:lnTo>
                    <a:pt x="4705" y="5270"/>
                  </a:lnTo>
                  <a:lnTo>
                    <a:pt x="4165" y="5306"/>
                  </a:lnTo>
                  <a:lnTo>
                    <a:pt x="3640" y="5342"/>
                  </a:lnTo>
                  <a:lnTo>
                    <a:pt x="3116" y="5366"/>
                  </a:lnTo>
                  <a:lnTo>
                    <a:pt x="2607" y="5384"/>
                  </a:lnTo>
                  <a:lnTo>
                    <a:pt x="2099" y="5402"/>
                  </a:lnTo>
                  <a:lnTo>
                    <a:pt x="1606" y="5402"/>
                  </a:lnTo>
                  <a:lnTo>
                    <a:pt x="1431" y="5408"/>
                  </a:lnTo>
                  <a:lnTo>
                    <a:pt x="1272" y="5420"/>
                  </a:lnTo>
                  <a:lnTo>
                    <a:pt x="1129" y="5432"/>
                  </a:lnTo>
                  <a:lnTo>
                    <a:pt x="970" y="5456"/>
                  </a:lnTo>
                  <a:lnTo>
                    <a:pt x="827" y="5480"/>
                  </a:lnTo>
                  <a:lnTo>
                    <a:pt x="700" y="5510"/>
                  </a:lnTo>
                  <a:lnTo>
                    <a:pt x="573" y="5546"/>
                  </a:lnTo>
                  <a:lnTo>
                    <a:pt x="462" y="5588"/>
                  </a:lnTo>
                  <a:lnTo>
                    <a:pt x="351" y="5630"/>
                  </a:lnTo>
                  <a:lnTo>
                    <a:pt x="271" y="5678"/>
                  </a:lnTo>
                  <a:lnTo>
                    <a:pt x="192" y="5733"/>
                  </a:lnTo>
                  <a:lnTo>
                    <a:pt x="112" y="5787"/>
                  </a:lnTo>
                  <a:lnTo>
                    <a:pt x="64" y="5841"/>
                  </a:lnTo>
                  <a:lnTo>
                    <a:pt x="17" y="5901"/>
                  </a:lnTo>
                  <a:lnTo>
                    <a:pt x="1" y="5961"/>
                  </a:lnTo>
                  <a:lnTo>
                    <a:pt x="1" y="6021"/>
                  </a:lnTo>
                  <a:lnTo>
                    <a:pt x="1" y="6087"/>
                  </a:lnTo>
                  <a:lnTo>
                    <a:pt x="33" y="6147"/>
                  </a:lnTo>
                  <a:lnTo>
                    <a:pt x="64" y="6207"/>
                  </a:lnTo>
                  <a:lnTo>
                    <a:pt x="128" y="6261"/>
                  </a:lnTo>
                  <a:lnTo>
                    <a:pt x="192" y="6315"/>
                  </a:lnTo>
                  <a:lnTo>
                    <a:pt x="271" y="6363"/>
                  </a:lnTo>
                  <a:lnTo>
                    <a:pt x="366" y="6411"/>
                  </a:lnTo>
                  <a:lnTo>
                    <a:pt x="478" y="6454"/>
                  </a:lnTo>
                  <a:lnTo>
                    <a:pt x="589" y="6496"/>
                  </a:lnTo>
                  <a:lnTo>
                    <a:pt x="716" y="6532"/>
                  </a:lnTo>
                  <a:lnTo>
                    <a:pt x="843" y="6562"/>
                  </a:lnTo>
                  <a:lnTo>
                    <a:pt x="986" y="6586"/>
                  </a:lnTo>
                  <a:lnTo>
                    <a:pt x="1145" y="6604"/>
                  </a:lnTo>
                  <a:lnTo>
                    <a:pt x="1288" y="6622"/>
                  </a:lnTo>
                  <a:lnTo>
                    <a:pt x="1447" y="6628"/>
                  </a:lnTo>
                  <a:lnTo>
                    <a:pt x="1622" y="6634"/>
                  </a:lnTo>
                  <a:lnTo>
                    <a:pt x="1638" y="6634"/>
                  </a:lnTo>
                  <a:lnTo>
                    <a:pt x="2178" y="6628"/>
                  </a:lnTo>
                  <a:lnTo>
                    <a:pt x="2735" y="6616"/>
                  </a:lnTo>
                  <a:lnTo>
                    <a:pt x="3291" y="6592"/>
                  </a:lnTo>
                  <a:lnTo>
                    <a:pt x="3863" y="6568"/>
                  </a:lnTo>
                  <a:lnTo>
                    <a:pt x="4435" y="6532"/>
                  </a:lnTo>
                  <a:lnTo>
                    <a:pt x="5023" y="6496"/>
                  </a:lnTo>
                  <a:lnTo>
                    <a:pt x="5611" y="6448"/>
                  </a:lnTo>
                  <a:lnTo>
                    <a:pt x="6215" y="6393"/>
                  </a:lnTo>
                  <a:lnTo>
                    <a:pt x="6819" y="6333"/>
                  </a:lnTo>
                  <a:lnTo>
                    <a:pt x="7423" y="6273"/>
                  </a:lnTo>
                  <a:lnTo>
                    <a:pt x="8027" y="6201"/>
                  </a:lnTo>
                  <a:lnTo>
                    <a:pt x="8647" y="6129"/>
                  </a:lnTo>
                  <a:lnTo>
                    <a:pt x="9267" y="6051"/>
                  </a:lnTo>
                  <a:lnTo>
                    <a:pt x="9887" y="5967"/>
                  </a:lnTo>
                  <a:lnTo>
                    <a:pt x="10506" y="5877"/>
                  </a:lnTo>
                  <a:lnTo>
                    <a:pt x="11126" y="5787"/>
                  </a:lnTo>
                  <a:lnTo>
                    <a:pt x="12382" y="5588"/>
                  </a:lnTo>
                  <a:lnTo>
                    <a:pt x="13638" y="5378"/>
                  </a:lnTo>
                  <a:lnTo>
                    <a:pt x="14877" y="5156"/>
                  </a:lnTo>
                  <a:lnTo>
                    <a:pt x="16117" y="4927"/>
                  </a:lnTo>
                  <a:lnTo>
                    <a:pt x="17325" y="4687"/>
                  </a:lnTo>
                  <a:lnTo>
                    <a:pt x="18533" y="4441"/>
                  </a:lnTo>
                  <a:lnTo>
                    <a:pt x="19709" y="4188"/>
                  </a:lnTo>
                  <a:lnTo>
                    <a:pt x="20869" y="3936"/>
                  </a:lnTo>
                  <a:lnTo>
                    <a:pt x="21982" y="3684"/>
                  </a:lnTo>
                  <a:lnTo>
                    <a:pt x="23062" y="3431"/>
                  </a:lnTo>
                  <a:lnTo>
                    <a:pt x="24111" y="3185"/>
                  </a:lnTo>
                  <a:lnTo>
                    <a:pt x="25113" y="2939"/>
                  </a:lnTo>
                  <a:lnTo>
                    <a:pt x="26066" y="2704"/>
                  </a:lnTo>
                  <a:lnTo>
                    <a:pt x="26956" y="2476"/>
                  </a:lnTo>
                  <a:lnTo>
                    <a:pt x="28577" y="2055"/>
                  </a:lnTo>
                  <a:lnTo>
                    <a:pt x="29928" y="1689"/>
                  </a:lnTo>
                  <a:lnTo>
                    <a:pt x="30977" y="1400"/>
                  </a:lnTo>
                  <a:lnTo>
                    <a:pt x="32026" y="1100"/>
                  </a:lnTo>
                  <a:lnTo>
                    <a:pt x="32153" y="1058"/>
                  </a:lnTo>
                  <a:lnTo>
                    <a:pt x="32265" y="1016"/>
                  </a:lnTo>
                  <a:lnTo>
                    <a:pt x="32360" y="968"/>
                  </a:lnTo>
                  <a:lnTo>
                    <a:pt x="32455" y="914"/>
                  </a:lnTo>
                  <a:lnTo>
                    <a:pt x="32519" y="866"/>
                  </a:lnTo>
                  <a:lnTo>
                    <a:pt x="32583" y="806"/>
                  </a:lnTo>
                  <a:lnTo>
                    <a:pt x="32614" y="751"/>
                  </a:lnTo>
                  <a:lnTo>
                    <a:pt x="32646" y="691"/>
                  </a:lnTo>
                  <a:lnTo>
                    <a:pt x="32662" y="631"/>
                  </a:lnTo>
                  <a:lnTo>
                    <a:pt x="32646" y="577"/>
                  </a:lnTo>
                  <a:lnTo>
                    <a:pt x="32630" y="517"/>
                  </a:lnTo>
                  <a:lnTo>
                    <a:pt x="32599" y="457"/>
                  </a:lnTo>
                  <a:lnTo>
                    <a:pt x="32551" y="403"/>
                  </a:lnTo>
                  <a:lnTo>
                    <a:pt x="32487" y="343"/>
                  </a:lnTo>
                  <a:lnTo>
                    <a:pt x="32408" y="289"/>
                  </a:lnTo>
                  <a:lnTo>
                    <a:pt x="32312" y="241"/>
                  </a:lnTo>
                  <a:lnTo>
                    <a:pt x="32201" y="193"/>
                  </a:lnTo>
                  <a:lnTo>
                    <a:pt x="32090" y="151"/>
                  </a:lnTo>
                  <a:lnTo>
                    <a:pt x="31963" y="115"/>
                  </a:lnTo>
                  <a:lnTo>
                    <a:pt x="31820" y="78"/>
                  </a:lnTo>
                  <a:lnTo>
                    <a:pt x="31693" y="54"/>
                  </a:lnTo>
                  <a:lnTo>
                    <a:pt x="31534" y="30"/>
                  </a:lnTo>
                  <a:lnTo>
                    <a:pt x="31391" y="18"/>
                  </a:lnTo>
                  <a:lnTo>
                    <a:pt x="31232" y="6"/>
                  </a:lnTo>
                  <a:lnTo>
                    <a:pt x="3107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2" name="Google Shape;342;p19"/>
            <p:cNvSpPr/>
            <p:nvPr/>
          </p:nvSpPr>
          <p:spPr>
            <a:xfrm>
              <a:off x="7401989" y="3904550"/>
              <a:ext cx="950934" cy="867800"/>
            </a:xfrm>
            <a:custGeom>
              <a:avLst/>
              <a:gdLst/>
              <a:ahLst/>
              <a:cxnLst/>
              <a:rect l="l" t="t" r="r" b="b"/>
              <a:pathLst>
                <a:path w="85747" h="34712" extrusionOk="0">
                  <a:moveTo>
                    <a:pt x="52894" y="0"/>
                  </a:moveTo>
                  <a:lnTo>
                    <a:pt x="52545" y="6"/>
                  </a:lnTo>
                  <a:lnTo>
                    <a:pt x="52195" y="12"/>
                  </a:lnTo>
                  <a:lnTo>
                    <a:pt x="51830" y="18"/>
                  </a:lnTo>
                  <a:lnTo>
                    <a:pt x="51480" y="36"/>
                  </a:lnTo>
                  <a:lnTo>
                    <a:pt x="51130" y="54"/>
                  </a:lnTo>
                  <a:lnTo>
                    <a:pt x="50765" y="72"/>
                  </a:lnTo>
                  <a:lnTo>
                    <a:pt x="50399" y="102"/>
                  </a:lnTo>
                  <a:lnTo>
                    <a:pt x="50049" y="132"/>
                  </a:lnTo>
                  <a:lnTo>
                    <a:pt x="49684" y="168"/>
                  </a:lnTo>
                  <a:lnTo>
                    <a:pt x="49318" y="204"/>
                  </a:lnTo>
                  <a:lnTo>
                    <a:pt x="48953" y="247"/>
                  </a:lnTo>
                  <a:lnTo>
                    <a:pt x="48587" y="301"/>
                  </a:lnTo>
                  <a:lnTo>
                    <a:pt x="48222" y="349"/>
                  </a:lnTo>
                  <a:lnTo>
                    <a:pt x="47856" y="409"/>
                  </a:lnTo>
                  <a:lnTo>
                    <a:pt x="47491" y="469"/>
                  </a:lnTo>
                  <a:lnTo>
                    <a:pt x="47109" y="535"/>
                  </a:lnTo>
                  <a:lnTo>
                    <a:pt x="46744" y="607"/>
                  </a:lnTo>
                  <a:lnTo>
                    <a:pt x="46378" y="685"/>
                  </a:lnTo>
                  <a:lnTo>
                    <a:pt x="45997" y="769"/>
                  </a:lnTo>
                  <a:lnTo>
                    <a:pt x="45631" y="853"/>
                  </a:lnTo>
                  <a:lnTo>
                    <a:pt x="45250" y="944"/>
                  </a:lnTo>
                  <a:lnTo>
                    <a:pt x="44884" y="1040"/>
                  </a:lnTo>
                  <a:lnTo>
                    <a:pt x="44153" y="1238"/>
                  </a:lnTo>
                  <a:lnTo>
                    <a:pt x="43470" y="1442"/>
                  </a:lnTo>
                  <a:lnTo>
                    <a:pt x="42818" y="1640"/>
                  </a:lnTo>
                  <a:lnTo>
                    <a:pt x="42214" y="1845"/>
                  </a:lnTo>
                  <a:lnTo>
                    <a:pt x="41658" y="2049"/>
                  </a:lnTo>
                  <a:lnTo>
                    <a:pt x="41133" y="2247"/>
                  </a:lnTo>
                  <a:lnTo>
                    <a:pt x="40656" y="2452"/>
                  </a:lnTo>
                  <a:lnTo>
                    <a:pt x="40211" y="2656"/>
                  </a:lnTo>
                  <a:lnTo>
                    <a:pt x="39798" y="2860"/>
                  </a:lnTo>
                  <a:lnTo>
                    <a:pt x="39597" y="2968"/>
                  </a:lnTo>
                  <a:lnTo>
                    <a:pt x="39242" y="2920"/>
                  </a:lnTo>
                  <a:lnTo>
                    <a:pt x="38733" y="2866"/>
                  </a:lnTo>
                  <a:lnTo>
                    <a:pt x="38209" y="2818"/>
                  </a:lnTo>
                  <a:lnTo>
                    <a:pt x="37684" y="2776"/>
                  </a:lnTo>
                  <a:lnTo>
                    <a:pt x="37128" y="2740"/>
                  </a:lnTo>
                  <a:lnTo>
                    <a:pt x="36572" y="2716"/>
                  </a:lnTo>
                  <a:lnTo>
                    <a:pt x="35984" y="2692"/>
                  </a:lnTo>
                  <a:lnTo>
                    <a:pt x="35396" y="2680"/>
                  </a:lnTo>
                  <a:lnTo>
                    <a:pt x="34792" y="2674"/>
                  </a:lnTo>
                  <a:lnTo>
                    <a:pt x="34172" y="2674"/>
                  </a:lnTo>
                  <a:lnTo>
                    <a:pt x="33536" y="2686"/>
                  </a:lnTo>
                  <a:lnTo>
                    <a:pt x="32900" y="2704"/>
                  </a:lnTo>
                  <a:lnTo>
                    <a:pt x="32249" y="2728"/>
                  </a:lnTo>
                  <a:lnTo>
                    <a:pt x="31581" y="2764"/>
                  </a:lnTo>
                  <a:lnTo>
                    <a:pt x="30898" y="2806"/>
                  </a:lnTo>
                  <a:lnTo>
                    <a:pt x="30214" y="2854"/>
                  </a:lnTo>
                  <a:lnTo>
                    <a:pt x="29515" y="2914"/>
                  </a:lnTo>
                  <a:lnTo>
                    <a:pt x="28816" y="2986"/>
                  </a:lnTo>
                  <a:lnTo>
                    <a:pt x="28085" y="3065"/>
                  </a:lnTo>
                  <a:lnTo>
                    <a:pt x="27369" y="3149"/>
                  </a:lnTo>
                  <a:lnTo>
                    <a:pt x="26622" y="3251"/>
                  </a:lnTo>
                  <a:lnTo>
                    <a:pt x="25875" y="3353"/>
                  </a:lnTo>
                  <a:lnTo>
                    <a:pt x="25128" y="3473"/>
                  </a:lnTo>
                  <a:lnTo>
                    <a:pt x="24366" y="3599"/>
                  </a:lnTo>
                  <a:lnTo>
                    <a:pt x="23587" y="3737"/>
                  </a:lnTo>
                  <a:lnTo>
                    <a:pt x="22808" y="3882"/>
                  </a:lnTo>
                  <a:lnTo>
                    <a:pt x="22029" y="4038"/>
                  </a:lnTo>
                  <a:lnTo>
                    <a:pt x="21234" y="4206"/>
                  </a:lnTo>
                  <a:lnTo>
                    <a:pt x="20440" y="4386"/>
                  </a:lnTo>
                  <a:lnTo>
                    <a:pt x="19629" y="4573"/>
                  </a:lnTo>
                  <a:lnTo>
                    <a:pt x="18819" y="4777"/>
                  </a:lnTo>
                  <a:lnTo>
                    <a:pt x="18008" y="4987"/>
                  </a:lnTo>
                  <a:lnTo>
                    <a:pt x="17198" y="5210"/>
                  </a:lnTo>
                  <a:lnTo>
                    <a:pt x="16371" y="5444"/>
                  </a:lnTo>
                  <a:lnTo>
                    <a:pt x="15545" y="5690"/>
                  </a:lnTo>
                  <a:lnTo>
                    <a:pt x="14734" y="5943"/>
                  </a:lnTo>
                  <a:lnTo>
                    <a:pt x="13987" y="6195"/>
                  </a:lnTo>
                  <a:lnTo>
                    <a:pt x="13304" y="6447"/>
                  </a:lnTo>
                  <a:lnTo>
                    <a:pt x="12652" y="6694"/>
                  </a:lnTo>
                  <a:lnTo>
                    <a:pt x="12080" y="6940"/>
                  </a:lnTo>
                  <a:lnTo>
                    <a:pt x="11539" y="7186"/>
                  </a:lnTo>
                  <a:lnTo>
                    <a:pt x="11047" y="7433"/>
                  </a:lnTo>
                  <a:lnTo>
                    <a:pt x="10618" y="7673"/>
                  </a:lnTo>
                  <a:lnTo>
                    <a:pt x="10220" y="7913"/>
                  </a:lnTo>
                  <a:lnTo>
                    <a:pt x="9871" y="8154"/>
                  </a:lnTo>
                  <a:lnTo>
                    <a:pt x="9569" y="8388"/>
                  </a:lnTo>
                  <a:lnTo>
                    <a:pt x="9314" y="8622"/>
                  </a:lnTo>
                  <a:lnTo>
                    <a:pt x="9092" y="8857"/>
                  </a:lnTo>
                  <a:lnTo>
                    <a:pt x="8917" y="9085"/>
                  </a:lnTo>
                  <a:lnTo>
                    <a:pt x="8774" y="9313"/>
                  </a:lnTo>
                  <a:lnTo>
                    <a:pt x="8679" y="9536"/>
                  </a:lnTo>
                  <a:lnTo>
                    <a:pt x="8615" y="9752"/>
                  </a:lnTo>
                  <a:lnTo>
                    <a:pt x="8567" y="9968"/>
                  </a:lnTo>
                  <a:lnTo>
                    <a:pt x="8567" y="10185"/>
                  </a:lnTo>
                  <a:lnTo>
                    <a:pt x="8599" y="10395"/>
                  </a:lnTo>
                  <a:lnTo>
                    <a:pt x="8663" y="10599"/>
                  </a:lnTo>
                  <a:lnTo>
                    <a:pt x="8758" y="10804"/>
                  </a:lnTo>
                  <a:lnTo>
                    <a:pt x="8862" y="10989"/>
                  </a:lnTo>
                  <a:lnTo>
                    <a:pt x="8862" y="10989"/>
                  </a:lnTo>
                  <a:lnTo>
                    <a:pt x="8710" y="11038"/>
                  </a:lnTo>
                  <a:lnTo>
                    <a:pt x="8249" y="11212"/>
                  </a:lnTo>
                  <a:lnTo>
                    <a:pt x="7773" y="11392"/>
                  </a:lnTo>
                  <a:lnTo>
                    <a:pt x="7280" y="11591"/>
                  </a:lnTo>
                  <a:lnTo>
                    <a:pt x="6787" y="11807"/>
                  </a:lnTo>
                  <a:lnTo>
                    <a:pt x="6279" y="12041"/>
                  </a:lnTo>
                  <a:lnTo>
                    <a:pt x="5770" y="12288"/>
                  </a:lnTo>
                  <a:lnTo>
                    <a:pt x="5246" y="12552"/>
                  </a:lnTo>
                  <a:lnTo>
                    <a:pt x="4705" y="12834"/>
                  </a:lnTo>
                  <a:lnTo>
                    <a:pt x="4165" y="13129"/>
                  </a:lnTo>
                  <a:lnTo>
                    <a:pt x="3624" y="13447"/>
                  </a:lnTo>
                  <a:lnTo>
                    <a:pt x="3354" y="13610"/>
                  </a:lnTo>
                  <a:lnTo>
                    <a:pt x="3084" y="13778"/>
                  </a:lnTo>
                  <a:lnTo>
                    <a:pt x="2846" y="13940"/>
                  </a:lnTo>
                  <a:lnTo>
                    <a:pt x="2607" y="14108"/>
                  </a:lnTo>
                  <a:lnTo>
                    <a:pt x="2385" y="14276"/>
                  </a:lnTo>
                  <a:lnTo>
                    <a:pt x="2162" y="14445"/>
                  </a:lnTo>
                  <a:lnTo>
                    <a:pt x="1956" y="14613"/>
                  </a:lnTo>
                  <a:lnTo>
                    <a:pt x="1765" y="14787"/>
                  </a:lnTo>
                  <a:lnTo>
                    <a:pt x="1590" y="14955"/>
                  </a:lnTo>
                  <a:lnTo>
                    <a:pt x="1415" y="15130"/>
                  </a:lnTo>
                  <a:lnTo>
                    <a:pt x="1256" y="15304"/>
                  </a:lnTo>
                  <a:lnTo>
                    <a:pt x="1113" y="15478"/>
                  </a:lnTo>
                  <a:lnTo>
                    <a:pt x="970" y="15652"/>
                  </a:lnTo>
                  <a:lnTo>
                    <a:pt x="843" y="15827"/>
                  </a:lnTo>
                  <a:lnTo>
                    <a:pt x="716" y="16001"/>
                  </a:lnTo>
                  <a:lnTo>
                    <a:pt x="605" y="16175"/>
                  </a:lnTo>
                  <a:lnTo>
                    <a:pt x="509" y="16355"/>
                  </a:lnTo>
                  <a:lnTo>
                    <a:pt x="414" y="16530"/>
                  </a:lnTo>
                  <a:lnTo>
                    <a:pt x="255" y="16884"/>
                  </a:lnTo>
                  <a:lnTo>
                    <a:pt x="144" y="17239"/>
                  </a:lnTo>
                  <a:lnTo>
                    <a:pt x="64" y="17599"/>
                  </a:lnTo>
                  <a:lnTo>
                    <a:pt x="17" y="17954"/>
                  </a:lnTo>
                  <a:lnTo>
                    <a:pt x="1" y="18314"/>
                  </a:lnTo>
                  <a:lnTo>
                    <a:pt x="17" y="18669"/>
                  </a:lnTo>
                  <a:lnTo>
                    <a:pt x="80" y="19023"/>
                  </a:lnTo>
                  <a:lnTo>
                    <a:pt x="160" y="19378"/>
                  </a:lnTo>
                  <a:lnTo>
                    <a:pt x="271" y="19732"/>
                  </a:lnTo>
                  <a:lnTo>
                    <a:pt x="398" y="20087"/>
                  </a:lnTo>
                  <a:lnTo>
                    <a:pt x="573" y="20435"/>
                  </a:lnTo>
                  <a:lnTo>
                    <a:pt x="764" y="20778"/>
                  </a:lnTo>
                  <a:lnTo>
                    <a:pt x="970" y="21120"/>
                  </a:lnTo>
                  <a:lnTo>
                    <a:pt x="1209" y="21463"/>
                  </a:lnTo>
                  <a:lnTo>
                    <a:pt x="1479" y="21799"/>
                  </a:lnTo>
                  <a:lnTo>
                    <a:pt x="1765" y="22130"/>
                  </a:lnTo>
                  <a:lnTo>
                    <a:pt x="2067" y="22454"/>
                  </a:lnTo>
                  <a:lnTo>
                    <a:pt x="2385" y="22779"/>
                  </a:lnTo>
                  <a:lnTo>
                    <a:pt x="2734" y="23097"/>
                  </a:lnTo>
                  <a:lnTo>
                    <a:pt x="3084" y="23403"/>
                  </a:lnTo>
                  <a:lnTo>
                    <a:pt x="3466" y="23710"/>
                  </a:lnTo>
                  <a:lnTo>
                    <a:pt x="3847" y="24010"/>
                  </a:lnTo>
                  <a:lnTo>
                    <a:pt x="4260" y="24299"/>
                  </a:lnTo>
                  <a:lnTo>
                    <a:pt x="4673" y="24581"/>
                  </a:lnTo>
                  <a:lnTo>
                    <a:pt x="5103" y="24858"/>
                  </a:lnTo>
                  <a:lnTo>
                    <a:pt x="5548" y="25128"/>
                  </a:lnTo>
                  <a:lnTo>
                    <a:pt x="5993" y="25386"/>
                  </a:lnTo>
                  <a:lnTo>
                    <a:pt x="6127" y="25460"/>
                  </a:lnTo>
                  <a:lnTo>
                    <a:pt x="5993" y="25518"/>
                  </a:lnTo>
                  <a:lnTo>
                    <a:pt x="5722" y="25657"/>
                  </a:lnTo>
                  <a:lnTo>
                    <a:pt x="5452" y="25807"/>
                  </a:lnTo>
                  <a:lnTo>
                    <a:pt x="5198" y="25969"/>
                  </a:lnTo>
                  <a:lnTo>
                    <a:pt x="4975" y="26137"/>
                  </a:lnTo>
                  <a:lnTo>
                    <a:pt x="4753" y="26318"/>
                  </a:lnTo>
                  <a:lnTo>
                    <a:pt x="4562" y="26504"/>
                  </a:lnTo>
                  <a:lnTo>
                    <a:pt x="4387" y="26708"/>
                  </a:lnTo>
                  <a:lnTo>
                    <a:pt x="4228" y="26918"/>
                  </a:lnTo>
                  <a:lnTo>
                    <a:pt x="4101" y="27135"/>
                  </a:lnTo>
                  <a:lnTo>
                    <a:pt x="3990" y="27369"/>
                  </a:lnTo>
                  <a:lnTo>
                    <a:pt x="3958" y="27489"/>
                  </a:lnTo>
                  <a:lnTo>
                    <a:pt x="3926" y="27603"/>
                  </a:lnTo>
                  <a:lnTo>
                    <a:pt x="3911" y="27724"/>
                  </a:lnTo>
                  <a:lnTo>
                    <a:pt x="3911" y="27844"/>
                  </a:lnTo>
                  <a:lnTo>
                    <a:pt x="3942" y="27964"/>
                  </a:lnTo>
                  <a:lnTo>
                    <a:pt x="3974" y="28084"/>
                  </a:lnTo>
                  <a:lnTo>
                    <a:pt x="4006" y="28204"/>
                  </a:lnTo>
                  <a:lnTo>
                    <a:pt x="4069" y="28324"/>
                  </a:lnTo>
                  <a:lnTo>
                    <a:pt x="4149" y="28445"/>
                  </a:lnTo>
                  <a:lnTo>
                    <a:pt x="4228" y="28565"/>
                  </a:lnTo>
                  <a:lnTo>
                    <a:pt x="4340" y="28685"/>
                  </a:lnTo>
                  <a:lnTo>
                    <a:pt x="4451" y="28805"/>
                  </a:lnTo>
                  <a:lnTo>
                    <a:pt x="4578" y="28925"/>
                  </a:lnTo>
                  <a:lnTo>
                    <a:pt x="4721" y="29045"/>
                  </a:lnTo>
                  <a:lnTo>
                    <a:pt x="4864" y="29166"/>
                  </a:lnTo>
                  <a:lnTo>
                    <a:pt x="5023" y="29280"/>
                  </a:lnTo>
                  <a:lnTo>
                    <a:pt x="5198" y="29400"/>
                  </a:lnTo>
                  <a:lnTo>
                    <a:pt x="5389" y="29520"/>
                  </a:lnTo>
                  <a:lnTo>
                    <a:pt x="5595" y="29640"/>
                  </a:lnTo>
                  <a:lnTo>
                    <a:pt x="5802" y="29754"/>
                  </a:lnTo>
                  <a:lnTo>
                    <a:pt x="6247" y="29989"/>
                  </a:lnTo>
                  <a:lnTo>
                    <a:pt x="6755" y="30223"/>
                  </a:lnTo>
                  <a:lnTo>
                    <a:pt x="7280" y="30451"/>
                  </a:lnTo>
                  <a:lnTo>
                    <a:pt x="7852" y="30680"/>
                  </a:lnTo>
                  <a:lnTo>
                    <a:pt x="8472" y="30902"/>
                  </a:lnTo>
                  <a:lnTo>
                    <a:pt x="9124" y="31124"/>
                  </a:lnTo>
                  <a:lnTo>
                    <a:pt x="9791" y="31341"/>
                  </a:lnTo>
                  <a:lnTo>
                    <a:pt x="10506" y="31557"/>
                  </a:lnTo>
                  <a:lnTo>
                    <a:pt x="11253" y="31761"/>
                  </a:lnTo>
                  <a:lnTo>
                    <a:pt x="12032" y="31966"/>
                  </a:lnTo>
                  <a:lnTo>
                    <a:pt x="12827" y="32170"/>
                  </a:lnTo>
                  <a:lnTo>
                    <a:pt x="13637" y="32362"/>
                  </a:lnTo>
                  <a:lnTo>
                    <a:pt x="14496" y="32554"/>
                  </a:lnTo>
                  <a:lnTo>
                    <a:pt x="15354" y="32735"/>
                  </a:lnTo>
                  <a:lnTo>
                    <a:pt x="16244" y="32915"/>
                  </a:lnTo>
                  <a:lnTo>
                    <a:pt x="17150" y="33083"/>
                  </a:lnTo>
                  <a:lnTo>
                    <a:pt x="18072" y="33245"/>
                  </a:lnTo>
                  <a:lnTo>
                    <a:pt x="19009" y="33402"/>
                  </a:lnTo>
                  <a:lnTo>
                    <a:pt x="19947" y="33552"/>
                  </a:lnTo>
                  <a:lnTo>
                    <a:pt x="20901" y="33696"/>
                  </a:lnTo>
                  <a:lnTo>
                    <a:pt x="21870" y="33828"/>
                  </a:lnTo>
                  <a:lnTo>
                    <a:pt x="22840" y="33954"/>
                  </a:lnTo>
                  <a:lnTo>
                    <a:pt x="23825" y="34075"/>
                  </a:lnTo>
                  <a:lnTo>
                    <a:pt x="24811" y="34183"/>
                  </a:lnTo>
                  <a:lnTo>
                    <a:pt x="25796" y="34285"/>
                  </a:lnTo>
                  <a:lnTo>
                    <a:pt x="26781" y="34375"/>
                  </a:lnTo>
                  <a:lnTo>
                    <a:pt x="27767" y="34453"/>
                  </a:lnTo>
                  <a:lnTo>
                    <a:pt x="28736" y="34519"/>
                  </a:lnTo>
                  <a:lnTo>
                    <a:pt x="29722" y="34579"/>
                  </a:lnTo>
                  <a:lnTo>
                    <a:pt x="30691" y="34633"/>
                  </a:lnTo>
                  <a:lnTo>
                    <a:pt x="31645" y="34669"/>
                  </a:lnTo>
                  <a:lnTo>
                    <a:pt x="32598" y="34694"/>
                  </a:lnTo>
                  <a:lnTo>
                    <a:pt x="33536" y="34712"/>
                  </a:lnTo>
                  <a:lnTo>
                    <a:pt x="34458" y="34712"/>
                  </a:lnTo>
                  <a:lnTo>
                    <a:pt x="35364" y="34706"/>
                  </a:lnTo>
                  <a:lnTo>
                    <a:pt x="36254" y="34682"/>
                  </a:lnTo>
                  <a:lnTo>
                    <a:pt x="37128" y="34645"/>
                  </a:lnTo>
                  <a:lnTo>
                    <a:pt x="37557" y="34621"/>
                  </a:lnTo>
                  <a:lnTo>
                    <a:pt x="37970" y="34597"/>
                  </a:lnTo>
                  <a:lnTo>
                    <a:pt x="38400" y="34567"/>
                  </a:lnTo>
                  <a:lnTo>
                    <a:pt x="38813" y="34537"/>
                  </a:lnTo>
                  <a:lnTo>
                    <a:pt x="39210" y="34501"/>
                  </a:lnTo>
                  <a:lnTo>
                    <a:pt x="39607" y="34459"/>
                  </a:lnTo>
                  <a:lnTo>
                    <a:pt x="40005" y="34417"/>
                  </a:lnTo>
                  <a:lnTo>
                    <a:pt x="40386" y="34369"/>
                  </a:lnTo>
                  <a:lnTo>
                    <a:pt x="40768" y="34321"/>
                  </a:lnTo>
                  <a:lnTo>
                    <a:pt x="41133" y="34267"/>
                  </a:lnTo>
                  <a:lnTo>
                    <a:pt x="41499" y="34213"/>
                  </a:lnTo>
                  <a:lnTo>
                    <a:pt x="41848" y="34147"/>
                  </a:lnTo>
                  <a:lnTo>
                    <a:pt x="42198" y="34087"/>
                  </a:lnTo>
                  <a:lnTo>
                    <a:pt x="42548" y="34015"/>
                  </a:lnTo>
                  <a:lnTo>
                    <a:pt x="42881" y="33942"/>
                  </a:lnTo>
                  <a:lnTo>
                    <a:pt x="43199" y="33864"/>
                  </a:lnTo>
                  <a:lnTo>
                    <a:pt x="43517" y="33786"/>
                  </a:lnTo>
                  <a:lnTo>
                    <a:pt x="43819" y="33702"/>
                  </a:lnTo>
                  <a:lnTo>
                    <a:pt x="44121" y="33612"/>
                  </a:lnTo>
                  <a:lnTo>
                    <a:pt x="44407" y="33522"/>
                  </a:lnTo>
                  <a:lnTo>
                    <a:pt x="44677" y="33426"/>
                  </a:lnTo>
                  <a:lnTo>
                    <a:pt x="44948" y="33324"/>
                  </a:lnTo>
                  <a:lnTo>
                    <a:pt x="45202" y="33221"/>
                  </a:lnTo>
                  <a:lnTo>
                    <a:pt x="45456" y="33107"/>
                  </a:lnTo>
                  <a:lnTo>
                    <a:pt x="45695" y="32999"/>
                  </a:lnTo>
                  <a:lnTo>
                    <a:pt x="45917" y="32879"/>
                  </a:lnTo>
                  <a:lnTo>
                    <a:pt x="46124" y="32759"/>
                  </a:lnTo>
                  <a:lnTo>
                    <a:pt x="46330" y="32633"/>
                  </a:lnTo>
                  <a:lnTo>
                    <a:pt x="46521" y="32500"/>
                  </a:lnTo>
                  <a:lnTo>
                    <a:pt x="46712" y="32368"/>
                  </a:lnTo>
                  <a:lnTo>
                    <a:pt x="46871" y="32230"/>
                  </a:lnTo>
                  <a:lnTo>
                    <a:pt x="47030" y="32086"/>
                  </a:lnTo>
                  <a:lnTo>
                    <a:pt x="47173" y="31936"/>
                  </a:lnTo>
                  <a:lnTo>
                    <a:pt x="47316" y="31779"/>
                  </a:lnTo>
                  <a:lnTo>
                    <a:pt x="47554" y="31473"/>
                  </a:lnTo>
                  <a:lnTo>
                    <a:pt x="47777" y="31173"/>
                  </a:lnTo>
                  <a:lnTo>
                    <a:pt x="47967" y="30884"/>
                  </a:lnTo>
                  <a:lnTo>
                    <a:pt x="48089" y="30684"/>
                  </a:lnTo>
                  <a:lnTo>
                    <a:pt x="48089" y="30684"/>
                  </a:lnTo>
                  <a:lnTo>
                    <a:pt x="48317" y="30734"/>
                  </a:lnTo>
                  <a:lnTo>
                    <a:pt x="48873" y="30842"/>
                  </a:lnTo>
                  <a:lnTo>
                    <a:pt x="49430" y="30944"/>
                  </a:lnTo>
                  <a:lnTo>
                    <a:pt x="50002" y="31040"/>
                  </a:lnTo>
                  <a:lnTo>
                    <a:pt x="50574" y="31130"/>
                  </a:lnTo>
                  <a:lnTo>
                    <a:pt x="51162" y="31221"/>
                  </a:lnTo>
                  <a:lnTo>
                    <a:pt x="51766" y="31299"/>
                  </a:lnTo>
                  <a:lnTo>
                    <a:pt x="52386" y="31371"/>
                  </a:lnTo>
                  <a:lnTo>
                    <a:pt x="53006" y="31437"/>
                  </a:lnTo>
                  <a:lnTo>
                    <a:pt x="53626" y="31491"/>
                  </a:lnTo>
                  <a:lnTo>
                    <a:pt x="54261" y="31545"/>
                  </a:lnTo>
                  <a:lnTo>
                    <a:pt x="54897" y="31587"/>
                  </a:lnTo>
                  <a:lnTo>
                    <a:pt x="55533" y="31623"/>
                  </a:lnTo>
                  <a:lnTo>
                    <a:pt x="56184" y="31647"/>
                  </a:lnTo>
                  <a:lnTo>
                    <a:pt x="56836" y="31665"/>
                  </a:lnTo>
                  <a:lnTo>
                    <a:pt x="57488" y="31677"/>
                  </a:lnTo>
                  <a:lnTo>
                    <a:pt x="58155" y="31677"/>
                  </a:lnTo>
                  <a:lnTo>
                    <a:pt x="58807" y="31665"/>
                  </a:lnTo>
                  <a:lnTo>
                    <a:pt x="59458" y="31647"/>
                  </a:lnTo>
                  <a:lnTo>
                    <a:pt x="60126" y="31617"/>
                  </a:lnTo>
                  <a:lnTo>
                    <a:pt x="60778" y="31581"/>
                  </a:lnTo>
                  <a:lnTo>
                    <a:pt x="61429" y="31533"/>
                  </a:lnTo>
                  <a:lnTo>
                    <a:pt x="62081" y="31473"/>
                  </a:lnTo>
                  <a:lnTo>
                    <a:pt x="62733" y="31407"/>
                  </a:lnTo>
                  <a:lnTo>
                    <a:pt x="63368" y="31323"/>
                  </a:lnTo>
                  <a:lnTo>
                    <a:pt x="64004" y="31233"/>
                  </a:lnTo>
                  <a:lnTo>
                    <a:pt x="64640" y="31130"/>
                  </a:lnTo>
                  <a:lnTo>
                    <a:pt x="65260" y="31016"/>
                  </a:lnTo>
                  <a:lnTo>
                    <a:pt x="65879" y="30890"/>
                  </a:lnTo>
                  <a:lnTo>
                    <a:pt x="66483" y="30746"/>
                  </a:lnTo>
                  <a:lnTo>
                    <a:pt x="67087" y="30596"/>
                  </a:lnTo>
                  <a:lnTo>
                    <a:pt x="67675" y="30433"/>
                  </a:lnTo>
                  <a:lnTo>
                    <a:pt x="68263" y="30253"/>
                  </a:lnTo>
                  <a:lnTo>
                    <a:pt x="68820" y="30067"/>
                  </a:lnTo>
                  <a:lnTo>
                    <a:pt x="69376" y="29863"/>
                  </a:lnTo>
                  <a:lnTo>
                    <a:pt x="69916" y="29640"/>
                  </a:lnTo>
                  <a:lnTo>
                    <a:pt x="70457" y="29412"/>
                  </a:lnTo>
                  <a:lnTo>
                    <a:pt x="70965" y="29166"/>
                  </a:lnTo>
                  <a:lnTo>
                    <a:pt x="71458" y="28901"/>
                  </a:lnTo>
                  <a:lnTo>
                    <a:pt x="71919" y="28643"/>
                  </a:lnTo>
                  <a:lnTo>
                    <a:pt x="72364" y="28385"/>
                  </a:lnTo>
                  <a:lnTo>
                    <a:pt x="72761" y="28132"/>
                  </a:lnTo>
                  <a:lnTo>
                    <a:pt x="73127" y="27886"/>
                  </a:lnTo>
                  <a:lnTo>
                    <a:pt x="73477" y="27639"/>
                  </a:lnTo>
                  <a:lnTo>
                    <a:pt x="73794" y="27399"/>
                  </a:lnTo>
                  <a:lnTo>
                    <a:pt x="74080" y="27165"/>
                  </a:lnTo>
                  <a:lnTo>
                    <a:pt x="74351" y="26930"/>
                  </a:lnTo>
                  <a:lnTo>
                    <a:pt x="74573" y="26702"/>
                  </a:lnTo>
                  <a:lnTo>
                    <a:pt x="74796" y="26474"/>
                  </a:lnTo>
                  <a:lnTo>
                    <a:pt x="74971" y="26252"/>
                  </a:lnTo>
                  <a:lnTo>
                    <a:pt x="75129" y="26035"/>
                  </a:lnTo>
                  <a:lnTo>
                    <a:pt x="75273" y="25819"/>
                  </a:lnTo>
                  <a:lnTo>
                    <a:pt x="75384" y="25609"/>
                  </a:lnTo>
                  <a:lnTo>
                    <a:pt x="75479" y="25404"/>
                  </a:lnTo>
                  <a:lnTo>
                    <a:pt x="75559" y="25206"/>
                  </a:lnTo>
                  <a:lnTo>
                    <a:pt x="75606" y="25008"/>
                  </a:lnTo>
                  <a:lnTo>
                    <a:pt x="75638" y="24815"/>
                  </a:lnTo>
                  <a:lnTo>
                    <a:pt x="75638" y="24623"/>
                  </a:lnTo>
                  <a:lnTo>
                    <a:pt x="75638" y="24443"/>
                  </a:lnTo>
                  <a:lnTo>
                    <a:pt x="75606" y="24263"/>
                  </a:lnTo>
                  <a:lnTo>
                    <a:pt x="75559" y="24082"/>
                  </a:lnTo>
                  <a:lnTo>
                    <a:pt x="75495" y="23914"/>
                  </a:lnTo>
                  <a:lnTo>
                    <a:pt x="75416" y="23746"/>
                  </a:lnTo>
                  <a:lnTo>
                    <a:pt x="75336" y="23584"/>
                  </a:lnTo>
                  <a:lnTo>
                    <a:pt x="75225" y="23427"/>
                  </a:lnTo>
                  <a:lnTo>
                    <a:pt x="75098" y="23271"/>
                  </a:lnTo>
                  <a:lnTo>
                    <a:pt x="75042" y="23213"/>
                  </a:lnTo>
                  <a:lnTo>
                    <a:pt x="75042" y="23213"/>
                  </a:lnTo>
                  <a:lnTo>
                    <a:pt x="75209" y="23199"/>
                  </a:lnTo>
                  <a:lnTo>
                    <a:pt x="75654" y="23151"/>
                  </a:lnTo>
                  <a:lnTo>
                    <a:pt x="76099" y="23103"/>
                  </a:lnTo>
                  <a:lnTo>
                    <a:pt x="76544" y="23049"/>
                  </a:lnTo>
                  <a:lnTo>
                    <a:pt x="76989" y="22983"/>
                  </a:lnTo>
                  <a:lnTo>
                    <a:pt x="77434" y="22917"/>
                  </a:lnTo>
                  <a:lnTo>
                    <a:pt x="77879" y="22839"/>
                  </a:lnTo>
                  <a:lnTo>
                    <a:pt x="78308" y="22761"/>
                  </a:lnTo>
                  <a:lnTo>
                    <a:pt x="78753" y="22670"/>
                  </a:lnTo>
                  <a:lnTo>
                    <a:pt x="79182" y="22574"/>
                  </a:lnTo>
                  <a:lnTo>
                    <a:pt x="79596" y="22466"/>
                  </a:lnTo>
                  <a:lnTo>
                    <a:pt x="80025" y="22352"/>
                  </a:lnTo>
                  <a:lnTo>
                    <a:pt x="80422" y="22232"/>
                  </a:lnTo>
                  <a:lnTo>
                    <a:pt x="80835" y="22100"/>
                  </a:lnTo>
                  <a:lnTo>
                    <a:pt x="81217" y="21961"/>
                  </a:lnTo>
                  <a:lnTo>
                    <a:pt x="81598" y="21817"/>
                  </a:lnTo>
                  <a:lnTo>
                    <a:pt x="81980" y="21655"/>
                  </a:lnTo>
                  <a:lnTo>
                    <a:pt x="82329" y="21493"/>
                  </a:lnTo>
                  <a:lnTo>
                    <a:pt x="82679" y="21312"/>
                  </a:lnTo>
                  <a:lnTo>
                    <a:pt x="83013" y="21126"/>
                  </a:lnTo>
                  <a:lnTo>
                    <a:pt x="83331" y="20928"/>
                  </a:lnTo>
                  <a:lnTo>
                    <a:pt x="83633" y="20718"/>
                  </a:lnTo>
                  <a:lnTo>
                    <a:pt x="83919" y="20501"/>
                  </a:lnTo>
                  <a:lnTo>
                    <a:pt x="84189" y="20267"/>
                  </a:lnTo>
                  <a:lnTo>
                    <a:pt x="84443" y="20027"/>
                  </a:lnTo>
                  <a:lnTo>
                    <a:pt x="84666" y="19768"/>
                  </a:lnTo>
                  <a:lnTo>
                    <a:pt x="84888" y="19504"/>
                  </a:lnTo>
                  <a:lnTo>
                    <a:pt x="85079" y="19222"/>
                  </a:lnTo>
                  <a:lnTo>
                    <a:pt x="85238" y="18933"/>
                  </a:lnTo>
                  <a:lnTo>
                    <a:pt x="85381" y="18627"/>
                  </a:lnTo>
                  <a:lnTo>
                    <a:pt x="85508" y="18308"/>
                  </a:lnTo>
                  <a:lnTo>
                    <a:pt x="85603" y="17978"/>
                  </a:lnTo>
                  <a:lnTo>
                    <a:pt x="85683" y="17635"/>
                  </a:lnTo>
                  <a:lnTo>
                    <a:pt x="85730" y="17275"/>
                  </a:lnTo>
                  <a:lnTo>
                    <a:pt x="85746" y="16902"/>
                  </a:lnTo>
                  <a:lnTo>
                    <a:pt x="85730" y="16512"/>
                  </a:lnTo>
                  <a:lnTo>
                    <a:pt x="85699" y="16121"/>
                  </a:lnTo>
                  <a:lnTo>
                    <a:pt x="85651" y="15743"/>
                  </a:lnTo>
                  <a:lnTo>
                    <a:pt x="85572" y="15370"/>
                  </a:lnTo>
                  <a:lnTo>
                    <a:pt x="85476" y="15010"/>
                  </a:lnTo>
                  <a:lnTo>
                    <a:pt x="85365" y="14661"/>
                  </a:lnTo>
                  <a:lnTo>
                    <a:pt x="85238" y="14319"/>
                  </a:lnTo>
                  <a:lnTo>
                    <a:pt x="85095" y="13988"/>
                  </a:lnTo>
                  <a:lnTo>
                    <a:pt x="84920" y="13670"/>
                  </a:lnTo>
                  <a:lnTo>
                    <a:pt x="84745" y="13357"/>
                  </a:lnTo>
                  <a:lnTo>
                    <a:pt x="84554" y="13057"/>
                  </a:lnTo>
                  <a:lnTo>
                    <a:pt x="84332" y="12762"/>
                  </a:lnTo>
                  <a:lnTo>
                    <a:pt x="84109" y="12480"/>
                  </a:lnTo>
                  <a:lnTo>
                    <a:pt x="83871" y="12210"/>
                  </a:lnTo>
                  <a:lnTo>
                    <a:pt x="83617" y="11945"/>
                  </a:lnTo>
                  <a:lnTo>
                    <a:pt x="83362" y="11693"/>
                  </a:lnTo>
                  <a:lnTo>
                    <a:pt x="83076" y="11446"/>
                  </a:lnTo>
                  <a:lnTo>
                    <a:pt x="82790" y="11212"/>
                  </a:lnTo>
                  <a:lnTo>
                    <a:pt x="82488" y="10984"/>
                  </a:lnTo>
                  <a:lnTo>
                    <a:pt x="82170" y="10767"/>
                  </a:lnTo>
                  <a:lnTo>
                    <a:pt x="81852" y="10557"/>
                  </a:lnTo>
                  <a:lnTo>
                    <a:pt x="81519" y="10353"/>
                  </a:lnTo>
                  <a:lnTo>
                    <a:pt x="81169" y="10167"/>
                  </a:lnTo>
                  <a:lnTo>
                    <a:pt x="80819" y="9980"/>
                  </a:lnTo>
                  <a:lnTo>
                    <a:pt x="80470" y="9806"/>
                  </a:lnTo>
                  <a:lnTo>
                    <a:pt x="80088" y="9638"/>
                  </a:lnTo>
                  <a:lnTo>
                    <a:pt x="79723" y="9482"/>
                  </a:lnTo>
                  <a:lnTo>
                    <a:pt x="79341" y="9331"/>
                  </a:lnTo>
                  <a:lnTo>
                    <a:pt x="78960" y="9193"/>
                  </a:lnTo>
                  <a:lnTo>
                    <a:pt x="78562" y="9061"/>
                  </a:lnTo>
                  <a:lnTo>
                    <a:pt x="78165" y="8935"/>
                  </a:lnTo>
                  <a:lnTo>
                    <a:pt x="77768" y="8821"/>
                  </a:lnTo>
                  <a:lnTo>
                    <a:pt x="77370" y="8713"/>
                  </a:lnTo>
                  <a:lnTo>
                    <a:pt x="76957" y="8610"/>
                  </a:lnTo>
                  <a:lnTo>
                    <a:pt x="76544" y="8520"/>
                  </a:lnTo>
                  <a:lnTo>
                    <a:pt x="76131" y="8430"/>
                  </a:lnTo>
                  <a:lnTo>
                    <a:pt x="75718" y="8358"/>
                  </a:lnTo>
                  <a:lnTo>
                    <a:pt x="75304" y="8286"/>
                  </a:lnTo>
                  <a:lnTo>
                    <a:pt x="74891" y="8226"/>
                  </a:lnTo>
                  <a:lnTo>
                    <a:pt x="74478" y="8166"/>
                  </a:lnTo>
                  <a:lnTo>
                    <a:pt x="74065" y="8124"/>
                  </a:lnTo>
                  <a:lnTo>
                    <a:pt x="73651" y="8082"/>
                  </a:lnTo>
                  <a:lnTo>
                    <a:pt x="73238" y="8052"/>
                  </a:lnTo>
                  <a:lnTo>
                    <a:pt x="72825" y="8022"/>
                  </a:lnTo>
                  <a:lnTo>
                    <a:pt x="72577" y="8010"/>
                  </a:lnTo>
                  <a:lnTo>
                    <a:pt x="72577" y="8010"/>
                  </a:lnTo>
                  <a:lnTo>
                    <a:pt x="72523" y="7907"/>
                  </a:lnTo>
                  <a:lnTo>
                    <a:pt x="72380" y="7667"/>
                  </a:lnTo>
                  <a:lnTo>
                    <a:pt x="72221" y="7421"/>
                  </a:lnTo>
                  <a:lnTo>
                    <a:pt x="72030" y="7168"/>
                  </a:lnTo>
                  <a:lnTo>
                    <a:pt x="71824" y="6922"/>
                  </a:lnTo>
                  <a:lnTo>
                    <a:pt x="71601" y="6664"/>
                  </a:lnTo>
                  <a:lnTo>
                    <a:pt x="71363" y="6411"/>
                  </a:lnTo>
                  <a:lnTo>
                    <a:pt x="71093" y="6153"/>
                  </a:lnTo>
                  <a:lnTo>
                    <a:pt x="70806" y="5895"/>
                  </a:lnTo>
                  <a:lnTo>
                    <a:pt x="70520" y="5636"/>
                  </a:lnTo>
                  <a:lnTo>
                    <a:pt x="70202" y="5384"/>
                  </a:lnTo>
                  <a:lnTo>
                    <a:pt x="69869" y="5125"/>
                  </a:lnTo>
                  <a:lnTo>
                    <a:pt x="69519" y="4867"/>
                  </a:lnTo>
                  <a:lnTo>
                    <a:pt x="69154" y="4615"/>
                  </a:lnTo>
                  <a:lnTo>
                    <a:pt x="68772" y="4362"/>
                  </a:lnTo>
                  <a:lnTo>
                    <a:pt x="68375" y="4110"/>
                  </a:lnTo>
                  <a:lnTo>
                    <a:pt x="67961" y="3864"/>
                  </a:lnTo>
                  <a:lnTo>
                    <a:pt x="67532" y="3623"/>
                  </a:lnTo>
                  <a:lnTo>
                    <a:pt x="67087" y="3383"/>
                  </a:lnTo>
                  <a:lnTo>
                    <a:pt x="66626" y="3149"/>
                  </a:lnTo>
                  <a:lnTo>
                    <a:pt x="66166" y="2920"/>
                  </a:lnTo>
                  <a:lnTo>
                    <a:pt x="65673" y="2692"/>
                  </a:lnTo>
                  <a:lnTo>
                    <a:pt x="65180" y="2476"/>
                  </a:lnTo>
                  <a:lnTo>
                    <a:pt x="64656" y="2259"/>
                  </a:lnTo>
                  <a:lnTo>
                    <a:pt x="64131" y="2055"/>
                  </a:lnTo>
                  <a:lnTo>
                    <a:pt x="63607" y="1857"/>
                  </a:lnTo>
                  <a:lnTo>
                    <a:pt x="63050" y="1665"/>
                  </a:lnTo>
                  <a:lnTo>
                    <a:pt x="62494" y="1478"/>
                  </a:lnTo>
                  <a:lnTo>
                    <a:pt x="61922" y="1304"/>
                  </a:lnTo>
                  <a:lnTo>
                    <a:pt x="61334" y="1136"/>
                  </a:lnTo>
                  <a:lnTo>
                    <a:pt x="60746" y="980"/>
                  </a:lnTo>
                  <a:lnTo>
                    <a:pt x="60142" y="835"/>
                  </a:lnTo>
                  <a:lnTo>
                    <a:pt x="59522" y="697"/>
                  </a:lnTo>
                  <a:lnTo>
                    <a:pt x="58902" y="571"/>
                  </a:lnTo>
                  <a:lnTo>
                    <a:pt x="58266" y="457"/>
                  </a:lnTo>
                  <a:lnTo>
                    <a:pt x="57615" y="355"/>
                  </a:lnTo>
                  <a:lnTo>
                    <a:pt x="56963" y="265"/>
                  </a:lnTo>
                  <a:lnTo>
                    <a:pt x="56312" y="186"/>
                  </a:lnTo>
                  <a:lnTo>
                    <a:pt x="55644" y="120"/>
                  </a:lnTo>
                  <a:lnTo>
                    <a:pt x="54961" y="72"/>
                  </a:lnTo>
                  <a:lnTo>
                    <a:pt x="54627" y="48"/>
                  </a:lnTo>
                  <a:lnTo>
                    <a:pt x="54277" y="30"/>
                  </a:lnTo>
                  <a:lnTo>
                    <a:pt x="53927" y="18"/>
                  </a:lnTo>
                  <a:lnTo>
                    <a:pt x="53594" y="12"/>
                  </a:lnTo>
                  <a:lnTo>
                    <a:pt x="53244" y="6"/>
                  </a:lnTo>
                  <a:lnTo>
                    <a:pt x="5289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3" name="Google Shape;343;p19"/>
            <p:cNvSpPr/>
            <p:nvPr/>
          </p:nvSpPr>
          <p:spPr>
            <a:xfrm>
              <a:off x="7384367" y="3889225"/>
              <a:ext cx="986533" cy="898450"/>
            </a:xfrm>
            <a:custGeom>
              <a:avLst/>
              <a:gdLst/>
              <a:ahLst/>
              <a:cxnLst/>
              <a:rect l="l" t="t" r="r" b="b"/>
              <a:pathLst>
                <a:path w="88957" h="35938" extrusionOk="0">
                  <a:moveTo>
                    <a:pt x="41832" y="4344"/>
                  </a:moveTo>
                  <a:lnTo>
                    <a:pt x="42134" y="4399"/>
                  </a:lnTo>
                  <a:lnTo>
                    <a:pt x="42420" y="4459"/>
                  </a:lnTo>
                  <a:lnTo>
                    <a:pt x="42690" y="4525"/>
                  </a:lnTo>
                  <a:lnTo>
                    <a:pt x="42961" y="4585"/>
                  </a:lnTo>
                  <a:lnTo>
                    <a:pt x="43215" y="4657"/>
                  </a:lnTo>
                  <a:lnTo>
                    <a:pt x="43453" y="4729"/>
                  </a:lnTo>
                  <a:lnTo>
                    <a:pt x="43692" y="4801"/>
                  </a:lnTo>
                  <a:lnTo>
                    <a:pt x="43914" y="4873"/>
                  </a:lnTo>
                  <a:lnTo>
                    <a:pt x="44121" y="4957"/>
                  </a:lnTo>
                  <a:lnTo>
                    <a:pt x="44312" y="5035"/>
                  </a:lnTo>
                  <a:lnTo>
                    <a:pt x="44502" y="5120"/>
                  </a:lnTo>
                  <a:lnTo>
                    <a:pt x="44677" y="5204"/>
                  </a:lnTo>
                  <a:lnTo>
                    <a:pt x="44836" y="5294"/>
                  </a:lnTo>
                  <a:lnTo>
                    <a:pt x="44995" y="5384"/>
                  </a:lnTo>
                  <a:lnTo>
                    <a:pt x="45138" y="5474"/>
                  </a:lnTo>
                  <a:lnTo>
                    <a:pt x="45265" y="5564"/>
                  </a:lnTo>
                  <a:lnTo>
                    <a:pt x="45376" y="5660"/>
                  </a:lnTo>
                  <a:lnTo>
                    <a:pt x="45488" y="5762"/>
                  </a:lnTo>
                  <a:lnTo>
                    <a:pt x="45567" y="5859"/>
                  </a:lnTo>
                  <a:lnTo>
                    <a:pt x="45647" y="5961"/>
                  </a:lnTo>
                  <a:lnTo>
                    <a:pt x="45726" y="6063"/>
                  </a:lnTo>
                  <a:lnTo>
                    <a:pt x="45774" y="6171"/>
                  </a:lnTo>
                  <a:lnTo>
                    <a:pt x="45821" y="6273"/>
                  </a:lnTo>
                  <a:lnTo>
                    <a:pt x="45837" y="6381"/>
                  </a:lnTo>
                  <a:lnTo>
                    <a:pt x="45853" y="6496"/>
                  </a:lnTo>
                  <a:lnTo>
                    <a:pt x="45869" y="6604"/>
                  </a:lnTo>
                  <a:lnTo>
                    <a:pt x="45853" y="6718"/>
                  </a:lnTo>
                  <a:lnTo>
                    <a:pt x="45821" y="6832"/>
                  </a:lnTo>
                  <a:lnTo>
                    <a:pt x="45790" y="6946"/>
                  </a:lnTo>
                  <a:lnTo>
                    <a:pt x="45742" y="7060"/>
                  </a:lnTo>
                  <a:lnTo>
                    <a:pt x="45678" y="7181"/>
                  </a:lnTo>
                  <a:lnTo>
                    <a:pt x="45599" y="7295"/>
                  </a:lnTo>
                  <a:lnTo>
                    <a:pt x="45519" y="7403"/>
                  </a:lnTo>
                  <a:lnTo>
                    <a:pt x="45408" y="7535"/>
                  </a:lnTo>
                  <a:lnTo>
                    <a:pt x="45249" y="7673"/>
                  </a:lnTo>
                  <a:lnTo>
                    <a:pt x="45154" y="7739"/>
                  </a:lnTo>
                  <a:lnTo>
                    <a:pt x="45059" y="7811"/>
                  </a:lnTo>
                  <a:lnTo>
                    <a:pt x="44947" y="7877"/>
                  </a:lnTo>
                  <a:lnTo>
                    <a:pt x="44820" y="7938"/>
                  </a:lnTo>
                  <a:lnTo>
                    <a:pt x="44693" y="7992"/>
                  </a:lnTo>
                  <a:lnTo>
                    <a:pt x="44550" y="8040"/>
                  </a:lnTo>
                  <a:lnTo>
                    <a:pt x="44391" y="8082"/>
                  </a:lnTo>
                  <a:lnTo>
                    <a:pt x="44232" y="8112"/>
                  </a:lnTo>
                  <a:lnTo>
                    <a:pt x="44057" y="8130"/>
                  </a:lnTo>
                  <a:lnTo>
                    <a:pt x="43867" y="8136"/>
                  </a:lnTo>
                  <a:lnTo>
                    <a:pt x="43739" y="8130"/>
                  </a:lnTo>
                  <a:lnTo>
                    <a:pt x="43596" y="8124"/>
                  </a:lnTo>
                  <a:lnTo>
                    <a:pt x="43437" y="8106"/>
                  </a:lnTo>
                  <a:lnTo>
                    <a:pt x="43294" y="8088"/>
                  </a:lnTo>
                  <a:lnTo>
                    <a:pt x="43120" y="8058"/>
                  </a:lnTo>
                  <a:lnTo>
                    <a:pt x="42961" y="8028"/>
                  </a:lnTo>
                  <a:lnTo>
                    <a:pt x="42786" y="7986"/>
                  </a:lnTo>
                  <a:lnTo>
                    <a:pt x="42627" y="7938"/>
                  </a:lnTo>
                  <a:lnTo>
                    <a:pt x="42452" y="7890"/>
                  </a:lnTo>
                  <a:lnTo>
                    <a:pt x="42277" y="7829"/>
                  </a:lnTo>
                  <a:lnTo>
                    <a:pt x="42118" y="7763"/>
                  </a:lnTo>
                  <a:lnTo>
                    <a:pt x="41943" y="7691"/>
                  </a:lnTo>
                  <a:lnTo>
                    <a:pt x="41784" y="7607"/>
                  </a:lnTo>
                  <a:lnTo>
                    <a:pt x="41626" y="7523"/>
                  </a:lnTo>
                  <a:lnTo>
                    <a:pt x="41467" y="7433"/>
                  </a:lnTo>
                  <a:lnTo>
                    <a:pt x="41324" y="7331"/>
                  </a:lnTo>
                  <a:lnTo>
                    <a:pt x="41228" y="7259"/>
                  </a:lnTo>
                  <a:lnTo>
                    <a:pt x="41117" y="7168"/>
                  </a:lnTo>
                  <a:lnTo>
                    <a:pt x="41006" y="7060"/>
                  </a:lnTo>
                  <a:lnTo>
                    <a:pt x="40894" y="6934"/>
                  </a:lnTo>
                  <a:lnTo>
                    <a:pt x="40783" y="6790"/>
                  </a:lnTo>
                  <a:lnTo>
                    <a:pt x="40704" y="6634"/>
                  </a:lnTo>
                  <a:lnTo>
                    <a:pt x="40624" y="6459"/>
                  </a:lnTo>
                  <a:lnTo>
                    <a:pt x="40577" y="6273"/>
                  </a:lnTo>
                  <a:lnTo>
                    <a:pt x="40561" y="6069"/>
                  </a:lnTo>
                  <a:lnTo>
                    <a:pt x="40561" y="5967"/>
                  </a:lnTo>
                  <a:lnTo>
                    <a:pt x="40577" y="5859"/>
                  </a:lnTo>
                  <a:lnTo>
                    <a:pt x="40608" y="5744"/>
                  </a:lnTo>
                  <a:lnTo>
                    <a:pt x="40640" y="5630"/>
                  </a:lnTo>
                  <a:lnTo>
                    <a:pt x="40688" y="5516"/>
                  </a:lnTo>
                  <a:lnTo>
                    <a:pt x="40751" y="5396"/>
                  </a:lnTo>
                  <a:lnTo>
                    <a:pt x="40831" y="5270"/>
                  </a:lnTo>
                  <a:lnTo>
                    <a:pt x="40926" y="5144"/>
                  </a:lnTo>
                  <a:lnTo>
                    <a:pt x="41037" y="5017"/>
                  </a:lnTo>
                  <a:lnTo>
                    <a:pt x="41165" y="4885"/>
                  </a:lnTo>
                  <a:lnTo>
                    <a:pt x="41308" y="4753"/>
                  </a:lnTo>
                  <a:lnTo>
                    <a:pt x="41467" y="4621"/>
                  </a:lnTo>
                  <a:lnTo>
                    <a:pt x="41641" y="4483"/>
                  </a:lnTo>
                  <a:lnTo>
                    <a:pt x="41832" y="4344"/>
                  </a:lnTo>
                  <a:close/>
                  <a:moveTo>
                    <a:pt x="72793" y="9217"/>
                  </a:moveTo>
                  <a:lnTo>
                    <a:pt x="72856" y="9428"/>
                  </a:lnTo>
                  <a:lnTo>
                    <a:pt x="72904" y="9632"/>
                  </a:lnTo>
                  <a:lnTo>
                    <a:pt x="72920" y="9830"/>
                  </a:lnTo>
                  <a:lnTo>
                    <a:pt x="72920" y="10017"/>
                  </a:lnTo>
                  <a:lnTo>
                    <a:pt x="72904" y="10191"/>
                  </a:lnTo>
                  <a:lnTo>
                    <a:pt x="72856" y="10365"/>
                  </a:lnTo>
                  <a:lnTo>
                    <a:pt x="72793" y="10521"/>
                  </a:lnTo>
                  <a:lnTo>
                    <a:pt x="72713" y="10671"/>
                  </a:lnTo>
                  <a:lnTo>
                    <a:pt x="72602" y="10828"/>
                  </a:lnTo>
                  <a:lnTo>
                    <a:pt x="72475" y="10978"/>
                  </a:lnTo>
                  <a:lnTo>
                    <a:pt x="72348" y="11116"/>
                  </a:lnTo>
                  <a:lnTo>
                    <a:pt x="72205" y="11242"/>
                  </a:lnTo>
                  <a:lnTo>
                    <a:pt x="72062" y="11362"/>
                  </a:lnTo>
                  <a:lnTo>
                    <a:pt x="71903" y="11477"/>
                  </a:lnTo>
                  <a:lnTo>
                    <a:pt x="71728" y="11579"/>
                  </a:lnTo>
                  <a:lnTo>
                    <a:pt x="71553" y="11669"/>
                  </a:lnTo>
                  <a:lnTo>
                    <a:pt x="71362" y="11753"/>
                  </a:lnTo>
                  <a:lnTo>
                    <a:pt x="71172" y="11825"/>
                  </a:lnTo>
                  <a:lnTo>
                    <a:pt x="70981" y="11885"/>
                  </a:lnTo>
                  <a:lnTo>
                    <a:pt x="70774" y="11939"/>
                  </a:lnTo>
                  <a:lnTo>
                    <a:pt x="70552" y="11975"/>
                  </a:lnTo>
                  <a:lnTo>
                    <a:pt x="70345" y="12005"/>
                  </a:lnTo>
                  <a:lnTo>
                    <a:pt x="70123" y="12023"/>
                  </a:lnTo>
                  <a:lnTo>
                    <a:pt x="69900" y="12029"/>
                  </a:lnTo>
                  <a:lnTo>
                    <a:pt x="69757" y="12029"/>
                  </a:lnTo>
                  <a:lnTo>
                    <a:pt x="69598" y="12017"/>
                  </a:lnTo>
                  <a:lnTo>
                    <a:pt x="69455" y="12005"/>
                  </a:lnTo>
                  <a:lnTo>
                    <a:pt x="69312" y="11993"/>
                  </a:lnTo>
                  <a:lnTo>
                    <a:pt x="69169" y="11969"/>
                  </a:lnTo>
                  <a:lnTo>
                    <a:pt x="69026" y="11945"/>
                  </a:lnTo>
                  <a:lnTo>
                    <a:pt x="68883" y="11915"/>
                  </a:lnTo>
                  <a:lnTo>
                    <a:pt x="68756" y="11879"/>
                  </a:lnTo>
                  <a:lnTo>
                    <a:pt x="68629" y="11843"/>
                  </a:lnTo>
                  <a:lnTo>
                    <a:pt x="68502" y="11801"/>
                  </a:lnTo>
                  <a:lnTo>
                    <a:pt x="68374" y="11759"/>
                  </a:lnTo>
                  <a:lnTo>
                    <a:pt x="68263" y="11711"/>
                  </a:lnTo>
                  <a:lnTo>
                    <a:pt x="68168" y="11663"/>
                  </a:lnTo>
                  <a:lnTo>
                    <a:pt x="68057" y="11609"/>
                  </a:lnTo>
                  <a:lnTo>
                    <a:pt x="67977" y="11549"/>
                  </a:lnTo>
                  <a:lnTo>
                    <a:pt x="67882" y="11489"/>
                  </a:lnTo>
                  <a:lnTo>
                    <a:pt x="67786" y="11405"/>
                  </a:lnTo>
                  <a:lnTo>
                    <a:pt x="67707" y="11320"/>
                  </a:lnTo>
                  <a:lnTo>
                    <a:pt x="67659" y="11230"/>
                  </a:lnTo>
                  <a:lnTo>
                    <a:pt x="67611" y="11140"/>
                  </a:lnTo>
                  <a:lnTo>
                    <a:pt x="67596" y="11050"/>
                  </a:lnTo>
                  <a:lnTo>
                    <a:pt x="67596" y="10954"/>
                  </a:lnTo>
                  <a:lnTo>
                    <a:pt x="67611" y="10864"/>
                  </a:lnTo>
                  <a:lnTo>
                    <a:pt x="67643" y="10768"/>
                  </a:lnTo>
                  <a:lnTo>
                    <a:pt x="67707" y="10671"/>
                  </a:lnTo>
                  <a:lnTo>
                    <a:pt x="67770" y="10575"/>
                  </a:lnTo>
                  <a:lnTo>
                    <a:pt x="67866" y="10479"/>
                  </a:lnTo>
                  <a:lnTo>
                    <a:pt x="67977" y="10383"/>
                  </a:lnTo>
                  <a:lnTo>
                    <a:pt x="68104" y="10287"/>
                  </a:lnTo>
                  <a:lnTo>
                    <a:pt x="68263" y="10191"/>
                  </a:lnTo>
                  <a:lnTo>
                    <a:pt x="68422" y="10095"/>
                  </a:lnTo>
                  <a:lnTo>
                    <a:pt x="68613" y="9999"/>
                  </a:lnTo>
                  <a:lnTo>
                    <a:pt x="68804" y="9914"/>
                  </a:lnTo>
                  <a:lnTo>
                    <a:pt x="68994" y="9830"/>
                  </a:lnTo>
                  <a:lnTo>
                    <a:pt x="69217" y="9752"/>
                  </a:lnTo>
                  <a:lnTo>
                    <a:pt x="69439" y="9680"/>
                  </a:lnTo>
                  <a:lnTo>
                    <a:pt x="69662" y="9614"/>
                  </a:lnTo>
                  <a:lnTo>
                    <a:pt x="69900" y="9554"/>
                  </a:lnTo>
                  <a:lnTo>
                    <a:pt x="70154" y="9494"/>
                  </a:lnTo>
                  <a:lnTo>
                    <a:pt x="70425" y="9446"/>
                  </a:lnTo>
                  <a:lnTo>
                    <a:pt x="70679" y="9398"/>
                  </a:lnTo>
                  <a:lnTo>
                    <a:pt x="70965" y="9356"/>
                  </a:lnTo>
                  <a:lnTo>
                    <a:pt x="71251" y="9320"/>
                  </a:lnTo>
                  <a:lnTo>
                    <a:pt x="71537" y="9290"/>
                  </a:lnTo>
                  <a:lnTo>
                    <a:pt x="71839" y="9265"/>
                  </a:lnTo>
                  <a:lnTo>
                    <a:pt x="72157" y="9241"/>
                  </a:lnTo>
                  <a:lnTo>
                    <a:pt x="72475" y="9229"/>
                  </a:lnTo>
                  <a:lnTo>
                    <a:pt x="72793" y="9217"/>
                  </a:lnTo>
                  <a:close/>
                  <a:moveTo>
                    <a:pt x="15878" y="11254"/>
                  </a:moveTo>
                  <a:lnTo>
                    <a:pt x="16053" y="11260"/>
                  </a:lnTo>
                  <a:lnTo>
                    <a:pt x="16212" y="11272"/>
                  </a:lnTo>
                  <a:lnTo>
                    <a:pt x="16387" y="11284"/>
                  </a:lnTo>
                  <a:lnTo>
                    <a:pt x="16546" y="11302"/>
                  </a:lnTo>
                  <a:lnTo>
                    <a:pt x="16704" y="11326"/>
                  </a:lnTo>
                  <a:lnTo>
                    <a:pt x="16863" y="11350"/>
                  </a:lnTo>
                  <a:lnTo>
                    <a:pt x="17022" y="11380"/>
                  </a:lnTo>
                  <a:lnTo>
                    <a:pt x="17181" y="11411"/>
                  </a:lnTo>
                  <a:lnTo>
                    <a:pt x="17340" y="11447"/>
                  </a:lnTo>
                  <a:lnTo>
                    <a:pt x="17642" y="11537"/>
                  </a:lnTo>
                  <a:lnTo>
                    <a:pt x="17928" y="11639"/>
                  </a:lnTo>
                  <a:lnTo>
                    <a:pt x="18214" y="11759"/>
                  </a:lnTo>
                  <a:lnTo>
                    <a:pt x="18516" y="11897"/>
                  </a:lnTo>
                  <a:lnTo>
                    <a:pt x="18787" y="12047"/>
                  </a:lnTo>
                  <a:lnTo>
                    <a:pt x="19025" y="12210"/>
                  </a:lnTo>
                  <a:lnTo>
                    <a:pt x="19263" y="12378"/>
                  </a:lnTo>
                  <a:lnTo>
                    <a:pt x="19470" y="12558"/>
                  </a:lnTo>
                  <a:lnTo>
                    <a:pt x="19645" y="12738"/>
                  </a:lnTo>
                  <a:lnTo>
                    <a:pt x="19820" y="12925"/>
                  </a:lnTo>
                  <a:lnTo>
                    <a:pt x="19963" y="13111"/>
                  </a:lnTo>
                  <a:lnTo>
                    <a:pt x="20074" y="13297"/>
                  </a:lnTo>
                  <a:lnTo>
                    <a:pt x="20185" y="13477"/>
                  </a:lnTo>
                  <a:lnTo>
                    <a:pt x="20249" y="13658"/>
                  </a:lnTo>
                  <a:lnTo>
                    <a:pt x="20312" y="13838"/>
                  </a:lnTo>
                  <a:lnTo>
                    <a:pt x="20328" y="14006"/>
                  </a:lnTo>
                  <a:lnTo>
                    <a:pt x="20344" y="14162"/>
                  </a:lnTo>
                  <a:lnTo>
                    <a:pt x="20312" y="14313"/>
                  </a:lnTo>
                  <a:lnTo>
                    <a:pt x="20281" y="14451"/>
                  </a:lnTo>
                  <a:lnTo>
                    <a:pt x="20074" y="14445"/>
                  </a:lnTo>
                  <a:lnTo>
                    <a:pt x="19851" y="14433"/>
                  </a:lnTo>
                  <a:lnTo>
                    <a:pt x="19629" y="14409"/>
                  </a:lnTo>
                  <a:lnTo>
                    <a:pt x="19390" y="14385"/>
                  </a:lnTo>
                  <a:lnTo>
                    <a:pt x="19136" y="14355"/>
                  </a:lnTo>
                  <a:lnTo>
                    <a:pt x="18882" y="14319"/>
                  </a:lnTo>
                  <a:lnTo>
                    <a:pt x="18612" y="14277"/>
                  </a:lnTo>
                  <a:lnTo>
                    <a:pt x="18342" y="14235"/>
                  </a:lnTo>
                  <a:lnTo>
                    <a:pt x="18071" y="14180"/>
                  </a:lnTo>
                  <a:lnTo>
                    <a:pt x="17785" y="14126"/>
                  </a:lnTo>
                  <a:lnTo>
                    <a:pt x="17515" y="14060"/>
                  </a:lnTo>
                  <a:lnTo>
                    <a:pt x="17229" y="13994"/>
                  </a:lnTo>
                  <a:lnTo>
                    <a:pt x="16927" y="13928"/>
                  </a:lnTo>
                  <a:lnTo>
                    <a:pt x="16641" y="13850"/>
                  </a:lnTo>
                  <a:lnTo>
                    <a:pt x="16355" y="13772"/>
                  </a:lnTo>
                  <a:lnTo>
                    <a:pt x="16069" y="13688"/>
                  </a:lnTo>
                  <a:lnTo>
                    <a:pt x="15783" y="13598"/>
                  </a:lnTo>
                  <a:lnTo>
                    <a:pt x="15497" y="13502"/>
                  </a:lnTo>
                  <a:lnTo>
                    <a:pt x="15210" y="13405"/>
                  </a:lnTo>
                  <a:lnTo>
                    <a:pt x="14940" y="13303"/>
                  </a:lnTo>
                  <a:lnTo>
                    <a:pt x="14670" y="13201"/>
                  </a:lnTo>
                  <a:lnTo>
                    <a:pt x="14416" y="13093"/>
                  </a:lnTo>
                  <a:lnTo>
                    <a:pt x="14146" y="12979"/>
                  </a:lnTo>
                  <a:lnTo>
                    <a:pt x="13907" y="12865"/>
                  </a:lnTo>
                  <a:lnTo>
                    <a:pt x="13669" y="12744"/>
                  </a:lnTo>
                  <a:lnTo>
                    <a:pt x="13430" y="12618"/>
                  </a:lnTo>
                  <a:lnTo>
                    <a:pt x="13224" y="12492"/>
                  </a:lnTo>
                  <a:lnTo>
                    <a:pt x="13017" y="12360"/>
                  </a:lnTo>
                  <a:lnTo>
                    <a:pt x="12811" y="12228"/>
                  </a:lnTo>
                  <a:lnTo>
                    <a:pt x="12636" y="12089"/>
                  </a:lnTo>
                  <a:lnTo>
                    <a:pt x="12477" y="11951"/>
                  </a:lnTo>
                  <a:lnTo>
                    <a:pt x="12318" y="11807"/>
                  </a:lnTo>
                  <a:lnTo>
                    <a:pt x="12779" y="11681"/>
                  </a:lnTo>
                  <a:lnTo>
                    <a:pt x="13240" y="11567"/>
                  </a:lnTo>
                  <a:lnTo>
                    <a:pt x="13685" y="11471"/>
                  </a:lnTo>
                  <a:lnTo>
                    <a:pt x="14114" y="11392"/>
                  </a:lnTo>
                  <a:lnTo>
                    <a:pt x="14527" y="11332"/>
                  </a:lnTo>
                  <a:lnTo>
                    <a:pt x="14734" y="11308"/>
                  </a:lnTo>
                  <a:lnTo>
                    <a:pt x="14940" y="11290"/>
                  </a:lnTo>
                  <a:lnTo>
                    <a:pt x="15131" y="11272"/>
                  </a:lnTo>
                  <a:lnTo>
                    <a:pt x="15338" y="11260"/>
                  </a:lnTo>
                  <a:lnTo>
                    <a:pt x="15528" y="11254"/>
                  </a:lnTo>
                  <a:close/>
                  <a:moveTo>
                    <a:pt x="69582" y="22184"/>
                  </a:moveTo>
                  <a:lnTo>
                    <a:pt x="69757" y="22190"/>
                  </a:lnTo>
                  <a:lnTo>
                    <a:pt x="70123" y="22208"/>
                  </a:lnTo>
                  <a:lnTo>
                    <a:pt x="70504" y="22244"/>
                  </a:lnTo>
                  <a:lnTo>
                    <a:pt x="70886" y="22298"/>
                  </a:lnTo>
                  <a:lnTo>
                    <a:pt x="71283" y="22358"/>
                  </a:lnTo>
                  <a:lnTo>
                    <a:pt x="71680" y="22442"/>
                  </a:lnTo>
                  <a:lnTo>
                    <a:pt x="72078" y="22532"/>
                  </a:lnTo>
                  <a:lnTo>
                    <a:pt x="72475" y="22634"/>
                  </a:lnTo>
                  <a:lnTo>
                    <a:pt x="72856" y="22755"/>
                  </a:lnTo>
                  <a:lnTo>
                    <a:pt x="73238" y="22887"/>
                  </a:lnTo>
                  <a:lnTo>
                    <a:pt x="73587" y="23031"/>
                  </a:lnTo>
                  <a:lnTo>
                    <a:pt x="73762" y="23109"/>
                  </a:lnTo>
                  <a:lnTo>
                    <a:pt x="73921" y="23187"/>
                  </a:lnTo>
                  <a:lnTo>
                    <a:pt x="74080" y="23271"/>
                  </a:lnTo>
                  <a:lnTo>
                    <a:pt x="74239" y="23356"/>
                  </a:lnTo>
                  <a:lnTo>
                    <a:pt x="73858" y="23368"/>
                  </a:lnTo>
                  <a:lnTo>
                    <a:pt x="73460" y="23380"/>
                  </a:lnTo>
                  <a:lnTo>
                    <a:pt x="72697" y="23386"/>
                  </a:lnTo>
                  <a:lnTo>
                    <a:pt x="71935" y="23386"/>
                  </a:lnTo>
                  <a:lnTo>
                    <a:pt x="71219" y="23374"/>
                  </a:lnTo>
                  <a:lnTo>
                    <a:pt x="70568" y="23356"/>
                  </a:lnTo>
                  <a:lnTo>
                    <a:pt x="70011" y="23331"/>
                  </a:lnTo>
                  <a:lnTo>
                    <a:pt x="69535" y="23307"/>
                  </a:lnTo>
                  <a:lnTo>
                    <a:pt x="69201" y="23289"/>
                  </a:lnTo>
                  <a:lnTo>
                    <a:pt x="68915" y="23205"/>
                  </a:lnTo>
                  <a:lnTo>
                    <a:pt x="68629" y="23109"/>
                  </a:lnTo>
                  <a:lnTo>
                    <a:pt x="68358" y="23013"/>
                  </a:lnTo>
                  <a:lnTo>
                    <a:pt x="68136" y="22917"/>
                  </a:lnTo>
                  <a:lnTo>
                    <a:pt x="67929" y="22821"/>
                  </a:lnTo>
                  <a:lnTo>
                    <a:pt x="67770" y="22731"/>
                  </a:lnTo>
                  <a:lnTo>
                    <a:pt x="67723" y="22689"/>
                  </a:lnTo>
                  <a:lnTo>
                    <a:pt x="67675" y="22647"/>
                  </a:lnTo>
                  <a:lnTo>
                    <a:pt x="67659" y="22610"/>
                  </a:lnTo>
                  <a:lnTo>
                    <a:pt x="67643" y="22580"/>
                  </a:lnTo>
                  <a:lnTo>
                    <a:pt x="67659" y="22550"/>
                  </a:lnTo>
                  <a:lnTo>
                    <a:pt x="67707" y="22520"/>
                  </a:lnTo>
                  <a:lnTo>
                    <a:pt x="67770" y="22484"/>
                  </a:lnTo>
                  <a:lnTo>
                    <a:pt x="67882" y="22442"/>
                  </a:lnTo>
                  <a:lnTo>
                    <a:pt x="68009" y="22400"/>
                  </a:lnTo>
                  <a:lnTo>
                    <a:pt x="68152" y="22352"/>
                  </a:lnTo>
                  <a:lnTo>
                    <a:pt x="68343" y="22310"/>
                  </a:lnTo>
                  <a:lnTo>
                    <a:pt x="68565" y="22262"/>
                  </a:lnTo>
                  <a:lnTo>
                    <a:pt x="68692" y="22238"/>
                  </a:lnTo>
                  <a:lnTo>
                    <a:pt x="68819" y="22220"/>
                  </a:lnTo>
                  <a:lnTo>
                    <a:pt x="68962" y="22202"/>
                  </a:lnTo>
                  <a:lnTo>
                    <a:pt x="69105" y="22190"/>
                  </a:lnTo>
                  <a:lnTo>
                    <a:pt x="69264" y="22184"/>
                  </a:lnTo>
                  <a:close/>
                  <a:moveTo>
                    <a:pt x="13701" y="25669"/>
                  </a:moveTo>
                  <a:lnTo>
                    <a:pt x="14146" y="25675"/>
                  </a:lnTo>
                  <a:lnTo>
                    <a:pt x="14575" y="25687"/>
                  </a:lnTo>
                  <a:lnTo>
                    <a:pt x="15004" y="25711"/>
                  </a:lnTo>
                  <a:lnTo>
                    <a:pt x="15433" y="25747"/>
                  </a:lnTo>
                  <a:lnTo>
                    <a:pt x="15846" y="25789"/>
                  </a:lnTo>
                  <a:lnTo>
                    <a:pt x="16244" y="25837"/>
                  </a:lnTo>
                  <a:lnTo>
                    <a:pt x="16625" y="25897"/>
                  </a:lnTo>
                  <a:lnTo>
                    <a:pt x="16991" y="25957"/>
                  </a:lnTo>
                  <a:lnTo>
                    <a:pt x="17340" y="26029"/>
                  </a:lnTo>
                  <a:lnTo>
                    <a:pt x="17674" y="26107"/>
                  </a:lnTo>
                  <a:lnTo>
                    <a:pt x="17976" y="26192"/>
                  </a:lnTo>
                  <a:lnTo>
                    <a:pt x="18262" y="26288"/>
                  </a:lnTo>
                  <a:lnTo>
                    <a:pt x="18516" y="26378"/>
                  </a:lnTo>
                  <a:lnTo>
                    <a:pt x="18755" y="26480"/>
                  </a:lnTo>
                  <a:lnTo>
                    <a:pt x="18945" y="26588"/>
                  </a:lnTo>
                  <a:lnTo>
                    <a:pt x="19104" y="26696"/>
                  </a:lnTo>
                  <a:lnTo>
                    <a:pt x="19200" y="26768"/>
                  </a:lnTo>
                  <a:lnTo>
                    <a:pt x="19263" y="26840"/>
                  </a:lnTo>
                  <a:lnTo>
                    <a:pt x="19327" y="26919"/>
                  </a:lnTo>
                  <a:lnTo>
                    <a:pt x="19359" y="26991"/>
                  </a:lnTo>
                  <a:lnTo>
                    <a:pt x="19375" y="27069"/>
                  </a:lnTo>
                  <a:lnTo>
                    <a:pt x="19390" y="27147"/>
                  </a:lnTo>
                  <a:lnTo>
                    <a:pt x="19375" y="27225"/>
                  </a:lnTo>
                  <a:lnTo>
                    <a:pt x="19343" y="27303"/>
                  </a:lnTo>
                  <a:lnTo>
                    <a:pt x="19295" y="27381"/>
                  </a:lnTo>
                  <a:lnTo>
                    <a:pt x="19232" y="27459"/>
                  </a:lnTo>
                  <a:lnTo>
                    <a:pt x="19152" y="27543"/>
                  </a:lnTo>
                  <a:lnTo>
                    <a:pt x="19073" y="27622"/>
                  </a:lnTo>
                  <a:lnTo>
                    <a:pt x="18961" y="27706"/>
                  </a:lnTo>
                  <a:lnTo>
                    <a:pt x="18834" y="27790"/>
                  </a:lnTo>
                  <a:lnTo>
                    <a:pt x="18691" y="27874"/>
                  </a:lnTo>
                  <a:lnTo>
                    <a:pt x="18516" y="27958"/>
                  </a:lnTo>
                  <a:lnTo>
                    <a:pt x="18373" y="28024"/>
                  </a:lnTo>
                  <a:lnTo>
                    <a:pt x="18214" y="28084"/>
                  </a:lnTo>
                  <a:lnTo>
                    <a:pt x="18055" y="28132"/>
                  </a:lnTo>
                  <a:lnTo>
                    <a:pt x="17881" y="28168"/>
                  </a:lnTo>
                  <a:lnTo>
                    <a:pt x="17706" y="28198"/>
                  </a:lnTo>
                  <a:lnTo>
                    <a:pt x="17515" y="28222"/>
                  </a:lnTo>
                  <a:lnTo>
                    <a:pt x="17308" y="28234"/>
                  </a:lnTo>
                  <a:lnTo>
                    <a:pt x="17102" y="28240"/>
                  </a:lnTo>
                  <a:lnTo>
                    <a:pt x="16943" y="28234"/>
                  </a:lnTo>
                  <a:lnTo>
                    <a:pt x="16784" y="28228"/>
                  </a:lnTo>
                  <a:lnTo>
                    <a:pt x="16450" y="28204"/>
                  </a:lnTo>
                  <a:lnTo>
                    <a:pt x="16085" y="28168"/>
                  </a:lnTo>
                  <a:lnTo>
                    <a:pt x="15687" y="28114"/>
                  </a:lnTo>
                  <a:lnTo>
                    <a:pt x="15290" y="28042"/>
                  </a:lnTo>
                  <a:lnTo>
                    <a:pt x="14861" y="27958"/>
                  </a:lnTo>
                  <a:lnTo>
                    <a:pt x="14400" y="27850"/>
                  </a:lnTo>
                  <a:lnTo>
                    <a:pt x="13939" y="27730"/>
                  </a:lnTo>
                  <a:lnTo>
                    <a:pt x="13462" y="27598"/>
                  </a:lnTo>
                  <a:lnTo>
                    <a:pt x="12969" y="27441"/>
                  </a:lnTo>
                  <a:lnTo>
                    <a:pt x="12477" y="27267"/>
                  </a:lnTo>
                  <a:lnTo>
                    <a:pt x="11968" y="27081"/>
                  </a:lnTo>
                  <a:lnTo>
                    <a:pt x="11444" y="26871"/>
                  </a:lnTo>
                  <a:lnTo>
                    <a:pt x="10919" y="26648"/>
                  </a:lnTo>
                  <a:lnTo>
                    <a:pt x="10379" y="26408"/>
                  </a:lnTo>
                  <a:lnTo>
                    <a:pt x="9854" y="26143"/>
                  </a:lnTo>
                  <a:lnTo>
                    <a:pt x="10045" y="26089"/>
                  </a:lnTo>
                  <a:lnTo>
                    <a:pt x="10252" y="26035"/>
                  </a:lnTo>
                  <a:lnTo>
                    <a:pt x="10474" y="25987"/>
                  </a:lnTo>
                  <a:lnTo>
                    <a:pt x="10697" y="25939"/>
                  </a:lnTo>
                  <a:lnTo>
                    <a:pt x="10919" y="25897"/>
                  </a:lnTo>
                  <a:lnTo>
                    <a:pt x="11142" y="25861"/>
                  </a:lnTo>
                  <a:lnTo>
                    <a:pt x="11380" y="25825"/>
                  </a:lnTo>
                  <a:lnTo>
                    <a:pt x="11619" y="25789"/>
                  </a:lnTo>
                  <a:lnTo>
                    <a:pt x="11873" y="25765"/>
                  </a:lnTo>
                  <a:lnTo>
                    <a:pt x="12111" y="25741"/>
                  </a:lnTo>
                  <a:lnTo>
                    <a:pt x="12366" y="25717"/>
                  </a:lnTo>
                  <a:lnTo>
                    <a:pt x="12636" y="25699"/>
                  </a:lnTo>
                  <a:lnTo>
                    <a:pt x="12890" y="25687"/>
                  </a:lnTo>
                  <a:lnTo>
                    <a:pt x="13160" y="25675"/>
                  </a:lnTo>
                  <a:lnTo>
                    <a:pt x="13430" y="25669"/>
                  </a:lnTo>
                  <a:close/>
                  <a:moveTo>
                    <a:pt x="46394" y="26330"/>
                  </a:moveTo>
                  <a:lnTo>
                    <a:pt x="46505" y="26336"/>
                  </a:lnTo>
                  <a:lnTo>
                    <a:pt x="46632" y="26348"/>
                  </a:lnTo>
                  <a:lnTo>
                    <a:pt x="46759" y="26372"/>
                  </a:lnTo>
                  <a:lnTo>
                    <a:pt x="46902" y="26402"/>
                  </a:lnTo>
                  <a:lnTo>
                    <a:pt x="47029" y="26438"/>
                  </a:lnTo>
                  <a:lnTo>
                    <a:pt x="47172" y="26486"/>
                  </a:lnTo>
                  <a:lnTo>
                    <a:pt x="47300" y="26534"/>
                  </a:lnTo>
                  <a:lnTo>
                    <a:pt x="47427" y="26594"/>
                  </a:lnTo>
                  <a:lnTo>
                    <a:pt x="47633" y="26702"/>
                  </a:lnTo>
                  <a:lnTo>
                    <a:pt x="47840" y="26828"/>
                  </a:lnTo>
                  <a:lnTo>
                    <a:pt x="48031" y="26973"/>
                  </a:lnTo>
                  <a:lnTo>
                    <a:pt x="48205" y="27129"/>
                  </a:lnTo>
                  <a:lnTo>
                    <a:pt x="48364" y="27303"/>
                  </a:lnTo>
                  <a:lnTo>
                    <a:pt x="48492" y="27495"/>
                  </a:lnTo>
                  <a:lnTo>
                    <a:pt x="48619" y="27700"/>
                  </a:lnTo>
                  <a:lnTo>
                    <a:pt x="48714" y="27922"/>
                  </a:lnTo>
                  <a:lnTo>
                    <a:pt x="48794" y="28162"/>
                  </a:lnTo>
                  <a:lnTo>
                    <a:pt x="48857" y="28415"/>
                  </a:lnTo>
                  <a:lnTo>
                    <a:pt x="48873" y="28691"/>
                  </a:lnTo>
                  <a:lnTo>
                    <a:pt x="48873" y="28974"/>
                  </a:lnTo>
                  <a:lnTo>
                    <a:pt x="48841" y="29280"/>
                  </a:lnTo>
                  <a:lnTo>
                    <a:pt x="48778" y="29598"/>
                  </a:lnTo>
                  <a:lnTo>
                    <a:pt x="48682" y="29935"/>
                  </a:lnTo>
                  <a:lnTo>
                    <a:pt x="48555" y="30289"/>
                  </a:lnTo>
                  <a:lnTo>
                    <a:pt x="48015" y="30127"/>
                  </a:lnTo>
                  <a:lnTo>
                    <a:pt x="47506" y="29965"/>
                  </a:lnTo>
                  <a:lnTo>
                    <a:pt x="47045" y="29797"/>
                  </a:lnTo>
                  <a:lnTo>
                    <a:pt x="46600" y="29628"/>
                  </a:lnTo>
                  <a:lnTo>
                    <a:pt x="46203" y="29454"/>
                  </a:lnTo>
                  <a:lnTo>
                    <a:pt x="45837" y="29280"/>
                  </a:lnTo>
                  <a:lnTo>
                    <a:pt x="45504" y="29106"/>
                  </a:lnTo>
                  <a:lnTo>
                    <a:pt x="45217" y="28931"/>
                  </a:lnTo>
                  <a:lnTo>
                    <a:pt x="44979" y="28751"/>
                  </a:lnTo>
                  <a:lnTo>
                    <a:pt x="44757" y="28577"/>
                  </a:lnTo>
                  <a:lnTo>
                    <a:pt x="44677" y="28487"/>
                  </a:lnTo>
                  <a:lnTo>
                    <a:pt x="44598" y="28397"/>
                  </a:lnTo>
                  <a:lnTo>
                    <a:pt x="44534" y="28313"/>
                  </a:lnTo>
                  <a:lnTo>
                    <a:pt x="44470" y="28222"/>
                  </a:lnTo>
                  <a:lnTo>
                    <a:pt x="44423" y="28138"/>
                  </a:lnTo>
                  <a:lnTo>
                    <a:pt x="44391" y="28054"/>
                  </a:lnTo>
                  <a:lnTo>
                    <a:pt x="44375" y="27964"/>
                  </a:lnTo>
                  <a:lnTo>
                    <a:pt x="44359" y="27880"/>
                  </a:lnTo>
                  <a:lnTo>
                    <a:pt x="44359" y="27796"/>
                  </a:lnTo>
                  <a:lnTo>
                    <a:pt x="44375" y="27712"/>
                  </a:lnTo>
                  <a:lnTo>
                    <a:pt x="44391" y="27634"/>
                  </a:lnTo>
                  <a:lnTo>
                    <a:pt x="44439" y="27549"/>
                  </a:lnTo>
                  <a:lnTo>
                    <a:pt x="44518" y="27387"/>
                  </a:lnTo>
                  <a:lnTo>
                    <a:pt x="44629" y="27243"/>
                  </a:lnTo>
                  <a:lnTo>
                    <a:pt x="44741" y="27105"/>
                  </a:lnTo>
                  <a:lnTo>
                    <a:pt x="44852" y="26985"/>
                  </a:lnTo>
                  <a:lnTo>
                    <a:pt x="44979" y="26871"/>
                  </a:lnTo>
                  <a:lnTo>
                    <a:pt x="45106" y="26774"/>
                  </a:lnTo>
                  <a:lnTo>
                    <a:pt x="45249" y="26684"/>
                  </a:lnTo>
                  <a:lnTo>
                    <a:pt x="45376" y="26606"/>
                  </a:lnTo>
                  <a:lnTo>
                    <a:pt x="45519" y="26540"/>
                  </a:lnTo>
                  <a:lnTo>
                    <a:pt x="45647" y="26480"/>
                  </a:lnTo>
                  <a:lnTo>
                    <a:pt x="45790" y="26438"/>
                  </a:lnTo>
                  <a:lnTo>
                    <a:pt x="45917" y="26396"/>
                  </a:lnTo>
                  <a:lnTo>
                    <a:pt x="46044" y="26366"/>
                  </a:lnTo>
                  <a:lnTo>
                    <a:pt x="46171" y="26348"/>
                  </a:lnTo>
                  <a:lnTo>
                    <a:pt x="46282" y="26336"/>
                  </a:lnTo>
                  <a:lnTo>
                    <a:pt x="46394" y="26330"/>
                  </a:lnTo>
                  <a:close/>
                  <a:moveTo>
                    <a:pt x="54881" y="1232"/>
                  </a:moveTo>
                  <a:lnTo>
                    <a:pt x="55262" y="1238"/>
                  </a:lnTo>
                  <a:lnTo>
                    <a:pt x="55660" y="1256"/>
                  </a:lnTo>
                  <a:lnTo>
                    <a:pt x="56041" y="1274"/>
                  </a:lnTo>
                  <a:lnTo>
                    <a:pt x="56422" y="1298"/>
                  </a:lnTo>
                  <a:lnTo>
                    <a:pt x="56804" y="1328"/>
                  </a:lnTo>
                  <a:lnTo>
                    <a:pt x="57185" y="1358"/>
                  </a:lnTo>
                  <a:lnTo>
                    <a:pt x="57551" y="1400"/>
                  </a:lnTo>
                  <a:lnTo>
                    <a:pt x="57932" y="1442"/>
                  </a:lnTo>
                  <a:lnTo>
                    <a:pt x="58298" y="1490"/>
                  </a:lnTo>
                  <a:lnTo>
                    <a:pt x="58663" y="1544"/>
                  </a:lnTo>
                  <a:lnTo>
                    <a:pt x="59029" y="1599"/>
                  </a:lnTo>
                  <a:lnTo>
                    <a:pt x="59379" y="1659"/>
                  </a:lnTo>
                  <a:lnTo>
                    <a:pt x="59744" y="1725"/>
                  </a:lnTo>
                  <a:lnTo>
                    <a:pt x="60094" y="1797"/>
                  </a:lnTo>
                  <a:lnTo>
                    <a:pt x="60443" y="1869"/>
                  </a:lnTo>
                  <a:lnTo>
                    <a:pt x="60793" y="1947"/>
                  </a:lnTo>
                  <a:lnTo>
                    <a:pt x="61143" y="2025"/>
                  </a:lnTo>
                  <a:lnTo>
                    <a:pt x="61477" y="2109"/>
                  </a:lnTo>
                  <a:lnTo>
                    <a:pt x="61826" y="2199"/>
                  </a:lnTo>
                  <a:lnTo>
                    <a:pt x="62478" y="2386"/>
                  </a:lnTo>
                  <a:lnTo>
                    <a:pt x="63130" y="2584"/>
                  </a:lnTo>
                  <a:lnTo>
                    <a:pt x="63765" y="2794"/>
                  </a:lnTo>
                  <a:lnTo>
                    <a:pt x="64385" y="3017"/>
                  </a:lnTo>
                  <a:lnTo>
                    <a:pt x="64989" y="3251"/>
                  </a:lnTo>
                  <a:lnTo>
                    <a:pt x="65577" y="3497"/>
                  </a:lnTo>
                  <a:lnTo>
                    <a:pt x="66133" y="3750"/>
                  </a:lnTo>
                  <a:lnTo>
                    <a:pt x="66690" y="4008"/>
                  </a:lnTo>
                  <a:lnTo>
                    <a:pt x="67214" y="4272"/>
                  </a:lnTo>
                  <a:lnTo>
                    <a:pt x="67723" y="4549"/>
                  </a:lnTo>
                  <a:lnTo>
                    <a:pt x="68215" y="4825"/>
                  </a:lnTo>
                  <a:lnTo>
                    <a:pt x="68676" y="5108"/>
                  </a:lnTo>
                  <a:lnTo>
                    <a:pt x="69121" y="5396"/>
                  </a:lnTo>
                  <a:lnTo>
                    <a:pt x="69550" y="5684"/>
                  </a:lnTo>
                  <a:lnTo>
                    <a:pt x="69948" y="5979"/>
                  </a:lnTo>
                  <a:lnTo>
                    <a:pt x="70329" y="6267"/>
                  </a:lnTo>
                  <a:lnTo>
                    <a:pt x="70695" y="6562"/>
                  </a:lnTo>
                  <a:lnTo>
                    <a:pt x="71029" y="6856"/>
                  </a:lnTo>
                  <a:lnTo>
                    <a:pt x="71331" y="7150"/>
                  </a:lnTo>
                  <a:lnTo>
                    <a:pt x="71617" y="7439"/>
                  </a:lnTo>
                  <a:lnTo>
                    <a:pt x="71871" y="7727"/>
                  </a:lnTo>
                  <a:lnTo>
                    <a:pt x="72093" y="8010"/>
                  </a:lnTo>
                  <a:lnTo>
                    <a:pt x="71648" y="8034"/>
                  </a:lnTo>
                  <a:lnTo>
                    <a:pt x="71188" y="8064"/>
                  </a:lnTo>
                  <a:lnTo>
                    <a:pt x="70758" y="8100"/>
                  </a:lnTo>
                  <a:lnTo>
                    <a:pt x="70329" y="8142"/>
                  </a:lnTo>
                  <a:lnTo>
                    <a:pt x="69900" y="8196"/>
                  </a:lnTo>
                  <a:lnTo>
                    <a:pt x="69487" y="8256"/>
                  </a:lnTo>
                  <a:lnTo>
                    <a:pt x="69090" y="8328"/>
                  </a:lnTo>
                  <a:lnTo>
                    <a:pt x="68692" y="8400"/>
                  </a:lnTo>
                  <a:lnTo>
                    <a:pt x="68311" y="8484"/>
                  </a:lnTo>
                  <a:lnTo>
                    <a:pt x="67945" y="8574"/>
                  </a:lnTo>
                  <a:lnTo>
                    <a:pt x="67596" y="8671"/>
                  </a:lnTo>
                  <a:lnTo>
                    <a:pt x="67262" y="8773"/>
                  </a:lnTo>
                  <a:lnTo>
                    <a:pt x="66928" y="8881"/>
                  </a:lnTo>
                  <a:lnTo>
                    <a:pt x="66626" y="8995"/>
                  </a:lnTo>
                  <a:lnTo>
                    <a:pt x="66324" y="9115"/>
                  </a:lnTo>
                  <a:lnTo>
                    <a:pt x="66054" y="9247"/>
                  </a:lnTo>
                  <a:lnTo>
                    <a:pt x="65720" y="9410"/>
                  </a:lnTo>
                  <a:lnTo>
                    <a:pt x="65434" y="9578"/>
                  </a:lnTo>
                  <a:lnTo>
                    <a:pt x="65180" y="9752"/>
                  </a:lnTo>
                  <a:lnTo>
                    <a:pt x="64957" y="9926"/>
                  </a:lnTo>
                  <a:lnTo>
                    <a:pt x="64767" y="10107"/>
                  </a:lnTo>
                  <a:lnTo>
                    <a:pt x="64623" y="10281"/>
                  </a:lnTo>
                  <a:lnTo>
                    <a:pt x="64496" y="10461"/>
                  </a:lnTo>
                  <a:lnTo>
                    <a:pt x="64417" y="10641"/>
                  </a:lnTo>
                  <a:lnTo>
                    <a:pt x="64353" y="10822"/>
                  </a:lnTo>
                  <a:lnTo>
                    <a:pt x="64337" y="10996"/>
                  </a:lnTo>
                  <a:lnTo>
                    <a:pt x="64353" y="11176"/>
                  </a:lnTo>
                  <a:lnTo>
                    <a:pt x="64417" y="11350"/>
                  </a:lnTo>
                  <a:lnTo>
                    <a:pt x="64496" y="11525"/>
                  </a:lnTo>
                  <a:lnTo>
                    <a:pt x="64623" y="11699"/>
                  </a:lnTo>
                  <a:lnTo>
                    <a:pt x="64782" y="11867"/>
                  </a:lnTo>
                  <a:lnTo>
                    <a:pt x="64973" y="12029"/>
                  </a:lnTo>
                  <a:lnTo>
                    <a:pt x="65164" y="12168"/>
                  </a:lnTo>
                  <a:lnTo>
                    <a:pt x="65370" y="12300"/>
                  </a:lnTo>
                  <a:lnTo>
                    <a:pt x="65609" y="12420"/>
                  </a:lnTo>
                  <a:lnTo>
                    <a:pt x="65863" y="12534"/>
                  </a:lnTo>
                  <a:lnTo>
                    <a:pt x="66133" y="12642"/>
                  </a:lnTo>
                  <a:lnTo>
                    <a:pt x="66419" y="12744"/>
                  </a:lnTo>
                  <a:lnTo>
                    <a:pt x="66721" y="12841"/>
                  </a:lnTo>
                  <a:lnTo>
                    <a:pt x="67039" y="12925"/>
                  </a:lnTo>
                  <a:lnTo>
                    <a:pt x="67357" y="12997"/>
                  </a:lnTo>
                  <a:lnTo>
                    <a:pt x="67707" y="13063"/>
                  </a:lnTo>
                  <a:lnTo>
                    <a:pt x="68041" y="13123"/>
                  </a:lnTo>
                  <a:lnTo>
                    <a:pt x="68406" y="13171"/>
                  </a:lnTo>
                  <a:lnTo>
                    <a:pt x="68772" y="13207"/>
                  </a:lnTo>
                  <a:lnTo>
                    <a:pt x="69137" y="13237"/>
                  </a:lnTo>
                  <a:lnTo>
                    <a:pt x="69519" y="13249"/>
                  </a:lnTo>
                  <a:lnTo>
                    <a:pt x="69900" y="13255"/>
                  </a:lnTo>
                  <a:lnTo>
                    <a:pt x="70123" y="13255"/>
                  </a:lnTo>
                  <a:lnTo>
                    <a:pt x="70393" y="13249"/>
                  </a:lnTo>
                  <a:lnTo>
                    <a:pt x="70727" y="13231"/>
                  </a:lnTo>
                  <a:lnTo>
                    <a:pt x="71076" y="13201"/>
                  </a:lnTo>
                  <a:lnTo>
                    <a:pt x="71474" y="13153"/>
                  </a:lnTo>
                  <a:lnTo>
                    <a:pt x="71664" y="13129"/>
                  </a:lnTo>
                  <a:lnTo>
                    <a:pt x="71887" y="13093"/>
                  </a:lnTo>
                  <a:lnTo>
                    <a:pt x="72093" y="13057"/>
                  </a:lnTo>
                  <a:lnTo>
                    <a:pt x="72316" y="13015"/>
                  </a:lnTo>
                  <a:lnTo>
                    <a:pt x="72523" y="12967"/>
                  </a:lnTo>
                  <a:lnTo>
                    <a:pt x="72745" y="12913"/>
                  </a:lnTo>
                  <a:lnTo>
                    <a:pt x="72968" y="12847"/>
                  </a:lnTo>
                  <a:lnTo>
                    <a:pt x="73190" y="12780"/>
                  </a:lnTo>
                  <a:lnTo>
                    <a:pt x="73413" y="12708"/>
                  </a:lnTo>
                  <a:lnTo>
                    <a:pt x="73635" y="12624"/>
                  </a:lnTo>
                  <a:lnTo>
                    <a:pt x="73858" y="12540"/>
                  </a:lnTo>
                  <a:lnTo>
                    <a:pt x="74080" y="12444"/>
                  </a:lnTo>
                  <a:lnTo>
                    <a:pt x="74287" y="12336"/>
                  </a:lnTo>
                  <a:lnTo>
                    <a:pt x="74493" y="12222"/>
                  </a:lnTo>
                  <a:lnTo>
                    <a:pt x="74700" y="12102"/>
                  </a:lnTo>
                  <a:lnTo>
                    <a:pt x="74891" y="11969"/>
                  </a:lnTo>
                  <a:lnTo>
                    <a:pt x="75081" y="11825"/>
                  </a:lnTo>
                  <a:lnTo>
                    <a:pt x="75256" y="11675"/>
                  </a:lnTo>
                  <a:lnTo>
                    <a:pt x="75415" y="11519"/>
                  </a:lnTo>
                  <a:lnTo>
                    <a:pt x="75574" y="11344"/>
                  </a:lnTo>
                  <a:lnTo>
                    <a:pt x="75733" y="11164"/>
                  </a:lnTo>
                  <a:lnTo>
                    <a:pt x="75860" y="10972"/>
                  </a:lnTo>
                  <a:lnTo>
                    <a:pt x="75971" y="10798"/>
                  </a:lnTo>
                  <a:lnTo>
                    <a:pt x="76051" y="10623"/>
                  </a:lnTo>
                  <a:lnTo>
                    <a:pt x="76115" y="10443"/>
                  </a:lnTo>
                  <a:lnTo>
                    <a:pt x="76146" y="10251"/>
                  </a:lnTo>
                  <a:lnTo>
                    <a:pt x="76178" y="10059"/>
                  </a:lnTo>
                  <a:lnTo>
                    <a:pt x="76178" y="9854"/>
                  </a:lnTo>
                  <a:lnTo>
                    <a:pt x="76162" y="9650"/>
                  </a:lnTo>
                  <a:lnTo>
                    <a:pt x="76115" y="9440"/>
                  </a:lnTo>
                  <a:lnTo>
                    <a:pt x="76575" y="9512"/>
                  </a:lnTo>
                  <a:lnTo>
                    <a:pt x="77020" y="9596"/>
                  </a:lnTo>
                  <a:lnTo>
                    <a:pt x="77465" y="9692"/>
                  </a:lnTo>
                  <a:lnTo>
                    <a:pt x="77910" y="9794"/>
                  </a:lnTo>
                  <a:lnTo>
                    <a:pt x="78356" y="9908"/>
                  </a:lnTo>
                  <a:lnTo>
                    <a:pt x="78785" y="10035"/>
                  </a:lnTo>
                  <a:lnTo>
                    <a:pt x="79214" y="10173"/>
                  </a:lnTo>
                  <a:lnTo>
                    <a:pt x="79627" y="10323"/>
                  </a:lnTo>
                  <a:lnTo>
                    <a:pt x="80040" y="10479"/>
                  </a:lnTo>
                  <a:lnTo>
                    <a:pt x="80438" y="10647"/>
                  </a:lnTo>
                  <a:lnTo>
                    <a:pt x="80835" y="10828"/>
                  </a:lnTo>
                  <a:lnTo>
                    <a:pt x="81216" y="11014"/>
                  </a:lnTo>
                  <a:lnTo>
                    <a:pt x="81582" y="11218"/>
                  </a:lnTo>
                  <a:lnTo>
                    <a:pt x="81947" y="11429"/>
                  </a:lnTo>
                  <a:lnTo>
                    <a:pt x="82297" y="11651"/>
                  </a:lnTo>
                  <a:lnTo>
                    <a:pt x="82631" y="11885"/>
                  </a:lnTo>
                  <a:lnTo>
                    <a:pt x="82949" y="12132"/>
                  </a:lnTo>
                  <a:lnTo>
                    <a:pt x="83267" y="12384"/>
                  </a:lnTo>
                  <a:lnTo>
                    <a:pt x="83553" y="12654"/>
                  </a:lnTo>
                  <a:lnTo>
                    <a:pt x="83823" y="12931"/>
                  </a:lnTo>
                  <a:lnTo>
                    <a:pt x="84093" y="13219"/>
                  </a:lnTo>
                  <a:lnTo>
                    <a:pt x="84331" y="13520"/>
                  </a:lnTo>
                  <a:lnTo>
                    <a:pt x="84554" y="13832"/>
                  </a:lnTo>
                  <a:lnTo>
                    <a:pt x="84776" y="14150"/>
                  </a:lnTo>
                  <a:lnTo>
                    <a:pt x="84967" y="14487"/>
                  </a:lnTo>
                  <a:lnTo>
                    <a:pt x="85126" y="14829"/>
                  </a:lnTo>
                  <a:lnTo>
                    <a:pt x="85285" y="15184"/>
                  </a:lnTo>
                  <a:lnTo>
                    <a:pt x="85412" y="15556"/>
                  </a:lnTo>
                  <a:lnTo>
                    <a:pt x="85508" y="15935"/>
                  </a:lnTo>
                  <a:lnTo>
                    <a:pt x="85603" y="16326"/>
                  </a:lnTo>
                  <a:lnTo>
                    <a:pt x="85667" y="16722"/>
                  </a:lnTo>
                  <a:lnTo>
                    <a:pt x="85698" y="17137"/>
                  </a:lnTo>
                  <a:lnTo>
                    <a:pt x="85714" y="17437"/>
                  </a:lnTo>
                  <a:lnTo>
                    <a:pt x="85698" y="17726"/>
                  </a:lnTo>
                  <a:lnTo>
                    <a:pt x="85682" y="18008"/>
                  </a:lnTo>
                  <a:lnTo>
                    <a:pt x="85635" y="18284"/>
                  </a:lnTo>
                  <a:lnTo>
                    <a:pt x="85571" y="18555"/>
                  </a:lnTo>
                  <a:lnTo>
                    <a:pt x="85492" y="18819"/>
                  </a:lnTo>
                  <a:lnTo>
                    <a:pt x="85412" y="19071"/>
                  </a:lnTo>
                  <a:lnTo>
                    <a:pt x="85301" y="19324"/>
                  </a:lnTo>
                  <a:lnTo>
                    <a:pt x="85174" y="19564"/>
                  </a:lnTo>
                  <a:lnTo>
                    <a:pt x="85031" y="19792"/>
                  </a:lnTo>
                  <a:lnTo>
                    <a:pt x="84856" y="20021"/>
                  </a:lnTo>
                  <a:lnTo>
                    <a:pt x="84681" y="20237"/>
                  </a:lnTo>
                  <a:lnTo>
                    <a:pt x="84490" y="20453"/>
                  </a:lnTo>
                  <a:lnTo>
                    <a:pt x="84284" y="20658"/>
                  </a:lnTo>
                  <a:lnTo>
                    <a:pt x="84045" y="20856"/>
                  </a:lnTo>
                  <a:lnTo>
                    <a:pt x="83807" y="21042"/>
                  </a:lnTo>
                  <a:lnTo>
                    <a:pt x="83537" y="21228"/>
                  </a:lnTo>
                  <a:lnTo>
                    <a:pt x="83267" y="21403"/>
                  </a:lnTo>
                  <a:lnTo>
                    <a:pt x="82965" y="21571"/>
                  </a:lnTo>
                  <a:lnTo>
                    <a:pt x="82647" y="21727"/>
                  </a:lnTo>
                  <a:lnTo>
                    <a:pt x="82313" y="21883"/>
                  </a:lnTo>
                  <a:lnTo>
                    <a:pt x="81963" y="22028"/>
                  </a:lnTo>
                  <a:lnTo>
                    <a:pt x="81598" y="22166"/>
                  </a:lnTo>
                  <a:lnTo>
                    <a:pt x="81216" y="22298"/>
                  </a:lnTo>
                  <a:lnTo>
                    <a:pt x="80819" y="22424"/>
                  </a:lnTo>
                  <a:lnTo>
                    <a:pt x="80406" y="22538"/>
                  </a:lnTo>
                  <a:lnTo>
                    <a:pt x="79977" y="22647"/>
                  </a:lnTo>
                  <a:lnTo>
                    <a:pt x="79532" y="22749"/>
                  </a:lnTo>
                  <a:lnTo>
                    <a:pt x="79071" y="22845"/>
                  </a:lnTo>
                  <a:lnTo>
                    <a:pt x="78578" y="22935"/>
                  </a:lnTo>
                  <a:lnTo>
                    <a:pt x="78085" y="23013"/>
                  </a:lnTo>
                  <a:lnTo>
                    <a:pt x="77561" y="23085"/>
                  </a:lnTo>
                  <a:lnTo>
                    <a:pt x="77322" y="22911"/>
                  </a:lnTo>
                  <a:lnTo>
                    <a:pt x="77068" y="22749"/>
                  </a:lnTo>
                  <a:lnTo>
                    <a:pt x="76798" y="22592"/>
                  </a:lnTo>
                  <a:lnTo>
                    <a:pt x="76528" y="22442"/>
                  </a:lnTo>
                  <a:lnTo>
                    <a:pt x="76226" y="22298"/>
                  </a:lnTo>
                  <a:lnTo>
                    <a:pt x="75924" y="22160"/>
                  </a:lnTo>
                  <a:lnTo>
                    <a:pt x="75606" y="22034"/>
                  </a:lnTo>
                  <a:lnTo>
                    <a:pt x="75288" y="21907"/>
                  </a:lnTo>
                  <a:lnTo>
                    <a:pt x="74954" y="21793"/>
                  </a:lnTo>
                  <a:lnTo>
                    <a:pt x="74605" y="21691"/>
                  </a:lnTo>
                  <a:lnTo>
                    <a:pt x="74255" y="21589"/>
                  </a:lnTo>
                  <a:lnTo>
                    <a:pt x="73905" y="21499"/>
                  </a:lnTo>
                  <a:lnTo>
                    <a:pt x="73540" y="21415"/>
                  </a:lnTo>
                  <a:lnTo>
                    <a:pt x="73174" y="21337"/>
                  </a:lnTo>
                  <a:lnTo>
                    <a:pt x="72809" y="21265"/>
                  </a:lnTo>
                  <a:lnTo>
                    <a:pt x="72443" y="21204"/>
                  </a:lnTo>
                  <a:lnTo>
                    <a:pt x="72078" y="21144"/>
                  </a:lnTo>
                  <a:lnTo>
                    <a:pt x="71712" y="21096"/>
                  </a:lnTo>
                  <a:lnTo>
                    <a:pt x="71331" y="21054"/>
                  </a:lnTo>
                  <a:lnTo>
                    <a:pt x="70965" y="21024"/>
                  </a:lnTo>
                  <a:lnTo>
                    <a:pt x="70599" y="20994"/>
                  </a:lnTo>
                  <a:lnTo>
                    <a:pt x="70234" y="20976"/>
                  </a:lnTo>
                  <a:lnTo>
                    <a:pt x="69884" y="20964"/>
                  </a:lnTo>
                  <a:lnTo>
                    <a:pt x="69519" y="20958"/>
                  </a:lnTo>
                  <a:lnTo>
                    <a:pt x="69169" y="20964"/>
                  </a:lnTo>
                  <a:lnTo>
                    <a:pt x="68835" y="20970"/>
                  </a:lnTo>
                  <a:lnTo>
                    <a:pt x="68502" y="20988"/>
                  </a:lnTo>
                  <a:lnTo>
                    <a:pt x="68184" y="21012"/>
                  </a:lnTo>
                  <a:lnTo>
                    <a:pt x="67866" y="21048"/>
                  </a:lnTo>
                  <a:lnTo>
                    <a:pt x="67564" y="21084"/>
                  </a:lnTo>
                  <a:lnTo>
                    <a:pt x="67262" y="21132"/>
                  </a:lnTo>
                  <a:lnTo>
                    <a:pt x="66992" y="21186"/>
                  </a:lnTo>
                  <a:lnTo>
                    <a:pt x="66610" y="21271"/>
                  </a:lnTo>
                  <a:lnTo>
                    <a:pt x="66276" y="21355"/>
                  </a:lnTo>
                  <a:lnTo>
                    <a:pt x="65974" y="21439"/>
                  </a:lnTo>
                  <a:lnTo>
                    <a:pt x="65704" y="21529"/>
                  </a:lnTo>
                  <a:lnTo>
                    <a:pt x="65466" y="21619"/>
                  </a:lnTo>
                  <a:lnTo>
                    <a:pt x="65259" y="21709"/>
                  </a:lnTo>
                  <a:lnTo>
                    <a:pt x="65084" y="21793"/>
                  </a:lnTo>
                  <a:lnTo>
                    <a:pt x="64925" y="21883"/>
                  </a:lnTo>
                  <a:lnTo>
                    <a:pt x="64798" y="21974"/>
                  </a:lnTo>
                  <a:lnTo>
                    <a:pt x="64687" y="22064"/>
                  </a:lnTo>
                  <a:lnTo>
                    <a:pt x="64592" y="22148"/>
                  </a:lnTo>
                  <a:lnTo>
                    <a:pt x="64528" y="22232"/>
                  </a:lnTo>
                  <a:lnTo>
                    <a:pt x="64480" y="22316"/>
                  </a:lnTo>
                  <a:lnTo>
                    <a:pt x="64433" y="22394"/>
                  </a:lnTo>
                  <a:lnTo>
                    <a:pt x="64417" y="22466"/>
                  </a:lnTo>
                  <a:lnTo>
                    <a:pt x="64401" y="22538"/>
                  </a:lnTo>
                  <a:lnTo>
                    <a:pt x="64401" y="22634"/>
                  </a:lnTo>
                  <a:lnTo>
                    <a:pt x="64417" y="22725"/>
                  </a:lnTo>
                  <a:lnTo>
                    <a:pt x="64449" y="22809"/>
                  </a:lnTo>
                  <a:lnTo>
                    <a:pt x="64496" y="22899"/>
                  </a:lnTo>
                  <a:lnTo>
                    <a:pt x="64560" y="22983"/>
                  </a:lnTo>
                  <a:lnTo>
                    <a:pt x="64623" y="23067"/>
                  </a:lnTo>
                  <a:lnTo>
                    <a:pt x="64719" y="23145"/>
                  </a:lnTo>
                  <a:lnTo>
                    <a:pt x="64798" y="23223"/>
                  </a:lnTo>
                  <a:lnTo>
                    <a:pt x="64910" y="23301"/>
                  </a:lnTo>
                  <a:lnTo>
                    <a:pt x="65021" y="23380"/>
                  </a:lnTo>
                  <a:lnTo>
                    <a:pt x="65259" y="23524"/>
                  </a:lnTo>
                  <a:lnTo>
                    <a:pt x="65529" y="23656"/>
                  </a:lnTo>
                  <a:lnTo>
                    <a:pt x="65800" y="23782"/>
                  </a:lnTo>
                  <a:lnTo>
                    <a:pt x="66086" y="23896"/>
                  </a:lnTo>
                  <a:lnTo>
                    <a:pt x="66372" y="23998"/>
                  </a:lnTo>
                  <a:lnTo>
                    <a:pt x="66658" y="24095"/>
                  </a:lnTo>
                  <a:lnTo>
                    <a:pt x="66928" y="24179"/>
                  </a:lnTo>
                  <a:lnTo>
                    <a:pt x="67373" y="24305"/>
                  </a:lnTo>
                  <a:lnTo>
                    <a:pt x="67675" y="24383"/>
                  </a:lnTo>
                  <a:lnTo>
                    <a:pt x="67802" y="24407"/>
                  </a:lnTo>
                  <a:lnTo>
                    <a:pt x="67929" y="24431"/>
                  </a:lnTo>
                  <a:lnTo>
                    <a:pt x="68057" y="24449"/>
                  </a:lnTo>
                  <a:lnTo>
                    <a:pt x="68184" y="24461"/>
                  </a:lnTo>
                  <a:lnTo>
                    <a:pt x="68533" y="24491"/>
                  </a:lnTo>
                  <a:lnTo>
                    <a:pt x="68915" y="24515"/>
                  </a:lnTo>
                  <a:lnTo>
                    <a:pt x="69407" y="24545"/>
                  </a:lnTo>
                  <a:lnTo>
                    <a:pt x="70027" y="24569"/>
                  </a:lnTo>
                  <a:lnTo>
                    <a:pt x="70727" y="24599"/>
                  </a:lnTo>
                  <a:lnTo>
                    <a:pt x="71521" y="24611"/>
                  </a:lnTo>
                  <a:lnTo>
                    <a:pt x="72395" y="24617"/>
                  </a:lnTo>
                  <a:lnTo>
                    <a:pt x="73174" y="24617"/>
                  </a:lnTo>
                  <a:lnTo>
                    <a:pt x="73953" y="24599"/>
                  </a:lnTo>
                  <a:lnTo>
                    <a:pt x="74700" y="24575"/>
                  </a:lnTo>
                  <a:lnTo>
                    <a:pt x="75447" y="24539"/>
                  </a:lnTo>
                  <a:lnTo>
                    <a:pt x="75526" y="24737"/>
                  </a:lnTo>
                  <a:lnTo>
                    <a:pt x="75590" y="24948"/>
                  </a:lnTo>
                  <a:lnTo>
                    <a:pt x="75606" y="25170"/>
                  </a:lnTo>
                  <a:lnTo>
                    <a:pt x="75606" y="25404"/>
                  </a:lnTo>
                  <a:lnTo>
                    <a:pt x="75558" y="25651"/>
                  </a:lnTo>
                  <a:lnTo>
                    <a:pt x="75479" y="25915"/>
                  </a:lnTo>
                  <a:lnTo>
                    <a:pt x="75431" y="26047"/>
                  </a:lnTo>
                  <a:lnTo>
                    <a:pt x="75352" y="26186"/>
                  </a:lnTo>
                  <a:lnTo>
                    <a:pt x="75272" y="26324"/>
                  </a:lnTo>
                  <a:lnTo>
                    <a:pt x="75177" y="26468"/>
                  </a:lnTo>
                  <a:lnTo>
                    <a:pt x="75081" y="26612"/>
                  </a:lnTo>
                  <a:lnTo>
                    <a:pt x="74954" y="26762"/>
                  </a:lnTo>
                  <a:lnTo>
                    <a:pt x="74827" y="26913"/>
                  </a:lnTo>
                  <a:lnTo>
                    <a:pt x="74684" y="27069"/>
                  </a:lnTo>
                  <a:lnTo>
                    <a:pt x="74525" y="27225"/>
                  </a:lnTo>
                  <a:lnTo>
                    <a:pt x="74350" y="27387"/>
                  </a:lnTo>
                  <a:lnTo>
                    <a:pt x="74160" y="27555"/>
                  </a:lnTo>
                  <a:lnTo>
                    <a:pt x="73953" y="27718"/>
                  </a:lnTo>
                  <a:lnTo>
                    <a:pt x="73746" y="27892"/>
                  </a:lnTo>
                  <a:lnTo>
                    <a:pt x="73508" y="28066"/>
                  </a:lnTo>
                  <a:lnTo>
                    <a:pt x="73254" y="28240"/>
                  </a:lnTo>
                  <a:lnTo>
                    <a:pt x="72984" y="28421"/>
                  </a:lnTo>
                  <a:lnTo>
                    <a:pt x="72697" y="28601"/>
                  </a:lnTo>
                  <a:lnTo>
                    <a:pt x="72380" y="28787"/>
                  </a:lnTo>
                  <a:lnTo>
                    <a:pt x="72062" y="28974"/>
                  </a:lnTo>
                  <a:lnTo>
                    <a:pt x="71712" y="29166"/>
                  </a:lnTo>
                  <a:lnTo>
                    <a:pt x="71362" y="29358"/>
                  </a:lnTo>
                  <a:lnTo>
                    <a:pt x="70997" y="29538"/>
                  </a:lnTo>
                  <a:lnTo>
                    <a:pt x="70615" y="29707"/>
                  </a:lnTo>
                  <a:lnTo>
                    <a:pt x="70250" y="29869"/>
                  </a:lnTo>
                  <a:lnTo>
                    <a:pt x="69868" y="30025"/>
                  </a:lnTo>
                  <a:lnTo>
                    <a:pt x="69471" y="30169"/>
                  </a:lnTo>
                  <a:lnTo>
                    <a:pt x="69090" y="30307"/>
                  </a:lnTo>
                  <a:lnTo>
                    <a:pt x="68692" y="30434"/>
                  </a:lnTo>
                  <a:lnTo>
                    <a:pt x="68295" y="30554"/>
                  </a:lnTo>
                  <a:lnTo>
                    <a:pt x="67898" y="30668"/>
                  </a:lnTo>
                  <a:lnTo>
                    <a:pt x="67500" y="30770"/>
                  </a:lnTo>
                  <a:lnTo>
                    <a:pt x="67087" y="30872"/>
                  </a:lnTo>
                  <a:lnTo>
                    <a:pt x="66690" y="30962"/>
                  </a:lnTo>
                  <a:lnTo>
                    <a:pt x="66276" y="31046"/>
                  </a:lnTo>
                  <a:lnTo>
                    <a:pt x="65879" y="31125"/>
                  </a:lnTo>
                  <a:lnTo>
                    <a:pt x="65466" y="31197"/>
                  </a:lnTo>
                  <a:lnTo>
                    <a:pt x="65069" y="31263"/>
                  </a:lnTo>
                  <a:lnTo>
                    <a:pt x="64671" y="31323"/>
                  </a:lnTo>
                  <a:lnTo>
                    <a:pt x="64258" y="31377"/>
                  </a:lnTo>
                  <a:lnTo>
                    <a:pt x="63861" y="31425"/>
                  </a:lnTo>
                  <a:lnTo>
                    <a:pt x="63463" y="31473"/>
                  </a:lnTo>
                  <a:lnTo>
                    <a:pt x="63082" y="31509"/>
                  </a:lnTo>
                  <a:lnTo>
                    <a:pt x="62684" y="31545"/>
                  </a:lnTo>
                  <a:lnTo>
                    <a:pt x="62303" y="31575"/>
                  </a:lnTo>
                  <a:lnTo>
                    <a:pt x="61922" y="31599"/>
                  </a:lnTo>
                  <a:lnTo>
                    <a:pt x="61556" y="31623"/>
                  </a:lnTo>
                  <a:lnTo>
                    <a:pt x="60825" y="31653"/>
                  </a:lnTo>
                  <a:lnTo>
                    <a:pt x="60110" y="31671"/>
                  </a:lnTo>
                  <a:lnTo>
                    <a:pt x="59442" y="31677"/>
                  </a:lnTo>
                  <a:lnTo>
                    <a:pt x="58950" y="31671"/>
                  </a:lnTo>
                  <a:lnTo>
                    <a:pt x="58441" y="31665"/>
                  </a:lnTo>
                  <a:lnTo>
                    <a:pt x="57948" y="31647"/>
                  </a:lnTo>
                  <a:lnTo>
                    <a:pt x="57440" y="31629"/>
                  </a:lnTo>
                  <a:lnTo>
                    <a:pt x="56947" y="31605"/>
                  </a:lnTo>
                  <a:lnTo>
                    <a:pt x="56438" y="31569"/>
                  </a:lnTo>
                  <a:lnTo>
                    <a:pt x="55930" y="31533"/>
                  </a:lnTo>
                  <a:lnTo>
                    <a:pt x="55437" y="31491"/>
                  </a:lnTo>
                  <a:lnTo>
                    <a:pt x="54928" y="31443"/>
                  </a:lnTo>
                  <a:lnTo>
                    <a:pt x="54436" y="31395"/>
                  </a:lnTo>
                  <a:lnTo>
                    <a:pt x="53943" y="31335"/>
                  </a:lnTo>
                  <a:lnTo>
                    <a:pt x="53450" y="31275"/>
                  </a:lnTo>
                  <a:lnTo>
                    <a:pt x="52958" y="31203"/>
                  </a:lnTo>
                  <a:lnTo>
                    <a:pt x="52481" y="31131"/>
                  </a:lnTo>
                  <a:lnTo>
                    <a:pt x="52004" y="31052"/>
                  </a:lnTo>
                  <a:lnTo>
                    <a:pt x="51527" y="30968"/>
                  </a:lnTo>
                  <a:lnTo>
                    <a:pt x="51734" y="30554"/>
                  </a:lnTo>
                  <a:lnTo>
                    <a:pt x="51893" y="30145"/>
                  </a:lnTo>
                  <a:lnTo>
                    <a:pt x="52004" y="29749"/>
                  </a:lnTo>
                  <a:lnTo>
                    <a:pt x="52083" y="29364"/>
                  </a:lnTo>
                  <a:lnTo>
                    <a:pt x="52115" y="29178"/>
                  </a:lnTo>
                  <a:lnTo>
                    <a:pt x="52131" y="28992"/>
                  </a:lnTo>
                  <a:lnTo>
                    <a:pt x="52131" y="28805"/>
                  </a:lnTo>
                  <a:lnTo>
                    <a:pt x="52131" y="28631"/>
                  </a:lnTo>
                  <a:lnTo>
                    <a:pt x="52115" y="28451"/>
                  </a:lnTo>
                  <a:lnTo>
                    <a:pt x="52083" y="28283"/>
                  </a:lnTo>
                  <a:lnTo>
                    <a:pt x="52052" y="28108"/>
                  </a:lnTo>
                  <a:lnTo>
                    <a:pt x="52004" y="27946"/>
                  </a:lnTo>
                  <a:lnTo>
                    <a:pt x="51956" y="27784"/>
                  </a:lnTo>
                  <a:lnTo>
                    <a:pt x="51893" y="27622"/>
                  </a:lnTo>
                  <a:lnTo>
                    <a:pt x="51813" y="27471"/>
                  </a:lnTo>
                  <a:lnTo>
                    <a:pt x="51734" y="27321"/>
                  </a:lnTo>
                  <a:lnTo>
                    <a:pt x="51638" y="27171"/>
                  </a:lnTo>
                  <a:lnTo>
                    <a:pt x="51527" y="27027"/>
                  </a:lnTo>
                  <a:lnTo>
                    <a:pt x="51416" y="26889"/>
                  </a:lnTo>
                  <a:lnTo>
                    <a:pt x="51305" y="26756"/>
                  </a:lnTo>
                  <a:lnTo>
                    <a:pt x="51162" y="26624"/>
                  </a:lnTo>
                  <a:lnTo>
                    <a:pt x="51019" y="26498"/>
                  </a:lnTo>
                  <a:lnTo>
                    <a:pt x="50876" y="26372"/>
                  </a:lnTo>
                  <a:lnTo>
                    <a:pt x="50717" y="26258"/>
                  </a:lnTo>
                  <a:lnTo>
                    <a:pt x="50542" y="26143"/>
                  </a:lnTo>
                  <a:lnTo>
                    <a:pt x="50367" y="26035"/>
                  </a:lnTo>
                  <a:lnTo>
                    <a:pt x="50176" y="25927"/>
                  </a:lnTo>
                  <a:lnTo>
                    <a:pt x="49970" y="25831"/>
                  </a:lnTo>
                  <a:lnTo>
                    <a:pt x="49779" y="25747"/>
                  </a:lnTo>
                  <a:lnTo>
                    <a:pt x="49588" y="25663"/>
                  </a:lnTo>
                  <a:lnTo>
                    <a:pt x="49397" y="25591"/>
                  </a:lnTo>
                  <a:lnTo>
                    <a:pt x="49191" y="25519"/>
                  </a:lnTo>
                  <a:lnTo>
                    <a:pt x="48968" y="25453"/>
                  </a:lnTo>
                  <a:lnTo>
                    <a:pt x="48762" y="25392"/>
                  </a:lnTo>
                  <a:lnTo>
                    <a:pt x="48539" y="25338"/>
                  </a:lnTo>
                  <a:lnTo>
                    <a:pt x="48317" y="25290"/>
                  </a:lnTo>
                  <a:lnTo>
                    <a:pt x="48078" y="25248"/>
                  </a:lnTo>
                  <a:lnTo>
                    <a:pt x="47840" y="25212"/>
                  </a:lnTo>
                  <a:lnTo>
                    <a:pt x="47602" y="25176"/>
                  </a:lnTo>
                  <a:lnTo>
                    <a:pt x="47363" y="25152"/>
                  </a:lnTo>
                  <a:lnTo>
                    <a:pt x="47125" y="25134"/>
                  </a:lnTo>
                  <a:lnTo>
                    <a:pt x="46886" y="25116"/>
                  </a:lnTo>
                  <a:lnTo>
                    <a:pt x="46632" y="25110"/>
                  </a:lnTo>
                  <a:lnTo>
                    <a:pt x="46394" y="25104"/>
                  </a:lnTo>
                  <a:lnTo>
                    <a:pt x="46012" y="25110"/>
                  </a:lnTo>
                  <a:lnTo>
                    <a:pt x="45647" y="25134"/>
                  </a:lnTo>
                  <a:lnTo>
                    <a:pt x="45456" y="25146"/>
                  </a:lnTo>
                  <a:lnTo>
                    <a:pt x="45265" y="25170"/>
                  </a:lnTo>
                  <a:lnTo>
                    <a:pt x="45074" y="25194"/>
                  </a:lnTo>
                  <a:lnTo>
                    <a:pt x="44884" y="25218"/>
                  </a:lnTo>
                  <a:lnTo>
                    <a:pt x="44693" y="25254"/>
                  </a:lnTo>
                  <a:lnTo>
                    <a:pt x="44502" y="25290"/>
                  </a:lnTo>
                  <a:lnTo>
                    <a:pt x="44312" y="25332"/>
                  </a:lnTo>
                  <a:lnTo>
                    <a:pt x="44121" y="25374"/>
                  </a:lnTo>
                  <a:lnTo>
                    <a:pt x="43946" y="25422"/>
                  </a:lnTo>
                  <a:lnTo>
                    <a:pt x="43755" y="25477"/>
                  </a:lnTo>
                  <a:lnTo>
                    <a:pt x="43580" y="25537"/>
                  </a:lnTo>
                  <a:lnTo>
                    <a:pt x="43406" y="25597"/>
                  </a:lnTo>
                  <a:lnTo>
                    <a:pt x="43231" y="25669"/>
                  </a:lnTo>
                  <a:lnTo>
                    <a:pt x="43056" y="25741"/>
                  </a:lnTo>
                  <a:lnTo>
                    <a:pt x="42881" y="25819"/>
                  </a:lnTo>
                  <a:lnTo>
                    <a:pt x="42722" y="25897"/>
                  </a:lnTo>
                  <a:lnTo>
                    <a:pt x="42563" y="25987"/>
                  </a:lnTo>
                  <a:lnTo>
                    <a:pt x="42420" y="26083"/>
                  </a:lnTo>
                  <a:lnTo>
                    <a:pt x="42261" y="26180"/>
                  </a:lnTo>
                  <a:lnTo>
                    <a:pt x="42118" y="26282"/>
                  </a:lnTo>
                  <a:lnTo>
                    <a:pt x="41991" y="26390"/>
                  </a:lnTo>
                  <a:lnTo>
                    <a:pt x="41864" y="26504"/>
                  </a:lnTo>
                  <a:lnTo>
                    <a:pt x="41737" y="26630"/>
                  </a:lnTo>
                  <a:lnTo>
                    <a:pt x="41626" y="26750"/>
                  </a:lnTo>
                  <a:lnTo>
                    <a:pt x="41514" y="26883"/>
                  </a:lnTo>
                  <a:lnTo>
                    <a:pt x="41419" y="27021"/>
                  </a:lnTo>
                  <a:lnTo>
                    <a:pt x="41324" y="27165"/>
                  </a:lnTo>
                  <a:lnTo>
                    <a:pt x="41244" y="27315"/>
                  </a:lnTo>
                  <a:lnTo>
                    <a:pt x="41181" y="27453"/>
                  </a:lnTo>
                  <a:lnTo>
                    <a:pt x="41133" y="27598"/>
                  </a:lnTo>
                  <a:lnTo>
                    <a:pt x="41117" y="27736"/>
                  </a:lnTo>
                  <a:lnTo>
                    <a:pt x="41117" y="27874"/>
                  </a:lnTo>
                  <a:lnTo>
                    <a:pt x="41133" y="28018"/>
                  </a:lnTo>
                  <a:lnTo>
                    <a:pt x="41165" y="28156"/>
                  </a:lnTo>
                  <a:lnTo>
                    <a:pt x="41212" y="28301"/>
                  </a:lnTo>
                  <a:lnTo>
                    <a:pt x="41276" y="28445"/>
                  </a:lnTo>
                  <a:lnTo>
                    <a:pt x="41371" y="28583"/>
                  </a:lnTo>
                  <a:lnTo>
                    <a:pt x="41467" y="28727"/>
                  </a:lnTo>
                  <a:lnTo>
                    <a:pt x="41594" y="28871"/>
                  </a:lnTo>
                  <a:lnTo>
                    <a:pt x="41737" y="29010"/>
                  </a:lnTo>
                  <a:lnTo>
                    <a:pt x="41896" y="29154"/>
                  </a:lnTo>
                  <a:lnTo>
                    <a:pt x="42071" y="29292"/>
                  </a:lnTo>
                  <a:lnTo>
                    <a:pt x="42245" y="29430"/>
                  </a:lnTo>
                  <a:lnTo>
                    <a:pt x="42452" y="29574"/>
                  </a:lnTo>
                  <a:lnTo>
                    <a:pt x="42675" y="29713"/>
                  </a:lnTo>
                  <a:lnTo>
                    <a:pt x="42913" y="29845"/>
                  </a:lnTo>
                  <a:lnTo>
                    <a:pt x="43167" y="29983"/>
                  </a:lnTo>
                  <a:lnTo>
                    <a:pt x="43437" y="30115"/>
                  </a:lnTo>
                  <a:lnTo>
                    <a:pt x="43723" y="30253"/>
                  </a:lnTo>
                  <a:lnTo>
                    <a:pt x="44025" y="30380"/>
                  </a:lnTo>
                  <a:lnTo>
                    <a:pt x="44343" y="30512"/>
                  </a:lnTo>
                  <a:lnTo>
                    <a:pt x="44677" y="30638"/>
                  </a:lnTo>
                  <a:lnTo>
                    <a:pt x="45011" y="30764"/>
                  </a:lnTo>
                  <a:lnTo>
                    <a:pt x="45376" y="30890"/>
                  </a:lnTo>
                  <a:lnTo>
                    <a:pt x="45742" y="31010"/>
                  </a:lnTo>
                  <a:lnTo>
                    <a:pt x="46139" y="31131"/>
                  </a:lnTo>
                  <a:lnTo>
                    <a:pt x="46537" y="31251"/>
                  </a:lnTo>
                  <a:lnTo>
                    <a:pt x="46950" y="31365"/>
                  </a:lnTo>
                  <a:lnTo>
                    <a:pt x="47379" y="31479"/>
                  </a:lnTo>
                  <a:lnTo>
                    <a:pt x="47824" y="31587"/>
                  </a:lnTo>
                  <a:lnTo>
                    <a:pt x="47602" y="31900"/>
                  </a:lnTo>
                  <a:lnTo>
                    <a:pt x="47347" y="32218"/>
                  </a:lnTo>
                  <a:lnTo>
                    <a:pt x="47172" y="32404"/>
                  </a:lnTo>
                  <a:lnTo>
                    <a:pt x="46982" y="32585"/>
                  </a:lnTo>
                  <a:lnTo>
                    <a:pt x="46775" y="32753"/>
                  </a:lnTo>
                  <a:lnTo>
                    <a:pt x="46553" y="32915"/>
                  </a:lnTo>
                  <a:lnTo>
                    <a:pt x="46298" y="33065"/>
                  </a:lnTo>
                  <a:lnTo>
                    <a:pt x="46028" y="33210"/>
                  </a:lnTo>
                  <a:lnTo>
                    <a:pt x="45742" y="33348"/>
                  </a:lnTo>
                  <a:lnTo>
                    <a:pt x="45440" y="33474"/>
                  </a:lnTo>
                  <a:lnTo>
                    <a:pt x="45138" y="33594"/>
                  </a:lnTo>
                  <a:lnTo>
                    <a:pt x="44804" y="33708"/>
                  </a:lnTo>
                  <a:lnTo>
                    <a:pt x="44455" y="33816"/>
                  </a:lnTo>
                  <a:lnTo>
                    <a:pt x="44105" y="33913"/>
                  </a:lnTo>
                  <a:lnTo>
                    <a:pt x="43739" y="34003"/>
                  </a:lnTo>
                  <a:lnTo>
                    <a:pt x="43358" y="34087"/>
                  </a:lnTo>
                  <a:lnTo>
                    <a:pt x="42976" y="34165"/>
                  </a:lnTo>
                  <a:lnTo>
                    <a:pt x="42579" y="34237"/>
                  </a:lnTo>
                  <a:lnTo>
                    <a:pt x="42166" y="34303"/>
                  </a:lnTo>
                  <a:lnTo>
                    <a:pt x="41769" y="34363"/>
                  </a:lnTo>
                  <a:lnTo>
                    <a:pt x="41339" y="34417"/>
                  </a:lnTo>
                  <a:lnTo>
                    <a:pt x="40926" y="34465"/>
                  </a:lnTo>
                  <a:lnTo>
                    <a:pt x="40497" y="34507"/>
                  </a:lnTo>
                  <a:lnTo>
                    <a:pt x="40068" y="34549"/>
                  </a:lnTo>
                  <a:lnTo>
                    <a:pt x="39639" y="34585"/>
                  </a:lnTo>
                  <a:lnTo>
                    <a:pt x="39210" y="34610"/>
                  </a:lnTo>
                  <a:lnTo>
                    <a:pt x="38781" y="34640"/>
                  </a:lnTo>
                  <a:lnTo>
                    <a:pt x="38336" y="34658"/>
                  </a:lnTo>
                  <a:lnTo>
                    <a:pt x="37906" y="34676"/>
                  </a:lnTo>
                  <a:lnTo>
                    <a:pt x="37477" y="34688"/>
                  </a:lnTo>
                  <a:lnTo>
                    <a:pt x="36635" y="34706"/>
                  </a:lnTo>
                  <a:lnTo>
                    <a:pt x="35809" y="34712"/>
                  </a:lnTo>
                  <a:lnTo>
                    <a:pt x="34950" y="34706"/>
                  </a:lnTo>
                  <a:lnTo>
                    <a:pt x="34060" y="34688"/>
                  </a:lnTo>
                  <a:lnTo>
                    <a:pt x="33170" y="34664"/>
                  </a:lnTo>
                  <a:lnTo>
                    <a:pt x="32280" y="34628"/>
                  </a:lnTo>
                  <a:lnTo>
                    <a:pt x="31374" y="34579"/>
                  </a:lnTo>
                  <a:lnTo>
                    <a:pt x="30452" y="34519"/>
                  </a:lnTo>
                  <a:lnTo>
                    <a:pt x="29531" y="34453"/>
                  </a:lnTo>
                  <a:lnTo>
                    <a:pt x="28609" y="34375"/>
                  </a:lnTo>
                  <a:lnTo>
                    <a:pt x="27687" y="34291"/>
                  </a:lnTo>
                  <a:lnTo>
                    <a:pt x="26765" y="34201"/>
                  </a:lnTo>
                  <a:lnTo>
                    <a:pt x="25827" y="34099"/>
                  </a:lnTo>
                  <a:lnTo>
                    <a:pt x="24906" y="33985"/>
                  </a:lnTo>
                  <a:lnTo>
                    <a:pt x="24000" y="33870"/>
                  </a:lnTo>
                  <a:lnTo>
                    <a:pt x="23078" y="33744"/>
                  </a:lnTo>
                  <a:lnTo>
                    <a:pt x="22172" y="33606"/>
                  </a:lnTo>
                  <a:lnTo>
                    <a:pt x="21282" y="33468"/>
                  </a:lnTo>
                  <a:lnTo>
                    <a:pt x="20408" y="33318"/>
                  </a:lnTo>
                  <a:lnTo>
                    <a:pt x="19534" y="33167"/>
                  </a:lnTo>
                  <a:lnTo>
                    <a:pt x="18675" y="33005"/>
                  </a:lnTo>
                  <a:lnTo>
                    <a:pt x="17849" y="32843"/>
                  </a:lnTo>
                  <a:lnTo>
                    <a:pt x="17022" y="32669"/>
                  </a:lnTo>
                  <a:lnTo>
                    <a:pt x="16228" y="32489"/>
                  </a:lnTo>
                  <a:lnTo>
                    <a:pt x="15433" y="32308"/>
                  </a:lnTo>
                  <a:lnTo>
                    <a:pt x="14686" y="32122"/>
                  </a:lnTo>
                  <a:lnTo>
                    <a:pt x="13955" y="31930"/>
                  </a:lnTo>
                  <a:lnTo>
                    <a:pt x="13240" y="31731"/>
                  </a:lnTo>
                  <a:lnTo>
                    <a:pt x="12572" y="31527"/>
                  </a:lnTo>
                  <a:lnTo>
                    <a:pt x="11921" y="31323"/>
                  </a:lnTo>
                  <a:lnTo>
                    <a:pt x="11301" y="31119"/>
                  </a:lnTo>
                  <a:lnTo>
                    <a:pt x="10713" y="30902"/>
                  </a:lnTo>
                  <a:lnTo>
                    <a:pt x="10172" y="30686"/>
                  </a:lnTo>
                  <a:lnTo>
                    <a:pt x="9648" y="30470"/>
                  </a:lnTo>
                  <a:lnTo>
                    <a:pt x="9393" y="30355"/>
                  </a:lnTo>
                  <a:lnTo>
                    <a:pt x="9139" y="30235"/>
                  </a:lnTo>
                  <a:lnTo>
                    <a:pt x="8901" y="30109"/>
                  </a:lnTo>
                  <a:lnTo>
                    <a:pt x="8646" y="29977"/>
                  </a:lnTo>
                  <a:lnTo>
                    <a:pt x="8408" y="29839"/>
                  </a:lnTo>
                  <a:lnTo>
                    <a:pt x="8186" y="29695"/>
                  </a:lnTo>
                  <a:lnTo>
                    <a:pt x="7979" y="29544"/>
                  </a:lnTo>
                  <a:lnTo>
                    <a:pt x="7772" y="29394"/>
                  </a:lnTo>
                  <a:lnTo>
                    <a:pt x="7597" y="29238"/>
                  </a:lnTo>
                  <a:lnTo>
                    <a:pt x="7454" y="29082"/>
                  </a:lnTo>
                  <a:lnTo>
                    <a:pt x="7327" y="28919"/>
                  </a:lnTo>
                  <a:lnTo>
                    <a:pt x="7232" y="28751"/>
                  </a:lnTo>
                  <a:lnTo>
                    <a:pt x="7152" y="28583"/>
                  </a:lnTo>
                  <a:lnTo>
                    <a:pt x="7137" y="28415"/>
                  </a:lnTo>
                  <a:lnTo>
                    <a:pt x="7137" y="28331"/>
                  </a:lnTo>
                  <a:lnTo>
                    <a:pt x="7137" y="28246"/>
                  </a:lnTo>
                  <a:lnTo>
                    <a:pt x="7152" y="28162"/>
                  </a:lnTo>
                  <a:lnTo>
                    <a:pt x="7184" y="28078"/>
                  </a:lnTo>
                  <a:lnTo>
                    <a:pt x="7311" y="27832"/>
                  </a:lnTo>
                  <a:lnTo>
                    <a:pt x="7454" y="27598"/>
                  </a:lnTo>
                  <a:lnTo>
                    <a:pt x="7534" y="27489"/>
                  </a:lnTo>
                  <a:lnTo>
                    <a:pt x="7629" y="27381"/>
                  </a:lnTo>
                  <a:lnTo>
                    <a:pt x="7741" y="27273"/>
                  </a:lnTo>
                  <a:lnTo>
                    <a:pt x="7836" y="27171"/>
                  </a:lnTo>
                  <a:lnTo>
                    <a:pt x="8424" y="27435"/>
                  </a:lnTo>
                  <a:lnTo>
                    <a:pt x="9012" y="27688"/>
                  </a:lnTo>
                  <a:lnTo>
                    <a:pt x="9600" y="27922"/>
                  </a:lnTo>
                  <a:lnTo>
                    <a:pt x="10188" y="28144"/>
                  </a:lnTo>
                  <a:lnTo>
                    <a:pt x="10792" y="28349"/>
                  </a:lnTo>
                  <a:lnTo>
                    <a:pt x="11380" y="28535"/>
                  </a:lnTo>
                  <a:lnTo>
                    <a:pt x="11968" y="28709"/>
                  </a:lnTo>
                  <a:lnTo>
                    <a:pt x="12572" y="28865"/>
                  </a:lnTo>
                  <a:lnTo>
                    <a:pt x="13160" y="29004"/>
                  </a:lnTo>
                  <a:lnTo>
                    <a:pt x="13446" y="29064"/>
                  </a:lnTo>
                  <a:lnTo>
                    <a:pt x="13748" y="29124"/>
                  </a:lnTo>
                  <a:lnTo>
                    <a:pt x="14034" y="29178"/>
                  </a:lnTo>
                  <a:lnTo>
                    <a:pt x="14320" y="29226"/>
                  </a:lnTo>
                  <a:lnTo>
                    <a:pt x="14607" y="29268"/>
                  </a:lnTo>
                  <a:lnTo>
                    <a:pt x="14893" y="29310"/>
                  </a:lnTo>
                  <a:lnTo>
                    <a:pt x="15179" y="29346"/>
                  </a:lnTo>
                  <a:lnTo>
                    <a:pt x="15465" y="29376"/>
                  </a:lnTo>
                  <a:lnTo>
                    <a:pt x="15735" y="29406"/>
                  </a:lnTo>
                  <a:lnTo>
                    <a:pt x="16021" y="29424"/>
                  </a:lnTo>
                  <a:lnTo>
                    <a:pt x="16291" y="29442"/>
                  </a:lnTo>
                  <a:lnTo>
                    <a:pt x="16561" y="29454"/>
                  </a:lnTo>
                  <a:lnTo>
                    <a:pt x="16832" y="29466"/>
                  </a:lnTo>
                  <a:lnTo>
                    <a:pt x="17102" y="29466"/>
                  </a:lnTo>
                  <a:lnTo>
                    <a:pt x="17404" y="29460"/>
                  </a:lnTo>
                  <a:lnTo>
                    <a:pt x="17690" y="29454"/>
                  </a:lnTo>
                  <a:lnTo>
                    <a:pt x="17976" y="29436"/>
                  </a:lnTo>
                  <a:lnTo>
                    <a:pt x="18262" y="29418"/>
                  </a:lnTo>
                  <a:lnTo>
                    <a:pt x="18548" y="29388"/>
                  </a:lnTo>
                  <a:lnTo>
                    <a:pt x="18818" y="29352"/>
                  </a:lnTo>
                  <a:lnTo>
                    <a:pt x="19073" y="29316"/>
                  </a:lnTo>
                  <a:lnTo>
                    <a:pt x="19327" y="29268"/>
                  </a:lnTo>
                  <a:lnTo>
                    <a:pt x="19581" y="29220"/>
                  </a:lnTo>
                  <a:lnTo>
                    <a:pt x="19820" y="29160"/>
                  </a:lnTo>
                  <a:lnTo>
                    <a:pt x="20058" y="29100"/>
                  </a:lnTo>
                  <a:lnTo>
                    <a:pt x="20281" y="29028"/>
                  </a:lnTo>
                  <a:lnTo>
                    <a:pt x="20503" y="28955"/>
                  </a:lnTo>
                  <a:lnTo>
                    <a:pt x="20710" y="28871"/>
                  </a:lnTo>
                  <a:lnTo>
                    <a:pt x="20916" y="28787"/>
                  </a:lnTo>
                  <a:lnTo>
                    <a:pt x="21107" y="28697"/>
                  </a:lnTo>
                  <a:lnTo>
                    <a:pt x="21409" y="28541"/>
                  </a:lnTo>
                  <a:lnTo>
                    <a:pt x="21663" y="28385"/>
                  </a:lnTo>
                  <a:lnTo>
                    <a:pt x="21902" y="28222"/>
                  </a:lnTo>
                  <a:lnTo>
                    <a:pt x="22108" y="28066"/>
                  </a:lnTo>
                  <a:lnTo>
                    <a:pt x="22267" y="27904"/>
                  </a:lnTo>
                  <a:lnTo>
                    <a:pt x="22410" y="27742"/>
                  </a:lnTo>
                  <a:lnTo>
                    <a:pt x="22522" y="27580"/>
                  </a:lnTo>
                  <a:lnTo>
                    <a:pt x="22585" y="27417"/>
                  </a:lnTo>
                  <a:lnTo>
                    <a:pt x="22633" y="27255"/>
                  </a:lnTo>
                  <a:lnTo>
                    <a:pt x="22633" y="27093"/>
                  </a:lnTo>
                  <a:lnTo>
                    <a:pt x="22617" y="26937"/>
                  </a:lnTo>
                  <a:lnTo>
                    <a:pt x="22553" y="26774"/>
                  </a:lnTo>
                  <a:lnTo>
                    <a:pt x="22474" y="26618"/>
                  </a:lnTo>
                  <a:lnTo>
                    <a:pt x="22347" y="26456"/>
                  </a:lnTo>
                  <a:lnTo>
                    <a:pt x="22204" y="26306"/>
                  </a:lnTo>
                  <a:lnTo>
                    <a:pt x="22013" y="26149"/>
                  </a:lnTo>
                  <a:lnTo>
                    <a:pt x="21886" y="26053"/>
                  </a:lnTo>
                  <a:lnTo>
                    <a:pt x="21743" y="25963"/>
                  </a:lnTo>
                  <a:lnTo>
                    <a:pt x="21584" y="25873"/>
                  </a:lnTo>
                  <a:lnTo>
                    <a:pt x="21425" y="25783"/>
                  </a:lnTo>
                  <a:lnTo>
                    <a:pt x="21250" y="25699"/>
                  </a:lnTo>
                  <a:lnTo>
                    <a:pt x="21059" y="25615"/>
                  </a:lnTo>
                  <a:lnTo>
                    <a:pt x="20869" y="25531"/>
                  </a:lnTo>
                  <a:lnTo>
                    <a:pt x="20662" y="25453"/>
                  </a:lnTo>
                  <a:lnTo>
                    <a:pt x="20439" y="25374"/>
                  </a:lnTo>
                  <a:lnTo>
                    <a:pt x="20217" y="25302"/>
                  </a:lnTo>
                  <a:lnTo>
                    <a:pt x="19994" y="25230"/>
                  </a:lnTo>
                  <a:lnTo>
                    <a:pt x="19756" y="25158"/>
                  </a:lnTo>
                  <a:lnTo>
                    <a:pt x="19502" y="25092"/>
                  </a:lnTo>
                  <a:lnTo>
                    <a:pt x="19247" y="25032"/>
                  </a:lnTo>
                  <a:lnTo>
                    <a:pt x="18977" y="24972"/>
                  </a:lnTo>
                  <a:lnTo>
                    <a:pt x="18723" y="24912"/>
                  </a:lnTo>
                  <a:lnTo>
                    <a:pt x="18437" y="24858"/>
                  </a:lnTo>
                  <a:lnTo>
                    <a:pt x="18151" y="24804"/>
                  </a:lnTo>
                  <a:lnTo>
                    <a:pt x="17865" y="24756"/>
                  </a:lnTo>
                  <a:lnTo>
                    <a:pt x="17579" y="24713"/>
                  </a:lnTo>
                  <a:lnTo>
                    <a:pt x="17277" y="24671"/>
                  </a:lnTo>
                  <a:lnTo>
                    <a:pt x="16975" y="24629"/>
                  </a:lnTo>
                  <a:lnTo>
                    <a:pt x="16657" y="24599"/>
                  </a:lnTo>
                  <a:lnTo>
                    <a:pt x="16339" y="24563"/>
                  </a:lnTo>
                  <a:lnTo>
                    <a:pt x="16021" y="24533"/>
                  </a:lnTo>
                  <a:lnTo>
                    <a:pt x="15703" y="24509"/>
                  </a:lnTo>
                  <a:lnTo>
                    <a:pt x="15369" y="24491"/>
                  </a:lnTo>
                  <a:lnTo>
                    <a:pt x="15052" y="24473"/>
                  </a:lnTo>
                  <a:lnTo>
                    <a:pt x="14718" y="24461"/>
                  </a:lnTo>
                  <a:lnTo>
                    <a:pt x="14384" y="24449"/>
                  </a:lnTo>
                  <a:lnTo>
                    <a:pt x="14034" y="24443"/>
                  </a:lnTo>
                  <a:lnTo>
                    <a:pt x="13303" y="24443"/>
                  </a:lnTo>
                  <a:lnTo>
                    <a:pt x="12906" y="24455"/>
                  </a:lnTo>
                  <a:lnTo>
                    <a:pt x="12524" y="24467"/>
                  </a:lnTo>
                  <a:lnTo>
                    <a:pt x="12143" y="24485"/>
                  </a:lnTo>
                  <a:lnTo>
                    <a:pt x="11762" y="24509"/>
                  </a:lnTo>
                  <a:lnTo>
                    <a:pt x="11396" y="24539"/>
                  </a:lnTo>
                  <a:lnTo>
                    <a:pt x="11030" y="24575"/>
                  </a:lnTo>
                  <a:lnTo>
                    <a:pt x="10665" y="24617"/>
                  </a:lnTo>
                  <a:lnTo>
                    <a:pt x="10315" y="24659"/>
                  </a:lnTo>
                  <a:lnTo>
                    <a:pt x="9966" y="24713"/>
                  </a:lnTo>
                  <a:lnTo>
                    <a:pt x="9616" y="24768"/>
                  </a:lnTo>
                  <a:lnTo>
                    <a:pt x="9282" y="24828"/>
                  </a:lnTo>
                  <a:lnTo>
                    <a:pt x="8964" y="24894"/>
                  </a:lnTo>
                  <a:lnTo>
                    <a:pt x="8646" y="24966"/>
                  </a:lnTo>
                  <a:lnTo>
                    <a:pt x="8329" y="25044"/>
                  </a:lnTo>
                  <a:lnTo>
                    <a:pt x="8027" y="25122"/>
                  </a:lnTo>
                  <a:lnTo>
                    <a:pt x="7582" y="24834"/>
                  </a:lnTo>
                  <a:lnTo>
                    <a:pt x="7152" y="24533"/>
                  </a:lnTo>
                  <a:lnTo>
                    <a:pt x="6723" y="24227"/>
                  </a:lnTo>
                  <a:lnTo>
                    <a:pt x="6326" y="23914"/>
                  </a:lnTo>
                  <a:lnTo>
                    <a:pt x="5960" y="23596"/>
                  </a:lnTo>
                  <a:lnTo>
                    <a:pt x="5595" y="23277"/>
                  </a:lnTo>
                  <a:lnTo>
                    <a:pt x="5261" y="22947"/>
                  </a:lnTo>
                  <a:lnTo>
                    <a:pt x="4943" y="22616"/>
                  </a:lnTo>
                  <a:lnTo>
                    <a:pt x="4657" y="22280"/>
                  </a:lnTo>
                  <a:lnTo>
                    <a:pt x="4387" y="21938"/>
                  </a:lnTo>
                  <a:lnTo>
                    <a:pt x="4149" y="21595"/>
                  </a:lnTo>
                  <a:lnTo>
                    <a:pt x="3926" y="21253"/>
                  </a:lnTo>
                  <a:lnTo>
                    <a:pt x="3735" y="20904"/>
                  </a:lnTo>
                  <a:lnTo>
                    <a:pt x="3576" y="20556"/>
                  </a:lnTo>
                  <a:lnTo>
                    <a:pt x="3449" y="20201"/>
                  </a:lnTo>
                  <a:lnTo>
                    <a:pt x="3354" y="19847"/>
                  </a:lnTo>
                  <a:lnTo>
                    <a:pt x="3274" y="19498"/>
                  </a:lnTo>
                  <a:lnTo>
                    <a:pt x="3243" y="19144"/>
                  </a:lnTo>
                  <a:lnTo>
                    <a:pt x="3227" y="18789"/>
                  </a:lnTo>
                  <a:lnTo>
                    <a:pt x="3259" y="18435"/>
                  </a:lnTo>
                  <a:lnTo>
                    <a:pt x="3322" y="18080"/>
                  </a:lnTo>
                  <a:lnTo>
                    <a:pt x="3417" y="17732"/>
                  </a:lnTo>
                  <a:lnTo>
                    <a:pt x="3561" y="17383"/>
                  </a:lnTo>
                  <a:lnTo>
                    <a:pt x="3640" y="17209"/>
                  </a:lnTo>
                  <a:lnTo>
                    <a:pt x="3735" y="17035"/>
                  </a:lnTo>
                  <a:lnTo>
                    <a:pt x="3831" y="16866"/>
                  </a:lnTo>
                  <a:lnTo>
                    <a:pt x="3942" y="16692"/>
                  </a:lnTo>
                  <a:lnTo>
                    <a:pt x="4053" y="16524"/>
                  </a:lnTo>
                  <a:lnTo>
                    <a:pt x="4196" y="16350"/>
                  </a:lnTo>
                  <a:lnTo>
                    <a:pt x="4323" y="16181"/>
                  </a:lnTo>
                  <a:lnTo>
                    <a:pt x="4482" y="16013"/>
                  </a:lnTo>
                  <a:lnTo>
                    <a:pt x="4641" y="15845"/>
                  </a:lnTo>
                  <a:lnTo>
                    <a:pt x="4816" y="15683"/>
                  </a:lnTo>
                  <a:lnTo>
                    <a:pt x="4991" y="15514"/>
                  </a:lnTo>
                  <a:lnTo>
                    <a:pt x="5182" y="15352"/>
                  </a:lnTo>
                  <a:lnTo>
                    <a:pt x="5388" y="15190"/>
                  </a:lnTo>
                  <a:lnTo>
                    <a:pt x="5611" y="15028"/>
                  </a:lnTo>
                  <a:lnTo>
                    <a:pt x="5833" y="14865"/>
                  </a:lnTo>
                  <a:lnTo>
                    <a:pt x="6072" y="14709"/>
                  </a:lnTo>
                  <a:lnTo>
                    <a:pt x="6310" y="14547"/>
                  </a:lnTo>
                  <a:lnTo>
                    <a:pt x="6580" y="14391"/>
                  </a:lnTo>
                  <a:lnTo>
                    <a:pt x="6994" y="14150"/>
                  </a:lnTo>
                  <a:lnTo>
                    <a:pt x="7407" y="13922"/>
                  </a:lnTo>
                  <a:lnTo>
                    <a:pt x="7820" y="13700"/>
                  </a:lnTo>
                  <a:lnTo>
                    <a:pt x="8233" y="13483"/>
                  </a:lnTo>
                  <a:lnTo>
                    <a:pt x="8631" y="13279"/>
                  </a:lnTo>
                  <a:lnTo>
                    <a:pt x="9044" y="13081"/>
                  </a:lnTo>
                  <a:lnTo>
                    <a:pt x="9441" y="12895"/>
                  </a:lnTo>
                  <a:lnTo>
                    <a:pt x="9838" y="12720"/>
                  </a:lnTo>
                  <a:lnTo>
                    <a:pt x="10061" y="12889"/>
                  </a:lnTo>
                  <a:lnTo>
                    <a:pt x="10299" y="13045"/>
                  </a:lnTo>
                  <a:lnTo>
                    <a:pt x="10570" y="13201"/>
                  </a:lnTo>
                  <a:lnTo>
                    <a:pt x="10840" y="13357"/>
                  </a:lnTo>
                  <a:lnTo>
                    <a:pt x="11110" y="13502"/>
                  </a:lnTo>
                  <a:lnTo>
                    <a:pt x="11412" y="13646"/>
                  </a:lnTo>
                  <a:lnTo>
                    <a:pt x="11714" y="13790"/>
                  </a:lnTo>
                  <a:lnTo>
                    <a:pt x="12032" y="13922"/>
                  </a:lnTo>
                  <a:lnTo>
                    <a:pt x="12350" y="14054"/>
                  </a:lnTo>
                  <a:lnTo>
                    <a:pt x="12683" y="14180"/>
                  </a:lnTo>
                  <a:lnTo>
                    <a:pt x="13017" y="14301"/>
                  </a:lnTo>
                  <a:lnTo>
                    <a:pt x="13351" y="14421"/>
                  </a:lnTo>
                  <a:lnTo>
                    <a:pt x="13701" y="14529"/>
                  </a:lnTo>
                  <a:lnTo>
                    <a:pt x="14050" y="14637"/>
                  </a:lnTo>
                  <a:lnTo>
                    <a:pt x="14416" y="14739"/>
                  </a:lnTo>
                  <a:lnTo>
                    <a:pt x="14765" y="14835"/>
                  </a:lnTo>
                  <a:lnTo>
                    <a:pt x="15131" y="14932"/>
                  </a:lnTo>
                  <a:lnTo>
                    <a:pt x="15497" y="15016"/>
                  </a:lnTo>
                  <a:lnTo>
                    <a:pt x="15846" y="15094"/>
                  </a:lnTo>
                  <a:lnTo>
                    <a:pt x="16212" y="15172"/>
                  </a:lnTo>
                  <a:lnTo>
                    <a:pt x="16577" y="15244"/>
                  </a:lnTo>
                  <a:lnTo>
                    <a:pt x="16927" y="15304"/>
                  </a:lnTo>
                  <a:lnTo>
                    <a:pt x="17277" y="15364"/>
                  </a:lnTo>
                  <a:lnTo>
                    <a:pt x="17626" y="15418"/>
                  </a:lnTo>
                  <a:lnTo>
                    <a:pt x="17976" y="15466"/>
                  </a:lnTo>
                  <a:lnTo>
                    <a:pt x="18310" y="15508"/>
                  </a:lnTo>
                  <a:lnTo>
                    <a:pt x="18643" y="15538"/>
                  </a:lnTo>
                  <a:lnTo>
                    <a:pt x="18961" y="15568"/>
                  </a:lnTo>
                  <a:lnTo>
                    <a:pt x="19279" y="15592"/>
                  </a:lnTo>
                  <a:lnTo>
                    <a:pt x="19597" y="15611"/>
                  </a:lnTo>
                  <a:lnTo>
                    <a:pt x="19883" y="15617"/>
                  </a:lnTo>
                  <a:lnTo>
                    <a:pt x="20169" y="15623"/>
                  </a:lnTo>
                  <a:lnTo>
                    <a:pt x="20503" y="15617"/>
                  </a:lnTo>
                  <a:lnTo>
                    <a:pt x="20805" y="15604"/>
                  </a:lnTo>
                  <a:lnTo>
                    <a:pt x="21107" y="15586"/>
                  </a:lnTo>
                  <a:lnTo>
                    <a:pt x="21393" y="15556"/>
                  </a:lnTo>
                  <a:lnTo>
                    <a:pt x="21679" y="15520"/>
                  </a:lnTo>
                  <a:lnTo>
                    <a:pt x="21933" y="15472"/>
                  </a:lnTo>
                  <a:lnTo>
                    <a:pt x="22172" y="15418"/>
                  </a:lnTo>
                  <a:lnTo>
                    <a:pt x="22394" y="15364"/>
                  </a:lnTo>
                  <a:lnTo>
                    <a:pt x="22601" y="15298"/>
                  </a:lnTo>
                  <a:lnTo>
                    <a:pt x="22792" y="15220"/>
                  </a:lnTo>
                  <a:lnTo>
                    <a:pt x="22951" y="15142"/>
                  </a:lnTo>
                  <a:lnTo>
                    <a:pt x="23094" y="15058"/>
                  </a:lnTo>
                  <a:lnTo>
                    <a:pt x="23221" y="14968"/>
                  </a:lnTo>
                  <a:lnTo>
                    <a:pt x="23332" y="14865"/>
                  </a:lnTo>
                  <a:lnTo>
                    <a:pt x="23412" y="14763"/>
                  </a:lnTo>
                  <a:lnTo>
                    <a:pt x="23475" y="14655"/>
                  </a:lnTo>
                  <a:lnTo>
                    <a:pt x="23539" y="14457"/>
                  </a:lnTo>
                  <a:lnTo>
                    <a:pt x="23586" y="14247"/>
                  </a:lnTo>
                  <a:lnTo>
                    <a:pt x="23586" y="14030"/>
                  </a:lnTo>
                  <a:lnTo>
                    <a:pt x="23555" y="13796"/>
                  </a:lnTo>
                  <a:lnTo>
                    <a:pt x="23491" y="13562"/>
                  </a:lnTo>
                  <a:lnTo>
                    <a:pt x="23396" y="13315"/>
                  </a:lnTo>
                  <a:lnTo>
                    <a:pt x="23269" y="13069"/>
                  </a:lnTo>
                  <a:lnTo>
                    <a:pt x="23125" y="12817"/>
                  </a:lnTo>
                  <a:lnTo>
                    <a:pt x="22935" y="12564"/>
                  </a:lnTo>
                  <a:lnTo>
                    <a:pt x="22712" y="12318"/>
                  </a:lnTo>
                  <a:lnTo>
                    <a:pt x="22458" y="12071"/>
                  </a:lnTo>
                  <a:lnTo>
                    <a:pt x="22172" y="11831"/>
                  </a:lnTo>
                  <a:lnTo>
                    <a:pt x="22013" y="11717"/>
                  </a:lnTo>
                  <a:lnTo>
                    <a:pt x="21854" y="11603"/>
                  </a:lnTo>
                  <a:lnTo>
                    <a:pt x="21679" y="11489"/>
                  </a:lnTo>
                  <a:lnTo>
                    <a:pt x="21504" y="11374"/>
                  </a:lnTo>
                  <a:lnTo>
                    <a:pt x="21314" y="11266"/>
                  </a:lnTo>
                  <a:lnTo>
                    <a:pt x="21123" y="11164"/>
                  </a:lnTo>
                  <a:lnTo>
                    <a:pt x="20916" y="11062"/>
                  </a:lnTo>
                  <a:lnTo>
                    <a:pt x="20694" y="10966"/>
                  </a:lnTo>
                  <a:lnTo>
                    <a:pt x="20487" y="10870"/>
                  </a:lnTo>
                  <a:lnTo>
                    <a:pt x="20249" y="10780"/>
                  </a:lnTo>
                  <a:lnTo>
                    <a:pt x="20026" y="10696"/>
                  </a:lnTo>
                  <a:lnTo>
                    <a:pt x="19788" y="10617"/>
                  </a:lnTo>
                  <a:lnTo>
                    <a:pt x="19549" y="10545"/>
                  </a:lnTo>
                  <a:lnTo>
                    <a:pt x="19311" y="10473"/>
                  </a:lnTo>
                  <a:lnTo>
                    <a:pt x="19057" y="10413"/>
                  </a:lnTo>
                  <a:lnTo>
                    <a:pt x="18802" y="10353"/>
                  </a:lnTo>
                  <a:lnTo>
                    <a:pt x="18548" y="10299"/>
                  </a:lnTo>
                  <a:lnTo>
                    <a:pt x="18294" y="10251"/>
                  </a:lnTo>
                  <a:lnTo>
                    <a:pt x="18024" y="10203"/>
                  </a:lnTo>
                  <a:lnTo>
                    <a:pt x="17753" y="10167"/>
                  </a:lnTo>
                  <a:lnTo>
                    <a:pt x="17483" y="10131"/>
                  </a:lnTo>
                  <a:lnTo>
                    <a:pt x="17197" y="10101"/>
                  </a:lnTo>
                  <a:lnTo>
                    <a:pt x="16927" y="10077"/>
                  </a:lnTo>
                  <a:lnTo>
                    <a:pt x="16641" y="10059"/>
                  </a:lnTo>
                  <a:lnTo>
                    <a:pt x="16355" y="10041"/>
                  </a:lnTo>
                  <a:lnTo>
                    <a:pt x="16069" y="10035"/>
                  </a:lnTo>
                  <a:lnTo>
                    <a:pt x="15767" y="10029"/>
                  </a:lnTo>
                  <a:lnTo>
                    <a:pt x="15481" y="10035"/>
                  </a:lnTo>
                  <a:lnTo>
                    <a:pt x="15179" y="10041"/>
                  </a:lnTo>
                  <a:lnTo>
                    <a:pt x="14877" y="10053"/>
                  </a:lnTo>
                  <a:lnTo>
                    <a:pt x="14575" y="10071"/>
                  </a:lnTo>
                  <a:lnTo>
                    <a:pt x="14273" y="10089"/>
                  </a:lnTo>
                  <a:lnTo>
                    <a:pt x="13971" y="10119"/>
                  </a:lnTo>
                  <a:lnTo>
                    <a:pt x="13669" y="10149"/>
                  </a:lnTo>
                  <a:lnTo>
                    <a:pt x="13367" y="10191"/>
                  </a:lnTo>
                  <a:lnTo>
                    <a:pt x="13049" y="10233"/>
                  </a:lnTo>
                  <a:lnTo>
                    <a:pt x="12747" y="10281"/>
                  </a:lnTo>
                  <a:lnTo>
                    <a:pt x="12429" y="10335"/>
                  </a:lnTo>
                  <a:lnTo>
                    <a:pt x="12127" y="10395"/>
                  </a:lnTo>
                  <a:lnTo>
                    <a:pt x="11809" y="10461"/>
                  </a:lnTo>
                  <a:lnTo>
                    <a:pt x="11809" y="10461"/>
                  </a:lnTo>
                  <a:lnTo>
                    <a:pt x="11841" y="10347"/>
                  </a:lnTo>
                  <a:lnTo>
                    <a:pt x="11873" y="10233"/>
                  </a:lnTo>
                  <a:lnTo>
                    <a:pt x="11936" y="10113"/>
                  </a:lnTo>
                  <a:lnTo>
                    <a:pt x="12000" y="9999"/>
                  </a:lnTo>
                  <a:lnTo>
                    <a:pt x="12064" y="9884"/>
                  </a:lnTo>
                  <a:lnTo>
                    <a:pt x="12143" y="9770"/>
                  </a:lnTo>
                  <a:lnTo>
                    <a:pt x="12238" y="9650"/>
                  </a:lnTo>
                  <a:lnTo>
                    <a:pt x="12350" y="9536"/>
                  </a:lnTo>
                  <a:lnTo>
                    <a:pt x="12477" y="9422"/>
                  </a:lnTo>
                  <a:lnTo>
                    <a:pt x="12604" y="9308"/>
                  </a:lnTo>
                  <a:lnTo>
                    <a:pt x="12731" y="9187"/>
                  </a:lnTo>
                  <a:lnTo>
                    <a:pt x="12890" y="9073"/>
                  </a:lnTo>
                  <a:lnTo>
                    <a:pt x="13049" y="8959"/>
                  </a:lnTo>
                  <a:lnTo>
                    <a:pt x="13224" y="8845"/>
                  </a:lnTo>
                  <a:lnTo>
                    <a:pt x="13589" y="8611"/>
                  </a:lnTo>
                  <a:lnTo>
                    <a:pt x="14018" y="8382"/>
                  </a:lnTo>
                  <a:lnTo>
                    <a:pt x="14479" y="8148"/>
                  </a:lnTo>
                  <a:lnTo>
                    <a:pt x="14988" y="7920"/>
                  </a:lnTo>
                  <a:lnTo>
                    <a:pt x="15528" y="7691"/>
                  </a:lnTo>
                  <a:lnTo>
                    <a:pt x="16116" y="7463"/>
                  </a:lnTo>
                  <a:lnTo>
                    <a:pt x="16752" y="7235"/>
                  </a:lnTo>
                  <a:lnTo>
                    <a:pt x="17436" y="7012"/>
                  </a:lnTo>
                  <a:lnTo>
                    <a:pt x="18151" y="6784"/>
                  </a:lnTo>
                  <a:lnTo>
                    <a:pt x="18818" y="6586"/>
                  </a:lnTo>
                  <a:lnTo>
                    <a:pt x="19486" y="6393"/>
                  </a:lnTo>
                  <a:lnTo>
                    <a:pt x="20153" y="6207"/>
                  </a:lnTo>
                  <a:lnTo>
                    <a:pt x="20821" y="6033"/>
                  </a:lnTo>
                  <a:lnTo>
                    <a:pt x="21488" y="5859"/>
                  </a:lnTo>
                  <a:lnTo>
                    <a:pt x="22172" y="5696"/>
                  </a:lnTo>
                  <a:lnTo>
                    <a:pt x="22839" y="5540"/>
                  </a:lnTo>
                  <a:lnTo>
                    <a:pt x="23523" y="5384"/>
                  </a:lnTo>
                  <a:lnTo>
                    <a:pt x="24190" y="5246"/>
                  </a:lnTo>
                  <a:lnTo>
                    <a:pt x="24874" y="5108"/>
                  </a:lnTo>
                  <a:lnTo>
                    <a:pt x="25541" y="4975"/>
                  </a:lnTo>
                  <a:lnTo>
                    <a:pt x="26225" y="4855"/>
                  </a:lnTo>
                  <a:lnTo>
                    <a:pt x="26892" y="4735"/>
                  </a:lnTo>
                  <a:lnTo>
                    <a:pt x="27560" y="4627"/>
                  </a:lnTo>
                  <a:lnTo>
                    <a:pt x="28227" y="4531"/>
                  </a:lnTo>
                  <a:lnTo>
                    <a:pt x="28879" y="4435"/>
                  </a:lnTo>
                  <a:lnTo>
                    <a:pt x="29546" y="4350"/>
                  </a:lnTo>
                  <a:lnTo>
                    <a:pt x="30198" y="4272"/>
                  </a:lnTo>
                  <a:lnTo>
                    <a:pt x="30850" y="4200"/>
                  </a:lnTo>
                  <a:lnTo>
                    <a:pt x="31485" y="4134"/>
                  </a:lnTo>
                  <a:lnTo>
                    <a:pt x="32137" y="4080"/>
                  </a:lnTo>
                  <a:lnTo>
                    <a:pt x="32773" y="4032"/>
                  </a:lnTo>
                  <a:lnTo>
                    <a:pt x="33393" y="3990"/>
                  </a:lnTo>
                  <a:lnTo>
                    <a:pt x="34013" y="3954"/>
                  </a:lnTo>
                  <a:lnTo>
                    <a:pt x="34632" y="3930"/>
                  </a:lnTo>
                  <a:lnTo>
                    <a:pt x="35236" y="3912"/>
                  </a:lnTo>
                  <a:lnTo>
                    <a:pt x="35824" y="3900"/>
                  </a:lnTo>
                  <a:lnTo>
                    <a:pt x="36412" y="3900"/>
                  </a:lnTo>
                  <a:lnTo>
                    <a:pt x="37001" y="3906"/>
                  </a:lnTo>
                  <a:lnTo>
                    <a:pt x="37573" y="3918"/>
                  </a:lnTo>
                  <a:lnTo>
                    <a:pt x="38129" y="3942"/>
                  </a:lnTo>
                  <a:lnTo>
                    <a:pt x="38685" y="3972"/>
                  </a:lnTo>
                  <a:lnTo>
                    <a:pt x="38367" y="4224"/>
                  </a:lnTo>
                  <a:lnTo>
                    <a:pt x="38097" y="4477"/>
                  </a:lnTo>
                  <a:lnTo>
                    <a:pt x="37875" y="4729"/>
                  </a:lnTo>
                  <a:lnTo>
                    <a:pt x="37684" y="4981"/>
                  </a:lnTo>
                  <a:lnTo>
                    <a:pt x="37525" y="5240"/>
                  </a:lnTo>
                  <a:lnTo>
                    <a:pt x="37461" y="5366"/>
                  </a:lnTo>
                  <a:lnTo>
                    <a:pt x="37414" y="5492"/>
                  </a:lnTo>
                  <a:lnTo>
                    <a:pt x="37366" y="5618"/>
                  </a:lnTo>
                  <a:lnTo>
                    <a:pt x="37334" y="5744"/>
                  </a:lnTo>
                  <a:lnTo>
                    <a:pt x="37318" y="5871"/>
                  </a:lnTo>
                  <a:lnTo>
                    <a:pt x="37302" y="5997"/>
                  </a:lnTo>
                  <a:lnTo>
                    <a:pt x="37302" y="6117"/>
                  </a:lnTo>
                  <a:lnTo>
                    <a:pt x="37302" y="6243"/>
                  </a:lnTo>
                  <a:lnTo>
                    <a:pt x="37318" y="6369"/>
                  </a:lnTo>
                  <a:lnTo>
                    <a:pt x="37350" y="6490"/>
                  </a:lnTo>
                  <a:lnTo>
                    <a:pt x="37382" y="6616"/>
                  </a:lnTo>
                  <a:lnTo>
                    <a:pt x="37430" y="6736"/>
                  </a:lnTo>
                  <a:lnTo>
                    <a:pt x="37477" y="6856"/>
                  </a:lnTo>
                  <a:lnTo>
                    <a:pt x="37557" y="6976"/>
                  </a:lnTo>
                  <a:lnTo>
                    <a:pt x="37620" y="7096"/>
                  </a:lnTo>
                  <a:lnTo>
                    <a:pt x="37716" y="7217"/>
                  </a:lnTo>
                  <a:lnTo>
                    <a:pt x="37811" y="7331"/>
                  </a:lnTo>
                  <a:lnTo>
                    <a:pt x="37922" y="7445"/>
                  </a:lnTo>
                  <a:lnTo>
                    <a:pt x="38034" y="7565"/>
                  </a:lnTo>
                  <a:lnTo>
                    <a:pt x="38161" y="7673"/>
                  </a:lnTo>
                  <a:lnTo>
                    <a:pt x="38304" y="7787"/>
                  </a:lnTo>
                  <a:lnTo>
                    <a:pt x="38447" y="7902"/>
                  </a:lnTo>
                  <a:lnTo>
                    <a:pt x="38685" y="8064"/>
                  </a:lnTo>
                  <a:lnTo>
                    <a:pt x="38955" y="8220"/>
                  </a:lnTo>
                  <a:lnTo>
                    <a:pt x="39226" y="8370"/>
                  </a:lnTo>
                  <a:lnTo>
                    <a:pt x="39528" y="8508"/>
                  </a:lnTo>
                  <a:lnTo>
                    <a:pt x="39830" y="8641"/>
                  </a:lnTo>
                  <a:lnTo>
                    <a:pt x="40163" y="8761"/>
                  </a:lnTo>
                  <a:lnTo>
                    <a:pt x="40497" y="8869"/>
                  </a:lnTo>
                  <a:lnTo>
                    <a:pt x="40831" y="8971"/>
                  </a:lnTo>
                  <a:lnTo>
                    <a:pt x="41196" y="9061"/>
                  </a:lnTo>
                  <a:lnTo>
                    <a:pt x="41562" y="9139"/>
                  </a:lnTo>
                  <a:lnTo>
                    <a:pt x="41928" y="9205"/>
                  </a:lnTo>
                  <a:lnTo>
                    <a:pt x="42309" y="9259"/>
                  </a:lnTo>
                  <a:lnTo>
                    <a:pt x="42690" y="9308"/>
                  </a:lnTo>
                  <a:lnTo>
                    <a:pt x="43088" y="9338"/>
                  </a:lnTo>
                  <a:lnTo>
                    <a:pt x="43469" y="9356"/>
                  </a:lnTo>
                  <a:lnTo>
                    <a:pt x="43867" y="9362"/>
                  </a:lnTo>
                  <a:lnTo>
                    <a:pt x="44089" y="9362"/>
                  </a:lnTo>
                  <a:lnTo>
                    <a:pt x="44343" y="9356"/>
                  </a:lnTo>
                  <a:lnTo>
                    <a:pt x="44629" y="9338"/>
                  </a:lnTo>
                  <a:lnTo>
                    <a:pt x="44931" y="9314"/>
                  </a:lnTo>
                  <a:lnTo>
                    <a:pt x="45265" y="9277"/>
                  </a:lnTo>
                  <a:lnTo>
                    <a:pt x="45599" y="9223"/>
                  </a:lnTo>
                  <a:lnTo>
                    <a:pt x="45949" y="9163"/>
                  </a:lnTo>
                  <a:lnTo>
                    <a:pt x="46123" y="9121"/>
                  </a:lnTo>
                  <a:lnTo>
                    <a:pt x="46298" y="9079"/>
                  </a:lnTo>
                  <a:lnTo>
                    <a:pt x="46473" y="9031"/>
                  </a:lnTo>
                  <a:lnTo>
                    <a:pt x="46648" y="8983"/>
                  </a:lnTo>
                  <a:lnTo>
                    <a:pt x="46823" y="8923"/>
                  </a:lnTo>
                  <a:lnTo>
                    <a:pt x="46998" y="8863"/>
                  </a:lnTo>
                  <a:lnTo>
                    <a:pt x="47172" y="8791"/>
                  </a:lnTo>
                  <a:lnTo>
                    <a:pt x="47347" y="8719"/>
                  </a:lnTo>
                  <a:lnTo>
                    <a:pt x="47506" y="8641"/>
                  </a:lnTo>
                  <a:lnTo>
                    <a:pt x="47665" y="8550"/>
                  </a:lnTo>
                  <a:lnTo>
                    <a:pt x="47824" y="8460"/>
                  </a:lnTo>
                  <a:lnTo>
                    <a:pt x="47967" y="8358"/>
                  </a:lnTo>
                  <a:lnTo>
                    <a:pt x="48126" y="8256"/>
                  </a:lnTo>
                  <a:lnTo>
                    <a:pt x="48253" y="8142"/>
                  </a:lnTo>
                  <a:lnTo>
                    <a:pt x="48396" y="8022"/>
                  </a:lnTo>
                  <a:lnTo>
                    <a:pt x="48523" y="7890"/>
                  </a:lnTo>
                  <a:lnTo>
                    <a:pt x="48635" y="7757"/>
                  </a:lnTo>
                  <a:lnTo>
                    <a:pt x="48746" y="7613"/>
                  </a:lnTo>
                  <a:lnTo>
                    <a:pt x="48857" y="7445"/>
                  </a:lnTo>
                  <a:lnTo>
                    <a:pt x="48937" y="7283"/>
                  </a:lnTo>
                  <a:lnTo>
                    <a:pt x="49000" y="7120"/>
                  </a:lnTo>
                  <a:lnTo>
                    <a:pt x="49064" y="6958"/>
                  </a:lnTo>
                  <a:lnTo>
                    <a:pt x="49096" y="6796"/>
                  </a:lnTo>
                  <a:lnTo>
                    <a:pt x="49111" y="6640"/>
                  </a:lnTo>
                  <a:lnTo>
                    <a:pt x="49111" y="6478"/>
                  </a:lnTo>
                  <a:lnTo>
                    <a:pt x="49080" y="6321"/>
                  </a:lnTo>
                  <a:lnTo>
                    <a:pt x="49048" y="6171"/>
                  </a:lnTo>
                  <a:lnTo>
                    <a:pt x="49000" y="6015"/>
                  </a:lnTo>
                  <a:lnTo>
                    <a:pt x="48921" y="5865"/>
                  </a:lnTo>
                  <a:lnTo>
                    <a:pt x="48825" y="5714"/>
                  </a:lnTo>
                  <a:lnTo>
                    <a:pt x="48730" y="5570"/>
                  </a:lnTo>
                  <a:lnTo>
                    <a:pt x="48603" y="5426"/>
                  </a:lnTo>
                  <a:lnTo>
                    <a:pt x="48460" y="5282"/>
                  </a:lnTo>
                  <a:lnTo>
                    <a:pt x="48317" y="5144"/>
                  </a:lnTo>
                  <a:lnTo>
                    <a:pt x="48142" y="5005"/>
                  </a:lnTo>
                  <a:lnTo>
                    <a:pt x="47951" y="4873"/>
                  </a:lnTo>
                  <a:lnTo>
                    <a:pt x="47745" y="4741"/>
                  </a:lnTo>
                  <a:lnTo>
                    <a:pt x="47538" y="4615"/>
                  </a:lnTo>
                  <a:lnTo>
                    <a:pt x="47300" y="4489"/>
                  </a:lnTo>
                  <a:lnTo>
                    <a:pt x="47045" y="4362"/>
                  </a:lnTo>
                  <a:lnTo>
                    <a:pt x="46791" y="4242"/>
                  </a:lnTo>
                  <a:lnTo>
                    <a:pt x="46505" y="4128"/>
                  </a:lnTo>
                  <a:lnTo>
                    <a:pt x="46219" y="4020"/>
                  </a:lnTo>
                  <a:lnTo>
                    <a:pt x="45917" y="3912"/>
                  </a:lnTo>
                  <a:lnTo>
                    <a:pt x="45583" y="3804"/>
                  </a:lnTo>
                  <a:lnTo>
                    <a:pt x="45249" y="3702"/>
                  </a:lnTo>
                  <a:lnTo>
                    <a:pt x="44900" y="3605"/>
                  </a:lnTo>
                  <a:lnTo>
                    <a:pt x="44534" y="3515"/>
                  </a:lnTo>
                  <a:lnTo>
                    <a:pt x="44169" y="3425"/>
                  </a:lnTo>
                  <a:lnTo>
                    <a:pt x="43771" y="3341"/>
                  </a:lnTo>
                  <a:lnTo>
                    <a:pt x="44153" y="3185"/>
                  </a:lnTo>
                  <a:lnTo>
                    <a:pt x="44566" y="3035"/>
                  </a:lnTo>
                  <a:lnTo>
                    <a:pt x="44979" y="2884"/>
                  </a:lnTo>
                  <a:lnTo>
                    <a:pt x="45424" y="2734"/>
                  </a:lnTo>
                  <a:lnTo>
                    <a:pt x="45885" y="2584"/>
                  </a:lnTo>
                  <a:lnTo>
                    <a:pt x="46378" y="2440"/>
                  </a:lnTo>
                  <a:lnTo>
                    <a:pt x="46870" y="2296"/>
                  </a:lnTo>
                  <a:lnTo>
                    <a:pt x="47395" y="2157"/>
                  </a:lnTo>
                  <a:lnTo>
                    <a:pt x="47840" y="2043"/>
                  </a:lnTo>
                  <a:lnTo>
                    <a:pt x="48269" y="1941"/>
                  </a:lnTo>
                  <a:lnTo>
                    <a:pt x="48714" y="1845"/>
                  </a:lnTo>
                  <a:lnTo>
                    <a:pt x="49159" y="1755"/>
                  </a:lnTo>
                  <a:lnTo>
                    <a:pt x="49604" y="1671"/>
                  </a:lnTo>
                  <a:lnTo>
                    <a:pt x="50033" y="1593"/>
                  </a:lnTo>
                  <a:lnTo>
                    <a:pt x="50478" y="1526"/>
                  </a:lnTo>
                  <a:lnTo>
                    <a:pt x="50923" y="1460"/>
                  </a:lnTo>
                  <a:lnTo>
                    <a:pt x="51368" y="1406"/>
                  </a:lnTo>
                  <a:lnTo>
                    <a:pt x="51813" y="1358"/>
                  </a:lnTo>
                  <a:lnTo>
                    <a:pt x="52258" y="1322"/>
                  </a:lnTo>
                  <a:lnTo>
                    <a:pt x="52703" y="1286"/>
                  </a:lnTo>
                  <a:lnTo>
                    <a:pt x="53148" y="1262"/>
                  </a:lnTo>
                  <a:lnTo>
                    <a:pt x="53593" y="1244"/>
                  </a:lnTo>
                  <a:lnTo>
                    <a:pt x="54038" y="1232"/>
                  </a:lnTo>
                  <a:close/>
                  <a:moveTo>
                    <a:pt x="54483" y="0"/>
                  </a:moveTo>
                  <a:lnTo>
                    <a:pt x="53911" y="6"/>
                  </a:lnTo>
                  <a:lnTo>
                    <a:pt x="53339" y="18"/>
                  </a:lnTo>
                  <a:lnTo>
                    <a:pt x="52767" y="42"/>
                  </a:lnTo>
                  <a:lnTo>
                    <a:pt x="52211" y="72"/>
                  </a:lnTo>
                  <a:lnTo>
                    <a:pt x="51638" y="114"/>
                  </a:lnTo>
                  <a:lnTo>
                    <a:pt x="51082" y="163"/>
                  </a:lnTo>
                  <a:lnTo>
                    <a:pt x="50510" y="223"/>
                  </a:lnTo>
                  <a:lnTo>
                    <a:pt x="49954" y="289"/>
                  </a:lnTo>
                  <a:lnTo>
                    <a:pt x="49397" y="367"/>
                  </a:lnTo>
                  <a:lnTo>
                    <a:pt x="48841" y="451"/>
                  </a:lnTo>
                  <a:lnTo>
                    <a:pt x="48285" y="547"/>
                  </a:lnTo>
                  <a:lnTo>
                    <a:pt x="47729" y="649"/>
                  </a:lnTo>
                  <a:lnTo>
                    <a:pt x="47172" y="763"/>
                  </a:lnTo>
                  <a:lnTo>
                    <a:pt x="46632" y="884"/>
                  </a:lnTo>
                  <a:lnTo>
                    <a:pt x="46076" y="1010"/>
                  </a:lnTo>
                  <a:lnTo>
                    <a:pt x="45535" y="1148"/>
                  </a:lnTo>
                  <a:lnTo>
                    <a:pt x="44804" y="1352"/>
                  </a:lnTo>
                  <a:lnTo>
                    <a:pt x="44089" y="1557"/>
                  </a:lnTo>
                  <a:lnTo>
                    <a:pt x="43422" y="1767"/>
                  </a:lnTo>
                  <a:lnTo>
                    <a:pt x="42786" y="1977"/>
                  </a:lnTo>
                  <a:lnTo>
                    <a:pt x="42182" y="2193"/>
                  </a:lnTo>
                  <a:lnTo>
                    <a:pt x="41610" y="2416"/>
                  </a:lnTo>
                  <a:lnTo>
                    <a:pt x="41069" y="2638"/>
                  </a:lnTo>
                  <a:lnTo>
                    <a:pt x="40561" y="2866"/>
                  </a:lnTo>
                  <a:lnTo>
                    <a:pt x="39909" y="2812"/>
                  </a:lnTo>
                  <a:lnTo>
                    <a:pt x="39242" y="2764"/>
                  </a:lnTo>
                  <a:lnTo>
                    <a:pt x="38574" y="2728"/>
                  </a:lnTo>
                  <a:lnTo>
                    <a:pt x="37875" y="2704"/>
                  </a:lnTo>
                  <a:lnTo>
                    <a:pt x="37175" y="2686"/>
                  </a:lnTo>
                  <a:lnTo>
                    <a:pt x="36460" y="2680"/>
                  </a:lnTo>
                  <a:lnTo>
                    <a:pt x="35745" y="2680"/>
                  </a:lnTo>
                  <a:lnTo>
                    <a:pt x="35014" y="2692"/>
                  </a:lnTo>
                  <a:lnTo>
                    <a:pt x="34267" y="2716"/>
                  </a:lnTo>
                  <a:lnTo>
                    <a:pt x="33520" y="2752"/>
                  </a:lnTo>
                  <a:lnTo>
                    <a:pt x="32757" y="2794"/>
                  </a:lnTo>
                  <a:lnTo>
                    <a:pt x="31994" y="2842"/>
                  </a:lnTo>
                  <a:lnTo>
                    <a:pt x="31231" y="2908"/>
                  </a:lnTo>
                  <a:lnTo>
                    <a:pt x="30452" y="2981"/>
                  </a:lnTo>
                  <a:lnTo>
                    <a:pt x="29658" y="3059"/>
                  </a:lnTo>
                  <a:lnTo>
                    <a:pt x="28879" y="3149"/>
                  </a:lnTo>
                  <a:lnTo>
                    <a:pt x="28084" y="3251"/>
                  </a:lnTo>
                  <a:lnTo>
                    <a:pt x="27290" y="3359"/>
                  </a:lnTo>
                  <a:lnTo>
                    <a:pt x="26495" y="3473"/>
                  </a:lnTo>
                  <a:lnTo>
                    <a:pt x="25700" y="3605"/>
                  </a:lnTo>
                  <a:lnTo>
                    <a:pt x="24890" y="3738"/>
                  </a:lnTo>
                  <a:lnTo>
                    <a:pt x="24095" y="3888"/>
                  </a:lnTo>
                  <a:lnTo>
                    <a:pt x="23284" y="4038"/>
                  </a:lnTo>
                  <a:lnTo>
                    <a:pt x="22474" y="4200"/>
                  </a:lnTo>
                  <a:lnTo>
                    <a:pt x="21679" y="4375"/>
                  </a:lnTo>
                  <a:lnTo>
                    <a:pt x="20869" y="4555"/>
                  </a:lnTo>
                  <a:lnTo>
                    <a:pt x="20074" y="4747"/>
                  </a:lnTo>
                  <a:lnTo>
                    <a:pt x="19279" y="4945"/>
                  </a:lnTo>
                  <a:lnTo>
                    <a:pt x="18469" y="5156"/>
                  </a:lnTo>
                  <a:lnTo>
                    <a:pt x="17690" y="5372"/>
                  </a:lnTo>
                  <a:lnTo>
                    <a:pt x="16895" y="5594"/>
                  </a:lnTo>
                  <a:lnTo>
                    <a:pt x="16116" y="5829"/>
                  </a:lnTo>
                  <a:lnTo>
                    <a:pt x="15465" y="6027"/>
                  </a:lnTo>
                  <a:lnTo>
                    <a:pt x="14861" y="6225"/>
                  </a:lnTo>
                  <a:lnTo>
                    <a:pt x="14289" y="6423"/>
                  </a:lnTo>
                  <a:lnTo>
                    <a:pt x="13748" y="6622"/>
                  </a:lnTo>
                  <a:lnTo>
                    <a:pt x="13240" y="6820"/>
                  </a:lnTo>
                  <a:lnTo>
                    <a:pt x="12763" y="7012"/>
                  </a:lnTo>
                  <a:lnTo>
                    <a:pt x="12318" y="7211"/>
                  </a:lnTo>
                  <a:lnTo>
                    <a:pt x="11889" y="7403"/>
                  </a:lnTo>
                  <a:lnTo>
                    <a:pt x="11507" y="7589"/>
                  </a:lnTo>
                  <a:lnTo>
                    <a:pt x="11142" y="7781"/>
                  </a:lnTo>
                  <a:lnTo>
                    <a:pt x="10808" y="7968"/>
                  </a:lnTo>
                  <a:lnTo>
                    <a:pt x="10506" y="8154"/>
                  </a:lnTo>
                  <a:lnTo>
                    <a:pt x="10220" y="8340"/>
                  </a:lnTo>
                  <a:lnTo>
                    <a:pt x="9966" y="8520"/>
                  </a:lnTo>
                  <a:lnTo>
                    <a:pt x="9743" y="8701"/>
                  </a:lnTo>
                  <a:lnTo>
                    <a:pt x="9536" y="8881"/>
                  </a:lnTo>
                  <a:lnTo>
                    <a:pt x="9346" y="9055"/>
                  </a:lnTo>
                  <a:lnTo>
                    <a:pt x="9171" y="9229"/>
                  </a:lnTo>
                  <a:lnTo>
                    <a:pt x="9028" y="9404"/>
                  </a:lnTo>
                  <a:lnTo>
                    <a:pt x="8917" y="9572"/>
                  </a:lnTo>
                  <a:lnTo>
                    <a:pt x="8805" y="9740"/>
                  </a:lnTo>
                  <a:lnTo>
                    <a:pt x="8726" y="9902"/>
                  </a:lnTo>
                  <a:lnTo>
                    <a:pt x="8646" y="10065"/>
                  </a:lnTo>
                  <a:lnTo>
                    <a:pt x="8599" y="10227"/>
                  </a:lnTo>
                  <a:lnTo>
                    <a:pt x="8567" y="10383"/>
                  </a:lnTo>
                  <a:lnTo>
                    <a:pt x="8535" y="10533"/>
                  </a:lnTo>
                  <a:lnTo>
                    <a:pt x="8535" y="10683"/>
                  </a:lnTo>
                  <a:lnTo>
                    <a:pt x="8535" y="10834"/>
                  </a:lnTo>
                  <a:lnTo>
                    <a:pt x="8551" y="10978"/>
                  </a:lnTo>
                  <a:lnTo>
                    <a:pt x="8583" y="11116"/>
                  </a:lnTo>
                  <a:lnTo>
                    <a:pt x="8631" y="11254"/>
                  </a:lnTo>
                  <a:lnTo>
                    <a:pt x="8678" y="11386"/>
                  </a:lnTo>
                  <a:lnTo>
                    <a:pt x="8090" y="11621"/>
                  </a:lnTo>
                  <a:lnTo>
                    <a:pt x="7502" y="11867"/>
                  </a:lnTo>
                  <a:lnTo>
                    <a:pt x="6898" y="12132"/>
                  </a:lnTo>
                  <a:lnTo>
                    <a:pt x="6294" y="12414"/>
                  </a:lnTo>
                  <a:lnTo>
                    <a:pt x="5690" y="12720"/>
                  </a:lnTo>
                  <a:lnTo>
                    <a:pt x="5070" y="13039"/>
                  </a:lnTo>
                  <a:lnTo>
                    <a:pt x="4466" y="13375"/>
                  </a:lnTo>
                  <a:lnTo>
                    <a:pt x="3847" y="13730"/>
                  </a:lnTo>
                  <a:lnTo>
                    <a:pt x="3545" y="13910"/>
                  </a:lnTo>
                  <a:lnTo>
                    <a:pt x="3259" y="14096"/>
                  </a:lnTo>
                  <a:lnTo>
                    <a:pt x="2972" y="14283"/>
                  </a:lnTo>
                  <a:lnTo>
                    <a:pt x="2718" y="14469"/>
                  </a:lnTo>
                  <a:lnTo>
                    <a:pt x="2464" y="14655"/>
                  </a:lnTo>
                  <a:lnTo>
                    <a:pt x="2225" y="14847"/>
                  </a:lnTo>
                  <a:lnTo>
                    <a:pt x="2003" y="15040"/>
                  </a:lnTo>
                  <a:lnTo>
                    <a:pt x="1796" y="15232"/>
                  </a:lnTo>
                  <a:lnTo>
                    <a:pt x="1590" y="15424"/>
                  </a:lnTo>
                  <a:lnTo>
                    <a:pt x="1415" y="15617"/>
                  </a:lnTo>
                  <a:lnTo>
                    <a:pt x="1240" y="15815"/>
                  </a:lnTo>
                  <a:lnTo>
                    <a:pt x="1081" y="16013"/>
                  </a:lnTo>
                  <a:lnTo>
                    <a:pt x="922" y="16211"/>
                  </a:lnTo>
                  <a:lnTo>
                    <a:pt x="795" y="16410"/>
                  </a:lnTo>
                  <a:lnTo>
                    <a:pt x="668" y="16608"/>
                  </a:lnTo>
                  <a:lnTo>
                    <a:pt x="541" y="16806"/>
                  </a:lnTo>
                  <a:lnTo>
                    <a:pt x="445" y="17010"/>
                  </a:lnTo>
                  <a:lnTo>
                    <a:pt x="350" y="17209"/>
                  </a:lnTo>
                  <a:lnTo>
                    <a:pt x="271" y="17413"/>
                  </a:lnTo>
                  <a:lnTo>
                    <a:pt x="207" y="17611"/>
                  </a:lnTo>
                  <a:lnTo>
                    <a:pt x="143" y="17816"/>
                  </a:lnTo>
                  <a:lnTo>
                    <a:pt x="96" y="18020"/>
                  </a:lnTo>
                  <a:lnTo>
                    <a:pt x="48" y="18224"/>
                  </a:lnTo>
                  <a:lnTo>
                    <a:pt x="32" y="18429"/>
                  </a:lnTo>
                  <a:lnTo>
                    <a:pt x="0" y="18633"/>
                  </a:lnTo>
                  <a:lnTo>
                    <a:pt x="0" y="18837"/>
                  </a:lnTo>
                  <a:lnTo>
                    <a:pt x="0" y="19041"/>
                  </a:lnTo>
                  <a:lnTo>
                    <a:pt x="16" y="19246"/>
                  </a:lnTo>
                  <a:lnTo>
                    <a:pt x="64" y="19654"/>
                  </a:lnTo>
                  <a:lnTo>
                    <a:pt x="159" y="20057"/>
                  </a:lnTo>
                  <a:lnTo>
                    <a:pt x="286" y="20465"/>
                  </a:lnTo>
                  <a:lnTo>
                    <a:pt x="445" y="20868"/>
                  </a:lnTo>
                  <a:lnTo>
                    <a:pt x="636" y="21271"/>
                  </a:lnTo>
                  <a:lnTo>
                    <a:pt x="874" y="21667"/>
                  </a:lnTo>
                  <a:lnTo>
                    <a:pt x="1129" y="22064"/>
                  </a:lnTo>
                  <a:lnTo>
                    <a:pt x="1415" y="22460"/>
                  </a:lnTo>
                  <a:lnTo>
                    <a:pt x="1733" y="22845"/>
                  </a:lnTo>
                  <a:lnTo>
                    <a:pt x="2082" y="23229"/>
                  </a:lnTo>
                  <a:lnTo>
                    <a:pt x="2464" y="23608"/>
                  </a:lnTo>
                  <a:lnTo>
                    <a:pt x="2861" y="23974"/>
                  </a:lnTo>
                  <a:lnTo>
                    <a:pt x="3274" y="24341"/>
                  </a:lnTo>
                  <a:lnTo>
                    <a:pt x="3735" y="24701"/>
                  </a:lnTo>
                  <a:lnTo>
                    <a:pt x="4196" y="25050"/>
                  </a:lnTo>
                  <a:lnTo>
                    <a:pt x="4689" y="25392"/>
                  </a:lnTo>
                  <a:lnTo>
                    <a:pt x="5198" y="25729"/>
                  </a:lnTo>
                  <a:lnTo>
                    <a:pt x="5738" y="26053"/>
                  </a:lnTo>
                  <a:lnTo>
                    <a:pt x="5420" y="26252"/>
                  </a:lnTo>
                  <a:lnTo>
                    <a:pt x="5134" y="26456"/>
                  </a:lnTo>
                  <a:lnTo>
                    <a:pt x="4880" y="26672"/>
                  </a:lnTo>
                  <a:lnTo>
                    <a:pt x="4641" y="26895"/>
                  </a:lnTo>
                  <a:lnTo>
                    <a:pt x="4435" y="27129"/>
                  </a:lnTo>
                  <a:lnTo>
                    <a:pt x="4260" y="27375"/>
                  </a:lnTo>
                  <a:lnTo>
                    <a:pt x="4101" y="27628"/>
                  </a:lnTo>
                  <a:lnTo>
                    <a:pt x="3974" y="27886"/>
                  </a:lnTo>
                  <a:lnTo>
                    <a:pt x="3910" y="28090"/>
                  </a:lnTo>
                  <a:lnTo>
                    <a:pt x="3878" y="28295"/>
                  </a:lnTo>
                  <a:lnTo>
                    <a:pt x="3894" y="28505"/>
                  </a:lnTo>
                  <a:lnTo>
                    <a:pt x="3926" y="28715"/>
                  </a:lnTo>
                  <a:lnTo>
                    <a:pt x="4006" y="28925"/>
                  </a:lnTo>
                  <a:lnTo>
                    <a:pt x="4117" y="29136"/>
                  </a:lnTo>
                  <a:lnTo>
                    <a:pt x="4276" y="29352"/>
                  </a:lnTo>
                  <a:lnTo>
                    <a:pt x="4451" y="29562"/>
                  </a:lnTo>
                  <a:lnTo>
                    <a:pt x="4673" y="29779"/>
                  </a:lnTo>
                  <a:lnTo>
                    <a:pt x="4927" y="29989"/>
                  </a:lnTo>
                  <a:lnTo>
                    <a:pt x="5213" y="30205"/>
                  </a:lnTo>
                  <a:lnTo>
                    <a:pt x="5547" y="30416"/>
                  </a:lnTo>
                  <a:lnTo>
                    <a:pt x="5897" y="30632"/>
                  </a:lnTo>
                  <a:lnTo>
                    <a:pt x="6294" y="30842"/>
                  </a:lnTo>
                  <a:lnTo>
                    <a:pt x="6723" y="31058"/>
                  </a:lnTo>
                  <a:lnTo>
                    <a:pt x="7184" y="31269"/>
                  </a:lnTo>
                  <a:lnTo>
                    <a:pt x="7741" y="31509"/>
                  </a:lnTo>
                  <a:lnTo>
                    <a:pt x="8360" y="31743"/>
                  </a:lnTo>
                  <a:lnTo>
                    <a:pt x="8996" y="31978"/>
                  </a:lnTo>
                  <a:lnTo>
                    <a:pt x="9680" y="32206"/>
                  </a:lnTo>
                  <a:lnTo>
                    <a:pt x="10395" y="32434"/>
                  </a:lnTo>
                  <a:lnTo>
                    <a:pt x="11126" y="32657"/>
                  </a:lnTo>
                  <a:lnTo>
                    <a:pt x="11905" y="32873"/>
                  </a:lnTo>
                  <a:lnTo>
                    <a:pt x="12715" y="33083"/>
                  </a:lnTo>
                  <a:lnTo>
                    <a:pt x="13542" y="33294"/>
                  </a:lnTo>
                  <a:lnTo>
                    <a:pt x="14400" y="33492"/>
                  </a:lnTo>
                  <a:lnTo>
                    <a:pt x="15274" y="33690"/>
                  </a:lnTo>
                  <a:lnTo>
                    <a:pt x="16180" y="33876"/>
                  </a:lnTo>
                  <a:lnTo>
                    <a:pt x="17086" y="34063"/>
                  </a:lnTo>
                  <a:lnTo>
                    <a:pt x="18024" y="34237"/>
                  </a:lnTo>
                  <a:lnTo>
                    <a:pt x="18977" y="34405"/>
                  </a:lnTo>
                  <a:lnTo>
                    <a:pt x="19947" y="34567"/>
                  </a:lnTo>
                  <a:lnTo>
                    <a:pt x="20916" y="34724"/>
                  </a:lnTo>
                  <a:lnTo>
                    <a:pt x="21902" y="34874"/>
                  </a:lnTo>
                  <a:lnTo>
                    <a:pt x="22903" y="35012"/>
                  </a:lnTo>
                  <a:lnTo>
                    <a:pt x="23904" y="35138"/>
                  </a:lnTo>
                  <a:lnTo>
                    <a:pt x="24921" y="35264"/>
                  </a:lnTo>
                  <a:lnTo>
                    <a:pt x="25923" y="35373"/>
                  </a:lnTo>
                  <a:lnTo>
                    <a:pt x="26940" y="35481"/>
                  </a:lnTo>
                  <a:lnTo>
                    <a:pt x="27957" y="35571"/>
                  </a:lnTo>
                  <a:lnTo>
                    <a:pt x="28958" y="35655"/>
                  </a:lnTo>
                  <a:lnTo>
                    <a:pt x="29960" y="35727"/>
                  </a:lnTo>
                  <a:lnTo>
                    <a:pt x="30961" y="35793"/>
                  </a:lnTo>
                  <a:lnTo>
                    <a:pt x="31962" y="35847"/>
                  </a:lnTo>
                  <a:lnTo>
                    <a:pt x="32932" y="35883"/>
                  </a:lnTo>
                  <a:lnTo>
                    <a:pt x="33901" y="35913"/>
                  </a:lnTo>
                  <a:lnTo>
                    <a:pt x="34871" y="35931"/>
                  </a:lnTo>
                  <a:lnTo>
                    <a:pt x="35809" y="35937"/>
                  </a:lnTo>
                  <a:lnTo>
                    <a:pt x="36524" y="35937"/>
                  </a:lnTo>
                  <a:lnTo>
                    <a:pt x="37223" y="35925"/>
                  </a:lnTo>
                  <a:lnTo>
                    <a:pt x="37906" y="35907"/>
                  </a:lnTo>
                  <a:lnTo>
                    <a:pt x="38574" y="35883"/>
                  </a:lnTo>
                  <a:lnTo>
                    <a:pt x="39226" y="35853"/>
                  </a:lnTo>
                  <a:lnTo>
                    <a:pt x="39861" y="35817"/>
                  </a:lnTo>
                  <a:lnTo>
                    <a:pt x="40481" y="35769"/>
                  </a:lnTo>
                  <a:lnTo>
                    <a:pt x="41085" y="35721"/>
                  </a:lnTo>
                  <a:lnTo>
                    <a:pt x="41673" y="35661"/>
                  </a:lnTo>
                  <a:lnTo>
                    <a:pt x="42261" y="35595"/>
                  </a:lnTo>
                  <a:lnTo>
                    <a:pt x="42818" y="35523"/>
                  </a:lnTo>
                  <a:lnTo>
                    <a:pt x="43358" y="35445"/>
                  </a:lnTo>
                  <a:lnTo>
                    <a:pt x="43882" y="35361"/>
                  </a:lnTo>
                  <a:lnTo>
                    <a:pt x="44391" y="35270"/>
                  </a:lnTo>
                  <a:lnTo>
                    <a:pt x="44868" y="35174"/>
                  </a:lnTo>
                  <a:lnTo>
                    <a:pt x="45345" y="35072"/>
                  </a:lnTo>
                  <a:lnTo>
                    <a:pt x="45806" y="34964"/>
                  </a:lnTo>
                  <a:lnTo>
                    <a:pt x="46251" y="34844"/>
                  </a:lnTo>
                  <a:lnTo>
                    <a:pt x="46664" y="34724"/>
                  </a:lnTo>
                  <a:lnTo>
                    <a:pt x="47061" y="34592"/>
                  </a:lnTo>
                  <a:lnTo>
                    <a:pt x="47458" y="34459"/>
                  </a:lnTo>
                  <a:lnTo>
                    <a:pt x="47824" y="34315"/>
                  </a:lnTo>
                  <a:lnTo>
                    <a:pt x="48174" y="34171"/>
                  </a:lnTo>
                  <a:lnTo>
                    <a:pt x="48492" y="34015"/>
                  </a:lnTo>
                  <a:lnTo>
                    <a:pt x="48809" y="33858"/>
                  </a:lnTo>
                  <a:lnTo>
                    <a:pt x="49096" y="33690"/>
                  </a:lnTo>
                  <a:lnTo>
                    <a:pt x="49382" y="33522"/>
                  </a:lnTo>
                  <a:lnTo>
                    <a:pt x="49636" y="33342"/>
                  </a:lnTo>
                  <a:lnTo>
                    <a:pt x="49858" y="33161"/>
                  </a:lnTo>
                  <a:lnTo>
                    <a:pt x="50081" y="32969"/>
                  </a:lnTo>
                  <a:lnTo>
                    <a:pt x="50272" y="32777"/>
                  </a:lnTo>
                  <a:lnTo>
                    <a:pt x="50446" y="32573"/>
                  </a:lnTo>
                  <a:lnTo>
                    <a:pt x="50748" y="32188"/>
                  </a:lnTo>
                  <a:lnTo>
                    <a:pt x="51273" y="32272"/>
                  </a:lnTo>
                  <a:lnTo>
                    <a:pt x="51797" y="32350"/>
                  </a:lnTo>
                  <a:lnTo>
                    <a:pt x="52338" y="32422"/>
                  </a:lnTo>
                  <a:lnTo>
                    <a:pt x="52878" y="32495"/>
                  </a:lnTo>
                  <a:lnTo>
                    <a:pt x="53419" y="32561"/>
                  </a:lnTo>
                  <a:lnTo>
                    <a:pt x="53959" y="32615"/>
                  </a:lnTo>
                  <a:lnTo>
                    <a:pt x="54499" y="32669"/>
                  </a:lnTo>
                  <a:lnTo>
                    <a:pt x="55056" y="32717"/>
                  </a:lnTo>
                  <a:lnTo>
                    <a:pt x="55596" y="32759"/>
                  </a:lnTo>
                  <a:lnTo>
                    <a:pt x="56152" y="32801"/>
                  </a:lnTo>
                  <a:lnTo>
                    <a:pt x="56693" y="32831"/>
                  </a:lnTo>
                  <a:lnTo>
                    <a:pt x="57249" y="32855"/>
                  </a:lnTo>
                  <a:lnTo>
                    <a:pt x="57805" y="32879"/>
                  </a:lnTo>
                  <a:lnTo>
                    <a:pt x="58346" y="32891"/>
                  </a:lnTo>
                  <a:lnTo>
                    <a:pt x="58902" y="32897"/>
                  </a:lnTo>
                  <a:lnTo>
                    <a:pt x="59442" y="32903"/>
                  </a:lnTo>
                  <a:lnTo>
                    <a:pt x="59998" y="32897"/>
                  </a:lnTo>
                  <a:lnTo>
                    <a:pt x="60571" y="32891"/>
                  </a:lnTo>
                  <a:lnTo>
                    <a:pt x="61127" y="32873"/>
                  </a:lnTo>
                  <a:lnTo>
                    <a:pt x="61667" y="32855"/>
                  </a:lnTo>
                  <a:lnTo>
                    <a:pt x="62224" y="32825"/>
                  </a:lnTo>
                  <a:lnTo>
                    <a:pt x="62764" y="32789"/>
                  </a:lnTo>
                  <a:lnTo>
                    <a:pt x="63304" y="32753"/>
                  </a:lnTo>
                  <a:lnTo>
                    <a:pt x="63829" y="32705"/>
                  </a:lnTo>
                  <a:lnTo>
                    <a:pt x="64353" y="32651"/>
                  </a:lnTo>
                  <a:lnTo>
                    <a:pt x="64862" y="32591"/>
                  </a:lnTo>
                  <a:lnTo>
                    <a:pt x="65386" y="32531"/>
                  </a:lnTo>
                  <a:lnTo>
                    <a:pt x="65879" y="32458"/>
                  </a:lnTo>
                  <a:lnTo>
                    <a:pt x="66388" y="32380"/>
                  </a:lnTo>
                  <a:lnTo>
                    <a:pt x="66880" y="32302"/>
                  </a:lnTo>
                  <a:lnTo>
                    <a:pt x="67357" y="32212"/>
                  </a:lnTo>
                  <a:lnTo>
                    <a:pt x="67834" y="32116"/>
                  </a:lnTo>
                  <a:lnTo>
                    <a:pt x="68311" y="32020"/>
                  </a:lnTo>
                  <a:lnTo>
                    <a:pt x="68772" y="31912"/>
                  </a:lnTo>
                  <a:lnTo>
                    <a:pt x="69233" y="31804"/>
                  </a:lnTo>
                  <a:lnTo>
                    <a:pt x="69678" y="31689"/>
                  </a:lnTo>
                  <a:lnTo>
                    <a:pt x="70123" y="31563"/>
                  </a:lnTo>
                  <a:lnTo>
                    <a:pt x="70552" y="31437"/>
                  </a:lnTo>
                  <a:lnTo>
                    <a:pt x="70981" y="31305"/>
                  </a:lnTo>
                  <a:lnTo>
                    <a:pt x="71394" y="31167"/>
                  </a:lnTo>
                  <a:lnTo>
                    <a:pt x="71791" y="31022"/>
                  </a:lnTo>
                  <a:lnTo>
                    <a:pt x="72189" y="30872"/>
                  </a:lnTo>
                  <a:lnTo>
                    <a:pt x="72586" y="30716"/>
                  </a:lnTo>
                  <a:lnTo>
                    <a:pt x="72968" y="30560"/>
                  </a:lnTo>
                  <a:lnTo>
                    <a:pt x="73333" y="30392"/>
                  </a:lnTo>
                  <a:lnTo>
                    <a:pt x="73699" y="30223"/>
                  </a:lnTo>
                  <a:lnTo>
                    <a:pt x="74048" y="30049"/>
                  </a:lnTo>
                  <a:lnTo>
                    <a:pt x="74382" y="29863"/>
                  </a:lnTo>
                  <a:lnTo>
                    <a:pt x="74795" y="29640"/>
                  </a:lnTo>
                  <a:lnTo>
                    <a:pt x="75177" y="29418"/>
                  </a:lnTo>
                  <a:lnTo>
                    <a:pt x="75542" y="29196"/>
                  </a:lnTo>
                  <a:lnTo>
                    <a:pt x="75876" y="28980"/>
                  </a:lnTo>
                  <a:lnTo>
                    <a:pt x="76194" y="28763"/>
                  </a:lnTo>
                  <a:lnTo>
                    <a:pt x="76480" y="28553"/>
                  </a:lnTo>
                  <a:lnTo>
                    <a:pt x="76766" y="28349"/>
                  </a:lnTo>
                  <a:lnTo>
                    <a:pt x="77020" y="28144"/>
                  </a:lnTo>
                  <a:lnTo>
                    <a:pt x="77259" y="27946"/>
                  </a:lnTo>
                  <a:lnTo>
                    <a:pt x="77481" y="27748"/>
                  </a:lnTo>
                  <a:lnTo>
                    <a:pt x="77672" y="27549"/>
                  </a:lnTo>
                  <a:lnTo>
                    <a:pt x="77863" y="27363"/>
                  </a:lnTo>
                  <a:lnTo>
                    <a:pt x="78022" y="27171"/>
                  </a:lnTo>
                  <a:lnTo>
                    <a:pt x="78165" y="26991"/>
                  </a:lnTo>
                  <a:lnTo>
                    <a:pt x="78308" y="26810"/>
                  </a:lnTo>
                  <a:lnTo>
                    <a:pt x="78419" y="26630"/>
                  </a:lnTo>
                  <a:lnTo>
                    <a:pt x="78530" y="26456"/>
                  </a:lnTo>
                  <a:lnTo>
                    <a:pt x="78610" y="26288"/>
                  </a:lnTo>
                  <a:lnTo>
                    <a:pt x="78689" y="26119"/>
                  </a:lnTo>
                  <a:lnTo>
                    <a:pt x="78753" y="25951"/>
                  </a:lnTo>
                  <a:lnTo>
                    <a:pt x="78801" y="25789"/>
                  </a:lnTo>
                  <a:lnTo>
                    <a:pt x="78832" y="25633"/>
                  </a:lnTo>
                  <a:lnTo>
                    <a:pt x="78848" y="25483"/>
                  </a:lnTo>
                  <a:lnTo>
                    <a:pt x="78864" y="25332"/>
                  </a:lnTo>
                  <a:lnTo>
                    <a:pt x="78864" y="25182"/>
                  </a:lnTo>
                  <a:lnTo>
                    <a:pt x="78848" y="25038"/>
                  </a:lnTo>
                  <a:lnTo>
                    <a:pt x="78832" y="24900"/>
                  </a:lnTo>
                  <a:lnTo>
                    <a:pt x="78801" y="24762"/>
                  </a:lnTo>
                  <a:lnTo>
                    <a:pt x="78721" y="24497"/>
                  </a:lnTo>
                  <a:lnTo>
                    <a:pt x="78610" y="24251"/>
                  </a:lnTo>
                  <a:lnTo>
                    <a:pt x="79103" y="24179"/>
                  </a:lnTo>
                  <a:lnTo>
                    <a:pt x="79579" y="24107"/>
                  </a:lnTo>
                  <a:lnTo>
                    <a:pt x="80072" y="24028"/>
                  </a:lnTo>
                  <a:lnTo>
                    <a:pt x="80565" y="23938"/>
                  </a:lnTo>
                  <a:lnTo>
                    <a:pt x="81042" y="23842"/>
                  </a:lnTo>
                  <a:lnTo>
                    <a:pt x="81518" y="23734"/>
                  </a:lnTo>
                  <a:lnTo>
                    <a:pt x="81995" y="23626"/>
                  </a:lnTo>
                  <a:lnTo>
                    <a:pt x="82456" y="23500"/>
                  </a:lnTo>
                  <a:lnTo>
                    <a:pt x="82917" y="23368"/>
                  </a:lnTo>
                  <a:lnTo>
                    <a:pt x="83362" y="23229"/>
                  </a:lnTo>
                  <a:lnTo>
                    <a:pt x="83807" y="23079"/>
                  </a:lnTo>
                  <a:lnTo>
                    <a:pt x="84236" y="22917"/>
                  </a:lnTo>
                  <a:lnTo>
                    <a:pt x="84665" y="22749"/>
                  </a:lnTo>
                  <a:lnTo>
                    <a:pt x="85063" y="22562"/>
                  </a:lnTo>
                  <a:lnTo>
                    <a:pt x="85460" y="22370"/>
                  </a:lnTo>
                  <a:lnTo>
                    <a:pt x="85825" y="22166"/>
                  </a:lnTo>
                  <a:lnTo>
                    <a:pt x="86191" y="21950"/>
                  </a:lnTo>
                  <a:lnTo>
                    <a:pt x="86541" y="21727"/>
                  </a:lnTo>
                  <a:lnTo>
                    <a:pt x="86859" y="21487"/>
                  </a:lnTo>
                  <a:lnTo>
                    <a:pt x="87176" y="21235"/>
                  </a:lnTo>
                  <a:lnTo>
                    <a:pt x="87463" y="20964"/>
                  </a:lnTo>
                  <a:lnTo>
                    <a:pt x="87717" y="20688"/>
                  </a:lnTo>
                  <a:lnTo>
                    <a:pt x="87955" y="20399"/>
                  </a:lnTo>
                  <a:lnTo>
                    <a:pt x="88178" y="20093"/>
                  </a:lnTo>
                  <a:lnTo>
                    <a:pt x="88368" y="19768"/>
                  </a:lnTo>
                  <a:lnTo>
                    <a:pt x="88543" y="19438"/>
                  </a:lnTo>
                  <a:lnTo>
                    <a:pt x="88686" y="19089"/>
                  </a:lnTo>
                  <a:lnTo>
                    <a:pt x="88798" y="18723"/>
                  </a:lnTo>
                  <a:lnTo>
                    <a:pt x="88877" y="18344"/>
                  </a:lnTo>
                  <a:lnTo>
                    <a:pt x="88941" y="17948"/>
                  </a:lnTo>
                  <a:lnTo>
                    <a:pt x="88956" y="17539"/>
                  </a:lnTo>
                  <a:lnTo>
                    <a:pt x="88941" y="17113"/>
                  </a:lnTo>
                  <a:lnTo>
                    <a:pt x="88893" y="16602"/>
                  </a:lnTo>
                  <a:lnTo>
                    <a:pt x="88813" y="16103"/>
                  </a:lnTo>
                  <a:lnTo>
                    <a:pt x="88702" y="15623"/>
                  </a:lnTo>
                  <a:lnTo>
                    <a:pt x="88543" y="15154"/>
                  </a:lnTo>
                  <a:lnTo>
                    <a:pt x="88368" y="14709"/>
                  </a:lnTo>
                  <a:lnTo>
                    <a:pt x="88146" y="14271"/>
                  </a:lnTo>
                  <a:lnTo>
                    <a:pt x="87908" y="13850"/>
                  </a:lnTo>
                  <a:lnTo>
                    <a:pt x="87637" y="13447"/>
                  </a:lnTo>
                  <a:lnTo>
                    <a:pt x="87335" y="13057"/>
                  </a:lnTo>
                  <a:lnTo>
                    <a:pt x="87017" y="12678"/>
                  </a:lnTo>
                  <a:lnTo>
                    <a:pt x="86668" y="12318"/>
                  </a:lnTo>
                  <a:lnTo>
                    <a:pt x="86302" y="11969"/>
                  </a:lnTo>
                  <a:lnTo>
                    <a:pt x="85905" y="11639"/>
                  </a:lnTo>
                  <a:lnTo>
                    <a:pt x="85492" y="11326"/>
                  </a:lnTo>
                  <a:lnTo>
                    <a:pt x="85047" y="11020"/>
                  </a:lnTo>
                  <a:lnTo>
                    <a:pt x="84586" y="10738"/>
                  </a:lnTo>
                  <a:lnTo>
                    <a:pt x="84109" y="10461"/>
                  </a:lnTo>
                  <a:lnTo>
                    <a:pt x="83616" y="10203"/>
                  </a:lnTo>
                  <a:lnTo>
                    <a:pt x="83108" y="9962"/>
                  </a:lnTo>
                  <a:lnTo>
                    <a:pt x="82583" y="9734"/>
                  </a:lnTo>
                  <a:lnTo>
                    <a:pt x="82043" y="9518"/>
                  </a:lnTo>
                  <a:lnTo>
                    <a:pt x="81502" y="9314"/>
                  </a:lnTo>
                  <a:lnTo>
                    <a:pt x="80930" y="9127"/>
                  </a:lnTo>
                  <a:lnTo>
                    <a:pt x="80358" y="8959"/>
                  </a:lnTo>
                  <a:lnTo>
                    <a:pt x="79786" y="8803"/>
                  </a:lnTo>
                  <a:lnTo>
                    <a:pt x="79182" y="8659"/>
                  </a:lnTo>
                  <a:lnTo>
                    <a:pt x="78594" y="8526"/>
                  </a:lnTo>
                  <a:lnTo>
                    <a:pt x="77990" y="8412"/>
                  </a:lnTo>
                  <a:lnTo>
                    <a:pt x="77370" y="8310"/>
                  </a:lnTo>
                  <a:lnTo>
                    <a:pt x="76750" y="8220"/>
                  </a:lnTo>
                  <a:lnTo>
                    <a:pt x="76130" y="8148"/>
                  </a:lnTo>
                  <a:lnTo>
                    <a:pt x="75511" y="8088"/>
                  </a:lnTo>
                  <a:lnTo>
                    <a:pt x="75288" y="7757"/>
                  </a:lnTo>
                  <a:lnTo>
                    <a:pt x="75018" y="7421"/>
                  </a:lnTo>
                  <a:lnTo>
                    <a:pt x="74716" y="7078"/>
                  </a:lnTo>
                  <a:lnTo>
                    <a:pt x="74382" y="6730"/>
                  </a:lnTo>
                  <a:lnTo>
                    <a:pt x="74017" y="6381"/>
                  </a:lnTo>
                  <a:lnTo>
                    <a:pt x="73619" y="6033"/>
                  </a:lnTo>
                  <a:lnTo>
                    <a:pt x="73206" y="5684"/>
                  </a:lnTo>
                  <a:lnTo>
                    <a:pt x="72745" y="5342"/>
                  </a:lnTo>
                  <a:lnTo>
                    <a:pt x="72252" y="4993"/>
                  </a:lnTo>
                  <a:lnTo>
                    <a:pt x="71744" y="4651"/>
                  </a:lnTo>
                  <a:lnTo>
                    <a:pt x="71203" y="4314"/>
                  </a:lnTo>
                  <a:lnTo>
                    <a:pt x="70631" y="3984"/>
                  </a:lnTo>
                  <a:lnTo>
                    <a:pt x="70027" y="3659"/>
                  </a:lnTo>
                  <a:lnTo>
                    <a:pt x="69407" y="3335"/>
                  </a:lnTo>
                  <a:lnTo>
                    <a:pt x="68756" y="3029"/>
                  </a:lnTo>
                  <a:lnTo>
                    <a:pt x="68088" y="2728"/>
                  </a:lnTo>
                  <a:lnTo>
                    <a:pt x="67389" y="2434"/>
                  </a:lnTo>
                  <a:lnTo>
                    <a:pt x="67039" y="2296"/>
                  </a:lnTo>
                  <a:lnTo>
                    <a:pt x="66674" y="2151"/>
                  </a:lnTo>
                  <a:lnTo>
                    <a:pt x="66292" y="2019"/>
                  </a:lnTo>
                  <a:lnTo>
                    <a:pt x="65927" y="1887"/>
                  </a:lnTo>
                  <a:lnTo>
                    <a:pt x="65545" y="1761"/>
                  </a:lnTo>
                  <a:lnTo>
                    <a:pt x="65164" y="1635"/>
                  </a:lnTo>
                  <a:lnTo>
                    <a:pt x="64767" y="1508"/>
                  </a:lnTo>
                  <a:lnTo>
                    <a:pt x="64369" y="1394"/>
                  </a:lnTo>
                  <a:lnTo>
                    <a:pt x="63972" y="1280"/>
                  </a:lnTo>
                  <a:lnTo>
                    <a:pt x="63559" y="1166"/>
                  </a:lnTo>
                  <a:lnTo>
                    <a:pt x="63145" y="1064"/>
                  </a:lnTo>
                  <a:lnTo>
                    <a:pt x="62732" y="962"/>
                  </a:lnTo>
                  <a:lnTo>
                    <a:pt x="62319" y="866"/>
                  </a:lnTo>
                  <a:lnTo>
                    <a:pt x="61890" y="769"/>
                  </a:lnTo>
                  <a:lnTo>
                    <a:pt x="61461" y="685"/>
                  </a:lnTo>
                  <a:lnTo>
                    <a:pt x="61016" y="601"/>
                  </a:lnTo>
                  <a:lnTo>
                    <a:pt x="60587" y="523"/>
                  </a:lnTo>
                  <a:lnTo>
                    <a:pt x="60142" y="445"/>
                  </a:lnTo>
                  <a:lnTo>
                    <a:pt x="59681" y="379"/>
                  </a:lnTo>
                  <a:lnTo>
                    <a:pt x="59236" y="313"/>
                  </a:lnTo>
                  <a:lnTo>
                    <a:pt x="58775" y="259"/>
                  </a:lnTo>
                  <a:lnTo>
                    <a:pt x="58314" y="205"/>
                  </a:lnTo>
                  <a:lnTo>
                    <a:pt x="57853" y="157"/>
                  </a:lnTo>
                  <a:lnTo>
                    <a:pt x="57376" y="120"/>
                  </a:lnTo>
                  <a:lnTo>
                    <a:pt x="56899" y="84"/>
                  </a:lnTo>
                  <a:lnTo>
                    <a:pt x="56422" y="54"/>
                  </a:lnTo>
                  <a:lnTo>
                    <a:pt x="55946" y="30"/>
                  </a:lnTo>
                  <a:lnTo>
                    <a:pt x="55469" y="12"/>
                  </a:lnTo>
                  <a:lnTo>
                    <a:pt x="54976" y="6"/>
                  </a:lnTo>
                  <a:lnTo>
                    <a:pt x="5448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4" name="Google Shape;344;p19"/>
            <p:cNvSpPr/>
            <p:nvPr/>
          </p:nvSpPr>
          <p:spPr>
            <a:xfrm>
              <a:off x="7690883" y="4196250"/>
              <a:ext cx="352351" cy="300300"/>
            </a:xfrm>
            <a:custGeom>
              <a:avLst/>
              <a:gdLst/>
              <a:ahLst/>
              <a:cxnLst/>
              <a:rect l="l" t="t" r="r" b="b"/>
              <a:pathLst>
                <a:path w="31772" h="12012" extrusionOk="0">
                  <a:moveTo>
                    <a:pt x="16132" y="1"/>
                  </a:moveTo>
                  <a:lnTo>
                    <a:pt x="15369" y="7"/>
                  </a:lnTo>
                  <a:lnTo>
                    <a:pt x="14606" y="19"/>
                  </a:lnTo>
                  <a:lnTo>
                    <a:pt x="13844" y="49"/>
                  </a:lnTo>
                  <a:lnTo>
                    <a:pt x="13097" y="97"/>
                  </a:lnTo>
                  <a:lnTo>
                    <a:pt x="12350" y="151"/>
                  </a:lnTo>
                  <a:lnTo>
                    <a:pt x="11603" y="223"/>
                  </a:lnTo>
                  <a:lnTo>
                    <a:pt x="10871" y="307"/>
                  </a:lnTo>
                  <a:lnTo>
                    <a:pt x="10156" y="403"/>
                  </a:lnTo>
                  <a:lnTo>
                    <a:pt x="9457" y="517"/>
                  </a:lnTo>
                  <a:lnTo>
                    <a:pt x="8758" y="638"/>
                  </a:lnTo>
                  <a:lnTo>
                    <a:pt x="8090" y="776"/>
                  </a:lnTo>
                  <a:lnTo>
                    <a:pt x="7423" y="926"/>
                  </a:lnTo>
                  <a:lnTo>
                    <a:pt x="6787" y="1082"/>
                  </a:lnTo>
                  <a:lnTo>
                    <a:pt x="6167" y="1257"/>
                  </a:lnTo>
                  <a:lnTo>
                    <a:pt x="5865" y="1347"/>
                  </a:lnTo>
                  <a:lnTo>
                    <a:pt x="5563" y="1443"/>
                  </a:lnTo>
                  <a:lnTo>
                    <a:pt x="5277" y="1539"/>
                  </a:lnTo>
                  <a:lnTo>
                    <a:pt x="4991" y="1641"/>
                  </a:lnTo>
                  <a:lnTo>
                    <a:pt x="4705" y="1743"/>
                  </a:lnTo>
                  <a:lnTo>
                    <a:pt x="4435" y="1845"/>
                  </a:lnTo>
                  <a:lnTo>
                    <a:pt x="4164" y="1954"/>
                  </a:lnTo>
                  <a:lnTo>
                    <a:pt x="3894" y="2068"/>
                  </a:lnTo>
                  <a:lnTo>
                    <a:pt x="3640" y="2182"/>
                  </a:lnTo>
                  <a:lnTo>
                    <a:pt x="3386" y="2296"/>
                  </a:lnTo>
                  <a:lnTo>
                    <a:pt x="3147" y="2416"/>
                  </a:lnTo>
                  <a:lnTo>
                    <a:pt x="2909" y="2542"/>
                  </a:lnTo>
                  <a:lnTo>
                    <a:pt x="2686" y="2669"/>
                  </a:lnTo>
                  <a:lnTo>
                    <a:pt x="2464" y="2795"/>
                  </a:lnTo>
                  <a:lnTo>
                    <a:pt x="2257" y="2927"/>
                  </a:lnTo>
                  <a:lnTo>
                    <a:pt x="2050" y="3059"/>
                  </a:lnTo>
                  <a:lnTo>
                    <a:pt x="1844" y="3197"/>
                  </a:lnTo>
                  <a:lnTo>
                    <a:pt x="1669" y="3336"/>
                  </a:lnTo>
                  <a:lnTo>
                    <a:pt x="1494" y="3474"/>
                  </a:lnTo>
                  <a:lnTo>
                    <a:pt x="1319" y="3612"/>
                  </a:lnTo>
                  <a:lnTo>
                    <a:pt x="1160" y="3750"/>
                  </a:lnTo>
                  <a:lnTo>
                    <a:pt x="1017" y="3894"/>
                  </a:lnTo>
                  <a:lnTo>
                    <a:pt x="890" y="4033"/>
                  </a:lnTo>
                  <a:lnTo>
                    <a:pt x="763" y="4177"/>
                  </a:lnTo>
                  <a:lnTo>
                    <a:pt x="636" y="4321"/>
                  </a:lnTo>
                  <a:lnTo>
                    <a:pt x="541" y="4459"/>
                  </a:lnTo>
                  <a:lnTo>
                    <a:pt x="445" y="4603"/>
                  </a:lnTo>
                  <a:lnTo>
                    <a:pt x="350" y="4748"/>
                  </a:lnTo>
                  <a:lnTo>
                    <a:pt x="270" y="4892"/>
                  </a:lnTo>
                  <a:lnTo>
                    <a:pt x="207" y="5042"/>
                  </a:lnTo>
                  <a:lnTo>
                    <a:pt x="143" y="5186"/>
                  </a:lnTo>
                  <a:lnTo>
                    <a:pt x="96" y="5330"/>
                  </a:lnTo>
                  <a:lnTo>
                    <a:pt x="32" y="5619"/>
                  </a:lnTo>
                  <a:lnTo>
                    <a:pt x="0" y="5913"/>
                  </a:lnTo>
                  <a:lnTo>
                    <a:pt x="16" y="6202"/>
                  </a:lnTo>
                  <a:lnTo>
                    <a:pt x="64" y="6490"/>
                  </a:lnTo>
                  <a:lnTo>
                    <a:pt x="143" y="6778"/>
                  </a:lnTo>
                  <a:lnTo>
                    <a:pt x="255" y="7061"/>
                  </a:lnTo>
                  <a:lnTo>
                    <a:pt x="398" y="7343"/>
                  </a:lnTo>
                  <a:lnTo>
                    <a:pt x="588" y="7626"/>
                  </a:lnTo>
                  <a:lnTo>
                    <a:pt x="811" y="7902"/>
                  </a:lnTo>
                  <a:lnTo>
                    <a:pt x="1081" y="8172"/>
                  </a:lnTo>
                  <a:lnTo>
                    <a:pt x="1367" y="8437"/>
                  </a:lnTo>
                  <a:lnTo>
                    <a:pt x="1685" y="8701"/>
                  </a:lnTo>
                  <a:lnTo>
                    <a:pt x="2050" y="8954"/>
                  </a:lnTo>
                  <a:lnTo>
                    <a:pt x="2448" y="9206"/>
                  </a:lnTo>
                  <a:lnTo>
                    <a:pt x="2861" y="9446"/>
                  </a:lnTo>
                  <a:lnTo>
                    <a:pt x="3322" y="9681"/>
                  </a:lnTo>
                  <a:lnTo>
                    <a:pt x="3560" y="9795"/>
                  </a:lnTo>
                  <a:lnTo>
                    <a:pt x="3815" y="9909"/>
                  </a:lnTo>
                  <a:lnTo>
                    <a:pt x="4069" y="10017"/>
                  </a:lnTo>
                  <a:lnTo>
                    <a:pt x="4339" y="10125"/>
                  </a:lnTo>
                  <a:lnTo>
                    <a:pt x="4609" y="10233"/>
                  </a:lnTo>
                  <a:lnTo>
                    <a:pt x="4880" y="10335"/>
                  </a:lnTo>
                  <a:lnTo>
                    <a:pt x="5166" y="10438"/>
                  </a:lnTo>
                  <a:lnTo>
                    <a:pt x="5468" y="10540"/>
                  </a:lnTo>
                  <a:lnTo>
                    <a:pt x="5770" y="10636"/>
                  </a:lnTo>
                  <a:lnTo>
                    <a:pt x="6087" y="10732"/>
                  </a:lnTo>
                  <a:lnTo>
                    <a:pt x="6405" y="10822"/>
                  </a:lnTo>
                  <a:lnTo>
                    <a:pt x="6723" y="10912"/>
                  </a:lnTo>
                  <a:lnTo>
                    <a:pt x="7057" y="10996"/>
                  </a:lnTo>
                  <a:lnTo>
                    <a:pt x="7391" y="11081"/>
                  </a:lnTo>
                  <a:lnTo>
                    <a:pt x="7740" y="11159"/>
                  </a:lnTo>
                  <a:lnTo>
                    <a:pt x="8106" y="11237"/>
                  </a:lnTo>
                  <a:lnTo>
                    <a:pt x="8456" y="11315"/>
                  </a:lnTo>
                  <a:lnTo>
                    <a:pt x="8821" y="11381"/>
                  </a:lnTo>
                  <a:lnTo>
                    <a:pt x="9187" y="11447"/>
                  </a:lnTo>
                  <a:lnTo>
                    <a:pt x="9552" y="11513"/>
                  </a:lnTo>
                  <a:lnTo>
                    <a:pt x="9918" y="11573"/>
                  </a:lnTo>
                  <a:lnTo>
                    <a:pt x="10299" y="11627"/>
                  </a:lnTo>
                  <a:lnTo>
                    <a:pt x="10665" y="11675"/>
                  </a:lnTo>
                  <a:lnTo>
                    <a:pt x="11046" y="11723"/>
                  </a:lnTo>
                  <a:lnTo>
                    <a:pt x="11428" y="11772"/>
                  </a:lnTo>
                  <a:lnTo>
                    <a:pt x="11809" y="11808"/>
                  </a:lnTo>
                  <a:lnTo>
                    <a:pt x="12191" y="11844"/>
                  </a:lnTo>
                  <a:lnTo>
                    <a:pt x="12572" y="11880"/>
                  </a:lnTo>
                  <a:lnTo>
                    <a:pt x="12953" y="11910"/>
                  </a:lnTo>
                  <a:lnTo>
                    <a:pt x="13335" y="11934"/>
                  </a:lnTo>
                  <a:lnTo>
                    <a:pt x="13716" y="11958"/>
                  </a:lnTo>
                  <a:lnTo>
                    <a:pt x="14098" y="11976"/>
                  </a:lnTo>
                  <a:lnTo>
                    <a:pt x="14861" y="12000"/>
                  </a:lnTo>
                  <a:lnTo>
                    <a:pt x="15639" y="12012"/>
                  </a:lnTo>
                  <a:lnTo>
                    <a:pt x="16402" y="12006"/>
                  </a:lnTo>
                  <a:lnTo>
                    <a:pt x="17165" y="11994"/>
                  </a:lnTo>
                  <a:lnTo>
                    <a:pt x="17928" y="11958"/>
                  </a:lnTo>
                  <a:lnTo>
                    <a:pt x="18675" y="11916"/>
                  </a:lnTo>
                  <a:lnTo>
                    <a:pt x="19422" y="11862"/>
                  </a:lnTo>
                  <a:lnTo>
                    <a:pt x="20169" y="11790"/>
                  </a:lnTo>
                  <a:lnTo>
                    <a:pt x="20900" y="11705"/>
                  </a:lnTo>
                  <a:lnTo>
                    <a:pt x="21615" y="11609"/>
                  </a:lnTo>
                  <a:lnTo>
                    <a:pt x="22315" y="11495"/>
                  </a:lnTo>
                  <a:lnTo>
                    <a:pt x="23014" y="11375"/>
                  </a:lnTo>
                  <a:lnTo>
                    <a:pt x="23682" y="11237"/>
                  </a:lnTo>
                  <a:lnTo>
                    <a:pt x="24349" y="11087"/>
                  </a:lnTo>
                  <a:lnTo>
                    <a:pt x="24985" y="10930"/>
                  </a:lnTo>
                  <a:lnTo>
                    <a:pt x="25605" y="10756"/>
                  </a:lnTo>
                  <a:lnTo>
                    <a:pt x="25907" y="10666"/>
                  </a:lnTo>
                  <a:lnTo>
                    <a:pt x="26209" y="10570"/>
                  </a:lnTo>
                  <a:lnTo>
                    <a:pt x="26495" y="10474"/>
                  </a:lnTo>
                  <a:lnTo>
                    <a:pt x="26781" y="10372"/>
                  </a:lnTo>
                  <a:lnTo>
                    <a:pt x="27067" y="10269"/>
                  </a:lnTo>
                  <a:lnTo>
                    <a:pt x="27337" y="10167"/>
                  </a:lnTo>
                  <a:lnTo>
                    <a:pt x="27607" y="10059"/>
                  </a:lnTo>
                  <a:lnTo>
                    <a:pt x="27877" y="9945"/>
                  </a:lnTo>
                  <a:lnTo>
                    <a:pt x="28132" y="9831"/>
                  </a:lnTo>
                  <a:lnTo>
                    <a:pt x="28386" y="9711"/>
                  </a:lnTo>
                  <a:lnTo>
                    <a:pt x="28624" y="9590"/>
                  </a:lnTo>
                  <a:lnTo>
                    <a:pt x="28863" y="9470"/>
                  </a:lnTo>
                  <a:lnTo>
                    <a:pt x="29085" y="9344"/>
                  </a:lnTo>
                  <a:lnTo>
                    <a:pt x="29308" y="9218"/>
                  </a:lnTo>
                  <a:lnTo>
                    <a:pt x="29515" y="9086"/>
                  </a:lnTo>
                  <a:lnTo>
                    <a:pt x="29721" y="8954"/>
                  </a:lnTo>
                  <a:lnTo>
                    <a:pt x="29928" y="8815"/>
                  </a:lnTo>
                  <a:lnTo>
                    <a:pt x="30103" y="8677"/>
                  </a:lnTo>
                  <a:lnTo>
                    <a:pt x="30293" y="8539"/>
                  </a:lnTo>
                  <a:lnTo>
                    <a:pt x="30452" y="8401"/>
                  </a:lnTo>
                  <a:lnTo>
                    <a:pt x="30611" y="8263"/>
                  </a:lnTo>
                  <a:lnTo>
                    <a:pt x="30754" y="8118"/>
                  </a:lnTo>
                  <a:lnTo>
                    <a:pt x="30881" y="7980"/>
                  </a:lnTo>
                  <a:lnTo>
                    <a:pt x="31009" y="7836"/>
                  </a:lnTo>
                  <a:lnTo>
                    <a:pt x="31136" y="7692"/>
                  </a:lnTo>
                  <a:lnTo>
                    <a:pt x="31231" y="7548"/>
                  </a:lnTo>
                  <a:lnTo>
                    <a:pt x="31326" y="7409"/>
                  </a:lnTo>
                  <a:lnTo>
                    <a:pt x="31422" y="7265"/>
                  </a:lnTo>
                  <a:lnTo>
                    <a:pt x="31501" y="7115"/>
                  </a:lnTo>
                  <a:lnTo>
                    <a:pt x="31565" y="6971"/>
                  </a:lnTo>
                  <a:lnTo>
                    <a:pt x="31628" y="6826"/>
                  </a:lnTo>
                  <a:lnTo>
                    <a:pt x="31676" y="6682"/>
                  </a:lnTo>
                  <a:lnTo>
                    <a:pt x="31740" y="6394"/>
                  </a:lnTo>
                  <a:lnTo>
                    <a:pt x="31771" y="6099"/>
                  </a:lnTo>
                  <a:lnTo>
                    <a:pt x="31756" y="5811"/>
                  </a:lnTo>
                  <a:lnTo>
                    <a:pt x="31724" y="5523"/>
                  </a:lnTo>
                  <a:lnTo>
                    <a:pt x="31644" y="5234"/>
                  </a:lnTo>
                  <a:lnTo>
                    <a:pt x="31517" y="4952"/>
                  </a:lnTo>
                  <a:lnTo>
                    <a:pt x="31374" y="4669"/>
                  </a:lnTo>
                  <a:lnTo>
                    <a:pt x="31183" y="4387"/>
                  </a:lnTo>
                  <a:lnTo>
                    <a:pt x="30961" y="4111"/>
                  </a:lnTo>
                  <a:lnTo>
                    <a:pt x="30707" y="3840"/>
                  </a:lnTo>
                  <a:lnTo>
                    <a:pt x="30405" y="3576"/>
                  </a:lnTo>
                  <a:lnTo>
                    <a:pt x="30087" y="3311"/>
                  </a:lnTo>
                  <a:lnTo>
                    <a:pt x="29721" y="3059"/>
                  </a:lnTo>
                  <a:lnTo>
                    <a:pt x="29340" y="2807"/>
                  </a:lnTo>
                  <a:lnTo>
                    <a:pt x="28911" y="2566"/>
                  </a:lnTo>
                  <a:lnTo>
                    <a:pt x="28450" y="2332"/>
                  </a:lnTo>
                  <a:lnTo>
                    <a:pt x="28211" y="2218"/>
                  </a:lnTo>
                  <a:lnTo>
                    <a:pt x="27957" y="2104"/>
                  </a:lnTo>
                  <a:lnTo>
                    <a:pt x="27703" y="1996"/>
                  </a:lnTo>
                  <a:lnTo>
                    <a:pt x="27448" y="1887"/>
                  </a:lnTo>
                  <a:lnTo>
                    <a:pt x="27162" y="1779"/>
                  </a:lnTo>
                  <a:lnTo>
                    <a:pt x="26892" y="1677"/>
                  </a:lnTo>
                  <a:lnTo>
                    <a:pt x="26606" y="1575"/>
                  </a:lnTo>
                  <a:lnTo>
                    <a:pt x="26304" y="1473"/>
                  </a:lnTo>
                  <a:lnTo>
                    <a:pt x="26002" y="1377"/>
                  </a:lnTo>
                  <a:lnTo>
                    <a:pt x="25700" y="1281"/>
                  </a:lnTo>
                  <a:lnTo>
                    <a:pt x="25382" y="1190"/>
                  </a:lnTo>
                  <a:lnTo>
                    <a:pt x="25048" y="1100"/>
                  </a:lnTo>
                  <a:lnTo>
                    <a:pt x="24715" y="1016"/>
                  </a:lnTo>
                  <a:lnTo>
                    <a:pt x="24381" y="932"/>
                  </a:lnTo>
                  <a:lnTo>
                    <a:pt x="24031" y="854"/>
                  </a:lnTo>
                  <a:lnTo>
                    <a:pt x="23682" y="776"/>
                  </a:lnTo>
                  <a:lnTo>
                    <a:pt x="23316" y="698"/>
                  </a:lnTo>
                  <a:lnTo>
                    <a:pt x="22951" y="632"/>
                  </a:lnTo>
                  <a:lnTo>
                    <a:pt x="22585" y="566"/>
                  </a:lnTo>
                  <a:lnTo>
                    <a:pt x="22219" y="499"/>
                  </a:lnTo>
                  <a:lnTo>
                    <a:pt x="21854" y="439"/>
                  </a:lnTo>
                  <a:lnTo>
                    <a:pt x="21472" y="385"/>
                  </a:lnTo>
                  <a:lnTo>
                    <a:pt x="21107" y="337"/>
                  </a:lnTo>
                  <a:lnTo>
                    <a:pt x="20725" y="289"/>
                  </a:lnTo>
                  <a:lnTo>
                    <a:pt x="20344" y="241"/>
                  </a:lnTo>
                  <a:lnTo>
                    <a:pt x="19978" y="205"/>
                  </a:lnTo>
                  <a:lnTo>
                    <a:pt x="19597" y="169"/>
                  </a:lnTo>
                  <a:lnTo>
                    <a:pt x="19216" y="133"/>
                  </a:lnTo>
                  <a:lnTo>
                    <a:pt x="18834" y="103"/>
                  </a:lnTo>
                  <a:lnTo>
                    <a:pt x="18437" y="79"/>
                  </a:lnTo>
                  <a:lnTo>
                    <a:pt x="18055" y="55"/>
                  </a:lnTo>
                  <a:lnTo>
                    <a:pt x="17674" y="37"/>
                  </a:lnTo>
                  <a:lnTo>
                    <a:pt x="16911" y="13"/>
                  </a:lnTo>
                  <a:lnTo>
                    <a:pt x="1613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45" name="Google Shape;345;p19"/>
          <p:cNvGrpSpPr/>
          <p:nvPr/>
        </p:nvGrpSpPr>
        <p:grpSpPr>
          <a:xfrm>
            <a:off x="9398364" y="4822100"/>
            <a:ext cx="2369873" cy="1573467"/>
            <a:chOff x="7048772" y="3616575"/>
            <a:chExt cx="1777405" cy="1180100"/>
          </a:xfrm>
        </p:grpSpPr>
        <p:sp>
          <p:nvSpPr>
            <p:cNvPr id="346" name="Google Shape;346;p19"/>
            <p:cNvSpPr/>
            <p:nvPr/>
          </p:nvSpPr>
          <p:spPr>
            <a:xfrm>
              <a:off x="8144398" y="3970775"/>
              <a:ext cx="681780" cy="447975"/>
            </a:xfrm>
            <a:custGeom>
              <a:avLst/>
              <a:gdLst/>
              <a:ahLst/>
              <a:cxnLst/>
              <a:rect l="l" t="t" r="r" b="b"/>
              <a:pathLst>
                <a:path w="61477" h="17919" extrusionOk="0">
                  <a:moveTo>
                    <a:pt x="28307" y="1"/>
                  </a:moveTo>
                  <a:lnTo>
                    <a:pt x="27448" y="7"/>
                  </a:lnTo>
                  <a:lnTo>
                    <a:pt x="26590" y="19"/>
                  </a:lnTo>
                  <a:lnTo>
                    <a:pt x="25732" y="43"/>
                  </a:lnTo>
                  <a:lnTo>
                    <a:pt x="24890" y="79"/>
                  </a:lnTo>
                  <a:lnTo>
                    <a:pt x="24047" y="127"/>
                  </a:lnTo>
                  <a:lnTo>
                    <a:pt x="23205" y="181"/>
                  </a:lnTo>
                  <a:lnTo>
                    <a:pt x="22363" y="247"/>
                  </a:lnTo>
                  <a:lnTo>
                    <a:pt x="21536" y="325"/>
                  </a:lnTo>
                  <a:lnTo>
                    <a:pt x="20725" y="416"/>
                  </a:lnTo>
                  <a:lnTo>
                    <a:pt x="19915" y="518"/>
                  </a:lnTo>
                  <a:lnTo>
                    <a:pt x="19104" y="638"/>
                  </a:lnTo>
                  <a:lnTo>
                    <a:pt x="18326" y="764"/>
                  </a:lnTo>
                  <a:lnTo>
                    <a:pt x="17531" y="902"/>
                  </a:lnTo>
                  <a:lnTo>
                    <a:pt x="16768" y="1052"/>
                  </a:lnTo>
                  <a:lnTo>
                    <a:pt x="16005" y="1221"/>
                  </a:lnTo>
                  <a:lnTo>
                    <a:pt x="15258" y="1401"/>
                  </a:lnTo>
                  <a:lnTo>
                    <a:pt x="14527" y="1593"/>
                  </a:lnTo>
                  <a:lnTo>
                    <a:pt x="14161" y="1695"/>
                  </a:lnTo>
                  <a:lnTo>
                    <a:pt x="13796" y="1797"/>
                  </a:lnTo>
                  <a:lnTo>
                    <a:pt x="13097" y="2014"/>
                  </a:lnTo>
                  <a:lnTo>
                    <a:pt x="12413" y="2236"/>
                  </a:lnTo>
                  <a:lnTo>
                    <a:pt x="11762" y="2452"/>
                  </a:lnTo>
                  <a:lnTo>
                    <a:pt x="11126" y="2675"/>
                  </a:lnTo>
                  <a:lnTo>
                    <a:pt x="10522" y="2903"/>
                  </a:lnTo>
                  <a:lnTo>
                    <a:pt x="9934" y="3131"/>
                  </a:lnTo>
                  <a:lnTo>
                    <a:pt x="9377" y="3360"/>
                  </a:lnTo>
                  <a:lnTo>
                    <a:pt x="8837" y="3588"/>
                  </a:lnTo>
                  <a:lnTo>
                    <a:pt x="8313" y="3822"/>
                  </a:lnTo>
                  <a:lnTo>
                    <a:pt x="7804" y="4057"/>
                  </a:lnTo>
                  <a:lnTo>
                    <a:pt x="7327" y="4291"/>
                  </a:lnTo>
                  <a:lnTo>
                    <a:pt x="6866" y="4525"/>
                  </a:lnTo>
                  <a:lnTo>
                    <a:pt x="6421" y="4760"/>
                  </a:lnTo>
                  <a:lnTo>
                    <a:pt x="6008" y="4994"/>
                  </a:lnTo>
                  <a:lnTo>
                    <a:pt x="5595" y="5234"/>
                  </a:lnTo>
                  <a:lnTo>
                    <a:pt x="5213" y="5469"/>
                  </a:lnTo>
                  <a:lnTo>
                    <a:pt x="4848" y="5703"/>
                  </a:lnTo>
                  <a:lnTo>
                    <a:pt x="4498" y="5943"/>
                  </a:lnTo>
                  <a:lnTo>
                    <a:pt x="4164" y="6178"/>
                  </a:lnTo>
                  <a:lnTo>
                    <a:pt x="3847" y="6412"/>
                  </a:lnTo>
                  <a:lnTo>
                    <a:pt x="3545" y="6646"/>
                  </a:lnTo>
                  <a:lnTo>
                    <a:pt x="3274" y="6875"/>
                  </a:lnTo>
                  <a:lnTo>
                    <a:pt x="3004" y="7109"/>
                  </a:lnTo>
                  <a:lnTo>
                    <a:pt x="2750" y="7337"/>
                  </a:lnTo>
                  <a:lnTo>
                    <a:pt x="2511" y="7566"/>
                  </a:lnTo>
                  <a:lnTo>
                    <a:pt x="2273" y="7788"/>
                  </a:lnTo>
                  <a:lnTo>
                    <a:pt x="2066" y="8010"/>
                  </a:lnTo>
                  <a:lnTo>
                    <a:pt x="1876" y="8233"/>
                  </a:lnTo>
                  <a:lnTo>
                    <a:pt x="1685" y="8449"/>
                  </a:lnTo>
                  <a:lnTo>
                    <a:pt x="1510" y="8665"/>
                  </a:lnTo>
                  <a:lnTo>
                    <a:pt x="1192" y="9086"/>
                  </a:lnTo>
                  <a:lnTo>
                    <a:pt x="938" y="9500"/>
                  </a:lnTo>
                  <a:lnTo>
                    <a:pt x="716" y="9891"/>
                  </a:lnTo>
                  <a:lnTo>
                    <a:pt x="525" y="10270"/>
                  </a:lnTo>
                  <a:lnTo>
                    <a:pt x="366" y="10630"/>
                  </a:lnTo>
                  <a:lnTo>
                    <a:pt x="255" y="10967"/>
                  </a:lnTo>
                  <a:lnTo>
                    <a:pt x="159" y="11285"/>
                  </a:lnTo>
                  <a:lnTo>
                    <a:pt x="96" y="11579"/>
                  </a:lnTo>
                  <a:lnTo>
                    <a:pt x="48" y="11850"/>
                  </a:lnTo>
                  <a:lnTo>
                    <a:pt x="16" y="12096"/>
                  </a:lnTo>
                  <a:lnTo>
                    <a:pt x="0" y="12312"/>
                  </a:lnTo>
                  <a:lnTo>
                    <a:pt x="0" y="12661"/>
                  </a:lnTo>
                  <a:lnTo>
                    <a:pt x="16" y="12877"/>
                  </a:lnTo>
                  <a:lnTo>
                    <a:pt x="32" y="12949"/>
                  </a:lnTo>
                  <a:lnTo>
                    <a:pt x="636" y="13142"/>
                  </a:lnTo>
                  <a:lnTo>
                    <a:pt x="1749" y="13484"/>
                  </a:lnTo>
                  <a:lnTo>
                    <a:pt x="2464" y="13700"/>
                  </a:lnTo>
                  <a:lnTo>
                    <a:pt x="3290" y="13947"/>
                  </a:lnTo>
                  <a:lnTo>
                    <a:pt x="4212" y="14217"/>
                  </a:lnTo>
                  <a:lnTo>
                    <a:pt x="5245" y="14500"/>
                  </a:lnTo>
                  <a:lnTo>
                    <a:pt x="6342" y="14800"/>
                  </a:lnTo>
                  <a:lnTo>
                    <a:pt x="7534" y="15106"/>
                  </a:lnTo>
                  <a:lnTo>
                    <a:pt x="8789" y="15413"/>
                  </a:lnTo>
                  <a:lnTo>
                    <a:pt x="9457" y="15569"/>
                  </a:lnTo>
                  <a:lnTo>
                    <a:pt x="10124" y="15725"/>
                  </a:lnTo>
                  <a:lnTo>
                    <a:pt x="10824" y="15882"/>
                  </a:lnTo>
                  <a:lnTo>
                    <a:pt x="11523" y="16032"/>
                  </a:lnTo>
                  <a:lnTo>
                    <a:pt x="12238" y="16182"/>
                  </a:lnTo>
                  <a:lnTo>
                    <a:pt x="12969" y="16332"/>
                  </a:lnTo>
                  <a:lnTo>
                    <a:pt x="13716" y="16476"/>
                  </a:lnTo>
                  <a:lnTo>
                    <a:pt x="14479" y="16615"/>
                  </a:lnTo>
                  <a:lnTo>
                    <a:pt x="15242" y="16753"/>
                  </a:lnTo>
                  <a:lnTo>
                    <a:pt x="16021" y="16885"/>
                  </a:lnTo>
                  <a:lnTo>
                    <a:pt x="16816" y="17011"/>
                  </a:lnTo>
                  <a:lnTo>
                    <a:pt x="17610" y="17131"/>
                  </a:lnTo>
                  <a:lnTo>
                    <a:pt x="18405" y="17245"/>
                  </a:lnTo>
                  <a:lnTo>
                    <a:pt x="19216" y="17354"/>
                  </a:lnTo>
                  <a:lnTo>
                    <a:pt x="20042" y="17450"/>
                  </a:lnTo>
                  <a:lnTo>
                    <a:pt x="20869" y="17546"/>
                  </a:lnTo>
                  <a:lnTo>
                    <a:pt x="21695" y="17624"/>
                  </a:lnTo>
                  <a:lnTo>
                    <a:pt x="22521" y="17702"/>
                  </a:lnTo>
                  <a:lnTo>
                    <a:pt x="23364" y="17762"/>
                  </a:lnTo>
                  <a:lnTo>
                    <a:pt x="24206" y="17816"/>
                  </a:lnTo>
                  <a:lnTo>
                    <a:pt x="25049" y="17858"/>
                  </a:lnTo>
                  <a:lnTo>
                    <a:pt x="25891" y="17894"/>
                  </a:lnTo>
                  <a:lnTo>
                    <a:pt x="26733" y="17912"/>
                  </a:lnTo>
                  <a:lnTo>
                    <a:pt x="27576" y="17918"/>
                  </a:lnTo>
                  <a:lnTo>
                    <a:pt x="28418" y="17912"/>
                  </a:lnTo>
                  <a:lnTo>
                    <a:pt x="29244" y="17894"/>
                  </a:lnTo>
                  <a:lnTo>
                    <a:pt x="29674" y="17876"/>
                  </a:lnTo>
                  <a:lnTo>
                    <a:pt x="30087" y="17858"/>
                  </a:lnTo>
                  <a:lnTo>
                    <a:pt x="30500" y="17840"/>
                  </a:lnTo>
                  <a:lnTo>
                    <a:pt x="30929" y="17810"/>
                  </a:lnTo>
                  <a:lnTo>
                    <a:pt x="31342" y="17780"/>
                  </a:lnTo>
                  <a:lnTo>
                    <a:pt x="31756" y="17750"/>
                  </a:lnTo>
                  <a:lnTo>
                    <a:pt x="32169" y="17714"/>
                  </a:lnTo>
                  <a:lnTo>
                    <a:pt x="32582" y="17672"/>
                  </a:lnTo>
                  <a:lnTo>
                    <a:pt x="32979" y="17624"/>
                  </a:lnTo>
                  <a:lnTo>
                    <a:pt x="33393" y="17576"/>
                  </a:lnTo>
                  <a:lnTo>
                    <a:pt x="33806" y="17522"/>
                  </a:lnTo>
                  <a:lnTo>
                    <a:pt x="34203" y="17468"/>
                  </a:lnTo>
                  <a:lnTo>
                    <a:pt x="34616" y="17402"/>
                  </a:lnTo>
                  <a:lnTo>
                    <a:pt x="35014" y="17336"/>
                  </a:lnTo>
                  <a:lnTo>
                    <a:pt x="35411" y="17263"/>
                  </a:lnTo>
                  <a:lnTo>
                    <a:pt x="35808" y="17191"/>
                  </a:lnTo>
                  <a:lnTo>
                    <a:pt x="36206" y="17107"/>
                  </a:lnTo>
                  <a:lnTo>
                    <a:pt x="36603" y="17023"/>
                  </a:lnTo>
                  <a:lnTo>
                    <a:pt x="36985" y="16933"/>
                  </a:lnTo>
                  <a:lnTo>
                    <a:pt x="37382" y="16843"/>
                  </a:lnTo>
                  <a:lnTo>
                    <a:pt x="37763" y="16741"/>
                  </a:lnTo>
                  <a:lnTo>
                    <a:pt x="38145" y="16639"/>
                  </a:lnTo>
                  <a:lnTo>
                    <a:pt x="38526" y="16530"/>
                  </a:lnTo>
                  <a:lnTo>
                    <a:pt x="38908" y="16416"/>
                  </a:lnTo>
                  <a:lnTo>
                    <a:pt x="39273" y="16296"/>
                  </a:lnTo>
                  <a:lnTo>
                    <a:pt x="39639" y="16170"/>
                  </a:lnTo>
                  <a:lnTo>
                    <a:pt x="40020" y="16044"/>
                  </a:lnTo>
                  <a:lnTo>
                    <a:pt x="40386" y="15906"/>
                  </a:lnTo>
                  <a:lnTo>
                    <a:pt x="40735" y="15767"/>
                  </a:lnTo>
                  <a:lnTo>
                    <a:pt x="41101" y="15623"/>
                  </a:lnTo>
                  <a:lnTo>
                    <a:pt x="41451" y="15467"/>
                  </a:lnTo>
                  <a:lnTo>
                    <a:pt x="41800" y="15311"/>
                  </a:lnTo>
                  <a:lnTo>
                    <a:pt x="42500" y="14998"/>
                  </a:lnTo>
                  <a:lnTo>
                    <a:pt x="43183" y="14692"/>
                  </a:lnTo>
                  <a:lnTo>
                    <a:pt x="43851" y="14403"/>
                  </a:lnTo>
                  <a:lnTo>
                    <a:pt x="44518" y="14121"/>
                  </a:lnTo>
                  <a:lnTo>
                    <a:pt x="45186" y="13845"/>
                  </a:lnTo>
                  <a:lnTo>
                    <a:pt x="45821" y="13580"/>
                  </a:lnTo>
                  <a:lnTo>
                    <a:pt x="47093" y="13088"/>
                  </a:lnTo>
                  <a:lnTo>
                    <a:pt x="48301" y="12625"/>
                  </a:lnTo>
                  <a:lnTo>
                    <a:pt x="49477" y="12192"/>
                  </a:lnTo>
                  <a:lnTo>
                    <a:pt x="50605" y="11796"/>
                  </a:lnTo>
                  <a:lnTo>
                    <a:pt x="51686" y="11429"/>
                  </a:lnTo>
                  <a:lnTo>
                    <a:pt x="52735" y="11087"/>
                  </a:lnTo>
                  <a:lnTo>
                    <a:pt x="53720" y="10768"/>
                  </a:lnTo>
                  <a:lnTo>
                    <a:pt x="54642" y="10474"/>
                  </a:lnTo>
                  <a:lnTo>
                    <a:pt x="55532" y="10203"/>
                  </a:lnTo>
                  <a:lnTo>
                    <a:pt x="57122" y="9711"/>
                  </a:lnTo>
                  <a:lnTo>
                    <a:pt x="57837" y="9488"/>
                  </a:lnTo>
                  <a:lnTo>
                    <a:pt x="58489" y="9278"/>
                  </a:lnTo>
                  <a:lnTo>
                    <a:pt x="59092" y="9074"/>
                  </a:lnTo>
                  <a:lnTo>
                    <a:pt x="59617" y="8882"/>
                  </a:lnTo>
                  <a:lnTo>
                    <a:pt x="59871" y="8785"/>
                  </a:lnTo>
                  <a:lnTo>
                    <a:pt x="60094" y="8689"/>
                  </a:lnTo>
                  <a:lnTo>
                    <a:pt x="60300" y="8599"/>
                  </a:lnTo>
                  <a:lnTo>
                    <a:pt x="60491" y="8509"/>
                  </a:lnTo>
                  <a:lnTo>
                    <a:pt x="60666" y="8419"/>
                  </a:lnTo>
                  <a:lnTo>
                    <a:pt x="60825" y="8323"/>
                  </a:lnTo>
                  <a:lnTo>
                    <a:pt x="60968" y="8233"/>
                  </a:lnTo>
                  <a:lnTo>
                    <a:pt x="61095" y="8143"/>
                  </a:lnTo>
                  <a:lnTo>
                    <a:pt x="61206" y="8046"/>
                  </a:lnTo>
                  <a:lnTo>
                    <a:pt x="61302" y="7956"/>
                  </a:lnTo>
                  <a:lnTo>
                    <a:pt x="61365" y="7860"/>
                  </a:lnTo>
                  <a:lnTo>
                    <a:pt x="61429" y="7764"/>
                  </a:lnTo>
                  <a:lnTo>
                    <a:pt x="61461" y="7668"/>
                  </a:lnTo>
                  <a:lnTo>
                    <a:pt x="61477" y="7566"/>
                  </a:lnTo>
                  <a:lnTo>
                    <a:pt x="61477" y="7464"/>
                  </a:lnTo>
                  <a:lnTo>
                    <a:pt x="61461" y="7355"/>
                  </a:lnTo>
                  <a:lnTo>
                    <a:pt x="61413" y="7247"/>
                  </a:lnTo>
                  <a:lnTo>
                    <a:pt x="61365" y="7139"/>
                  </a:lnTo>
                  <a:lnTo>
                    <a:pt x="61286" y="7025"/>
                  </a:lnTo>
                  <a:lnTo>
                    <a:pt x="61190" y="6905"/>
                  </a:lnTo>
                  <a:lnTo>
                    <a:pt x="61079" y="6785"/>
                  </a:lnTo>
                  <a:lnTo>
                    <a:pt x="60936" y="6658"/>
                  </a:lnTo>
                  <a:lnTo>
                    <a:pt x="60777" y="6526"/>
                  </a:lnTo>
                  <a:lnTo>
                    <a:pt x="60602" y="6394"/>
                  </a:lnTo>
                  <a:lnTo>
                    <a:pt x="60412" y="6256"/>
                  </a:lnTo>
                  <a:lnTo>
                    <a:pt x="60189" y="6106"/>
                  </a:lnTo>
                  <a:lnTo>
                    <a:pt x="59951" y="5955"/>
                  </a:lnTo>
                  <a:lnTo>
                    <a:pt x="59696" y="5799"/>
                  </a:lnTo>
                  <a:lnTo>
                    <a:pt x="59410" y="5637"/>
                  </a:lnTo>
                  <a:lnTo>
                    <a:pt x="59092" y="5475"/>
                  </a:lnTo>
                  <a:lnTo>
                    <a:pt x="58759" y="5312"/>
                  </a:lnTo>
                  <a:lnTo>
                    <a:pt x="58393" y="5144"/>
                  </a:lnTo>
                  <a:lnTo>
                    <a:pt x="57996" y="4976"/>
                  </a:lnTo>
                  <a:lnTo>
                    <a:pt x="57583" y="4808"/>
                  </a:lnTo>
                  <a:lnTo>
                    <a:pt x="57153" y="4634"/>
                  </a:lnTo>
                  <a:lnTo>
                    <a:pt x="56693" y="4465"/>
                  </a:lnTo>
                  <a:lnTo>
                    <a:pt x="56200" y="4291"/>
                  </a:lnTo>
                  <a:lnTo>
                    <a:pt x="55691" y="4117"/>
                  </a:lnTo>
                  <a:lnTo>
                    <a:pt x="55167" y="3949"/>
                  </a:lnTo>
                  <a:lnTo>
                    <a:pt x="54611" y="3774"/>
                  </a:lnTo>
                  <a:lnTo>
                    <a:pt x="54054" y="3606"/>
                  </a:lnTo>
                  <a:lnTo>
                    <a:pt x="53466" y="3432"/>
                  </a:lnTo>
                  <a:lnTo>
                    <a:pt x="52846" y="3264"/>
                  </a:lnTo>
                  <a:lnTo>
                    <a:pt x="52226" y="3095"/>
                  </a:lnTo>
                  <a:lnTo>
                    <a:pt x="51591" y="2927"/>
                  </a:lnTo>
                  <a:lnTo>
                    <a:pt x="50923" y="2765"/>
                  </a:lnTo>
                  <a:lnTo>
                    <a:pt x="50256" y="2603"/>
                  </a:lnTo>
                  <a:lnTo>
                    <a:pt x="49556" y="2446"/>
                  </a:lnTo>
                  <a:lnTo>
                    <a:pt x="48857" y="2284"/>
                  </a:lnTo>
                  <a:lnTo>
                    <a:pt x="48126" y="2134"/>
                  </a:lnTo>
                  <a:lnTo>
                    <a:pt x="47395" y="1984"/>
                  </a:lnTo>
                  <a:lnTo>
                    <a:pt x="46648" y="1834"/>
                  </a:lnTo>
                  <a:lnTo>
                    <a:pt x="45901" y="1689"/>
                  </a:lnTo>
                  <a:lnTo>
                    <a:pt x="45122" y="1551"/>
                  </a:lnTo>
                  <a:lnTo>
                    <a:pt x="44343" y="1413"/>
                  </a:lnTo>
                  <a:lnTo>
                    <a:pt x="43549" y="1281"/>
                  </a:lnTo>
                  <a:lnTo>
                    <a:pt x="42754" y="1155"/>
                  </a:lnTo>
                  <a:lnTo>
                    <a:pt x="41943" y="1034"/>
                  </a:lnTo>
                  <a:lnTo>
                    <a:pt x="41117" y="920"/>
                  </a:lnTo>
                  <a:lnTo>
                    <a:pt x="40290" y="812"/>
                  </a:lnTo>
                  <a:lnTo>
                    <a:pt x="39464" y="704"/>
                  </a:lnTo>
                  <a:lnTo>
                    <a:pt x="38622" y="608"/>
                  </a:lnTo>
                  <a:lnTo>
                    <a:pt x="37779" y="518"/>
                  </a:lnTo>
                  <a:lnTo>
                    <a:pt x="36937" y="428"/>
                  </a:lnTo>
                  <a:lnTo>
                    <a:pt x="36079" y="349"/>
                  </a:lnTo>
                  <a:lnTo>
                    <a:pt x="35220" y="283"/>
                  </a:lnTo>
                  <a:lnTo>
                    <a:pt x="34362" y="217"/>
                  </a:lnTo>
                  <a:lnTo>
                    <a:pt x="33504" y="163"/>
                  </a:lnTo>
                  <a:lnTo>
                    <a:pt x="32630" y="115"/>
                  </a:lnTo>
                  <a:lnTo>
                    <a:pt x="31771" y="73"/>
                  </a:lnTo>
                  <a:lnTo>
                    <a:pt x="30897" y="43"/>
                  </a:lnTo>
                  <a:lnTo>
                    <a:pt x="30039" y="19"/>
                  </a:lnTo>
                  <a:lnTo>
                    <a:pt x="291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7" name="Google Shape;347;p19"/>
            <p:cNvSpPr/>
            <p:nvPr/>
          </p:nvSpPr>
          <p:spPr>
            <a:xfrm>
              <a:off x="8218778" y="4155700"/>
              <a:ext cx="373500" cy="144075"/>
            </a:xfrm>
            <a:custGeom>
              <a:avLst/>
              <a:gdLst/>
              <a:ahLst/>
              <a:cxnLst/>
              <a:rect l="l" t="t" r="r" b="b"/>
              <a:pathLst>
                <a:path w="33679" h="5763" extrusionOk="0">
                  <a:moveTo>
                    <a:pt x="31072" y="0"/>
                  </a:moveTo>
                  <a:lnTo>
                    <a:pt x="30500" y="6"/>
                  </a:lnTo>
                  <a:lnTo>
                    <a:pt x="29928" y="18"/>
                  </a:lnTo>
                  <a:lnTo>
                    <a:pt x="29340" y="30"/>
                  </a:lnTo>
                  <a:lnTo>
                    <a:pt x="28752" y="55"/>
                  </a:lnTo>
                  <a:lnTo>
                    <a:pt x="28148" y="85"/>
                  </a:lnTo>
                  <a:lnTo>
                    <a:pt x="27544" y="121"/>
                  </a:lnTo>
                  <a:lnTo>
                    <a:pt x="26940" y="163"/>
                  </a:lnTo>
                  <a:lnTo>
                    <a:pt x="26320" y="211"/>
                  </a:lnTo>
                  <a:lnTo>
                    <a:pt x="25684" y="259"/>
                  </a:lnTo>
                  <a:lnTo>
                    <a:pt x="25064" y="313"/>
                  </a:lnTo>
                  <a:lnTo>
                    <a:pt x="24429" y="379"/>
                  </a:lnTo>
                  <a:lnTo>
                    <a:pt x="23793" y="439"/>
                  </a:lnTo>
                  <a:lnTo>
                    <a:pt x="23157" y="511"/>
                  </a:lnTo>
                  <a:lnTo>
                    <a:pt x="22506" y="583"/>
                  </a:lnTo>
                  <a:lnTo>
                    <a:pt x="21218" y="746"/>
                  </a:lnTo>
                  <a:lnTo>
                    <a:pt x="19931" y="914"/>
                  </a:lnTo>
                  <a:lnTo>
                    <a:pt x="18643" y="1100"/>
                  </a:lnTo>
                  <a:lnTo>
                    <a:pt x="17372" y="1298"/>
                  </a:lnTo>
                  <a:lnTo>
                    <a:pt x="16101" y="1497"/>
                  </a:lnTo>
                  <a:lnTo>
                    <a:pt x="14861" y="1707"/>
                  </a:lnTo>
                  <a:lnTo>
                    <a:pt x="13637" y="1923"/>
                  </a:lnTo>
                  <a:lnTo>
                    <a:pt x="12429" y="2139"/>
                  </a:lnTo>
                  <a:lnTo>
                    <a:pt x="11269" y="2362"/>
                  </a:lnTo>
                  <a:lnTo>
                    <a:pt x="10125" y="2578"/>
                  </a:lnTo>
                  <a:lnTo>
                    <a:pt x="9044" y="2794"/>
                  </a:lnTo>
                  <a:lnTo>
                    <a:pt x="7995" y="3005"/>
                  </a:lnTo>
                  <a:lnTo>
                    <a:pt x="6994" y="3215"/>
                  </a:lnTo>
                  <a:lnTo>
                    <a:pt x="6056" y="3413"/>
                  </a:lnTo>
                  <a:lnTo>
                    <a:pt x="4371" y="3786"/>
                  </a:lnTo>
                  <a:lnTo>
                    <a:pt x="2941" y="4110"/>
                  </a:lnTo>
                  <a:lnTo>
                    <a:pt x="1844" y="4363"/>
                  </a:lnTo>
                  <a:lnTo>
                    <a:pt x="731" y="4633"/>
                  </a:lnTo>
                  <a:lnTo>
                    <a:pt x="604" y="4669"/>
                  </a:lnTo>
                  <a:lnTo>
                    <a:pt x="477" y="4711"/>
                  </a:lnTo>
                  <a:lnTo>
                    <a:pt x="366" y="4759"/>
                  </a:lnTo>
                  <a:lnTo>
                    <a:pt x="271" y="4807"/>
                  </a:lnTo>
                  <a:lnTo>
                    <a:pt x="191" y="4855"/>
                  </a:lnTo>
                  <a:lnTo>
                    <a:pt x="128" y="4909"/>
                  </a:lnTo>
                  <a:lnTo>
                    <a:pt x="64" y="4964"/>
                  </a:lnTo>
                  <a:lnTo>
                    <a:pt x="32" y="5024"/>
                  </a:lnTo>
                  <a:lnTo>
                    <a:pt x="0" y="5084"/>
                  </a:lnTo>
                  <a:lnTo>
                    <a:pt x="0" y="5138"/>
                  </a:lnTo>
                  <a:lnTo>
                    <a:pt x="0" y="5198"/>
                  </a:lnTo>
                  <a:lnTo>
                    <a:pt x="32" y="5258"/>
                  </a:lnTo>
                  <a:lnTo>
                    <a:pt x="64" y="5318"/>
                  </a:lnTo>
                  <a:lnTo>
                    <a:pt x="112" y="5372"/>
                  </a:lnTo>
                  <a:lnTo>
                    <a:pt x="175" y="5432"/>
                  </a:lnTo>
                  <a:lnTo>
                    <a:pt x="271" y="5486"/>
                  </a:lnTo>
                  <a:lnTo>
                    <a:pt x="398" y="5546"/>
                  </a:lnTo>
                  <a:lnTo>
                    <a:pt x="541" y="5600"/>
                  </a:lnTo>
                  <a:lnTo>
                    <a:pt x="700" y="5648"/>
                  </a:lnTo>
                  <a:lnTo>
                    <a:pt x="859" y="5691"/>
                  </a:lnTo>
                  <a:lnTo>
                    <a:pt x="1049" y="5721"/>
                  </a:lnTo>
                  <a:lnTo>
                    <a:pt x="1240" y="5745"/>
                  </a:lnTo>
                  <a:lnTo>
                    <a:pt x="1431" y="5757"/>
                  </a:lnTo>
                  <a:lnTo>
                    <a:pt x="1622" y="5763"/>
                  </a:lnTo>
                  <a:lnTo>
                    <a:pt x="1860" y="5757"/>
                  </a:lnTo>
                  <a:lnTo>
                    <a:pt x="2082" y="5739"/>
                  </a:lnTo>
                  <a:lnTo>
                    <a:pt x="2305" y="5703"/>
                  </a:lnTo>
                  <a:lnTo>
                    <a:pt x="2512" y="5661"/>
                  </a:lnTo>
                  <a:lnTo>
                    <a:pt x="3402" y="5444"/>
                  </a:lnTo>
                  <a:lnTo>
                    <a:pt x="4403" y="5210"/>
                  </a:lnTo>
                  <a:lnTo>
                    <a:pt x="5722" y="4909"/>
                  </a:lnTo>
                  <a:lnTo>
                    <a:pt x="7327" y="4555"/>
                  </a:lnTo>
                  <a:lnTo>
                    <a:pt x="9171" y="4164"/>
                  </a:lnTo>
                  <a:lnTo>
                    <a:pt x="10156" y="3960"/>
                  </a:lnTo>
                  <a:lnTo>
                    <a:pt x="11205" y="3750"/>
                  </a:lnTo>
                  <a:lnTo>
                    <a:pt x="12286" y="3539"/>
                  </a:lnTo>
                  <a:lnTo>
                    <a:pt x="13399" y="3329"/>
                  </a:lnTo>
                  <a:lnTo>
                    <a:pt x="14543" y="3113"/>
                  </a:lnTo>
                  <a:lnTo>
                    <a:pt x="15719" y="2903"/>
                  </a:lnTo>
                  <a:lnTo>
                    <a:pt x="16895" y="2698"/>
                  </a:lnTo>
                  <a:lnTo>
                    <a:pt x="18103" y="2500"/>
                  </a:lnTo>
                  <a:lnTo>
                    <a:pt x="19327" y="2314"/>
                  </a:lnTo>
                  <a:lnTo>
                    <a:pt x="20551" y="2127"/>
                  </a:lnTo>
                  <a:lnTo>
                    <a:pt x="21759" y="1959"/>
                  </a:lnTo>
                  <a:lnTo>
                    <a:pt x="22982" y="1803"/>
                  </a:lnTo>
                  <a:lnTo>
                    <a:pt x="24190" y="1665"/>
                  </a:lnTo>
                  <a:lnTo>
                    <a:pt x="24778" y="1599"/>
                  </a:lnTo>
                  <a:lnTo>
                    <a:pt x="25382" y="1539"/>
                  </a:lnTo>
                  <a:lnTo>
                    <a:pt x="25970" y="1485"/>
                  </a:lnTo>
                  <a:lnTo>
                    <a:pt x="26558" y="1430"/>
                  </a:lnTo>
                  <a:lnTo>
                    <a:pt x="27131" y="1388"/>
                  </a:lnTo>
                  <a:lnTo>
                    <a:pt x="27703" y="1346"/>
                  </a:lnTo>
                  <a:lnTo>
                    <a:pt x="28259" y="1310"/>
                  </a:lnTo>
                  <a:lnTo>
                    <a:pt x="28815" y="1280"/>
                  </a:lnTo>
                  <a:lnTo>
                    <a:pt x="29372" y="1256"/>
                  </a:lnTo>
                  <a:lnTo>
                    <a:pt x="29896" y="1244"/>
                  </a:lnTo>
                  <a:lnTo>
                    <a:pt x="30437" y="1232"/>
                  </a:lnTo>
                  <a:lnTo>
                    <a:pt x="30945" y="1226"/>
                  </a:lnTo>
                  <a:lnTo>
                    <a:pt x="31454" y="1232"/>
                  </a:lnTo>
                  <a:lnTo>
                    <a:pt x="31946" y="1238"/>
                  </a:lnTo>
                  <a:lnTo>
                    <a:pt x="32105" y="1238"/>
                  </a:lnTo>
                  <a:lnTo>
                    <a:pt x="32280" y="1232"/>
                  </a:lnTo>
                  <a:lnTo>
                    <a:pt x="32439" y="1220"/>
                  </a:lnTo>
                  <a:lnTo>
                    <a:pt x="32582" y="1202"/>
                  </a:lnTo>
                  <a:lnTo>
                    <a:pt x="32725" y="1178"/>
                  </a:lnTo>
                  <a:lnTo>
                    <a:pt x="32868" y="1154"/>
                  </a:lnTo>
                  <a:lnTo>
                    <a:pt x="33011" y="1118"/>
                  </a:lnTo>
                  <a:lnTo>
                    <a:pt x="33123" y="1082"/>
                  </a:lnTo>
                  <a:lnTo>
                    <a:pt x="33234" y="1046"/>
                  </a:lnTo>
                  <a:lnTo>
                    <a:pt x="33345" y="998"/>
                  </a:lnTo>
                  <a:lnTo>
                    <a:pt x="33424" y="950"/>
                  </a:lnTo>
                  <a:lnTo>
                    <a:pt x="33504" y="902"/>
                  </a:lnTo>
                  <a:lnTo>
                    <a:pt x="33568" y="848"/>
                  </a:lnTo>
                  <a:lnTo>
                    <a:pt x="33631" y="794"/>
                  </a:lnTo>
                  <a:lnTo>
                    <a:pt x="33663" y="733"/>
                  </a:lnTo>
                  <a:lnTo>
                    <a:pt x="33679" y="667"/>
                  </a:lnTo>
                  <a:lnTo>
                    <a:pt x="33679" y="607"/>
                  </a:lnTo>
                  <a:lnTo>
                    <a:pt x="33679" y="547"/>
                  </a:lnTo>
                  <a:lnTo>
                    <a:pt x="33647" y="487"/>
                  </a:lnTo>
                  <a:lnTo>
                    <a:pt x="33599" y="427"/>
                  </a:lnTo>
                  <a:lnTo>
                    <a:pt x="33536" y="373"/>
                  </a:lnTo>
                  <a:lnTo>
                    <a:pt x="33472" y="319"/>
                  </a:lnTo>
                  <a:lnTo>
                    <a:pt x="33377" y="271"/>
                  </a:lnTo>
                  <a:lnTo>
                    <a:pt x="33281" y="223"/>
                  </a:lnTo>
                  <a:lnTo>
                    <a:pt x="33186" y="181"/>
                  </a:lnTo>
                  <a:lnTo>
                    <a:pt x="33059" y="145"/>
                  </a:lnTo>
                  <a:lnTo>
                    <a:pt x="32932" y="109"/>
                  </a:lnTo>
                  <a:lnTo>
                    <a:pt x="32789" y="79"/>
                  </a:lnTo>
                  <a:lnTo>
                    <a:pt x="32646" y="55"/>
                  </a:lnTo>
                  <a:lnTo>
                    <a:pt x="32503" y="37"/>
                  </a:lnTo>
                  <a:lnTo>
                    <a:pt x="32344" y="18"/>
                  </a:lnTo>
                  <a:lnTo>
                    <a:pt x="32169" y="12"/>
                  </a:lnTo>
                  <a:lnTo>
                    <a:pt x="31629" y="6"/>
                  </a:lnTo>
                  <a:lnTo>
                    <a:pt x="3107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8" name="Google Shape;348;p19"/>
            <p:cNvSpPr/>
            <p:nvPr/>
          </p:nvSpPr>
          <p:spPr>
            <a:xfrm>
              <a:off x="7484299" y="3616575"/>
              <a:ext cx="525267" cy="588275"/>
            </a:xfrm>
            <a:custGeom>
              <a:avLst/>
              <a:gdLst/>
              <a:ahLst/>
              <a:cxnLst/>
              <a:rect l="l" t="t" r="r" b="b"/>
              <a:pathLst>
                <a:path w="47364" h="23531" extrusionOk="0">
                  <a:moveTo>
                    <a:pt x="21839" y="1"/>
                  </a:moveTo>
                  <a:lnTo>
                    <a:pt x="21569" y="7"/>
                  </a:lnTo>
                  <a:lnTo>
                    <a:pt x="21282" y="13"/>
                  </a:lnTo>
                  <a:lnTo>
                    <a:pt x="20980" y="25"/>
                  </a:lnTo>
                  <a:lnTo>
                    <a:pt x="20678" y="49"/>
                  </a:lnTo>
                  <a:lnTo>
                    <a:pt x="20361" y="79"/>
                  </a:lnTo>
                  <a:lnTo>
                    <a:pt x="20027" y="115"/>
                  </a:lnTo>
                  <a:lnTo>
                    <a:pt x="19693" y="157"/>
                  </a:lnTo>
                  <a:lnTo>
                    <a:pt x="19328" y="205"/>
                  </a:lnTo>
                  <a:lnTo>
                    <a:pt x="18962" y="265"/>
                  </a:lnTo>
                  <a:lnTo>
                    <a:pt x="18581" y="331"/>
                  </a:lnTo>
                  <a:lnTo>
                    <a:pt x="18183" y="403"/>
                  </a:lnTo>
                  <a:lnTo>
                    <a:pt x="17770" y="487"/>
                  </a:lnTo>
                  <a:lnTo>
                    <a:pt x="17341" y="572"/>
                  </a:lnTo>
                  <a:lnTo>
                    <a:pt x="16896" y="674"/>
                  </a:lnTo>
                  <a:lnTo>
                    <a:pt x="16451" y="776"/>
                  </a:lnTo>
                  <a:lnTo>
                    <a:pt x="15990" y="896"/>
                  </a:lnTo>
                  <a:lnTo>
                    <a:pt x="15529" y="1022"/>
                  </a:lnTo>
                  <a:lnTo>
                    <a:pt x="15052" y="1160"/>
                  </a:lnTo>
                  <a:lnTo>
                    <a:pt x="14591" y="1305"/>
                  </a:lnTo>
                  <a:lnTo>
                    <a:pt x="14099" y="1461"/>
                  </a:lnTo>
                  <a:lnTo>
                    <a:pt x="13622" y="1623"/>
                  </a:lnTo>
                  <a:lnTo>
                    <a:pt x="13145" y="1797"/>
                  </a:lnTo>
                  <a:lnTo>
                    <a:pt x="12652" y="1978"/>
                  </a:lnTo>
                  <a:lnTo>
                    <a:pt x="12160" y="2164"/>
                  </a:lnTo>
                  <a:lnTo>
                    <a:pt x="11683" y="2362"/>
                  </a:lnTo>
                  <a:lnTo>
                    <a:pt x="11190" y="2566"/>
                  </a:lnTo>
                  <a:lnTo>
                    <a:pt x="10697" y="2777"/>
                  </a:lnTo>
                  <a:lnTo>
                    <a:pt x="10221" y="2993"/>
                  </a:lnTo>
                  <a:lnTo>
                    <a:pt x="9744" y="3221"/>
                  </a:lnTo>
                  <a:lnTo>
                    <a:pt x="9251" y="3450"/>
                  </a:lnTo>
                  <a:lnTo>
                    <a:pt x="8790" y="3690"/>
                  </a:lnTo>
                  <a:lnTo>
                    <a:pt x="8313" y="3936"/>
                  </a:lnTo>
                  <a:lnTo>
                    <a:pt x="7852" y="4189"/>
                  </a:lnTo>
                  <a:lnTo>
                    <a:pt x="7391" y="4441"/>
                  </a:lnTo>
                  <a:lnTo>
                    <a:pt x="6931" y="4705"/>
                  </a:lnTo>
                  <a:lnTo>
                    <a:pt x="6486" y="4970"/>
                  </a:lnTo>
                  <a:lnTo>
                    <a:pt x="6056" y="5246"/>
                  </a:lnTo>
                  <a:lnTo>
                    <a:pt x="5627" y="5523"/>
                  </a:lnTo>
                  <a:lnTo>
                    <a:pt x="5214" y="5805"/>
                  </a:lnTo>
                  <a:lnTo>
                    <a:pt x="4801" y="6087"/>
                  </a:lnTo>
                  <a:lnTo>
                    <a:pt x="4404" y="6382"/>
                  </a:lnTo>
                  <a:lnTo>
                    <a:pt x="4022" y="6676"/>
                  </a:lnTo>
                  <a:lnTo>
                    <a:pt x="3657" y="6971"/>
                  </a:lnTo>
                  <a:lnTo>
                    <a:pt x="3291" y="7271"/>
                  </a:lnTo>
                  <a:lnTo>
                    <a:pt x="2957" y="7578"/>
                  </a:lnTo>
                  <a:lnTo>
                    <a:pt x="2623" y="7884"/>
                  </a:lnTo>
                  <a:lnTo>
                    <a:pt x="2321" y="8196"/>
                  </a:lnTo>
                  <a:lnTo>
                    <a:pt x="2019" y="8509"/>
                  </a:lnTo>
                  <a:lnTo>
                    <a:pt x="1749" y="8827"/>
                  </a:lnTo>
                  <a:lnTo>
                    <a:pt x="1479" y="9140"/>
                  </a:lnTo>
                  <a:lnTo>
                    <a:pt x="1241" y="9458"/>
                  </a:lnTo>
                  <a:lnTo>
                    <a:pt x="1018" y="9783"/>
                  </a:lnTo>
                  <a:lnTo>
                    <a:pt x="812" y="10101"/>
                  </a:lnTo>
                  <a:lnTo>
                    <a:pt x="637" y="10426"/>
                  </a:lnTo>
                  <a:lnTo>
                    <a:pt x="478" y="10750"/>
                  </a:lnTo>
                  <a:lnTo>
                    <a:pt x="335" y="11075"/>
                  </a:lnTo>
                  <a:lnTo>
                    <a:pt x="224" y="11399"/>
                  </a:lnTo>
                  <a:lnTo>
                    <a:pt x="128" y="11723"/>
                  </a:lnTo>
                  <a:lnTo>
                    <a:pt x="65" y="12054"/>
                  </a:lnTo>
                  <a:lnTo>
                    <a:pt x="17" y="12378"/>
                  </a:lnTo>
                  <a:lnTo>
                    <a:pt x="1" y="12703"/>
                  </a:lnTo>
                  <a:lnTo>
                    <a:pt x="17" y="13027"/>
                  </a:lnTo>
                  <a:lnTo>
                    <a:pt x="65" y="13346"/>
                  </a:lnTo>
                  <a:lnTo>
                    <a:pt x="128" y="13670"/>
                  </a:lnTo>
                  <a:lnTo>
                    <a:pt x="224" y="13989"/>
                  </a:lnTo>
                  <a:lnTo>
                    <a:pt x="351" y="14307"/>
                  </a:lnTo>
                  <a:lnTo>
                    <a:pt x="510" y="14626"/>
                  </a:lnTo>
                  <a:lnTo>
                    <a:pt x="700" y="14938"/>
                  </a:lnTo>
                  <a:lnTo>
                    <a:pt x="907" y="15250"/>
                  </a:lnTo>
                  <a:lnTo>
                    <a:pt x="1161" y="15563"/>
                  </a:lnTo>
                  <a:lnTo>
                    <a:pt x="1447" y="15869"/>
                  </a:lnTo>
                  <a:lnTo>
                    <a:pt x="1765" y="16170"/>
                  </a:lnTo>
                  <a:lnTo>
                    <a:pt x="2131" y="16470"/>
                  </a:lnTo>
                  <a:lnTo>
                    <a:pt x="2512" y="16771"/>
                  </a:lnTo>
                  <a:lnTo>
                    <a:pt x="2941" y="17065"/>
                  </a:lnTo>
                  <a:lnTo>
                    <a:pt x="3402" y="17353"/>
                  </a:lnTo>
                  <a:lnTo>
                    <a:pt x="3657" y="17498"/>
                  </a:lnTo>
                  <a:lnTo>
                    <a:pt x="3911" y="17636"/>
                  </a:lnTo>
                  <a:lnTo>
                    <a:pt x="4435" y="17918"/>
                  </a:lnTo>
                  <a:lnTo>
                    <a:pt x="4976" y="18189"/>
                  </a:lnTo>
                  <a:lnTo>
                    <a:pt x="5516" y="18447"/>
                  </a:lnTo>
                  <a:lnTo>
                    <a:pt x="6056" y="18699"/>
                  </a:lnTo>
                  <a:lnTo>
                    <a:pt x="6613" y="18946"/>
                  </a:lnTo>
                  <a:lnTo>
                    <a:pt x="7185" y="19180"/>
                  </a:lnTo>
                  <a:lnTo>
                    <a:pt x="7757" y="19402"/>
                  </a:lnTo>
                  <a:lnTo>
                    <a:pt x="8329" y="19625"/>
                  </a:lnTo>
                  <a:lnTo>
                    <a:pt x="8901" y="19835"/>
                  </a:lnTo>
                  <a:lnTo>
                    <a:pt x="9489" y="20039"/>
                  </a:lnTo>
                  <a:lnTo>
                    <a:pt x="10077" y="20238"/>
                  </a:lnTo>
                  <a:lnTo>
                    <a:pt x="10666" y="20424"/>
                  </a:lnTo>
                  <a:lnTo>
                    <a:pt x="11270" y="20604"/>
                  </a:lnTo>
                  <a:lnTo>
                    <a:pt x="11858" y="20778"/>
                  </a:lnTo>
                  <a:lnTo>
                    <a:pt x="12462" y="20947"/>
                  </a:lnTo>
                  <a:lnTo>
                    <a:pt x="13065" y="21103"/>
                  </a:lnTo>
                  <a:lnTo>
                    <a:pt x="13654" y="21259"/>
                  </a:lnTo>
                  <a:lnTo>
                    <a:pt x="14258" y="21403"/>
                  </a:lnTo>
                  <a:lnTo>
                    <a:pt x="14861" y="21547"/>
                  </a:lnTo>
                  <a:lnTo>
                    <a:pt x="15465" y="21680"/>
                  </a:lnTo>
                  <a:lnTo>
                    <a:pt x="16053" y="21806"/>
                  </a:lnTo>
                  <a:lnTo>
                    <a:pt x="16657" y="21932"/>
                  </a:lnTo>
                  <a:lnTo>
                    <a:pt x="17245" y="22046"/>
                  </a:lnTo>
                  <a:lnTo>
                    <a:pt x="17834" y="22154"/>
                  </a:lnTo>
                  <a:lnTo>
                    <a:pt x="18422" y="22262"/>
                  </a:lnTo>
                  <a:lnTo>
                    <a:pt x="18994" y="22359"/>
                  </a:lnTo>
                  <a:lnTo>
                    <a:pt x="19582" y="22455"/>
                  </a:lnTo>
                  <a:lnTo>
                    <a:pt x="20154" y="22539"/>
                  </a:lnTo>
                  <a:lnTo>
                    <a:pt x="20710" y="22623"/>
                  </a:lnTo>
                  <a:lnTo>
                    <a:pt x="21267" y="22707"/>
                  </a:lnTo>
                  <a:lnTo>
                    <a:pt x="22363" y="22845"/>
                  </a:lnTo>
                  <a:lnTo>
                    <a:pt x="23428" y="22971"/>
                  </a:lnTo>
                  <a:lnTo>
                    <a:pt x="24445" y="23086"/>
                  </a:lnTo>
                  <a:lnTo>
                    <a:pt x="25431" y="23176"/>
                  </a:lnTo>
                  <a:lnTo>
                    <a:pt x="26368" y="23260"/>
                  </a:lnTo>
                  <a:lnTo>
                    <a:pt x="27258" y="23326"/>
                  </a:lnTo>
                  <a:lnTo>
                    <a:pt x="28101" y="23380"/>
                  </a:lnTo>
                  <a:lnTo>
                    <a:pt x="28880" y="23422"/>
                  </a:lnTo>
                  <a:lnTo>
                    <a:pt x="29595" y="23458"/>
                  </a:lnTo>
                  <a:lnTo>
                    <a:pt x="30231" y="23482"/>
                  </a:lnTo>
                  <a:lnTo>
                    <a:pt x="30803" y="23500"/>
                  </a:lnTo>
                  <a:lnTo>
                    <a:pt x="31725" y="23524"/>
                  </a:lnTo>
                  <a:lnTo>
                    <a:pt x="32297" y="23530"/>
                  </a:lnTo>
                  <a:lnTo>
                    <a:pt x="32487" y="23530"/>
                  </a:lnTo>
                  <a:lnTo>
                    <a:pt x="33028" y="23314"/>
                  </a:lnTo>
                  <a:lnTo>
                    <a:pt x="33997" y="22917"/>
                  </a:lnTo>
                  <a:lnTo>
                    <a:pt x="34617" y="22659"/>
                  </a:lnTo>
                  <a:lnTo>
                    <a:pt x="35316" y="22365"/>
                  </a:lnTo>
                  <a:lnTo>
                    <a:pt x="36079" y="22028"/>
                  </a:lnTo>
                  <a:lnTo>
                    <a:pt x="36906" y="21662"/>
                  </a:lnTo>
                  <a:lnTo>
                    <a:pt x="37764" y="21265"/>
                  </a:lnTo>
                  <a:lnTo>
                    <a:pt x="38638" y="20832"/>
                  </a:lnTo>
                  <a:lnTo>
                    <a:pt x="39544" y="20376"/>
                  </a:lnTo>
                  <a:lnTo>
                    <a:pt x="39989" y="20141"/>
                  </a:lnTo>
                  <a:lnTo>
                    <a:pt x="40450" y="19895"/>
                  </a:lnTo>
                  <a:lnTo>
                    <a:pt x="40895" y="19643"/>
                  </a:lnTo>
                  <a:lnTo>
                    <a:pt x="41340" y="19390"/>
                  </a:lnTo>
                  <a:lnTo>
                    <a:pt x="41785" y="19126"/>
                  </a:lnTo>
                  <a:lnTo>
                    <a:pt x="42214" y="18862"/>
                  </a:lnTo>
                  <a:lnTo>
                    <a:pt x="42643" y="18585"/>
                  </a:lnTo>
                  <a:lnTo>
                    <a:pt x="43072" y="18309"/>
                  </a:lnTo>
                  <a:lnTo>
                    <a:pt x="43470" y="18026"/>
                  </a:lnTo>
                  <a:lnTo>
                    <a:pt x="43867" y="17744"/>
                  </a:lnTo>
                  <a:lnTo>
                    <a:pt x="44249" y="17456"/>
                  </a:lnTo>
                  <a:lnTo>
                    <a:pt x="44630" y="17161"/>
                  </a:lnTo>
                  <a:lnTo>
                    <a:pt x="44980" y="16867"/>
                  </a:lnTo>
                  <a:lnTo>
                    <a:pt x="45313" y="16566"/>
                  </a:lnTo>
                  <a:lnTo>
                    <a:pt x="45615" y="16266"/>
                  </a:lnTo>
                  <a:lnTo>
                    <a:pt x="45917" y="15959"/>
                  </a:lnTo>
                  <a:lnTo>
                    <a:pt x="46188" y="15653"/>
                  </a:lnTo>
                  <a:lnTo>
                    <a:pt x="46426" y="15341"/>
                  </a:lnTo>
                  <a:lnTo>
                    <a:pt x="46649" y="15028"/>
                  </a:lnTo>
                  <a:lnTo>
                    <a:pt x="46839" y="14716"/>
                  </a:lnTo>
                  <a:lnTo>
                    <a:pt x="47014" y="14403"/>
                  </a:lnTo>
                  <a:lnTo>
                    <a:pt x="47141" y="14085"/>
                  </a:lnTo>
                  <a:lnTo>
                    <a:pt x="47252" y="13766"/>
                  </a:lnTo>
                  <a:lnTo>
                    <a:pt x="47332" y="13448"/>
                  </a:lnTo>
                  <a:lnTo>
                    <a:pt x="47364" y="13135"/>
                  </a:lnTo>
                  <a:lnTo>
                    <a:pt x="47364" y="12817"/>
                  </a:lnTo>
                  <a:lnTo>
                    <a:pt x="47332" y="12499"/>
                  </a:lnTo>
                  <a:lnTo>
                    <a:pt x="47300" y="12336"/>
                  </a:lnTo>
                  <a:lnTo>
                    <a:pt x="47252" y="12180"/>
                  </a:lnTo>
                  <a:lnTo>
                    <a:pt x="47205" y="12018"/>
                  </a:lnTo>
                  <a:lnTo>
                    <a:pt x="47141" y="11862"/>
                  </a:lnTo>
                  <a:lnTo>
                    <a:pt x="47062" y="11705"/>
                  </a:lnTo>
                  <a:lnTo>
                    <a:pt x="46982" y="11549"/>
                  </a:lnTo>
                  <a:lnTo>
                    <a:pt x="46887" y="11387"/>
                  </a:lnTo>
                  <a:lnTo>
                    <a:pt x="46792" y="11231"/>
                  </a:lnTo>
                  <a:lnTo>
                    <a:pt x="46664" y="11075"/>
                  </a:lnTo>
                  <a:lnTo>
                    <a:pt x="46537" y="10918"/>
                  </a:lnTo>
                  <a:lnTo>
                    <a:pt x="46410" y="10762"/>
                  </a:lnTo>
                  <a:lnTo>
                    <a:pt x="46251" y="10606"/>
                  </a:lnTo>
                  <a:lnTo>
                    <a:pt x="46092" y="10450"/>
                  </a:lnTo>
                  <a:lnTo>
                    <a:pt x="45917" y="10299"/>
                  </a:lnTo>
                  <a:lnTo>
                    <a:pt x="45727" y="10143"/>
                  </a:lnTo>
                  <a:lnTo>
                    <a:pt x="45536" y="9987"/>
                  </a:lnTo>
                  <a:lnTo>
                    <a:pt x="45313" y="9837"/>
                  </a:lnTo>
                  <a:lnTo>
                    <a:pt x="45091" y="9687"/>
                  </a:lnTo>
                  <a:lnTo>
                    <a:pt x="44853" y="9530"/>
                  </a:lnTo>
                  <a:lnTo>
                    <a:pt x="44598" y="9380"/>
                  </a:lnTo>
                  <a:lnTo>
                    <a:pt x="44344" y="9230"/>
                  </a:lnTo>
                  <a:lnTo>
                    <a:pt x="44058" y="9080"/>
                  </a:lnTo>
                  <a:lnTo>
                    <a:pt x="43772" y="8935"/>
                  </a:lnTo>
                  <a:lnTo>
                    <a:pt x="43470" y="8785"/>
                  </a:lnTo>
                  <a:lnTo>
                    <a:pt x="43152" y="8635"/>
                  </a:lnTo>
                  <a:lnTo>
                    <a:pt x="42818" y="8491"/>
                  </a:lnTo>
                  <a:lnTo>
                    <a:pt x="42469" y="8347"/>
                  </a:lnTo>
                  <a:lnTo>
                    <a:pt x="42103" y="8202"/>
                  </a:lnTo>
                  <a:lnTo>
                    <a:pt x="41722" y="8058"/>
                  </a:lnTo>
                  <a:lnTo>
                    <a:pt x="41340" y="7914"/>
                  </a:lnTo>
                  <a:lnTo>
                    <a:pt x="40545" y="7638"/>
                  </a:lnTo>
                  <a:lnTo>
                    <a:pt x="39783" y="7361"/>
                  </a:lnTo>
                  <a:lnTo>
                    <a:pt x="39051" y="7085"/>
                  </a:lnTo>
                  <a:lnTo>
                    <a:pt x="38352" y="6814"/>
                  </a:lnTo>
                  <a:lnTo>
                    <a:pt x="37669" y="6550"/>
                  </a:lnTo>
                  <a:lnTo>
                    <a:pt x="37017" y="6292"/>
                  </a:lnTo>
                  <a:lnTo>
                    <a:pt x="35793" y="5787"/>
                  </a:lnTo>
                  <a:lnTo>
                    <a:pt x="34633" y="5294"/>
                  </a:lnTo>
                  <a:lnTo>
                    <a:pt x="33584" y="4826"/>
                  </a:lnTo>
                  <a:lnTo>
                    <a:pt x="32599" y="4375"/>
                  </a:lnTo>
                  <a:lnTo>
                    <a:pt x="31693" y="3942"/>
                  </a:lnTo>
                  <a:lnTo>
                    <a:pt x="30866" y="3534"/>
                  </a:lnTo>
                  <a:lnTo>
                    <a:pt x="30087" y="3137"/>
                  </a:lnTo>
                  <a:lnTo>
                    <a:pt x="29372" y="2771"/>
                  </a:lnTo>
                  <a:lnTo>
                    <a:pt x="28705" y="2416"/>
                  </a:lnTo>
                  <a:lnTo>
                    <a:pt x="27513" y="1785"/>
                  </a:lnTo>
                  <a:lnTo>
                    <a:pt x="26956" y="1503"/>
                  </a:lnTo>
                  <a:lnTo>
                    <a:pt x="26448" y="1239"/>
                  </a:lnTo>
                  <a:lnTo>
                    <a:pt x="25939" y="1004"/>
                  </a:lnTo>
                  <a:lnTo>
                    <a:pt x="25462" y="794"/>
                  </a:lnTo>
                  <a:lnTo>
                    <a:pt x="25240" y="692"/>
                  </a:lnTo>
                  <a:lnTo>
                    <a:pt x="25002" y="602"/>
                  </a:lnTo>
                  <a:lnTo>
                    <a:pt x="24763" y="518"/>
                  </a:lnTo>
                  <a:lnTo>
                    <a:pt x="24541" y="439"/>
                  </a:lnTo>
                  <a:lnTo>
                    <a:pt x="24302" y="367"/>
                  </a:lnTo>
                  <a:lnTo>
                    <a:pt x="24080" y="301"/>
                  </a:lnTo>
                  <a:lnTo>
                    <a:pt x="23841" y="241"/>
                  </a:lnTo>
                  <a:lnTo>
                    <a:pt x="23603" y="187"/>
                  </a:lnTo>
                  <a:lnTo>
                    <a:pt x="23365" y="145"/>
                  </a:lnTo>
                  <a:lnTo>
                    <a:pt x="23126" y="103"/>
                  </a:lnTo>
                  <a:lnTo>
                    <a:pt x="22888" y="67"/>
                  </a:lnTo>
                  <a:lnTo>
                    <a:pt x="22633" y="43"/>
                  </a:lnTo>
                  <a:lnTo>
                    <a:pt x="22379" y="25"/>
                  </a:lnTo>
                  <a:lnTo>
                    <a:pt x="22109" y="7"/>
                  </a:lnTo>
                  <a:lnTo>
                    <a:pt x="2183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9" name="Google Shape;349;p19"/>
            <p:cNvSpPr/>
            <p:nvPr/>
          </p:nvSpPr>
          <p:spPr>
            <a:xfrm>
              <a:off x="7707807" y="3816375"/>
              <a:ext cx="148595" cy="324925"/>
            </a:xfrm>
            <a:custGeom>
              <a:avLst/>
              <a:gdLst/>
              <a:ahLst/>
              <a:cxnLst/>
              <a:rect l="l" t="t" r="r" b="b"/>
              <a:pathLst>
                <a:path w="13399" h="12997" extrusionOk="0">
                  <a:moveTo>
                    <a:pt x="1653" y="0"/>
                  </a:moveTo>
                  <a:lnTo>
                    <a:pt x="1494" y="12"/>
                  </a:lnTo>
                  <a:lnTo>
                    <a:pt x="1335" y="24"/>
                  </a:lnTo>
                  <a:lnTo>
                    <a:pt x="1192" y="42"/>
                  </a:lnTo>
                  <a:lnTo>
                    <a:pt x="1049" y="66"/>
                  </a:lnTo>
                  <a:lnTo>
                    <a:pt x="906" y="96"/>
                  </a:lnTo>
                  <a:lnTo>
                    <a:pt x="779" y="126"/>
                  </a:lnTo>
                  <a:lnTo>
                    <a:pt x="652" y="162"/>
                  </a:lnTo>
                  <a:lnTo>
                    <a:pt x="540" y="204"/>
                  </a:lnTo>
                  <a:lnTo>
                    <a:pt x="445" y="253"/>
                  </a:lnTo>
                  <a:lnTo>
                    <a:pt x="350" y="301"/>
                  </a:lnTo>
                  <a:lnTo>
                    <a:pt x="270" y="355"/>
                  </a:lnTo>
                  <a:lnTo>
                    <a:pt x="223" y="415"/>
                  </a:lnTo>
                  <a:lnTo>
                    <a:pt x="175" y="475"/>
                  </a:lnTo>
                  <a:lnTo>
                    <a:pt x="143" y="535"/>
                  </a:lnTo>
                  <a:lnTo>
                    <a:pt x="79" y="739"/>
                  </a:lnTo>
                  <a:lnTo>
                    <a:pt x="32" y="949"/>
                  </a:lnTo>
                  <a:lnTo>
                    <a:pt x="0" y="1160"/>
                  </a:lnTo>
                  <a:lnTo>
                    <a:pt x="0" y="1376"/>
                  </a:lnTo>
                  <a:lnTo>
                    <a:pt x="0" y="1598"/>
                  </a:lnTo>
                  <a:lnTo>
                    <a:pt x="32" y="1827"/>
                  </a:lnTo>
                  <a:lnTo>
                    <a:pt x="64" y="2055"/>
                  </a:lnTo>
                  <a:lnTo>
                    <a:pt x="127" y="2283"/>
                  </a:lnTo>
                  <a:lnTo>
                    <a:pt x="191" y="2518"/>
                  </a:lnTo>
                  <a:lnTo>
                    <a:pt x="270" y="2752"/>
                  </a:lnTo>
                  <a:lnTo>
                    <a:pt x="366" y="2992"/>
                  </a:lnTo>
                  <a:lnTo>
                    <a:pt x="477" y="3233"/>
                  </a:lnTo>
                  <a:lnTo>
                    <a:pt x="604" y="3473"/>
                  </a:lnTo>
                  <a:lnTo>
                    <a:pt x="731" y="3719"/>
                  </a:lnTo>
                  <a:lnTo>
                    <a:pt x="874" y="3966"/>
                  </a:lnTo>
                  <a:lnTo>
                    <a:pt x="1033" y="4212"/>
                  </a:lnTo>
                  <a:lnTo>
                    <a:pt x="1367" y="4705"/>
                  </a:lnTo>
                  <a:lnTo>
                    <a:pt x="1732" y="5204"/>
                  </a:lnTo>
                  <a:lnTo>
                    <a:pt x="2146" y="5696"/>
                  </a:lnTo>
                  <a:lnTo>
                    <a:pt x="2575" y="6195"/>
                  </a:lnTo>
                  <a:lnTo>
                    <a:pt x="3036" y="6682"/>
                  </a:lnTo>
                  <a:lnTo>
                    <a:pt x="3512" y="7168"/>
                  </a:lnTo>
                  <a:lnTo>
                    <a:pt x="4005" y="7643"/>
                  </a:lnTo>
                  <a:lnTo>
                    <a:pt x="4498" y="8112"/>
                  </a:lnTo>
                  <a:lnTo>
                    <a:pt x="5006" y="8568"/>
                  </a:lnTo>
                  <a:lnTo>
                    <a:pt x="5515" y="9007"/>
                  </a:lnTo>
                  <a:lnTo>
                    <a:pt x="6024" y="9434"/>
                  </a:lnTo>
                  <a:lnTo>
                    <a:pt x="6516" y="9842"/>
                  </a:lnTo>
                  <a:lnTo>
                    <a:pt x="7009" y="10233"/>
                  </a:lnTo>
                  <a:lnTo>
                    <a:pt x="7470" y="10599"/>
                  </a:lnTo>
                  <a:lnTo>
                    <a:pt x="8344" y="11260"/>
                  </a:lnTo>
                  <a:lnTo>
                    <a:pt x="9107" y="11819"/>
                  </a:lnTo>
                  <a:lnTo>
                    <a:pt x="9727" y="12252"/>
                  </a:lnTo>
                  <a:lnTo>
                    <a:pt x="10363" y="12690"/>
                  </a:lnTo>
                  <a:lnTo>
                    <a:pt x="10490" y="12756"/>
                  </a:lnTo>
                  <a:lnTo>
                    <a:pt x="10633" y="12816"/>
                  </a:lnTo>
                  <a:lnTo>
                    <a:pt x="10792" y="12870"/>
                  </a:lnTo>
                  <a:lnTo>
                    <a:pt x="10967" y="12919"/>
                  </a:lnTo>
                  <a:lnTo>
                    <a:pt x="11157" y="12949"/>
                  </a:lnTo>
                  <a:lnTo>
                    <a:pt x="11364" y="12979"/>
                  </a:lnTo>
                  <a:lnTo>
                    <a:pt x="11571" y="12991"/>
                  </a:lnTo>
                  <a:lnTo>
                    <a:pt x="11777" y="12997"/>
                  </a:lnTo>
                  <a:lnTo>
                    <a:pt x="11984" y="12991"/>
                  </a:lnTo>
                  <a:lnTo>
                    <a:pt x="12190" y="12979"/>
                  </a:lnTo>
                  <a:lnTo>
                    <a:pt x="12381" y="12955"/>
                  </a:lnTo>
                  <a:lnTo>
                    <a:pt x="12588" y="12919"/>
                  </a:lnTo>
                  <a:lnTo>
                    <a:pt x="12715" y="12882"/>
                  </a:lnTo>
                  <a:lnTo>
                    <a:pt x="12858" y="12846"/>
                  </a:lnTo>
                  <a:lnTo>
                    <a:pt x="12969" y="12798"/>
                  </a:lnTo>
                  <a:lnTo>
                    <a:pt x="13064" y="12756"/>
                  </a:lnTo>
                  <a:lnTo>
                    <a:pt x="13160" y="12708"/>
                  </a:lnTo>
                  <a:lnTo>
                    <a:pt x="13239" y="12654"/>
                  </a:lnTo>
                  <a:lnTo>
                    <a:pt x="13303" y="12600"/>
                  </a:lnTo>
                  <a:lnTo>
                    <a:pt x="13351" y="12546"/>
                  </a:lnTo>
                  <a:lnTo>
                    <a:pt x="13382" y="12486"/>
                  </a:lnTo>
                  <a:lnTo>
                    <a:pt x="13398" y="12426"/>
                  </a:lnTo>
                  <a:lnTo>
                    <a:pt x="13398" y="12372"/>
                  </a:lnTo>
                  <a:lnTo>
                    <a:pt x="13398" y="12312"/>
                  </a:lnTo>
                  <a:lnTo>
                    <a:pt x="13366" y="12252"/>
                  </a:lnTo>
                  <a:lnTo>
                    <a:pt x="13319" y="12191"/>
                  </a:lnTo>
                  <a:lnTo>
                    <a:pt x="13271" y="12131"/>
                  </a:lnTo>
                  <a:lnTo>
                    <a:pt x="13192" y="12077"/>
                  </a:lnTo>
                  <a:lnTo>
                    <a:pt x="12683" y="11729"/>
                  </a:lnTo>
                  <a:lnTo>
                    <a:pt x="12127" y="11332"/>
                  </a:lnTo>
                  <a:lnTo>
                    <a:pt x="11412" y="10816"/>
                  </a:lnTo>
                  <a:lnTo>
                    <a:pt x="10585" y="10191"/>
                  </a:lnTo>
                  <a:lnTo>
                    <a:pt x="9663" y="9476"/>
                  </a:lnTo>
                  <a:lnTo>
                    <a:pt x="9186" y="9085"/>
                  </a:lnTo>
                  <a:lnTo>
                    <a:pt x="8694" y="8682"/>
                  </a:lnTo>
                  <a:lnTo>
                    <a:pt x="8201" y="8256"/>
                  </a:lnTo>
                  <a:lnTo>
                    <a:pt x="7708" y="7823"/>
                  </a:lnTo>
                  <a:lnTo>
                    <a:pt x="7232" y="7379"/>
                  </a:lnTo>
                  <a:lnTo>
                    <a:pt x="6755" y="6922"/>
                  </a:lnTo>
                  <a:lnTo>
                    <a:pt x="6278" y="6465"/>
                  </a:lnTo>
                  <a:lnTo>
                    <a:pt x="5833" y="5997"/>
                  </a:lnTo>
                  <a:lnTo>
                    <a:pt x="5404" y="5522"/>
                  </a:lnTo>
                  <a:lnTo>
                    <a:pt x="5006" y="5053"/>
                  </a:lnTo>
                  <a:lnTo>
                    <a:pt x="4641" y="4579"/>
                  </a:lnTo>
                  <a:lnTo>
                    <a:pt x="4307" y="4110"/>
                  </a:lnTo>
                  <a:lnTo>
                    <a:pt x="4005" y="3647"/>
                  </a:lnTo>
                  <a:lnTo>
                    <a:pt x="3862" y="3419"/>
                  </a:lnTo>
                  <a:lnTo>
                    <a:pt x="3751" y="3191"/>
                  </a:lnTo>
                  <a:lnTo>
                    <a:pt x="3640" y="2968"/>
                  </a:lnTo>
                  <a:lnTo>
                    <a:pt x="3544" y="2740"/>
                  </a:lnTo>
                  <a:lnTo>
                    <a:pt x="3449" y="2524"/>
                  </a:lnTo>
                  <a:lnTo>
                    <a:pt x="3385" y="2301"/>
                  </a:lnTo>
                  <a:lnTo>
                    <a:pt x="3322" y="2091"/>
                  </a:lnTo>
                  <a:lnTo>
                    <a:pt x="3290" y="1881"/>
                  </a:lnTo>
                  <a:lnTo>
                    <a:pt x="3258" y="1671"/>
                  </a:lnTo>
                  <a:lnTo>
                    <a:pt x="3242" y="1466"/>
                  </a:lnTo>
                  <a:lnTo>
                    <a:pt x="3242" y="1268"/>
                  </a:lnTo>
                  <a:lnTo>
                    <a:pt x="3274" y="1070"/>
                  </a:lnTo>
                  <a:lnTo>
                    <a:pt x="3306" y="883"/>
                  </a:lnTo>
                  <a:lnTo>
                    <a:pt x="3354" y="697"/>
                  </a:lnTo>
                  <a:lnTo>
                    <a:pt x="3369" y="631"/>
                  </a:lnTo>
                  <a:lnTo>
                    <a:pt x="3369" y="571"/>
                  </a:lnTo>
                  <a:lnTo>
                    <a:pt x="3354" y="511"/>
                  </a:lnTo>
                  <a:lnTo>
                    <a:pt x="3322" y="451"/>
                  </a:lnTo>
                  <a:lnTo>
                    <a:pt x="3274" y="397"/>
                  </a:lnTo>
                  <a:lnTo>
                    <a:pt x="3211" y="343"/>
                  </a:lnTo>
                  <a:lnTo>
                    <a:pt x="3131" y="289"/>
                  </a:lnTo>
                  <a:lnTo>
                    <a:pt x="3036" y="240"/>
                  </a:lnTo>
                  <a:lnTo>
                    <a:pt x="2940" y="198"/>
                  </a:lnTo>
                  <a:lnTo>
                    <a:pt x="2829" y="156"/>
                  </a:lnTo>
                  <a:lnTo>
                    <a:pt x="2702" y="120"/>
                  </a:lnTo>
                  <a:lnTo>
                    <a:pt x="2575" y="84"/>
                  </a:lnTo>
                  <a:lnTo>
                    <a:pt x="2432" y="60"/>
                  </a:lnTo>
                  <a:lnTo>
                    <a:pt x="2289" y="36"/>
                  </a:lnTo>
                  <a:lnTo>
                    <a:pt x="2130" y="18"/>
                  </a:lnTo>
                  <a:lnTo>
                    <a:pt x="1971" y="6"/>
                  </a:lnTo>
                  <a:lnTo>
                    <a:pt x="181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0" name="Google Shape;350;p19"/>
            <p:cNvSpPr/>
            <p:nvPr/>
          </p:nvSpPr>
          <p:spPr>
            <a:xfrm>
              <a:off x="7048772" y="4347975"/>
              <a:ext cx="669614" cy="448700"/>
            </a:xfrm>
            <a:custGeom>
              <a:avLst/>
              <a:gdLst/>
              <a:ahLst/>
              <a:cxnLst/>
              <a:rect l="l" t="t" r="r" b="b"/>
              <a:pathLst>
                <a:path w="60380" h="17948" extrusionOk="0">
                  <a:moveTo>
                    <a:pt x="33361" y="0"/>
                  </a:moveTo>
                  <a:lnTo>
                    <a:pt x="32518" y="6"/>
                  </a:lnTo>
                  <a:lnTo>
                    <a:pt x="31676" y="24"/>
                  </a:lnTo>
                  <a:lnTo>
                    <a:pt x="30834" y="54"/>
                  </a:lnTo>
                  <a:lnTo>
                    <a:pt x="30007" y="97"/>
                  </a:lnTo>
                  <a:lnTo>
                    <a:pt x="29594" y="127"/>
                  </a:lnTo>
                  <a:lnTo>
                    <a:pt x="29181" y="157"/>
                  </a:lnTo>
                  <a:lnTo>
                    <a:pt x="28767" y="193"/>
                  </a:lnTo>
                  <a:lnTo>
                    <a:pt x="28354" y="229"/>
                  </a:lnTo>
                  <a:lnTo>
                    <a:pt x="27941" y="271"/>
                  </a:lnTo>
                  <a:lnTo>
                    <a:pt x="27544" y="313"/>
                  </a:lnTo>
                  <a:lnTo>
                    <a:pt x="27130" y="367"/>
                  </a:lnTo>
                  <a:lnTo>
                    <a:pt x="26733" y="415"/>
                  </a:lnTo>
                  <a:lnTo>
                    <a:pt x="26336" y="475"/>
                  </a:lnTo>
                  <a:lnTo>
                    <a:pt x="25938" y="535"/>
                  </a:lnTo>
                  <a:lnTo>
                    <a:pt x="25541" y="601"/>
                  </a:lnTo>
                  <a:lnTo>
                    <a:pt x="25144" y="673"/>
                  </a:lnTo>
                  <a:lnTo>
                    <a:pt x="24762" y="745"/>
                  </a:lnTo>
                  <a:lnTo>
                    <a:pt x="24381" y="824"/>
                  </a:lnTo>
                  <a:lnTo>
                    <a:pt x="23983" y="908"/>
                  </a:lnTo>
                  <a:lnTo>
                    <a:pt x="23618" y="992"/>
                  </a:lnTo>
                  <a:lnTo>
                    <a:pt x="23236" y="1082"/>
                  </a:lnTo>
                  <a:lnTo>
                    <a:pt x="22855" y="1178"/>
                  </a:lnTo>
                  <a:lnTo>
                    <a:pt x="22489" y="1280"/>
                  </a:lnTo>
                  <a:lnTo>
                    <a:pt x="22124" y="1388"/>
                  </a:lnTo>
                  <a:lnTo>
                    <a:pt x="21758" y="1497"/>
                  </a:lnTo>
                  <a:lnTo>
                    <a:pt x="21393" y="1611"/>
                  </a:lnTo>
                  <a:lnTo>
                    <a:pt x="21043" y="1731"/>
                  </a:lnTo>
                  <a:lnTo>
                    <a:pt x="20693" y="1857"/>
                  </a:lnTo>
                  <a:lnTo>
                    <a:pt x="20344" y="1983"/>
                  </a:lnTo>
                  <a:lnTo>
                    <a:pt x="19994" y="2121"/>
                  </a:lnTo>
                  <a:lnTo>
                    <a:pt x="19660" y="2260"/>
                  </a:lnTo>
                  <a:lnTo>
                    <a:pt x="19311" y="2404"/>
                  </a:lnTo>
                  <a:lnTo>
                    <a:pt x="18993" y="2560"/>
                  </a:lnTo>
                  <a:lnTo>
                    <a:pt x="18659" y="2710"/>
                  </a:lnTo>
                  <a:lnTo>
                    <a:pt x="18341" y="2872"/>
                  </a:lnTo>
                  <a:lnTo>
                    <a:pt x="18023" y="3041"/>
                  </a:lnTo>
                  <a:lnTo>
                    <a:pt x="17388" y="3377"/>
                  </a:lnTo>
                  <a:lnTo>
                    <a:pt x="16768" y="3696"/>
                  </a:lnTo>
                  <a:lnTo>
                    <a:pt x="16164" y="4008"/>
                  </a:lnTo>
                  <a:lnTo>
                    <a:pt x="15560" y="4309"/>
                  </a:lnTo>
                  <a:lnTo>
                    <a:pt x="14956" y="4603"/>
                  </a:lnTo>
                  <a:lnTo>
                    <a:pt x="14368" y="4885"/>
                  </a:lnTo>
                  <a:lnTo>
                    <a:pt x="13208" y="5414"/>
                  </a:lnTo>
                  <a:lnTo>
                    <a:pt x="12095" y="5913"/>
                  </a:lnTo>
                  <a:lnTo>
                    <a:pt x="11014" y="6375"/>
                  </a:lnTo>
                  <a:lnTo>
                    <a:pt x="9965" y="6808"/>
                  </a:lnTo>
                  <a:lnTo>
                    <a:pt x="8964" y="7205"/>
                  </a:lnTo>
                  <a:lnTo>
                    <a:pt x="7995" y="7577"/>
                  </a:lnTo>
                  <a:lnTo>
                    <a:pt x="7089" y="7920"/>
                  </a:lnTo>
                  <a:lnTo>
                    <a:pt x="6214" y="8238"/>
                  </a:lnTo>
                  <a:lnTo>
                    <a:pt x="5388" y="8539"/>
                  </a:lnTo>
                  <a:lnTo>
                    <a:pt x="3894" y="9079"/>
                  </a:lnTo>
                  <a:lnTo>
                    <a:pt x="3226" y="9320"/>
                  </a:lnTo>
                  <a:lnTo>
                    <a:pt x="2622" y="9548"/>
                  </a:lnTo>
                  <a:lnTo>
                    <a:pt x="2066" y="9770"/>
                  </a:lnTo>
                  <a:lnTo>
                    <a:pt x="1574" y="9981"/>
                  </a:lnTo>
                  <a:lnTo>
                    <a:pt x="1351" y="10077"/>
                  </a:lnTo>
                  <a:lnTo>
                    <a:pt x="1160" y="10179"/>
                  </a:lnTo>
                  <a:lnTo>
                    <a:pt x="970" y="10275"/>
                  </a:lnTo>
                  <a:lnTo>
                    <a:pt x="795" y="10377"/>
                  </a:lnTo>
                  <a:lnTo>
                    <a:pt x="636" y="10473"/>
                  </a:lnTo>
                  <a:lnTo>
                    <a:pt x="493" y="10569"/>
                  </a:lnTo>
                  <a:lnTo>
                    <a:pt x="366" y="10666"/>
                  </a:lnTo>
                  <a:lnTo>
                    <a:pt x="254" y="10756"/>
                  </a:lnTo>
                  <a:lnTo>
                    <a:pt x="175" y="10852"/>
                  </a:lnTo>
                  <a:lnTo>
                    <a:pt x="95" y="10948"/>
                  </a:lnTo>
                  <a:lnTo>
                    <a:pt x="48" y="11044"/>
                  </a:lnTo>
                  <a:lnTo>
                    <a:pt x="16" y="11146"/>
                  </a:lnTo>
                  <a:lnTo>
                    <a:pt x="0" y="11242"/>
                  </a:lnTo>
                  <a:lnTo>
                    <a:pt x="0" y="11345"/>
                  </a:lnTo>
                  <a:lnTo>
                    <a:pt x="16" y="11447"/>
                  </a:lnTo>
                  <a:lnTo>
                    <a:pt x="64" y="11549"/>
                  </a:lnTo>
                  <a:lnTo>
                    <a:pt x="127" y="11657"/>
                  </a:lnTo>
                  <a:lnTo>
                    <a:pt x="207" y="11765"/>
                  </a:lnTo>
                  <a:lnTo>
                    <a:pt x="302" y="11879"/>
                  </a:lnTo>
                  <a:lnTo>
                    <a:pt x="429" y="11993"/>
                  </a:lnTo>
                  <a:lnTo>
                    <a:pt x="572" y="12108"/>
                  </a:lnTo>
                  <a:lnTo>
                    <a:pt x="731" y="12234"/>
                  </a:lnTo>
                  <a:lnTo>
                    <a:pt x="906" y="12360"/>
                  </a:lnTo>
                  <a:lnTo>
                    <a:pt x="1113" y="12486"/>
                  </a:lnTo>
                  <a:lnTo>
                    <a:pt x="1335" y="12618"/>
                  </a:lnTo>
                  <a:lnTo>
                    <a:pt x="1589" y="12757"/>
                  </a:lnTo>
                  <a:lnTo>
                    <a:pt x="1860" y="12901"/>
                  </a:lnTo>
                  <a:lnTo>
                    <a:pt x="2146" y="13051"/>
                  </a:lnTo>
                  <a:lnTo>
                    <a:pt x="2464" y="13201"/>
                  </a:lnTo>
                  <a:lnTo>
                    <a:pt x="2813" y="13357"/>
                  </a:lnTo>
                  <a:lnTo>
                    <a:pt x="3179" y="13514"/>
                  </a:lnTo>
                  <a:lnTo>
                    <a:pt x="3576" y="13664"/>
                  </a:lnTo>
                  <a:lnTo>
                    <a:pt x="4005" y="13826"/>
                  </a:lnTo>
                  <a:lnTo>
                    <a:pt x="4450" y="13982"/>
                  </a:lnTo>
                  <a:lnTo>
                    <a:pt x="4927" y="14139"/>
                  </a:lnTo>
                  <a:lnTo>
                    <a:pt x="5420" y="14295"/>
                  </a:lnTo>
                  <a:lnTo>
                    <a:pt x="5928" y="14451"/>
                  </a:lnTo>
                  <a:lnTo>
                    <a:pt x="6469" y="14607"/>
                  </a:lnTo>
                  <a:lnTo>
                    <a:pt x="7041" y="14763"/>
                  </a:lnTo>
                  <a:lnTo>
                    <a:pt x="7613" y="14920"/>
                  </a:lnTo>
                  <a:lnTo>
                    <a:pt x="8217" y="15076"/>
                  </a:lnTo>
                  <a:lnTo>
                    <a:pt x="8837" y="15226"/>
                  </a:lnTo>
                  <a:lnTo>
                    <a:pt x="9488" y="15376"/>
                  </a:lnTo>
                  <a:lnTo>
                    <a:pt x="10140" y="15526"/>
                  </a:lnTo>
                  <a:lnTo>
                    <a:pt x="10824" y="15671"/>
                  </a:lnTo>
                  <a:lnTo>
                    <a:pt x="11507" y="15821"/>
                  </a:lnTo>
                  <a:lnTo>
                    <a:pt x="12222" y="15959"/>
                  </a:lnTo>
                  <a:lnTo>
                    <a:pt x="12937" y="16097"/>
                  </a:lnTo>
                  <a:lnTo>
                    <a:pt x="13668" y="16235"/>
                  </a:lnTo>
                  <a:lnTo>
                    <a:pt x="14431" y="16368"/>
                  </a:lnTo>
                  <a:lnTo>
                    <a:pt x="15178" y="16494"/>
                  </a:lnTo>
                  <a:lnTo>
                    <a:pt x="15957" y="16620"/>
                  </a:lnTo>
                  <a:lnTo>
                    <a:pt x="16752" y="16740"/>
                  </a:lnTo>
                  <a:lnTo>
                    <a:pt x="17547" y="16860"/>
                  </a:lnTo>
                  <a:lnTo>
                    <a:pt x="18357" y="16969"/>
                  </a:lnTo>
                  <a:lnTo>
                    <a:pt x="19168" y="17077"/>
                  </a:lnTo>
                  <a:lnTo>
                    <a:pt x="19994" y="17179"/>
                  </a:lnTo>
                  <a:lnTo>
                    <a:pt x="20821" y="17275"/>
                  </a:lnTo>
                  <a:lnTo>
                    <a:pt x="21663" y="17371"/>
                  </a:lnTo>
                  <a:lnTo>
                    <a:pt x="22505" y="17455"/>
                  </a:lnTo>
                  <a:lnTo>
                    <a:pt x="23364" y="17533"/>
                  </a:lnTo>
                  <a:lnTo>
                    <a:pt x="24222" y="17605"/>
                  </a:lnTo>
                  <a:lnTo>
                    <a:pt x="25080" y="17678"/>
                  </a:lnTo>
                  <a:lnTo>
                    <a:pt x="25938" y="17738"/>
                  </a:lnTo>
                  <a:lnTo>
                    <a:pt x="26812" y="17786"/>
                  </a:lnTo>
                  <a:lnTo>
                    <a:pt x="27671" y="17834"/>
                  </a:lnTo>
                  <a:lnTo>
                    <a:pt x="28545" y="17870"/>
                  </a:lnTo>
                  <a:lnTo>
                    <a:pt x="29419" y="17900"/>
                  </a:lnTo>
                  <a:lnTo>
                    <a:pt x="30293" y="17924"/>
                  </a:lnTo>
                  <a:lnTo>
                    <a:pt x="31167" y="17942"/>
                  </a:lnTo>
                  <a:lnTo>
                    <a:pt x="32041" y="17948"/>
                  </a:lnTo>
                  <a:lnTo>
                    <a:pt x="32900" y="17942"/>
                  </a:lnTo>
                  <a:lnTo>
                    <a:pt x="33774" y="17930"/>
                  </a:lnTo>
                  <a:lnTo>
                    <a:pt x="34632" y="17912"/>
                  </a:lnTo>
                  <a:lnTo>
                    <a:pt x="35490" y="17882"/>
                  </a:lnTo>
                  <a:lnTo>
                    <a:pt x="36333" y="17840"/>
                  </a:lnTo>
                  <a:lnTo>
                    <a:pt x="37191" y="17792"/>
                  </a:lnTo>
                  <a:lnTo>
                    <a:pt x="38017" y="17732"/>
                  </a:lnTo>
                  <a:lnTo>
                    <a:pt x="38860" y="17660"/>
                  </a:lnTo>
                  <a:lnTo>
                    <a:pt x="39686" y="17581"/>
                  </a:lnTo>
                  <a:lnTo>
                    <a:pt x="40497" y="17485"/>
                  </a:lnTo>
                  <a:lnTo>
                    <a:pt x="41307" y="17383"/>
                  </a:lnTo>
                  <a:lnTo>
                    <a:pt x="42102" y="17269"/>
                  </a:lnTo>
                  <a:lnTo>
                    <a:pt x="42897" y="17143"/>
                  </a:lnTo>
                  <a:lnTo>
                    <a:pt x="43660" y="17005"/>
                  </a:lnTo>
                  <a:lnTo>
                    <a:pt x="44438" y="16854"/>
                  </a:lnTo>
                  <a:lnTo>
                    <a:pt x="45185" y="16692"/>
                  </a:lnTo>
                  <a:lnTo>
                    <a:pt x="45916" y="16518"/>
                  </a:lnTo>
                  <a:lnTo>
                    <a:pt x="46648" y="16332"/>
                  </a:lnTo>
                  <a:lnTo>
                    <a:pt x="47347" y="16133"/>
                  </a:lnTo>
                  <a:lnTo>
                    <a:pt x="48046" y="15917"/>
                  </a:lnTo>
                  <a:lnTo>
                    <a:pt x="48380" y="15803"/>
                  </a:lnTo>
                  <a:lnTo>
                    <a:pt x="48714" y="15689"/>
                  </a:lnTo>
                  <a:lnTo>
                    <a:pt x="49381" y="15454"/>
                  </a:lnTo>
                  <a:lnTo>
                    <a:pt x="50001" y="15214"/>
                  </a:lnTo>
                  <a:lnTo>
                    <a:pt x="50621" y="14974"/>
                  </a:lnTo>
                  <a:lnTo>
                    <a:pt x="51193" y="14733"/>
                  </a:lnTo>
                  <a:lnTo>
                    <a:pt x="51765" y="14493"/>
                  </a:lnTo>
                  <a:lnTo>
                    <a:pt x="52290" y="14247"/>
                  </a:lnTo>
                  <a:lnTo>
                    <a:pt x="52814" y="14000"/>
                  </a:lnTo>
                  <a:lnTo>
                    <a:pt x="53307" y="13760"/>
                  </a:lnTo>
                  <a:lnTo>
                    <a:pt x="53784" y="13508"/>
                  </a:lnTo>
                  <a:lnTo>
                    <a:pt x="54229" y="13261"/>
                  </a:lnTo>
                  <a:lnTo>
                    <a:pt x="54658" y="13015"/>
                  </a:lnTo>
                  <a:lnTo>
                    <a:pt x="55071" y="12769"/>
                  </a:lnTo>
                  <a:lnTo>
                    <a:pt x="55469" y="12522"/>
                  </a:lnTo>
                  <a:lnTo>
                    <a:pt x="55834" y="12270"/>
                  </a:lnTo>
                  <a:lnTo>
                    <a:pt x="56184" y="12024"/>
                  </a:lnTo>
                  <a:lnTo>
                    <a:pt x="56517" y="11777"/>
                  </a:lnTo>
                  <a:lnTo>
                    <a:pt x="56835" y="11531"/>
                  </a:lnTo>
                  <a:lnTo>
                    <a:pt x="57137" y="11284"/>
                  </a:lnTo>
                  <a:lnTo>
                    <a:pt x="57423" y="11044"/>
                  </a:lnTo>
                  <a:lnTo>
                    <a:pt x="57694" y="10798"/>
                  </a:lnTo>
                  <a:lnTo>
                    <a:pt x="57948" y="10557"/>
                  </a:lnTo>
                  <a:lnTo>
                    <a:pt x="58170" y="10317"/>
                  </a:lnTo>
                  <a:lnTo>
                    <a:pt x="58393" y="10083"/>
                  </a:lnTo>
                  <a:lnTo>
                    <a:pt x="58600" y="9842"/>
                  </a:lnTo>
                  <a:lnTo>
                    <a:pt x="58790" y="9608"/>
                  </a:lnTo>
                  <a:lnTo>
                    <a:pt x="58965" y="9380"/>
                  </a:lnTo>
                  <a:lnTo>
                    <a:pt x="59140" y="9151"/>
                  </a:lnTo>
                  <a:lnTo>
                    <a:pt x="59283" y="8923"/>
                  </a:lnTo>
                  <a:lnTo>
                    <a:pt x="59426" y="8701"/>
                  </a:lnTo>
                  <a:lnTo>
                    <a:pt x="59553" y="8478"/>
                  </a:lnTo>
                  <a:lnTo>
                    <a:pt x="59776" y="8052"/>
                  </a:lnTo>
                  <a:lnTo>
                    <a:pt x="59966" y="7637"/>
                  </a:lnTo>
                  <a:lnTo>
                    <a:pt x="60109" y="7235"/>
                  </a:lnTo>
                  <a:lnTo>
                    <a:pt x="60221" y="6856"/>
                  </a:lnTo>
                  <a:lnTo>
                    <a:pt x="60284" y="6490"/>
                  </a:lnTo>
                  <a:lnTo>
                    <a:pt x="60348" y="6147"/>
                  </a:lnTo>
                  <a:lnTo>
                    <a:pt x="60364" y="5829"/>
                  </a:lnTo>
                  <a:lnTo>
                    <a:pt x="60380" y="5534"/>
                  </a:lnTo>
                  <a:lnTo>
                    <a:pt x="60364" y="5264"/>
                  </a:lnTo>
                  <a:lnTo>
                    <a:pt x="60348" y="5018"/>
                  </a:lnTo>
                  <a:lnTo>
                    <a:pt x="60316" y="4801"/>
                  </a:lnTo>
                  <a:lnTo>
                    <a:pt x="60237" y="4453"/>
                  </a:lnTo>
                  <a:lnTo>
                    <a:pt x="60173" y="4236"/>
                  </a:lnTo>
                  <a:lnTo>
                    <a:pt x="60141" y="4164"/>
                  </a:lnTo>
                  <a:lnTo>
                    <a:pt x="59505" y="3996"/>
                  </a:lnTo>
                  <a:lnTo>
                    <a:pt x="58329" y="3684"/>
                  </a:lnTo>
                  <a:lnTo>
                    <a:pt x="57566" y="3485"/>
                  </a:lnTo>
                  <a:lnTo>
                    <a:pt x="56692" y="3269"/>
                  </a:lnTo>
                  <a:lnTo>
                    <a:pt x="55723" y="3029"/>
                  </a:lnTo>
                  <a:lnTo>
                    <a:pt x="54642" y="2776"/>
                  </a:lnTo>
                  <a:lnTo>
                    <a:pt x="53482" y="2512"/>
                  </a:lnTo>
                  <a:lnTo>
                    <a:pt x="52226" y="2242"/>
                  </a:lnTo>
                  <a:lnTo>
                    <a:pt x="50907" y="1965"/>
                  </a:lnTo>
                  <a:lnTo>
                    <a:pt x="50224" y="1833"/>
                  </a:lnTo>
                  <a:lnTo>
                    <a:pt x="49508" y="1695"/>
                  </a:lnTo>
                  <a:lnTo>
                    <a:pt x="48793" y="1563"/>
                  </a:lnTo>
                  <a:lnTo>
                    <a:pt x="48062" y="1430"/>
                  </a:lnTo>
                  <a:lnTo>
                    <a:pt x="47315" y="1304"/>
                  </a:lnTo>
                  <a:lnTo>
                    <a:pt x="46552" y="1178"/>
                  </a:lnTo>
                  <a:lnTo>
                    <a:pt x="45773" y="1052"/>
                  </a:lnTo>
                  <a:lnTo>
                    <a:pt x="44995" y="938"/>
                  </a:lnTo>
                  <a:lnTo>
                    <a:pt x="44200" y="824"/>
                  </a:lnTo>
                  <a:lnTo>
                    <a:pt x="43405" y="715"/>
                  </a:lnTo>
                  <a:lnTo>
                    <a:pt x="42595" y="613"/>
                  </a:lnTo>
                  <a:lnTo>
                    <a:pt x="41768" y="517"/>
                  </a:lnTo>
                  <a:lnTo>
                    <a:pt x="40942" y="427"/>
                  </a:lnTo>
                  <a:lnTo>
                    <a:pt x="40115" y="343"/>
                  </a:lnTo>
                  <a:lnTo>
                    <a:pt x="39273" y="265"/>
                  </a:lnTo>
                  <a:lnTo>
                    <a:pt x="38431" y="199"/>
                  </a:lnTo>
                  <a:lnTo>
                    <a:pt x="37588" y="145"/>
                  </a:lnTo>
                  <a:lnTo>
                    <a:pt x="36746" y="97"/>
                  </a:lnTo>
                  <a:lnTo>
                    <a:pt x="35904" y="54"/>
                  </a:lnTo>
                  <a:lnTo>
                    <a:pt x="35045" y="24"/>
                  </a:lnTo>
                  <a:lnTo>
                    <a:pt x="34203" y="6"/>
                  </a:lnTo>
                  <a:lnTo>
                    <a:pt x="3336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1" name="Google Shape;351;p19"/>
            <p:cNvSpPr/>
            <p:nvPr/>
          </p:nvSpPr>
          <p:spPr>
            <a:xfrm>
              <a:off x="7280897" y="4452975"/>
              <a:ext cx="362233" cy="165850"/>
            </a:xfrm>
            <a:custGeom>
              <a:avLst/>
              <a:gdLst/>
              <a:ahLst/>
              <a:cxnLst/>
              <a:rect l="l" t="t" r="r" b="b"/>
              <a:pathLst>
                <a:path w="32663" h="6634" extrusionOk="0">
                  <a:moveTo>
                    <a:pt x="30930" y="0"/>
                  </a:moveTo>
                  <a:lnTo>
                    <a:pt x="30771" y="12"/>
                  </a:lnTo>
                  <a:lnTo>
                    <a:pt x="30612" y="24"/>
                  </a:lnTo>
                  <a:lnTo>
                    <a:pt x="30469" y="42"/>
                  </a:lnTo>
                  <a:lnTo>
                    <a:pt x="30310" y="66"/>
                  </a:lnTo>
                  <a:lnTo>
                    <a:pt x="30167" y="97"/>
                  </a:lnTo>
                  <a:lnTo>
                    <a:pt x="30040" y="133"/>
                  </a:lnTo>
                  <a:lnTo>
                    <a:pt x="29197" y="373"/>
                  </a:lnTo>
                  <a:lnTo>
                    <a:pt x="28244" y="631"/>
                  </a:lnTo>
                  <a:lnTo>
                    <a:pt x="26988" y="974"/>
                  </a:lnTo>
                  <a:lnTo>
                    <a:pt x="25462" y="1370"/>
                  </a:lnTo>
                  <a:lnTo>
                    <a:pt x="23714" y="1815"/>
                  </a:lnTo>
                  <a:lnTo>
                    <a:pt x="22760" y="2049"/>
                  </a:lnTo>
                  <a:lnTo>
                    <a:pt x="21759" y="2290"/>
                  </a:lnTo>
                  <a:lnTo>
                    <a:pt x="20726" y="2530"/>
                  </a:lnTo>
                  <a:lnTo>
                    <a:pt x="19661" y="2776"/>
                  </a:lnTo>
                  <a:lnTo>
                    <a:pt x="18565" y="3023"/>
                  </a:lnTo>
                  <a:lnTo>
                    <a:pt x="17436" y="3263"/>
                  </a:lnTo>
                  <a:lnTo>
                    <a:pt x="16292" y="3503"/>
                  </a:lnTo>
                  <a:lnTo>
                    <a:pt x="15131" y="3738"/>
                  </a:lnTo>
                  <a:lnTo>
                    <a:pt x="13971" y="3960"/>
                  </a:lnTo>
                  <a:lnTo>
                    <a:pt x="12779" y="4176"/>
                  </a:lnTo>
                  <a:lnTo>
                    <a:pt x="11603" y="4381"/>
                  </a:lnTo>
                  <a:lnTo>
                    <a:pt x="10427" y="4573"/>
                  </a:lnTo>
                  <a:lnTo>
                    <a:pt x="9251" y="4753"/>
                  </a:lnTo>
                  <a:lnTo>
                    <a:pt x="8663" y="4831"/>
                  </a:lnTo>
                  <a:lnTo>
                    <a:pt x="8091" y="4909"/>
                  </a:lnTo>
                  <a:lnTo>
                    <a:pt x="7503" y="4981"/>
                  </a:lnTo>
                  <a:lnTo>
                    <a:pt x="6946" y="5054"/>
                  </a:lnTo>
                  <a:lnTo>
                    <a:pt x="6374" y="5114"/>
                  </a:lnTo>
                  <a:lnTo>
                    <a:pt x="5818" y="5174"/>
                  </a:lnTo>
                  <a:lnTo>
                    <a:pt x="5262" y="5222"/>
                  </a:lnTo>
                  <a:lnTo>
                    <a:pt x="4705" y="5270"/>
                  </a:lnTo>
                  <a:lnTo>
                    <a:pt x="4165" y="5306"/>
                  </a:lnTo>
                  <a:lnTo>
                    <a:pt x="3640" y="5342"/>
                  </a:lnTo>
                  <a:lnTo>
                    <a:pt x="3116" y="5366"/>
                  </a:lnTo>
                  <a:lnTo>
                    <a:pt x="2607" y="5384"/>
                  </a:lnTo>
                  <a:lnTo>
                    <a:pt x="2099" y="5402"/>
                  </a:lnTo>
                  <a:lnTo>
                    <a:pt x="1606" y="5402"/>
                  </a:lnTo>
                  <a:lnTo>
                    <a:pt x="1431" y="5408"/>
                  </a:lnTo>
                  <a:lnTo>
                    <a:pt x="1272" y="5420"/>
                  </a:lnTo>
                  <a:lnTo>
                    <a:pt x="1129" y="5432"/>
                  </a:lnTo>
                  <a:lnTo>
                    <a:pt x="970" y="5456"/>
                  </a:lnTo>
                  <a:lnTo>
                    <a:pt x="827" y="5480"/>
                  </a:lnTo>
                  <a:lnTo>
                    <a:pt x="700" y="5510"/>
                  </a:lnTo>
                  <a:lnTo>
                    <a:pt x="573" y="5546"/>
                  </a:lnTo>
                  <a:lnTo>
                    <a:pt x="462" y="5588"/>
                  </a:lnTo>
                  <a:lnTo>
                    <a:pt x="351" y="5630"/>
                  </a:lnTo>
                  <a:lnTo>
                    <a:pt x="271" y="5678"/>
                  </a:lnTo>
                  <a:lnTo>
                    <a:pt x="192" y="5733"/>
                  </a:lnTo>
                  <a:lnTo>
                    <a:pt x="112" y="5787"/>
                  </a:lnTo>
                  <a:lnTo>
                    <a:pt x="64" y="5841"/>
                  </a:lnTo>
                  <a:lnTo>
                    <a:pt x="17" y="5901"/>
                  </a:lnTo>
                  <a:lnTo>
                    <a:pt x="1" y="5961"/>
                  </a:lnTo>
                  <a:lnTo>
                    <a:pt x="1" y="6021"/>
                  </a:lnTo>
                  <a:lnTo>
                    <a:pt x="1" y="6087"/>
                  </a:lnTo>
                  <a:lnTo>
                    <a:pt x="33" y="6147"/>
                  </a:lnTo>
                  <a:lnTo>
                    <a:pt x="64" y="6207"/>
                  </a:lnTo>
                  <a:lnTo>
                    <a:pt x="128" y="6261"/>
                  </a:lnTo>
                  <a:lnTo>
                    <a:pt x="192" y="6315"/>
                  </a:lnTo>
                  <a:lnTo>
                    <a:pt x="271" y="6363"/>
                  </a:lnTo>
                  <a:lnTo>
                    <a:pt x="366" y="6411"/>
                  </a:lnTo>
                  <a:lnTo>
                    <a:pt x="478" y="6454"/>
                  </a:lnTo>
                  <a:lnTo>
                    <a:pt x="589" y="6496"/>
                  </a:lnTo>
                  <a:lnTo>
                    <a:pt x="716" y="6532"/>
                  </a:lnTo>
                  <a:lnTo>
                    <a:pt x="843" y="6562"/>
                  </a:lnTo>
                  <a:lnTo>
                    <a:pt x="986" y="6586"/>
                  </a:lnTo>
                  <a:lnTo>
                    <a:pt x="1145" y="6604"/>
                  </a:lnTo>
                  <a:lnTo>
                    <a:pt x="1288" y="6622"/>
                  </a:lnTo>
                  <a:lnTo>
                    <a:pt x="1447" y="6628"/>
                  </a:lnTo>
                  <a:lnTo>
                    <a:pt x="1622" y="6634"/>
                  </a:lnTo>
                  <a:lnTo>
                    <a:pt x="1638" y="6634"/>
                  </a:lnTo>
                  <a:lnTo>
                    <a:pt x="2178" y="6628"/>
                  </a:lnTo>
                  <a:lnTo>
                    <a:pt x="2735" y="6616"/>
                  </a:lnTo>
                  <a:lnTo>
                    <a:pt x="3291" y="6592"/>
                  </a:lnTo>
                  <a:lnTo>
                    <a:pt x="3863" y="6568"/>
                  </a:lnTo>
                  <a:lnTo>
                    <a:pt x="4435" y="6532"/>
                  </a:lnTo>
                  <a:lnTo>
                    <a:pt x="5023" y="6496"/>
                  </a:lnTo>
                  <a:lnTo>
                    <a:pt x="5611" y="6448"/>
                  </a:lnTo>
                  <a:lnTo>
                    <a:pt x="6215" y="6393"/>
                  </a:lnTo>
                  <a:lnTo>
                    <a:pt x="6819" y="6333"/>
                  </a:lnTo>
                  <a:lnTo>
                    <a:pt x="7423" y="6273"/>
                  </a:lnTo>
                  <a:lnTo>
                    <a:pt x="8027" y="6201"/>
                  </a:lnTo>
                  <a:lnTo>
                    <a:pt x="8647" y="6129"/>
                  </a:lnTo>
                  <a:lnTo>
                    <a:pt x="9267" y="6051"/>
                  </a:lnTo>
                  <a:lnTo>
                    <a:pt x="9887" y="5967"/>
                  </a:lnTo>
                  <a:lnTo>
                    <a:pt x="10506" y="5877"/>
                  </a:lnTo>
                  <a:lnTo>
                    <a:pt x="11126" y="5787"/>
                  </a:lnTo>
                  <a:lnTo>
                    <a:pt x="12382" y="5588"/>
                  </a:lnTo>
                  <a:lnTo>
                    <a:pt x="13638" y="5378"/>
                  </a:lnTo>
                  <a:lnTo>
                    <a:pt x="14877" y="5156"/>
                  </a:lnTo>
                  <a:lnTo>
                    <a:pt x="16117" y="4927"/>
                  </a:lnTo>
                  <a:lnTo>
                    <a:pt x="17325" y="4687"/>
                  </a:lnTo>
                  <a:lnTo>
                    <a:pt x="18533" y="4441"/>
                  </a:lnTo>
                  <a:lnTo>
                    <a:pt x="19709" y="4188"/>
                  </a:lnTo>
                  <a:lnTo>
                    <a:pt x="20869" y="3936"/>
                  </a:lnTo>
                  <a:lnTo>
                    <a:pt x="21982" y="3684"/>
                  </a:lnTo>
                  <a:lnTo>
                    <a:pt x="23062" y="3431"/>
                  </a:lnTo>
                  <a:lnTo>
                    <a:pt x="24111" y="3185"/>
                  </a:lnTo>
                  <a:lnTo>
                    <a:pt x="25113" y="2939"/>
                  </a:lnTo>
                  <a:lnTo>
                    <a:pt x="26066" y="2704"/>
                  </a:lnTo>
                  <a:lnTo>
                    <a:pt x="26956" y="2476"/>
                  </a:lnTo>
                  <a:lnTo>
                    <a:pt x="28577" y="2055"/>
                  </a:lnTo>
                  <a:lnTo>
                    <a:pt x="29928" y="1689"/>
                  </a:lnTo>
                  <a:lnTo>
                    <a:pt x="30977" y="1400"/>
                  </a:lnTo>
                  <a:lnTo>
                    <a:pt x="32026" y="1100"/>
                  </a:lnTo>
                  <a:lnTo>
                    <a:pt x="32153" y="1058"/>
                  </a:lnTo>
                  <a:lnTo>
                    <a:pt x="32265" y="1016"/>
                  </a:lnTo>
                  <a:lnTo>
                    <a:pt x="32360" y="968"/>
                  </a:lnTo>
                  <a:lnTo>
                    <a:pt x="32455" y="914"/>
                  </a:lnTo>
                  <a:lnTo>
                    <a:pt x="32519" y="866"/>
                  </a:lnTo>
                  <a:lnTo>
                    <a:pt x="32583" y="806"/>
                  </a:lnTo>
                  <a:lnTo>
                    <a:pt x="32614" y="751"/>
                  </a:lnTo>
                  <a:lnTo>
                    <a:pt x="32646" y="691"/>
                  </a:lnTo>
                  <a:lnTo>
                    <a:pt x="32662" y="631"/>
                  </a:lnTo>
                  <a:lnTo>
                    <a:pt x="32646" y="577"/>
                  </a:lnTo>
                  <a:lnTo>
                    <a:pt x="32630" y="517"/>
                  </a:lnTo>
                  <a:lnTo>
                    <a:pt x="32599" y="457"/>
                  </a:lnTo>
                  <a:lnTo>
                    <a:pt x="32551" y="403"/>
                  </a:lnTo>
                  <a:lnTo>
                    <a:pt x="32487" y="343"/>
                  </a:lnTo>
                  <a:lnTo>
                    <a:pt x="32408" y="289"/>
                  </a:lnTo>
                  <a:lnTo>
                    <a:pt x="32312" y="241"/>
                  </a:lnTo>
                  <a:lnTo>
                    <a:pt x="32201" y="193"/>
                  </a:lnTo>
                  <a:lnTo>
                    <a:pt x="32090" y="151"/>
                  </a:lnTo>
                  <a:lnTo>
                    <a:pt x="31963" y="115"/>
                  </a:lnTo>
                  <a:lnTo>
                    <a:pt x="31820" y="78"/>
                  </a:lnTo>
                  <a:lnTo>
                    <a:pt x="31693" y="54"/>
                  </a:lnTo>
                  <a:lnTo>
                    <a:pt x="31534" y="30"/>
                  </a:lnTo>
                  <a:lnTo>
                    <a:pt x="31391" y="18"/>
                  </a:lnTo>
                  <a:lnTo>
                    <a:pt x="31232" y="6"/>
                  </a:lnTo>
                  <a:lnTo>
                    <a:pt x="3107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2" name="Google Shape;352;p19"/>
            <p:cNvSpPr/>
            <p:nvPr/>
          </p:nvSpPr>
          <p:spPr>
            <a:xfrm>
              <a:off x="7401989" y="3904550"/>
              <a:ext cx="950934" cy="867800"/>
            </a:xfrm>
            <a:custGeom>
              <a:avLst/>
              <a:gdLst/>
              <a:ahLst/>
              <a:cxnLst/>
              <a:rect l="l" t="t" r="r" b="b"/>
              <a:pathLst>
                <a:path w="85747" h="34712" extrusionOk="0">
                  <a:moveTo>
                    <a:pt x="52894" y="0"/>
                  </a:moveTo>
                  <a:lnTo>
                    <a:pt x="52545" y="6"/>
                  </a:lnTo>
                  <a:lnTo>
                    <a:pt x="52195" y="12"/>
                  </a:lnTo>
                  <a:lnTo>
                    <a:pt x="51830" y="18"/>
                  </a:lnTo>
                  <a:lnTo>
                    <a:pt x="51480" y="36"/>
                  </a:lnTo>
                  <a:lnTo>
                    <a:pt x="51130" y="54"/>
                  </a:lnTo>
                  <a:lnTo>
                    <a:pt x="50765" y="72"/>
                  </a:lnTo>
                  <a:lnTo>
                    <a:pt x="50399" y="102"/>
                  </a:lnTo>
                  <a:lnTo>
                    <a:pt x="50049" y="132"/>
                  </a:lnTo>
                  <a:lnTo>
                    <a:pt x="49684" y="168"/>
                  </a:lnTo>
                  <a:lnTo>
                    <a:pt x="49318" y="204"/>
                  </a:lnTo>
                  <a:lnTo>
                    <a:pt x="48953" y="247"/>
                  </a:lnTo>
                  <a:lnTo>
                    <a:pt x="48587" y="301"/>
                  </a:lnTo>
                  <a:lnTo>
                    <a:pt x="48222" y="349"/>
                  </a:lnTo>
                  <a:lnTo>
                    <a:pt x="47856" y="409"/>
                  </a:lnTo>
                  <a:lnTo>
                    <a:pt x="47491" y="469"/>
                  </a:lnTo>
                  <a:lnTo>
                    <a:pt x="47109" y="535"/>
                  </a:lnTo>
                  <a:lnTo>
                    <a:pt x="46744" y="607"/>
                  </a:lnTo>
                  <a:lnTo>
                    <a:pt x="46378" y="685"/>
                  </a:lnTo>
                  <a:lnTo>
                    <a:pt x="45997" y="769"/>
                  </a:lnTo>
                  <a:lnTo>
                    <a:pt x="45631" y="853"/>
                  </a:lnTo>
                  <a:lnTo>
                    <a:pt x="45250" y="944"/>
                  </a:lnTo>
                  <a:lnTo>
                    <a:pt x="44884" y="1040"/>
                  </a:lnTo>
                  <a:lnTo>
                    <a:pt x="44153" y="1238"/>
                  </a:lnTo>
                  <a:lnTo>
                    <a:pt x="43470" y="1442"/>
                  </a:lnTo>
                  <a:lnTo>
                    <a:pt x="42818" y="1640"/>
                  </a:lnTo>
                  <a:lnTo>
                    <a:pt x="42214" y="1845"/>
                  </a:lnTo>
                  <a:lnTo>
                    <a:pt x="41658" y="2049"/>
                  </a:lnTo>
                  <a:lnTo>
                    <a:pt x="41133" y="2247"/>
                  </a:lnTo>
                  <a:lnTo>
                    <a:pt x="40656" y="2452"/>
                  </a:lnTo>
                  <a:lnTo>
                    <a:pt x="40211" y="2656"/>
                  </a:lnTo>
                  <a:lnTo>
                    <a:pt x="39798" y="2860"/>
                  </a:lnTo>
                  <a:lnTo>
                    <a:pt x="39597" y="2968"/>
                  </a:lnTo>
                  <a:lnTo>
                    <a:pt x="39242" y="2920"/>
                  </a:lnTo>
                  <a:lnTo>
                    <a:pt x="38733" y="2866"/>
                  </a:lnTo>
                  <a:lnTo>
                    <a:pt x="38209" y="2818"/>
                  </a:lnTo>
                  <a:lnTo>
                    <a:pt x="37684" y="2776"/>
                  </a:lnTo>
                  <a:lnTo>
                    <a:pt x="37128" y="2740"/>
                  </a:lnTo>
                  <a:lnTo>
                    <a:pt x="36572" y="2716"/>
                  </a:lnTo>
                  <a:lnTo>
                    <a:pt x="35984" y="2692"/>
                  </a:lnTo>
                  <a:lnTo>
                    <a:pt x="35396" y="2680"/>
                  </a:lnTo>
                  <a:lnTo>
                    <a:pt x="34792" y="2674"/>
                  </a:lnTo>
                  <a:lnTo>
                    <a:pt x="34172" y="2674"/>
                  </a:lnTo>
                  <a:lnTo>
                    <a:pt x="33536" y="2686"/>
                  </a:lnTo>
                  <a:lnTo>
                    <a:pt x="32900" y="2704"/>
                  </a:lnTo>
                  <a:lnTo>
                    <a:pt x="32249" y="2728"/>
                  </a:lnTo>
                  <a:lnTo>
                    <a:pt x="31581" y="2764"/>
                  </a:lnTo>
                  <a:lnTo>
                    <a:pt x="30898" y="2806"/>
                  </a:lnTo>
                  <a:lnTo>
                    <a:pt x="30214" y="2854"/>
                  </a:lnTo>
                  <a:lnTo>
                    <a:pt x="29515" y="2914"/>
                  </a:lnTo>
                  <a:lnTo>
                    <a:pt x="28816" y="2986"/>
                  </a:lnTo>
                  <a:lnTo>
                    <a:pt x="28085" y="3065"/>
                  </a:lnTo>
                  <a:lnTo>
                    <a:pt x="27369" y="3149"/>
                  </a:lnTo>
                  <a:lnTo>
                    <a:pt x="26622" y="3251"/>
                  </a:lnTo>
                  <a:lnTo>
                    <a:pt x="25875" y="3353"/>
                  </a:lnTo>
                  <a:lnTo>
                    <a:pt x="25128" y="3473"/>
                  </a:lnTo>
                  <a:lnTo>
                    <a:pt x="24366" y="3599"/>
                  </a:lnTo>
                  <a:lnTo>
                    <a:pt x="23587" y="3737"/>
                  </a:lnTo>
                  <a:lnTo>
                    <a:pt x="22808" y="3882"/>
                  </a:lnTo>
                  <a:lnTo>
                    <a:pt x="22029" y="4038"/>
                  </a:lnTo>
                  <a:lnTo>
                    <a:pt x="21234" y="4206"/>
                  </a:lnTo>
                  <a:lnTo>
                    <a:pt x="20440" y="4386"/>
                  </a:lnTo>
                  <a:lnTo>
                    <a:pt x="19629" y="4573"/>
                  </a:lnTo>
                  <a:lnTo>
                    <a:pt x="18819" y="4777"/>
                  </a:lnTo>
                  <a:lnTo>
                    <a:pt x="18008" y="4987"/>
                  </a:lnTo>
                  <a:lnTo>
                    <a:pt x="17198" y="5210"/>
                  </a:lnTo>
                  <a:lnTo>
                    <a:pt x="16371" y="5444"/>
                  </a:lnTo>
                  <a:lnTo>
                    <a:pt x="15545" y="5690"/>
                  </a:lnTo>
                  <a:lnTo>
                    <a:pt x="14734" y="5943"/>
                  </a:lnTo>
                  <a:lnTo>
                    <a:pt x="13987" y="6195"/>
                  </a:lnTo>
                  <a:lnTo>
                    <a:pt x="13304" y="6447"/>
                  </a:lnTo>
                  <a:lnTo>
                    <a:pt x="12652" y="6694"/>
                  </a:lnTo>
                  <a:lnTo>
                    <a:pt x="12080" y="6940"/>
                  </a:lnTo>
                  <a:lnTo>
                    <a:pt x="11539" y="7186"/>
                  </a:lnTo>
                  <a:lnTo>
                    <a:pt x="11047" y="7433"/>
                  </a:lnTo>
                  <a:lnTo>
                    <a:pt x="10618" y="7673"/>
                  </a:lnTo>
                  <a:lnTo>
                    <a:pt x="10220" y="7913"/>
                  </a:lnTo>
                  <a:lnTo>
                    <a:pt x="9871" y="8154"/>
                  </a:lnTo>
                  <a:lnTo>
                    <a:pt x="9569" y="8388"/>
                  </a:lnTo>
                  <a:lnTo>
                    <a:pt x="9314" y="8622"/>
                  </a:lnTo>
                  <a:lnTo>
                    <a:pt x="9092" y="8857"/>
                  </a:lnTo>
                  <a:lnTo>
                    <a:pt x="8917" y="9085"/>
                  </a:lnTo>
                  <a:lnTo>
                    <a:pt x="8774" y="9313"/>
                  </a:lnTo>
                  <a:lnTo>
                    <a:pt x="8679" y="9536"/>
                  </a:lnTo>
                  <a:lnTo>
                    <a:pt x="8615" y="9752"/>
                  </a:lnTo>
                  <a:lnTo>
                    <a:pt x="8567" y="9968"/>
                  </a:lnTo>
                  <a:lnTo>
                    <a:pt x="8567" y="10185"/>
                  </a:lnTo>
                  <a:lnTo>
                    <a:pt x="8599" y="10395"/>
                  </a:lnTo>
                  <a:lnTo>
                    <a:pt x="8663" y="10599"/>
                  </a:lnTo>
                  <a:lnTo>
                    <a:pt x="8758" y="10804"/>
                  </a:lnTo>
                  <a:lnTo>
                    <a:pt x="8862" y="10989"/>
                  </a:lnTo>
                  <a:lnTo>
                    <a:pt x="8862" y="10989"/>
                  </a:lnTo>
                  <a:lnTo>
                    <a:pt x="8710" y="11038"/>
                  </a:lnTo>
                  <a:lnTo>
                    <a:pt x="8249" y="11212"/>
                  </a:lnTo>
                  <a:lnTo>
                    <a:pt x="7773" y="11392"/>
                  </a:lnTo>
                  <a:lnTo>
                    <a:pt x="7280" y="11591"/>
                  </a:lnTo>
                  <a:lnTo>
                    <a:pt x="6787" y="11807"/>
                  </a:lnTo>
                  <a:lnTo>
                    <a:pt x="6279" y="12041"/>
                  </a:lnTo>
                  <a:lnTo>
                    <a:pt x="5770" y="12288"/>
                  </a:lnTo>
                  <a:lnTo>
                    <a:pt x="5246" y="12552"/>
                  </a:lnTo>
                  <a:lnTo>
                    <a:pt x="4705" y="12834"/>
                  </a:lnTo>
                  <a:lnTo>
                    <a:pt x="4165" y="13129"/>
                  </a:lnTo>
                  <a:lnTo>
                    <a:pt x="3624" y="13447"/>
                  </a:lnTo>
                  <a:lnTo>
                    <a:pt x="3354" y="13610"/>
                  </a:lnTo>
                  <a:lnTo>
                    <a:pt x="3084" y="13778"/>
                  </a:lnTo>
                  <a:lnTo>
                    <a:pt x="2846" y="13940"/>
                  </a:lnTo>
                  <a:lnTo>
                    <a:pt x="2607" y="14108"/>
                  </a:lnTo>
                  <a:lnTo>
                    <a:pt x="2385" y="14276"/>
                  </a:lnTo>
                  <a:lnTo>
                    <a:pt x="2162" y="14445"/>
                  </a:lnTo>
                  <a:lnTo>
                    <a:pt x="1956" y="14613"/>
                  </a:lnTo>
                  <a:lnTo>
                    <a:pt x="1765" y="14787"/>
                  </a:lnTo>
                  <a:lnTo>
                    <a:pt x="1590" y="14955"/>
                  </a:lnTo>
                  <a:lnTo>
                    <a:pt x="1415" y="15130"/>
                  </a:lnTo>
                  <a:lnTo>
                    <a:pt x="1256" y="15304"/>
                  </a:lnTo>
                  <a:lnTo>
                    <a:pt x="1113" y="15478"/>
                  </a:lnTo>
                  <a:lnTo>
                    <a:pt x="970" y="15652"/>
                  </a:lnTo>
                  <a:lnTo>
                    <a:pt x="843" y="15827"/>
                  </a:lnTo>
                  <a:lnTo>
                    <a:pt x="716" y="16001"/>
                  </a:lnTo>
                  <a:lnTo>
                    <a:pt x="605" y="16175"/>
                  </a:lnTo>
                  <a:lnTo>
                    <a:pt x="509" y="16355"/>
                  </a:lnTo>
                  <a:lnTo>
                    <a:pt x="414" y="16530"/>
                  </a:lnTo>
                  <a:lnTo>
                    <a:pt x="255" y="16884"/>
                  </a:lnTo>
                  <a:lnTo>
                    <a:pt x="144" y="17239"/>
                  </a:lnTo>
                  <a:lnTo>
                    <a:pt x="64" y="17599"/>
                  </a:lnTo>
                  <a:lnTo>
                    <a:pt x="17" y="17954"/>
                  </a:lnTo>
                  <a:lnTo>
                    <a:pt x="1" y="18314"/>
                  </a:lnTo>
                  <a:lnTo>
                    <a:pt x="17" y="18669"/>
                  </a:lnTo>
                  <a:lnTo>
                    <a:pt x="80" y="19023"/>
                  </a:lnTo>
                  <a:lnTo>
                    <a:pt x="160" y="19378"/>
                  </a:lnTo>
                  <a:lnTo>
                    <a:pt x="271" y="19732"/>
                  </a:lnTo>
                  <a:lnTo>
                    <a:pt x="398" y="20087"/>
                  </a:lnTo>
                  <a:lnTo>
                    <a:pt x="573" y="20435"/>
                  </a:lnTo>
                  <a:lnTo>
                    <a:pt x="764" y="20778"/>
                  </a:lnTo>
                  <a:lnTo>
                    <a:pt x="970" y="21120"/>
                  </a:lnTo>
                  <a:lnTo>
                    <a:pt x="1209" y="21463"/>
                  </a:lnTo>
                  <a:lnTo>
                    <a:pt x="1479" y="21799"/>
                  </a:lnTo>
                  <a:lnTo>
                    <a:pt x="1765" y="22130"/>
                  </a:lnTo>
                  <a:lnTo>
                    <a:pt x="2067" y="22454"/>
                  </a:lnTo>
                  <a:lnTo>
                    <a:pt x="2385" y="22779"/>
                  </a:lnTo>
                  <a:lnTo>
                    <a:pt x="2734" y="23097"/>
                  </a:lnTo>
                  <a:lnTo>
                    <a:pt x="3084" y="23403"/>
                  </a:lnTo>
                  <a:lnTo>
                    <a:pt x="3466" y="23710"/>
                  </a:lnTo>
                  <a:lnTo>
                    <a:pt x="3847" y="24010"/>
                  </a:lnTo>
                  <a:lnTo>
                    <a:pt x="4260" y="24299"/>
                  </a:lnTo>
                  <a:lnTo>
                    <a:pt x="4673" y="24581"/>
                  </a:lnTo>
                  <a:lnTo>
                    <a:pt x="5103" y="24858"/>
                  </a:lnTo>
                  <a:lnTo>
                    <a:pt x="5548" y="25128"/>
                  </a:lnTo>
                  <a:lnTo>
                    <a:pt x="5993" y="25386"/>
                  </a:lnTo>
                  <a:lnTo>
                    <a:pt x="6127" y="25460"/>
                  </a:lnTo>
                  <a:lnTo>
                    <a:pt x="5993" y="25518"/>
                  </a:lnTo>
                  <a:lnTo>
                    <a:pt x="5722" y="25657"/>
                  </a:lnTo>
                  <a:lnTo>
                    <a:pt x="5452" y="25807"/>
                  </a:lnTo>
                  <a:lnTo>
                    <a:pt x="5198" y="25969"/>
                  </a:lnTo>
                  <a:lnTo>
                    <a:pt x="4975" y="26137"/>
                  </a:lnTo>
                  <a:lnTo>
                    <a:pt x="4753" y="26318"/>
                  </a:lnTo>
                  <a:lnTo>
                    <a:pt x="4562" y="26504"/>
                  </a:lnTo>
                  <a:lnTo>
                    <a:pt x="4387" y="26708"/>
                  </a:lnTo>
                  <a:lnTo>
                    <a:pt x="4228" y="26918"/>
                  </a:lnTo>
                  <a:lnTo>
                    <a:pt x="4101" y="27135"/>
                  </a:lnTo>
                  <a:lnTo>
                    <a:pt x="3990" y="27369"/>
                  </a:lnTo>
                  <a:lnTo>
                    <a:pt x="3958" y="27489"/>
                  </a:lnTo>
                  <a:lnTo>
                    <a:pt x="3926" y="27603"/>
                  </a:lnTo>
                  <a:lnTo>
                    <a:pt x="3911" y="27724"/>
                  </a:lnTo>
                  <a:lnTo>
                    <a:pt x="3911" y="27844"/>
                  </a:lnTo>
                  <a:lnTo>
                    <a:pt x="3942" y="27964"/>
                  </a:lnTo>
                  <a:lnTo>
                    <a:pt x="3974" y="28084"/>
                  </a:lnTo>
                  <a:lnTo>
                    <a:pt x="4006" y="28204"/>
                  </a:lnTo>
                  <a:lnTo>
                    <a:pt x="4069" y="28324"/>
                  </a:lnTo>
                  <a:lnTo>
                    <a:pt x="4149" y="28445"/>
                  </a:lnTo>
                  <a:lnTo>
                    <a:pt x="4228" y="28565"/>
                  </a:lnTo>
                  <a:lnTo>
                    <a:pt x="4340" y="28685"/>
                  </a:lnTo>
                  <a:lnTo>
                    <a:pt x="4451" y="28805"/>
                  </a:lnTo>
                  <a:lnTo>
                    <a:pt x="4578" y="28925"/>
                  </a:lnTo>
                  <a:lnTo>
                    <a:pt x="4721" y="29045"/>
                  </a:lnTo>
                  <a:lnTo>
                    <a:pt x="4864" y="29166"/>
                  </a:lnTo>
                  <a:lnTo>
                    <a:pt x="5023" y="29280"/>
                  </a:lnTo>
                  <a:lnTo>
                    <a:pt x="5198" y="29400"/>
                  </a:lnTo>
                  <a:lnTo>
                    <a:pt x="5389" y="29520"/>
                  </a:lnTo>
                  <a:lnTo>
                    <a:pt x="5595" y="29640"/>
                  </a:lnTo>
                  <a:lnTo>
                    <a:pt x="5802" y="29754"/>
                  </a:lnTo>
                  <a:lnTo>
                    <a:pt x="6247" y="29989"/>
                  </a:lnTo>
                  <a:lnTo>
                    <a:pt x="6755" y="30223"/>
                  </a:lnTo>
                  <a:lnTo>
                    <a:pt x="7280" y="30451"/>
                  </a:lnTo>
                  <a:lnTo>
                    <a:pt x="7852" y="30680"/>
                  </a:lnTo>
                  <a:lnTo>
                    <a:pt x="8472" y="30902"/>
                  </a:lnTo>
                  <a:lnTo>
                    <a:pt x="9124" y="31124"/>
                  </a:lnTo>
                  <a:lnTo>
                    <a:pt x="9791" y="31341"/>
                  </a:lnTo>
                  <a:lnTo>
                    <a:pt x="10506" y="31557"/>
                  </a:lnTo>
                  <a:lnTo>
                    <a:pt x="11253" y="31761"/>
                  </a:lnTo>
                  <a:lnTo>
                    <a:pt x="12032" y="31966"/>
                  </a:lnTo>
                  <a:lnTo>
                    <a:pt x="12827" y="32170"/>
                  </a:lnTo>
                  <a:lnTo>
                    <a:pt x="13637" y="32362"/>
                  </a:lnTo>
                  <a:lnTo>
                    <a:pt x="14496" y="32554"/>
                  </a:lnTo>
                  <a:lnTo>
                    <a:pt x="15354" y="32735"/>
                  </a:lnTo>
                  <a:lnTo>
                    <a:pt x="16244" y="32915"/>
                  </a:lnTo>
                  <a:lnTo>
                    <a:pt x="17150" y="33083"/>
                  </a:lnTo>
                  <a:lnTo>
                    <a:pt x="18072" y="33245"/>
                  </a:lnTo>
                  <a:lnTo>
                    <a:pt x="19009" y="33402"/>
                  </a:lnTo>
                  <a:lnTo>
                    <a:pt x="19947" y="33552"/>
                  </a:lnTo>
                  <a:lnTo>
                    <a:pt x="20901" y="33696"/>
                  </a:lnTo>
                  <a:lnTo>
                    <a:pt x="21870" y="33828"/>
                  </a:lnTo>
                  <a:lnTo>
                    <a:pt x="22840" y="33954"/>
                  </a:lnTo>
                  <a:lnTo>
                    <a:pt x="23825" y="34075"/>
                  </a:lnTo>
                  <a:lnTo>
                    <a:pt x="24811" y="34183"/>
                  </a:lnTo>
                  <a:lnTo>
                    <a:pt x="25796" y="34285"/>
                  </a:lnTo>
                  <a:lnTo>
                    <a:pt x="26781" y="34375"/>
                  </a:lnTo>
                  <a:lnTo>
                    <a:pt x="27767" y="34453"/>
                  </a:lnTo>
                  <a:lnTo>
                    <a:pt x="28736" y="34519"/>
                  </a:lnTo>
                  <a:lnTo>
                    <a:pt x="29722" y="34579"/>
                  </a:lnTo>
                  <a:lnTo>
                    <a:pt x="30691" y="34633"/>
                  </a:lnTo>
                  <a:lnTo>
                    <a:pt x="31645" y="34669"/>
                  </a:lnTo>
                  <a:lnTo>
                    <a:pt x="32598" y="34694"/>
                  </a:lnTo>
                  <a:lnTo>
                    <a:pt x="33536" y="34712"/>
                  </a:lnTo>
                  <a:lnTo>
                    <a:pt x="34458" y="34712"/>
                  </a:lnTo>
                  <a:lnTo>
                    <a:pt x="35364" y="34706"/>
                  </a:lnTo>
                  <a:lnTo>
                    <a:pt x="36254" y="34682"/>
                  </a:lnTo>
                  <a:lnTo>
                    <a:pt x="37128" y="34645"/>
                  </a:lnTo>
                  <a:lnTo>
                    <a:pt x="37557" y="34621"/>
                  </a:lnTo>
                  <a:lnTo>
                    <a:pt x="37970" y="34597"/>
                  </a:lnTo>
                  <a:lnTo>
                    <a:pt x="38400" y="34567"/>
                  </a:lnTo>
                  <a:lnTo>
                    <a:pt x="38813" y="34537"/>
                  </a:lnTo>
                  <a:lnTo>
                    <a:pt x="39210" y="34501"/>
                  </a:lnTo>
                  <a:lnTo>
                    <a:pt x="39607" y="34459"/>
                  </a:lnTo>
                  <a:lnTo>
                    <a:pt x="40005" y="34417"/>
                  </a:lnTo>
                  <a:lnTo>
                    <a:pt x="40386" y="34369"/>
                  </a:lnTo>
                  <a:lnTo>
                    <a:pt x="40768" y="34321"/>
                  </a:lnTo>
                  <a:lnTo>
                    <a:pt x="41133" y="34267"/>
                  </a:lnTo>
                  <a:lnTo>
                    <a:pt x="41499" y="34213"/>
                  </a:lnTo>
                  <a:lnTo>
                    <a:pt x="41848" y="34147"/>
                  </a:lnTo>
                  <a:lnTo>
                    <a:pt x="42198" y="34087"/>
                  </a:lnTo>
                  <a:lnTo>
                    <a:pt x="42548" y="34015"/>
                  </a:lnTo>
                  <a:lnTo>
                    <a:pt x="42881" y="33942"/>
                  </a:lnTo>
                  <a:lnTo>
                    <a:pt x="43199" y="33864"/>
                  </a:lnTo>
                  <a:lnTo>
                    <a:pt x="43517" y="33786"/>
                  </a:lnTo>
                  <a:lnTo>
                    <a:pt x="43819" y="33702"/>
                  </a:lnTo>
                  <a:lnTo>
                    <a:pt x="44121" y="33612"/>
                  </a:lnTo>
                  <a:lnTo>
                    <a:pt x="44407" y="33522"/>
                  </a:lnTo>
                  <a:lnTo>
                    <a:pt x="44677" y="33426"/>
                  </a:lnTo>
                  <a:lnTo>
                    <a:pt x="44948" y="33324"/>
                  </a:lnTo>
                  <a:lnTo>
                    <a:pt x="45202" y="33221"/>
                  </a:lnTo>
                  <a:lnTo>
                    <a:pt x="45456" y="33107"/>
                  </a:lnTo>
                  <a:lnTo>
                    <a:pt x="45695" y="32999"/>
                  </a:lnTo>
                  <a:lnTo>
                    <a:pt x="45917" y="32879"/>
                  </a:lnTo>
                  <a:lnTo>
                    <a:pt x="46124" y="32759"/>
                  </a:lnTo>
                  <a:lnTo>
                    <a:pt x="46330" y="32633"/>
                  </a:lnTo>
                  <a:lnTo>
                    <a:pt x="46521" y="32500"/>
                  </a:lnTo>
                  <a:lnTo>
                    <a:pt x="46712" y="32368"/>
                  </a:lnTo>
                  <a:lnTo>
                    <a:pt x="46871" y="32230"/>
                  </a:lnTo>
                  <a:lnTo>
                    <a:pt x="47030" y="32086"/>
                  </a:lnTo>
                  <a:lnTo>
                    <a:pt x="47173" y="31936"/>
                  </a:lnTo>
                  <a:lnTo>
                    <a:pt x="47316" y="31779"/>
                  </a:lnTo>
                  <a:lnTo>
                    <a:pt x="47554" y="31473"/>
                  </a:lnTo>
                  <a:lnTo>
                    <a:pt x="47777" y="31173"/>
                  </a:lnTo>
                  <a:lnTo>
                    <a:pt x="47967" y="30884"/>
                  </a:lnTo>
                  <a:lnTo>
                    <a:pt x="48089" y="30684"/>
                  </a:lnTo>
                  <a:lnTo>
                    <a:pt x="48089" y="30684"/>
                  </a:lnTo>
                  <a:lnTo>
                    <a:pt x="48317" y="30734"/>
                  </a:lnTo>
                  <a:lnTo>
                    <a:pt x="48873" y="30842"/>
                  </a:lnTo>
                  <a:lnTo>
                    <a:pt x="49430" y="30944"/>
                  </a:lnTo>
                  <a:lnTo>
                    <a:pt x="50002" y="31040"/>
                  </a:lnTo>
                  <a:lnTo>
                    <a:pt x="50574" y="31130"/>
                  </a:lnTo>
                  <a:lnTo>
                    <a:pt x="51162" y="31221"/>
                  </a:lnTo>
                  <a:lnTo>
                    <a:pt x="51766" y="31299"/>
                  </a:lnTo>
                  <a:lnTo>
                    <a:pt x="52386" y="31371"/>
                  </a:lnTo>
                  <a:lnTo>
                    <a:pt x="53006" y="31437"/>
                  </a:lnTo>
                  <a:lnTo>
                    <a:pt x="53626" y="31491"/>
                  </a:lnTo>
                  <a:lnTo>
                    <a:pt x="54261" y="31545"/>
                  </a:lnTo>
                  <a:lnTo>
                    <a:pt x="54897" y="31587"/>
                  </a:lnTo>
                  <a:lnTo>
                    <a:pt x="55533" y="31623"/>
                  </a:lnTo>
                  <a:lnTo>
                    <a:pt x="56184" y="31647"/>
                  </a:lnTo>
                  <a:lnTo>
                    <a:pt x="56836" y="31665"/>
                  </a:lnTo>
                  <a:lnTo>
                    <a:pt x="57488" y="31677"/>
                  </a:lnTo>
                  <a:lnTo>
                    <a:pt x="58155" y="31677"/>
                  </a:lnTo>
                  <a:lnTo>
                    <a:pt x="58807" y="31665"/>
                  </a:lnTo>
                  <a:lnTo>
                    <a:pt x="59458" y="31647"/>
                  </a:lnTo>
                  <a:lnTo>
                    <a:pt x="60126" y="31617"/>
                  </a:lnTo>
                  <a:lnTo>
                    <a:pt x="60778" y="31581"/>
                  </a:lnTo>
                  <a:lnTo>
                    <a:pt x="61429" y="31533"/>
                  </a:lnTo>
                  <a:lnTo>
                    <a:pt x="62081" y="31473"/>
                  </a:lnTo>
                  <a:lnTo>
                    <a:pt x="62733" y="31407"/>
                  </a:lnTo>
                  <a:lnTo>
                    <a:pt x="63368" y="31323"/>
                  </a:lnTo>
                  <a:lnTo>
                    <a:pt x="64004" y="31233"/>
                  </a:lnTo>
                  <a:lnTo>
                    <a:pt x="64640" y="31130"/>
                  </a:lnTo>
                  <a:lnTo>
                    <a:pt x="65260" y="31016"/>
                  </a:lnTo>
                  <a:lnTo>
                    <a:pt x="65879" y="30890"/>
                  </a:lnTo>
                  <a:lnTo>
                    <a:pt x="66483" y="30746"/>
                  </a:lnTo>
                  <a:lnTo>
                    <a:pt x="67087" y="30596"/>
                  </a:lnTo>
                  <a:lnTo>
                    <a:pt x="67675" y="30433"/>
                  </a:lnTo>
                  <a:lnTo>
                    <a:pt x="68263" y="30253"/>
                  </a:lnTo>
                  <a:lnTo>
                    <a:pt x="68820" y="30067"/>
                  </a:lnTo>
                  <a:lnTo>
                    <a:pt x="69376" y="29863"/>
                  </a:lnTo>
                  <a:lnTo>
                    <a:pt x="69916" y="29640"/>
                  </a:lnTo>
                  <a:lnTo>
                    <a:pt x="70457" y="29412"/>
                  </a:lnTo>
                  <a:lnTo>
                    <a:pt x="70965" y="29166"/>
                  </a:lnTo>
                  <a:lnTo>
                    <a:pt x="71458" y="28901"/>
                  </a:lnTo>
                  <a:lnTo>
                    <a:pt x="71919" y="28643"/>
                  </a:lnTo>
                  <a:lnTo>
                    <a:pt x="72364" y="28385"/>
                  </a:lnTo>
                  <a:lnTo>
                    <a:pt x="72761" y="28132"/>
                  </a:lnTo>
                  <a:lnTo>
                    <a:pt x="73127" y="27886"/>
                  </a:lnTo>
                  <a:lnTo>
                    <a:pt x="73477" y="27639"/>
                  </a:lnTo>
                  <a:lnTo>
                    <a:pt x="73794" y="27399"/>
                  </a:lnTo>
                  <a:lnTo>
                    <a:pt x="74080" y="27165"/>
                  </a:lnTo>
                  <a:lnTo>
                    <a:pt x="74351" y="26930"/>
                  </a:lnTo>
                  <a:lnTo>
                    <a:pt x="74573" y="26702"/>
                  </a:lnTo>
                  <a:lnTo>
                    <a:pt x="74796" y="26474"/>
                  </a:lnTo>
                  <a:lnTo>
                    <a:pt x="74971" y="26252"/>
                  </a:lnTo>
                  <a:lnTo>
                    <a:pt x="75129" y="26035"/>
                  </a:lnTo>
                  <a:lnTo>
                    <a:pt x="75273" y="25819"/>
                  </a:lnTo>
                  <a:lnTo>
                    <a:pt x="75384" y="25609"/>
                  </a:lnTo>
                  <a:lnTo>
                    <a:pt x="75479" y="25404"/>
                  </a:lnTo>
                  <a:lnTo>
                    <a:pt x="75559" y="25206"/>
                  </a:lnTo>
                  <a:lnTo>
                    <a:pt x="75606" y="25008"/>
                  </a:lnTo>
                  <a:lnTo>
                    <a:pt x="75638" y="24815"/>
                  </a:lnTo>
                  <a:lnTo>
                    <a:pt x="75638" y="24623"/>
                  </a:lnTo>
                  <a:lnTo>
                    <a:pt x="75638" y="24443"/>
                  </a:lnTo>
                  <a:lnTo>
                    <a:pt x="75606" y="24263"/>
                  </a:lnTo>
                  <a:lnTo>
                    <a:pt x="75559" y="24082"/>
                  </a:lnTo>
                  <a:lnTo>
                    <a:pt x="75495" y="23914"/>
                  </a:lnTo>
                  <a:lnTo>
                    <a:pt x="75416" y="23746"/>
                  </a:lnTo>
                  <a:lnTo>
                    <a:pt x="75336" y="23584"/>
                  </a:lnTo>
                  <a:lnTo>
                    <a:pt x="75225" y="23427"/>
                  </a:lnTo>
                  <a:lnTo>
                    <a:pt x="75098" y="23271"/>
                  </a:lnTo>
                  <a:lnTo>
                    <a:pt x="75042" y="23213"/>
                  </a:lnTo>
                  <a:lnTo>
                    <a:pt x="75042" y="23213"/>
                  </a:lnTo>
                  <a:lnTo>
                    <a:pt x="75209" y="23199"/>
                  </a:lnTo>
                  <a:lnTo>
                    <a:pt x="75654" y="23151"/>
                  </a:lnTo>
                  <a:lnTo>
                    <a:pt x="76099" y="23103"/>
                  </a:lnTo>
                  <a:lnTo>
                    <a:pt x="76544" y="23049"/>
                  </a:lnTo>
                  <a:lnTo>
                    <a:pt x="76989" y="22983"/>
                  </a:lnTo>
                  <a:lnTo>
                    <a:pt x="77434" y="22917"/>
                  </a:lnTo>
                  <a:lnTo>
                    <a:pt x="77879" y="22839"/>
                  </a:lnTo>
                  <a:lnTo>
                    <a:pt x="78308" y="22761"/>
                  </a:lnTo>
                  <a:lnTo>
                    <a:pt x="78753" y="22670"/>
                  </a:lnTo>
                  <a:lnTo>
                    <a:pt x="79182" y="22574"/>
                  </a:lnTo>
                  <a:lnTo>
                    <a:pt x="79596" y="22466"/>
                  </a:lnTo>
                  <a:lnTo>
                    <a:pt x="80025" y="22352"/>
                  </a:lnTo>
                  <a:lnTo>
                    <a:pt x="80422" y="22232"/>
                  </a:lnTo>
                  <a:lnTo>
                    <a:pt x="80835" y="22100"/>
                  </a:lnTo>
                  <a:lnTo>
                    <a:pt x="81217" y="21961"/>
                  </a:lnTo>
                  <a:lnTo>
                    <a:pt x="81598" y="21817"/>
                  </a:lnTo>
                  <a:lnTo>
                    <a:pt x="81980" y="21655"/>
                  </a:lnTo>
                  <a:lnTo>
                    <a:pt x="82329" y="21493"/>
                  </a:lnTo>
                  <a:lnTo>
                    <a:pt x="82679" y="21312"/>
                  </a:lnTo>
                  <a:lnTo>
                    <a:pt x="83013" y="21126"/>
                  </a:lnTo>
                  <a:lnTo>
                    <a:pt x="83331" y="20928"/>
                  </a:lnTo>
                  <a:lnTo>
                    <a:pt x="83633" y="20718"/>
                  </a:lnTo>
                  <a:lnTo>
                    <a:pt x="83919" y="20501"/>
                  </a:lnTo>
                  <a:lnTo>
                    <a:pt x="84189" y="20267"/>
                  </a:lnTo>
                  <a:lnTo>
                    <a:pt x="84443" y="20027"/>
                  </a:lnTo>
                  <a:lnTo>
                    <a:pt x="84666" y="19768"/>
                  </a:lnTo>
                  <a:lnTo>
                    <a:pt x="84888" y="19504"/>
                  </a:lnTo>
                  <a:lnTo>
                    <a:pt x="85079" y="19222"/>
                  </a:lnTo>
                  <a:lnTo>
                    <a:pt x="85238" y="18933"/>
                  </a:lnTo>
                  <a:lnTo>
                    <a:pt x="85381" y="18627"/>
                  </a:lnTo>
                  <a:lnTo>
                    <a:pt x="85508" y="18308"/>
                  </a:lnTo>
                  <a:lnTo>
                    <a:pt x="85603" y="17978"/>
                  </a:lnTo>
                  <a:lnTo>
                    <a:pt x="85683" y="17635"/>
                  </a:lnTo>
                  <a:lnTo>
                    <a:pt x="85730" y="17275"/>
                  </a:lnTo>
                  <a:lnTo>
                    <a:pt x="85746" y="16902"/>
                  </a:lnTo>
                  <a:lnTo>
                    <a:pt x="85730" y="16512"/>
                  </a:lnTo>
                  <a:lnTo>
                    <a:pt x="85699" y="16121"/>
                  </a:lnTo>
                  <a:lnTo>
                    <a:pt x="85651" y="15743"/>
                  </a:lnTo>
                  <a:lnTo>
                    <a:pt x="85572" y="15370"/>
                  </a:lnTo>
                  <a:lnTo>
                    <a:pt x="85476" y="15010"/>
                  </a:lnTo>
                  <a:lnTo>
                    <a:pt x="85365" y="14661"/>
                  </a:lnTo>
                  <a:lnTo>
                    <a:pt x="85238" y="14319"/>
                  </a:lnTo>
                  <a:lnTo>
                    <a:pt x="85095" y="13988"/>
                  </a:lnTo>
                  <a:lnTo>
                    <a:pt x="84920" y="13670"/>
                  </a:lnTo>
                  <a:lnTo>
                    <a:pt x="84745" y="13357"/>
                  </a:lnTo>
                  <a:lnTo>
                    <a:pt x="84554" y="13057"/>
                  </a:lnTo>
                  <a:lnTo>
                    <a:pt x="84332" y="12762"/>
                  </a:lnTo>
                  <a:lnTo>
                    <a:pt x="84109" y="12480"/>
                  </a:lnTo>
                  <a:lnTo>
                    <a:pt x="83871" y="12210"/>
                  </a:lnTo>
                  <a:lnTo>
                    <a:pt x="83617" y="11945"/>
                  </a:lnTo>
                  <a:lnTo>
                    <a:pt x="83362" y="11693"/>
                  </a:lnTo>
                  <a:lnTo>
                    <a:pt x="83076" y="11446"/>
                  </a:lnTo>
                  <a:lnTo>
                    <a:pt x="82790" y="11212"/>
                  </a:lnTo>
                  <a:lnTo>
                    <a:pt x="82488" y="10984"/>
                  </a:lnTo>
                  <a:lnTo>
                    <a:pt x="82170" y="10767"/>
                  </a:lnTo>
                  <a:lnTo>
                    <a:pt x="81852" y="10557"/>
                  </a:lnTo>
                  <a:lnTo>
                    <a:pt x="81519" y="10353"/>
                  </a:lnTo>
                  <a:lnTo>
                    <a:pt x="81169" y="10167"/>
                  </a:lnTo>
                  <a:lnTo>
                    <a:pt x="80819" y="9980"/>
                  </a:lnTo>
                  <a:lnTo>
                    <a:pt x="80470" y="9806"/>
                  </a:lnTo>
                  <a:lnTo>
                    <a:pt x="80088" y="9638"/>
                  </a:lnTo>
                  <a:lnTo>
                    <a:pt x="79723" y="9482"/>
                  </a:lnTo>
                  <a:lnTo>
                    <a:pt x="79341" y="9331"/>
                  </a:lnTo>
                  <a:lnTo>
                    <a:pt x="78960" y="9193"/>
                  </a:lnTo>
                  <a:lnTo>
                    <a:pt x="78562" y="9061"/>
                  </a:lnTo>
                  <a:lnTo>
                    <a:pt x="78165" y="8935"/>
                  </a:lnTo>
                  <a:lnTo>
                    <a:pt x="77768" y="8821"/>
                  </a:lnTo>
                  <a:lnTo>
                    <a:pt x="77370" y="8713"/>
                  </a:lnTo>
                  <a:lnTo>
                    <a:pt x="76957" y="8610"/>
                  </a:lnTo>
                  <a:lnTo>
                    <a:pt x="76544" y="8520"/>
                  </a:lnTo>
                  <a:lnTo>
                    <a:pt x="76131" y="8430"/>
                  </a:lnTo>
                  <a:lnTo>
                    <a:pt x="75718" y="8358"/>
                  </a:lnTo>
                  <a:lnTo>
                    <a:pt x="75304" y="8286"/>
                  </a:lnTo>
                  <a:lnTo>
                    <a:pt x="74891" y="8226"/>
                  </a:lnTo>
                  <a:lnTo>
                    <a:pt x="74478" y="8166"/>
                  </a:lnTo>
                  <a:lnTo>
                    <a:pt x="74065" y="8124"/>
                  </a:lnTo>
                  <a:lnTo>
                    <a:pt x="73651" y="8082"/>
                  </a:lnTo>
                  <a:lnTo>
                    <a:pt x="73238" y="8052"/>
                  </a:lnTo>
                  <a:lnTo>
                    <a:pt x="72825" y="8022"/>
                  </a:lnTo>
                  <a:lnTo>
                    <a:pt x="72577" y="8010"/>
                  </a:lnTo>
                  <a:lnTo>
                    <a:pt x="72577" y="8010"/>
                  </a:lnTo>
                  <a:lnTo>
                    <a:pt x="72523" y="7907"/>
                  </a:lnTo>
                  <a:lnTo>
                    <a:pt x="72380" y="7667"/>
                  </a:lnTo>
                  <a:lnTo>
                    <a:pt x="72221" y="7421"/>
                  </a:lnTo>
                  <a:lnTo>
                    <a:pt x="72030" y="7168"/>
                  </a:lnTo>
                  <a:lnTo>
                    <a:pt x="71824" y="6922"/>
                  </a:lnTo>
                  <a:lnTo>
                    <a:pt x="71601" y="6664"/>
                  </a:lnTo>
                  <a:lnTo>
                    <a:pt x="71363" y="6411"/>
                  </a:lnTo>
                  <a:lnTo>
                    <a:pt x="71093" y="6153"/>
                  </a:lnTo>
                  <a:lnTo>
                    <a:pt x="70806" y="5895"/>
                  </a:lnTo>
                  <a:lnTo>
                    <a:pt x="70520" y="5636"/>
                  </a:lnTo>
                  <a:lnTo>
                    <a:pt x="70202" y="5384"/>
                  </a:lnTo>
                  <a:lnTo>
                    <a:pt x="69869" y="5125"/>
                  </a:lnTo>
                  <a:lnTo>
                    <a:pt x="69519" y="4867"/>
                  </a:lnTo>
                  <a:lnTo>
                    <a:pt x="69154" y="4615"/>
                  </a:lnTo>
                  <a:lnTo>
                    <a:pt x="68772" y="4362"/>
                  </a:lnTo>
                  <a:lnTo>
                    <a:pt x="68375" y="4110"/>
                  </a:lnTo>
                  <a:lnTo>
                    <a:pt x="67961" y="3864"/>
                  </a:lnTo>
                  <a:lnTo>
                    <a:pt x="67532" y="3623"/>
                  </a:lnTo>
                  <a:lnTo>
                    <a:pt x="67087" y="3383"/>
                  </a:lnTo>
                  <a:lnTo>
                    <a:pt x="66626" y="3149"/>
                  </a:lnTo>
                  <a:lnTo>
                    <a:pt x="66166" y="2920"/>
                  </a:lnTo>
                  <a:lnTo>
                    <a:pt x="65673" y="2692"/>
                  </a:lnTo>
                  <a:lnTo>
                    <a:pt x="65180" y="2476"/>
                  </a:lnTo>
                  <a:lnTo>
                    <a:pt x="64656" y="2259"/>
                  </a:lnTo>
                  <a:lnTo>
                    <a:pt x="64131" y="2055"/>
                  </a:lnTo>
                  <a:lnTo>
                    <a:pt x="63607" y="1857"/>
                  </a:lnTo>
                  <a:lnTo>
                    <a:pt x="63050" y="1665"/>
                  </a:lnTo>
                  <a:lnTo>
                    <a:pt x="62494" y="1478"/>
                  </a:lnTo>
                  <a:lnTo>
                    <a:pt x="61922" y="1304"/>
                  </a:lnTo>
                  <a:lnTo>
                    <a:pt x="61334" y="1136"/>
                  </a:lnTo>
                  <a:lnTo>
                    <a:pt x="60746" y="980"/>
                  </a:lnTo>
                  <a:lnTo>
                    <a:pt x="60142" y="835"/>
                  </a:lnTo>
                  <a:lnTo>
                    <a:pt x="59522" y="697"/>
                  </a:lnTo>
                  <a:lnTo>
                    <a:pt x="58902" y="571"/>
                  </a:lnTo>
                  <a:lnTo>
                    <a:pt x="58266" y="457"/>
                  </a:lnTo>
                  <a:lnTo>
                    <a:pt x="57615" y="355"/>
                  </a:lnTo>
                  <a:lnTo>
                    <a:pt x="56963" y="265"/>
                  </a:lnTo>
                  <a:lnTo>
                    <a:pt x="56312" y="186"/>
                  </a:lnTo>
                  <a:lnTo>
                    <a:pt x="55644" y="120"/>
                  </a:lnTo>
                  <a:lnTo>
                    <a:pt x="54961" y="72"/>
                  </a:lnTo>
                  <a:lnTo>
                    <a:pt x="54627" y="48"/>
                  </a:lnTo>
                  <a:lnTo>
                    <a:pt x="54277" y="30"/>
                  </a:lnTo>
                  <a:lnTo>
                    <a:pt x="53927" y="18"/>
                  </a:lnTo>
                  <a:lnTo>
                    <a:pt x="53594" y="12"/>
                  </a:lnTo>
                  <a:lnTo>
                    <a:pt x="53244" y="6"/>
                  </a:lnTo>
                  <a:lnTo>
                    <a:pt x="5289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3" name="Google Shape;353;p19"/>
            <p:cNvSpPr/>
            <p:nvPr/>
          </p:nvSpPr>
          <p:spPr>
            <a:xfrm>
              <a:off x="7384367" y="3889225"/>
              <a:ext cx="986533" cy="898450"/>
            </a:xfrm>
            <a:custGeom>
              <a:avLst/>
              <a:gdLst/>
              <a:ahLst/>
              <a:cxnLst/>
              <a:rect l="l" t="t" r="r" b="b"/>
              <a:pathLst>
                <a:path w="88957" h="35938" extrusionOk="0">
                  <a:moveTo>
                    <a:pt x="41832" y="4344"/>
                  </a:moveTo>
                  <a:lnTo>
                    <a:pt x="42134" y="4399"/>
                  </a:lnTo>
                  <a:lnTo>
                    <a:pt x="42420" y="4459"/>
                  </a:lnTo>
                  <a:lnTo>
                    <a:pt x="42690" y="4525"/>
                  </a:lnTo>
                  <a:lnTo>
                    <a:pt x="42961" y="4585"/>
                  </a:lnTo>
                  <a:lnTo>
                    <a:pt x="43215" y="4657"/>
                  </a:lnTo>
                  <a:lnTo>
                    <a:pt x="43453" y="4729"/>
                  </a:lnTo>
                  <a:lnTo>
                    <a:pt x="43692" y="4801"/>
                  </a:lnTo>
                  <a:lnTo>
                    <a:pt x="43914" y="4873"/>
                  </a:lnTo>
                  <a:lnTo>
                    <a:pt x="44121" y="4957"/>
                  </a:lnTo>
                  <a:lnTo>
                    <a:pt x="44312" y="5035"/>
                  </a:lnTo>
                  <a:lnTo>
                    <a:pt x="44502" y="5120"/>
                  </a:lnTo>
                  <a:lnTo>
                    <a:pt x="44677" y="5204"/>
                  </a:lnTo>
                  <a:lnTo>
                    <a:pt x="44836" y="5294"/>
                  </a:lnTo>
                  <a:lnTo>
                    <a:pt x="44995" y="5384"/>
                  </a:lnTo>
                  <a:lnTo>
                    <a:pt x="45138" y="5474"/>
                  </a:lnTo>
                  <a:lnTo>
                    <a:pt x="45265" y="5564"/>
                  </a:lnTo>
                  <a:lnTo>
                    <a:pt x="45376" y="5660"/>
                  </a:lnTo>
                  <a:lnTo>
                    <a:pt x="45488" y="5762"/>
                  </a:lnTo>
                  <a:lnTo>
                    <a:pt x="45567" y="5859"/>
                  </a:lnTo>
                  <a:lnTo>
                    <a:pt x="45647" y="5961"/>
                  </a:lnTo>
                  <a:lnTo>
                    <a:pt x="45726" y="6063"/>
                  </a:lnTo>
                  <a:lnTo>
                    <a:pt x="45774" y="6171"/>
                  </a:lnTo>
                  <a:lnTo>
                    <a:pt x="45821" y="6273"/>
                  </a:lnTo>
                  <a:lnTo>
                    <a:pt x="45837" y="6381"/>
                  </a:lnTo>
                  <a:lnTo>
                    <a:pt x="45853" y="6496"/>
                  </a:lnTo>
                  <a:lnTo>
                    <a:pt x="45869" y="6604"/>
                  </a:lnTo>
                  <a:lnTo>
                    <a:pt x="45853" y="6718"/>
                  </a:lnTo>
                  <a:lnTo>
                    <a:pt x="45821" y="6832"/>
                  </a:lnTo>
                  <a:lnTo>
                    <a:pt x="45790" y="6946"/>
                  </a:lnTo>
                  <a:lnTo>
                    <a:pt x="45742" y="7060"/>
                  </a:lnTo>
                  <a:lnTo>
                    <a:pt x="45678" y="7181"/>
                  </a:lnTo>
                  <a:lnTo>
                    <a:pt x="45599" y="7295"/>
                  </a:lnTo>
                  <a:lnTo>
                    <a:pt x="45519" y="7403"/>
                  </a:lnTo>
                  <a:lnTo>
                    <a:pt x="45408" y="7535"/>
                  </a:lnTo>
                  <a:lnTo>
                    <a:pt x="45249" y="7673"/>
                  </a:lnTo>
                  <a:lnTo>
                    <a:pt x="45154" y="7739"/>
                  </a:lnTo>
                  <a:lnTo>
                    <a:pt x="45059" y="7811"/>
                  </a:lnTo>
                  <a:lnTo>
                    <a:pt x="44947" y="7877"/>
                  </a:lnTo>
                  <a:lnTo>
                    <a:pt x="44820" y="7938"/>
                  </a:lnTo>
                  <a:lnTo>
                    <a:pt x="44693" y="7992"/>
                  </a:lnTo>
                  <a:lnTo>
                    <a:pt x="44550" y="8040"/>
                  </a:lnTo>
                  <a:lnTo>
                    <a:pt x="44391" y="8082"/>
                  </a:lnTo>
                  <a:lnTo>
                    <a:pt x="44232" y="8112"/>
                  </a:lnTo>
                  <a:lnTo>
                    <a:pt x="44057" y="8130"/>
                  </a:lnTo>
                  <a:lnTo>
                    <a:pt x="43867" y="8136"/>
                  </a:lnTo>
                  <a:lnTo>
                    <a:pt x="43739" y="8130"/>
                  </a:lnTo>
                  <a:lnTo>
                    <a:pt x="43596" y="8124"/>
                  </a:lnTo>
                  <a:lnTo>
                    <a:pt x="43437" y="8106"/>
                  </a:lnTo>
                  <a:lnTo>
                    <a:pt x="43294" y="8088"/>
                  </a:lnTo>
                  <a:lnTo>
                    <a:pt x="43120" y="8058"/>
                  </a:lnTo>
                  <a:lnTo>
                    <a:pt x="42961" y="8028"/>
                  </a:lnTo>
                  <a:lnTo>
                    <a:pt x="42786" y="7986"/>
                  </a:lnTo>
                  <a:lnTo>
                    <a:pt x="42627" y="7938"/>
                  </a:lnTo>
                  <a:lnTo>
                    <a:pt x="42452" y="7890"/>
                  </a:lnTo>
                  <a:lnTo>
                    <a:pt x="42277" y="7829"/>
                  </a:lnTo>
                  <a:lnTo>
                    <a:pt x="42118" y="7763"/>
                  </a:lnTo>
                  <a:lnTo>
                    <a:pt x="41943" y="7691"/>
                  </a:lnTo>
                  <a:lnTo>
                    <a:pt x="41784" y="7607"/>
                  </a:lnTo>
                  <a:lnTo>
                    <a:pt x="41626" y="7523"/>
                  </a:lnTo>
                  <a:lnTo>
                    <a:pt x="41467" y="7433"/>
                  </a:lnTo>
                  <a:lnTo>
                    <a:pt x="41324" y="7331"/>
                  </a:lnTo>
                  <a:lnTo>
                    <a:pt x="41228" y="7259"/>
                  </a:lnTo>
                  <a:lnTo>
                    <a:pt x="41117" y="7168"/>
                  </a:lnTo>
                  <a:lnTo>
                    <a:pt x="41006" y="7060"/>
                  </a:lnTo>
                  <a:lnTo>
                    <a:pt x="40894" y="6934"/>
                  </a:lnTo>
                  <a:lnTo>
                    <a:pt x="40783" y="6790"/>
                  </a:lnTo>
                  <a:lnTo>
                    <a:pt x="40704" y="6634"/>
                  </a:lnTo>
                  <a:lnTo>
                    <a:pt x="40624" y="6459"/>
                  </a:lnTo>
                  <a:lnTo>
                    <a:pt x="40577" y="6273"/>
                  </a:lnTo>
                  <a:lnTo>
                    <a:pt x="40561" y="6069"/>
                  </a:lnTo>
                  <a:lnTo>
                    <a:pt x="40561" y="5967"/>
                  </a:lnTo>
                  <a:lnTo>
                    <a:pt x="40577" y="5859"/>
                  </a:lnTo>
                  <a:lnTo>
                    <a:pt x="40608" y="5744"/>
                  </a:lnTo>
                  <a:lnTo>
                    <a:pt x="40640" y="5630"/>
                  </a:lnTo>
                  <a:lnTo>
                    <a:pt x="40688" y="5516"/>
                  </a:lnTo>
                  <a:lnTo>
                    <a:pt x="40751" y="5396"/>
                  </a:lnTo>
                  <a:lnTo>
                    <a:pt x="40831" y="5270"/>
                  </a:lnTo>
                  <a:lnTo>
                    <a:pt x="40926" y="5144"/>
                  </a:lnTo>
                  <a:lnTo>
                    <a:pt x="41037" y="5017"/>
                  </a:lnTo>
                  <a:lnTo>
                    <a:pt x="41165" y="4885"/>
                  </a:lnTo>
                  <a:lnTo>
                    <a:pt x="41308" y="4753"/>
                  </a:lnTo>
                  <a:lnTo>
                    <a:pt x="41467" y="4621"/>
                  </a:lnTo>
                  <a:lnTo>
                    <a:pt x="41641" y="4483"/>
                  </a:lnTo>
                  <a:lnTo>
                    <a:pt x="41832" y="4344"/>
                  </a:lnTo>
                  <a:close/>
                  <a:moveTo>
                    <a:pt x="72793" y="9217"/>
                  </a:moveTo>
                  <a:lnTo>
                    <a:pt x="72856" y="9428"/>
                  </a:lnTo>
                  <a:lnTo>
                    <a:pt x="72904" y="9632"/>
                  </a:lnTo>
                  <a:lnTo>
                    <a:pt x="72920" y="9830"/>
                  </a:lnTo>
                  <a:lnTo>
                    <a:pt x="72920" y="10017"/>
                  </a:lnTo>
                  <a:lnTo>
                    <a:pt x="72904" y="10191"/>
                  </a:lnTo>
                  <a:lnTo>
                    <a:pt x="72856" y="10365"/>
                  </a:lnTo>
                  <a:lnTo>
                    <a:pt x="72793" y="10521"/>
                  </a:lnTo>
                  <a:lnTo>
                    <a:pt x="72713" y="10671"/>
                  </a:lnTo>
                  <a:lnTo>
                    <a:pt x="72602" y="10828"/>
                  </a:lnTo>
                  <a:lnTo>
                    <a:pt x="72475" y="10978"/>
                  </a:lnTo>
                  <a:lnTo>
                    <a:pt x="72348" y="11116"/>
                  </a:lnTo>
                  <a:lnTo>
                    <a:pt x="72205" y="11242"/>
                  </a:lnTo>
                  <a:lnTo>
                    <a:pt x="72062" y="11362"/>
                  </a:lnTo>
                  <a:lnTo>
                    <a:pt x="71903" y="11477"/>
                  </a:lnTo>
                  <a:lnTo>
                    <a:pt x="71728" y="11579"/>
                  </a:lnTo>
                  <a:lnTo>
                    <a:pt x="71553" y="11669"/>
                  </a:lnTo>
                  <a:lnTo>
                    <a:pt x="71362" y="11753"/>
                  </a:lnTo>
                  <a:lnTo>
                    <a:pt x="71172" y="11825"/>
                  </a:lnTo>
                  <a:lnTo>
                    <a:pt x="70981" y="11885"/>
                  </a:lnTo>
                  <a:lnTo>
                    <a:pt x="70774" y="11939"/>
                  </a:lnTo>
                  <a:lnTo>
                    <a:pt x="70552" y="11975"/>
                  </a:lnTo>
                  <a:lnTo>
                    <a:pt x="70345" y="12005"/>
                  </a:lnTo>
                  <a:lnTo>
                    <a:pt x="70123" y="12023"/>
                  </a:lnTo>
                  <a:lnTo>
                    <a:pt x="69900" y="12029"/>
                  </a:lnTo>
                  <a:lnTo>
                    <a:pt x="69757" y="12029"/>
                  </a:lnTo>
                  <a:lnTo>
                    <a:pt x="69598" y="12017"/>
                  </a:lnTo>
                  <a:lnTo>
                    <a:pt x="69455" y="12005"/>
                  </a:lnTo>
                  <a:lnTo>
                    <a:pt x="69312" y="11993"/>
                  </a:lnTo>
                  <a:lnTo>
                    <a:pt x="69169" y="11969"/>
                  </a:lnTo>
                  <a:lnTo>
                    <a:pt x="69026" y="11945"/>
                  </a:lnTo>
                  <a:lnTo>
                    <a:pt x="68883" y="11915"/>
                  </a:lnTo>
                  <a:lnTo>
                    <a:pt x="68756" y="11879"/>
                  </a:lnTo>
                  <a:lnTo>
                    <a:pt x="68629" y="11843"/>
                  </a:lnTo>
                  <a:lnTo>
                    <a:pt x="68502" y="11801"/>
                  </a:lnTo>
                  <a:lnTo>
                    <a:pt x="68374" y="11759"/>
                  </a:lnTo>
                  <a:lnTo>
                    <a:pt x="68263" y="11711"/>
                  </a:lnTo>
                  <a:lnTo>
                    <a:pt x="68168" y="11663"/>
                  </a:lnTo>
                  <a:lnTo>
                    <a:pt x="68057" y="11609"/>
                  </a:lnTo>
                  <a:lnTo>
                    <a:pt x="67977" y="11549"/>
                  </a:lnTo>
                  <a:lnTo>
                    <a:pt x="67882" y="11489"/>
                  </a:lnTo>
                  <a:lnTo>
                    <a:pt x="67786" y="11405"/>
                  </a:lnTo>
                  <a:lnTo>
                    <a:pt x="67707" y="11320"/>
                  </a:lnTo>
                  <a:lnTo>
                    <a:pt x="67659" y="11230"/>
                  </a:lnTo>
                  <a:lnTo>
                    <a:pt x="67611" y="11140"/>
                  </a:lnTo>
                  <a:lnTo>
                    <a:pt x="67596" y="11050"/>
                  </a:lnTo>
                  <a:lnTo>
                    <a:pt x="67596" y="10954"/>
                  </a:lnTo>
                  <a:lnTo>
                    <a:pt x="67611" y="10864"/>
                  </a:lnTo>
                  <a:lnTo>
                    <a:pt x="67643" y="10768"/>
                  </a:lnTo>
                  <a:lnTo>
                    <a:pt x="67707" y="10671"/>
                  </a:lnTo>
                  <a:lnTo>
                    <a:pt x="67770" y="10575"/>
                  </a:lnTo>
                  <a:lnTo>
                    <a:pt x="67866" y="10479"/>
                  </a:lnTo>
                  <a:lnTo>
                    <a:pt x="67977" y="10383"/>
                  </a:lnTo>
                  <a:lnTo>
                    <a:pt x="68104" y="10287"/>
                  </a:lnTo>
                  <a:lnTo>
                    <a:pt x="68263" y="10191"/>
                  </a:lnTo>
                  <a:lnTo>
                    <a:pt x="68422" y="10095"/>
                  </a:lnTo>
                  <a:lnTo>
                    <a:pt x="68613" y="9999"/>
                  </a:lnTo>
                  <a:lnTo>
                    <a:pt x="68804" y="9914"/>
                  </a:lnTo>
                  <a:lnTo>
                    <a:pt x="68994" y="9830"/>
                  </a:lnTo>
                  <a:lnTo>
                    <a:pt x="69217" y="9752"/>
                  </a:lnTo>
                  <a:lnTo>
                    <a:pt x="69439" y="9680"/>
                  </a:lnTo>
                  <a:lnTo>
                    <a:pt x="69662" y="9614"/>
                  </a:lnTo>
                  <a:lnTo>
                    <a:pt x="69900" y="9554"/>
                  </a:lnTo>
                  <a:lnTo>
                    <a:pt x="70154" y="9494"/>
                  </a:lnTo>
                  <a:lnTo>
                    <a:pt x="70425" y="9446"/>
                  </a:lnTo>
                  <a:lnTo>
                    <a:pt x="70679" y="9398"/>
                  </a:lnTo>
                  <a:lnTo>
                    <a:pt x="70965" y="9356"/>
                  </a:lnTo>
                  <a:lnTo>
                    <a:pt x="71251" y="9320"/>
                  </a:lnTo>
                  <a:lnTo>
                    <a:pt x="71537" y="9290"/>
                  </a:lnTo>
                  <a:lnTo>
                    <a:pt x="71839" y="9265"/>
                  </a:lnTo>
                  <a:lnTo>
                    <a:pt x="72157" y="9241"/>
                  </a:lnTo>
                  <a:lnTo>
                    <a:pt x="72475" y="9229"/>
                  </a:lnTo>
                  <a:lnTo>
                    <a:pt x="72793" y="9217"/>
                  </a:lnTo>
                  <a:close/>
                  <a:moveTo>
                    <a:pt x="15878" y="11254"/>
                  </a:moveTo>
                  <a:lnTo>
                    <a:pt x="16053" y="11260"/>
                  </a:lnTo>
                  <a:lnTo>
                    <a:pt x="16212" y="11272"/>
                  </a:lnTo>
                  <a:lnTo>
                    <a:pt x="16387" y="11284"/>
                  </a:lnTo>
                  <a:lnTo>
                    <a:pt x="16546" y="11302"/>
                  </a:lnTo>
                  <a:lnTo>
                    <a:pt x="16704" y="11326"/>
                  </a:lnTo>
                  <a:lnTo>
                    <a:pt x="16863" y="11350"/>
                  </a:lnTo>
                  <a:lnTo>
                    <a:pt x="17022" y="11380"/>
                  </a:lnTo>
                  <a:lnTo>
                    <a:pt x="17181" y="11411"/>
                  </a:lnTo>
                  <a:lnTo>
                    <a:pt x="17340" y="11447"/>
                  </a:lnTo>
                  <a:lnTo>
                    <a:pt x="17642" y="11537"/>
                  </a:lnTo>
                  <a:lnTo>
                    <a:pt x="17928" y="11639"/>
                  </a:lnTo>
                  <a:lnTo>
                    <a:pt x="18214" y="11759"/>
                  </a:lnTo>
                  <a:lnTo>
                    <a:pt x="18516" y="11897"/>
                  </a:lnTo>
                  <a:lnTo>
                    <a:pt x="18787" y="12047"/>
                  </a:lnTo>
                  <a:lnTo>
                    <a:pt x="19025" y="12210"/>
                  </a:lnTo>
                  <a:lnTo>
                    <a:pt x="19263" y="12378"/>
                  </a:lnTo>
                  <a:lnTo>
                    <a:pt x="19470" y="12558"/>
                  </a:lnTo>
                  <a:lnTo>
                    <a:pt x="19645" y="12738"/>
                  </a:lnTo>
                  <a:lnTo>
                    <a:pt x="19820" y="12925"/>
                  </a:lnTo>
                  <a:lnTo>
                    <a:pt x="19963" y="13111"/>
                  </a:lnTo>
                  <a:lnTo>
                    <a:pt x="20074" y="13297"/>
                  </a:lnTo>
                  <a:lnTo>
                    <a:pt x="20185" y="13477"/>
                  </a:lnTo>
                  <a:lnTo>
                    <a:pt x="20249" y="13658"/>
                  </a:lnTo>
                  <a:lnTo>
                    <a:pt x="20312" y="13838"/>
                  </a:lnTo>
                  <a:lnTo>
                    <a:pt x="20328" y="14006"/>
                  </a:lnTo>
                  <a:lnTo>
                    <a:pt x="20344" y="14162"/>
                  </a:lnTo>
                  <a:lnTo>
                    <a:pt x="20312" y="14313"/>
                  </a:lnTo>
                  <a:lnTo>
                    <a:pt x="20281" y="14451"/>
                  </a:lnTo>
                  <a:lnTo>
                    <a:pt x="20074" y="14445"/>
                  </a:lnTo>
                  <a:lnTo>
                    <a:pt x="19851" y="14433"/>
                  </a:lnTo>
                  <a:lnTo>
                    <a:pt x="19629" y="14409"/>
                  </a:lnTo>
                  <a:lnTo>
                    <a:pt x="19390" y="14385"/>
                  </a:lnTo>
                  <a:lnTo>
                    <a:pt x="19136" y="14355"/>
                  </a:lnTo>
                  <a:lnTo>
                    <a:pt x="18882" y="14319"/>
                  </a:lnTo>
                  <a:lnTo>
                    <a:pt x="18612" y="14277"/>
                  </a:lnTo>
                  <a:lnTo>
                    <a:pt x="18342" y="14235"/>
                  </a:lnTo>
                  <a:lnTo>
                    <a:pt x="18071" y="14180"/>
                  </a:lnTo>
                  <a:lnTo>
                    <a:pt x="17785" y="14126"/>
                  </a:lnTo>
                  <a:lnTo>
                    <a:pt x="17515" y="14060"/>
                  </a:lnTo>
                  <a:lnTo>
                    <a:pt x="17229" y="13994"/>
                  </a:lnTo>
                  <a:lnTo>
                    <a:pt x="16927" y="13928"/>
                  </a:lnTo>
                  <a:lnTo>
                    <a:pt x="16641" y="13850"/>
                  </a:lnTo>
                  <a:lnTo>
                    <a:pt x="16355" y="13772"/>
                  </a:lnTo>
                  <a:lnTo>
                    <a:pt x="16069" y="13688"/>
                  </a:lnTo>
                  <a:lnTo>
                    <a:pt x="15783" y="13598"/>
                  </a:lnTo>
                  <a:lnTo>
                    <a:pt x="15497" y="13502"/>
                  </a:lnTo>
                  <a:lnTo>
                    <a:pt x="15210" y="13405"/>
                  </a:lnTo>
                  <a:lnTo>
                    <a:pt x="14940" y="13303"/>
                  </a:lnTo>
                  <a:lnTo>
                    <a:pt x="14670" y="13201"/>
                  </a:lnTo>
                  <a:lnTo>
                    <a:pt x="14416" y="13093"/>
                  </a:lnTo>
                  <a:lnTo>
                    <a:pt x="14146" y="12979"/>
                  </a:lnTo>
                  <a:lnTo>
                    <a:pt x="13907" y="12865"/>
                  </a:lnTo>
                  <a:lnTo>
                    <a:pt x="13669" y="12744"/>
                  </a:lnTo>
                  <a:lnTo>
                    <a:pt x="13430" y="12618"/>
                  </a:lnTo>
                  <a:lnTo>
                    <a:pt x="13224" y="12492"/>
                  </a:lnTo>
                  <a:lnTo>
                    <a:pt x="13017" y="12360"/>
                  </a:lnTo>
                  <a:lnTo>
                    <a:pt x="12811" y="12228"/>
                  </a:lnTo>
                  <a:lnTo>
                    <a:pt x="12636" y="12089"/>
                  </a:lnTo>
                  <a:lnTo>
                    <a:pt x="12477" y="11951"/>
                  </a:lnTo>
                  <a:lnTo>
                    <a:pt x="12318" y="11807"/>
                  </a:lnTo>
                  <a:lnTo>
                    <a:pt x="12779" y="11681"/>
                  </a:lnTo>
                  <a:lnTo>
                    <a:pt x="13240" y="11567"/>
                  </a:lnTo>
                  <a:lnTo>
                    <a:pt x="13685" y="11471"/>
                  </a:lnTo>
                  <a:lnTo>
                    <a:pt x="14114" y="11392"/>
                  </a:lnTo>
                  <a:lnTo>
                    <a:pt x="14527" y="11332"/>
                  </a:lnTo>
                  <a:lnTo>
                    <a:pt x="14734" y="11308"/>
                  </a:lnTo>
                  <a:lnTo>
                    <a:pt x="14940" y="11290"/>
                  </a:lnTo>
                  <a:lnTo>
                    <a:pt x="15131" y="11272"/>
                  </a:lnTo>
                  <a:lnTo>
                    <a:pt x="15338" y="11260"/>
                  </a:lnTo>
                  <a:lnTo>
                    <a:pt x="15528" y="11254"/>
                  </a:lnTo>
                  <a:close/>
                  <a:moveTo>
                    <a:pt x="69582" y="22184"/>
                  </a:moveTo>
                  <a:lnTo>
                    <a:pt x="69757" y="22190"/>
                  </a:lnTo>
                  <a:lnTo>
                    <a:pt x="70123" y="22208"/>
                  </a:lnTo>
                  <a:lnTo>
                    <a:pt x="70504" y="22244"/>
                  </a:lnTo>
                  <a:lnTo>
                    <a:pt x="70886" y="22298"/>
                  </a:lnTo>
                  <a:lnTo>
                    <a:pt x="71283" y="22358"/>
                  </a:lnTo>
                  <a:lnTo>
                    <a:pt x="71680" y="22442"/>
                  </a:lnTo>
                  <a:lnTo>
                    <a:pt x="72078" y="22532"/>
                  </a:lnTo>
                  <a:lnTo>
                    <a:pt x="72475" y="22634"/>
                  </a:lnTo>
                  <a:lnTo>
                    <a:pt x="72856" y="22755"/>
                  </a:lnTo>
                  <a:lnTo>
                    <a:pt x="73238" y="22887"/>
                  </a:lnTo>
                  <a:lnTo>
                    <a:pt x="73587" y="23031"/>
                  </a:lnTo>
                  <a:lnTo>
                    <a:pt x="73762" y="23109"/>
                  </a:lnTo>
                  <a:lnTo>
                    <a:pt x="73921" y="23187"/>
                  </a:lnTo>
                  <a:lnTo>
                    <a:pt x="74080" y="23271"/>
                  </a:lnTo>
                  <a:lnTo>
                    <a:pt x="74239" y="23356"/>
                  </a:lnTo>
                  <a:lnTo>
                    <a:pt x="73858" y="23368"/>
                  </a:lnTo>
                  <a:lnTo>
                    <a:pt x="73460" y="23380"/>
                  </a:lnTo>
                  <a:lnTo>
                    <a:pt x="72697" y="23386"/>
                  </a:lnTo>
                  <a:lnTo>
                    <a:pt x="71935" y="23386"/>
                  </a:lnTo>
                  <a:lnTo>
                    <a:pt x="71219" y="23374"/>
                  </a:lnTo>
                  <a:lnTo>
                    <a:pt x="70568" y="23356"/>
                  </a:lnTo>
                  <a:lnTo>
                    <a:pt x="70011" y="23331"/>
                  </a:lnTo>
                  <a:lnTo>
                    <a:pt x="69535" y="23307"/>
                  </a:lnTo>
                  <a:lnTo>
                    <a:pt x="69201" y="23289"/>
                  </a:lnTo>
                  <a:lnTo>
                    <a:pt x="68915" y="23205"/>
                  </a:lnTo>
                  <a:lnTo>
                    <a:pt x="68629" y="23109"/>
                  </a:lnTo>
                  <a:lnTo>
                    <a:pt x="68358" y="23013"/>
                  </a:lnTo>
                  <a:lnTo>
                    <a:pt x="68136" y="22917"/>
                  </a:lnTo>
                  <a:lnTo>
                    <a:pt x="67929" y="22821"/>
                  </a:lnTo>
                  <a:lnTo>
                    <a:pt x="67770" y="22731"/>
                  </a:lnTo>
                  <a:lnTo>
                    <a:pt x="67723" y="22689"/>
                  </a:lnTo>
                  <a:lnTo>
                    <a:pt x="67675" y="22647"/>
                  </a:lnTo>
                  <a:lnTo>
                    <a:pt x="67659" y="22610"/>
                  </a:lnTo>
                  <a:lnTo>
                    <a:pt x="67643" y="22580"/>
                  </a:lnTo>
                  <a:lnTo>
                    <a:pt x="67659" y="22550"/>
                  </a:lnTo>
                  <a:lnTo>
                    <a:pt x="67707" y="22520"/>
                  </a:lnTo>
                  <a:lnTo>
                    <a:pt x="67770" y="22484"/>
                  </a:lnTo>
                  <a:lnTo>
                    <a:pt x="67882" y="22442"/>
                  </a:lnTo>
                  <a:lnTo>
                    <a:pt x="68009" y="22400"/>
                  </a:lnTo>
                  <a:lnTo>
                    <a:pt x="68152" y="22352"/>
                  </a:lnTo>
                  <a:lnTo>
                    <a:pt x="68343" y="22310"/>
                  </a:lnTo>
                  <a:lnTo>
                    <a:pt x="68565" y="22262"/>
                  </a:lnTo>
                  <a:lnTo>
                    <a:pt x="68692" y="22238"/>
                  </a:lnTo>
                  <a:lnTo>
                    <a:pt x="68819" y="22220"/>
                  </a:lnTo>
                  <a:lnTo>
                    <a:pt x="68962" y="22202"/>
                  </a:lnTo>
                  <a:lnTo>
                    <a:pt x="69105" y="22190"/>
                  </a:lnTo>
                  <a:lnTo>
                    <a:pt x="69264" y="22184"/>
                  </a:lnTo>
                  <a:close/>
                  <a:moveTo>
                    <a:pt x="13701" y="25669"/>
                  </a:moveTo>
                  <a:lnTo>
                    <a:pt x="14146" y="25675"/>
                  </a:lnTo>
                  <a:lnTo>
                    <a:pt x="14575" y="25687"/>
                  </a:lnTo>
                  <a:lnTo>
                    <a:pt x="15004" y="25711"/>
                  </a:lnTo>
                  <a:lnTo>
                    <a:pt x="15433" y="25747"/>
                  </a:lnTo>
                  <a:lnTo>
                    <a:pt x="15846" y="25789"/>
                  </a:lnTo>
                  <a:lnTo>
                    <a:pt x="16244" y="25837"/>
                  </a:lnTo>
                  <a:lnTo>
                    <a:pt x="16625" y="25897"/>
                  </a:lnTo>
                  <a:lnTo>
                    <a:pt x="16991" y="25957"/>
                  </a:lnTo>
                  <a:lnTo>
                    <a:pt x="17340" y="26029"/>
                  </a:lnTo>
                  <a:lnTo>
                    <a:pt x="17674" y="26107"/>
                  </a:lnTo>
                  <a:lnTo>
                    <a:pt x="17976" y="26192"/>
                  </a:lnTo>
                  <a:lnTo>
                    <a:pt x="18262" y="26288"/>
                  </a:lnTo>
                  <a:lnTo>
                    <a:pt x="18516" y="26378"/>
                  </a:lnTo>
                  <a:lnTo>
                    <a:pt x="18755" y="26480"/>
                  </a:lnTo>
                  <a:lnTo>
                    <a:pt x="18945" y="26588"/>
                  </a:lnTo>
                  <a:lnTo>
                    <a:pt x="19104" y="26696"/>
                  </a:lnTo>
                  <a:lnTo>
                    <a:pt x="19200" y="26768"/>
                  </a:lnTo>
                  <a:lnTo>
                    <a:pt x="19263" y="26840"/>
                  </a:lnTo>
                  <a:lnTo>
                    <a:pt x="19327" y="26919"/>
                  </a:lnTo>
                  <a:lnTo>
                    <a:pt x="19359" y="26991"/>
                  </a:lnTo>
                  <a:lnTo>
                    <a:pt x="19375" y="27069"/>
                  </a:lnTo>
                  <a:lnTo>
                    <a:pt x="19390" y="27147"/>
                  </a:lnTo>
                  <a:lnTo>
                    <a:pt x="19375" y="27225"/>
                  </a:lnTo>
                  <a:lnTo>
                    <a:pt x="19343" y="27303"/>
                  </a:lnTo>
                  <a:lnTo>
                    <a:pt x="19295" y="27381"/>
                  </a:lnTo>
                  <a:lnTo>
                    <a:pt x="19232" y="27459"/>
                  </a:lnTo>
                  <a:lnTo>
                    <a:pt x="19152" y="27543"/>
                  </a:lnTo>
                  <a:lnTo>
                    <a:pt x="19073" y="27622"/>
                  </a:lnTo>
                  <a:lnTo>
                    <a:pt x="18961" y="27706"/>
                  </a:lnTo>
                  <a:lnTo>
                    <a:pt x="18834" y="27790"/>
                  </a:lnTo>
                  <a:lnTo>
                    <a:pt x="18691" y="27874"/>
                  </a:lnTo>
                  <a:lnTo>
                    <a:pt x="18516" y="27958"/>
                  </a:lnTo>
                  <a:lnTo>
                    <a:pt x="18373" y="28024"/>
                  </a:lnTo>
                  <a:lnTo>
                    <a:pt x="18214" y="28084"/>
                  </a:lnTo>
                  <a:lnTo>
                    <a:pt x="18055" y="28132"/>
                  </a:lnTo>
                  <a:lnTo>
                    <a:pt x="17881" y="28168"/>
                  </a:lnTo>
                  <a:lnTo>
                    <a:pt x="17706" y="28198"/>
                  </a:lnTo>
                  <a:lnTo>
                    <a:pt x="17515" y="28222"/>
                  </a:lnTo>
                  <a:lnTo>
                    <a:pt x="17308" y="28234"/>
                  </a:lnTo>
                  <a:lnTo>
                    <a:pt x="17102" y="28240"/>
                  </a:lnTo>
                  <a:lnTo>
                    <a:pt x="16943" y="28234"/>
                  </a:lnTo>
                  <a:lnTo>
                    <a:pt x="16784" y="28228"/>
                  </a:lnTo>
                  <a:lnTo>
                    <a:pt x="16450" y="28204"/>
                  </a:lnTo>
                  <a:lnTo>
                    <a:pt x="16085" y="28168"/>
                  </a:lnTo>
                  <a:lnTo>
                    <a:pt x="15687" y="28114"/>
                  </a:lnTo>
                  <a:lnTo>
                    <a:pt x="15290" y="28042"/>
                  </a:lnTo>
                  <a:lnTo>
                    <a:pt x="14861" y="27958"/>
                  </a:lnTo>
                  <a:lnTo>
                    <a:pt x="14400" y="27850"/>
                  </a:lnTo>
                  <a:lnTo>
                    <a:pt x="13939" y="27730"/>
                  </a:lnTo>
                  <a:lnTo>
                    <a:pt x="13462" y="27598"/>
                  </a:lnTo>
                  <a:lnTo>
                    <a:pt x="12969" y="27441"/>
                  </a:lnTo>
                  <a:lnTo>
                    <a:pt x="12477" y="27267"/>
                  </a:lnTo>
                  <a:lnTo>
                    <a:pt x="11968" y="27081"/>
                  </a:lnTo>
                  <a:lnTo>
                    <a:pt x="11444" y="26871"/>
                  </a:lnTo>
                  <a:lnTo>
                    <a:pt x="10919" y="26648"/>
                  </a:lnTo>
                  <a:lnTo>
                    <a:pt x="10379" y="26408"/>
                  </a:lnTo>
                  <a:lnTo>
                    <a:pt x="9854" y="26143"/>
                  </a:lnTo>
                  <a:lnTo>
                    <a:pt x="10045" y="26089"/>
                  </a:lnTo>
                  <a:lnTo>
                    <a:pt x="10252" y="26035"/>
                  </a:lnTo>
                  <a:lnTo>
                    <a:pt x="10474" y="25987"/>
                  </a:lnTo>
                  <a:lnTo>
                    <a:pt x="10697" y="25939"/>
                  </a:lnTo>
                  <a:lnTo>
                    <a:pt x="10919" y="25897"/>
                  </a:lnTo>
                  <a:lnTo>
                    <a:pt x="11142" y="25861"/>
                  </a:lnTo>
                  <a:lnTo>
                    <a:pt x="11380" y="25825"/>
                  </a:lnTo>
                  <a:lnTo>
                    <a:pt x="11619" y="25789"/>
                  </a:lnTo>
                  <a:lnTo>
                    <a:pt x="11873" y="25765"/>
                  </a:lnTo>
                  <a:lnTo>
                    <a:pt x="12111" y="25741"/>
                  </a:lnTo>
                  <a:lnTo>
                    <a:pt x="12366" y="25717"/>
                  </a:lnTo>
                  <a:lnTo>
                    <a:pt x="12636" y="25699"/>
                  </a:lnTo>
                  <a:lnTo>
                    <a:pt x="12890" y="25687"/>
                  </a:lnTo>
                  <a:lnTo>
                    <a:pt x="13160" y="25675"/>
                  </a:lnTo>
                  <a:lnTo>
                    <a:pt x="13430" y="25669"/>
                  </a:lnTo>
                  <a:close/>
                  <a:moveTo>
                    <a:pt x="46394" y="26330"/>
                  </a:moveTo>
                  <a:lnTo>
                    <a:pt x="46505" y="26336"/>
                  </a:lnTo>
                  <a:lnTo>
                    <a:pt x="46632" y="26348"/>
                  </a:lnTo>
                  <a:lnTo>
                    <a:pt x="46759" y="26372"/>
                  </a:lnTo>
                  <a:lnTo>
                    <a:pt x="46902" y="26402"/>
                  </a:lnTo>
                  <a:lnTo>
                    <a:pt x="47029" y="26438"/>
                  </a:lnTo>
                  <a:lnTo>
                    <a:pt x="47172" y="26486"/>
                  </a:lnTo>
                  <a:lnTo>
                    <a:pt x="47300" y="26534"/>
                  </a:lnTo>
                  <a:lnTo>
                    <a:pt x="47427" y="26594"/>
                  </a:lnTo>
                  <a:lnTo>
                    <a:pt x="47633" y="26702"/>
                  </a:lnTo>
                  <a:lnTo>
                    <a:pt x="47840" y="26828"/>
                  </a:lnTo>
                  <a:lnTo>
                    <a:pt x="48031" y="26973"/>
                  </a:lnTo>
                  <a:lnTo>
                    <a:pt x="48205" y="27129"/>
                  </a:lnTo>
                  <a:lnTo>
                    <a:pt x="48364" y="27303"/>
                  </a:lnTo>
                  <a:lnTo>
                    <a:pt x="48492" y="27495"/>
                  </a:lnTo>
                  <a:lnTo>
                    <a:pt x="48619" y="27700"/>
                  </a:lnTo>
                  <a:lnTo>
                    <a:pt x="48714" y="27922"/>
                  </a:lnTo>
                  <a:lnTo>
                    <a:pt x="48794" y="28162"/>
                  </a:lnTo>
                  <a:lnTo>
                    <a:pt x="48857" y="28415"/>
                  </a:lnTo>
                  <a:lnTo>
                    <a:pt x="48873" y="28691"/>
                  </a:lnTo>
                  <a:lnTo>
                    <a:pt x="48873" y="28974"/>
                  </a:lnTo>
                  <a:lnTo>
                    <a:pt x="48841" y="29280"/>
                  </a:lnTo>
                  <a:lnTo>
                    <a:pt x="48778" y="29598"/>
                  </a:lnTo>
                  <a:lnTo>
                    <a:pt x="48682" y="29935"/>
                  </a:lnTo>
                  <a:lnTo>
                    <a:pt x="48555" y="30289"/>
                  </a:lnTo>
                  <a:lnTo>
                    <a:pt x="48015" y="30127"/>
                  </a:lnTo>
                  <a:lnTo>
                    <a:pt x="47506" y="29965"/>
                  </a:lnTo>
                  <a:lnTo>
                    <a:pt x="47045" y="29797"/>
                  </a:lnTo>
                  <a:lnTo>
                    <a:pt x="46600" y="29628"/>
                  </a:lnTo>
                  <a:lnTo>
                    <a:pt x="46203" y="29454"/>
                  </a:lnTo>
                  <a:lnTo>
                    <a:pt x="45837" y="29280"/>
                  </a:lnTo>
                  <a:lnTo>
                    <a:pt x="45504" y="29106"/>
                  </a:lnTo>
                  <a:lnTo>
                    <a:pt x="45217" y="28931"/>
                  </a:lnTo>
                  <a:lnTo>
                    <a:pt x="44979" y="28751"/>
                  </a:lnTo>
                  <a:lnTo>
                    <a:pt x="44757" y="28577"/>
                  </a:lnTo>
                  <a:lnTo>
                    <a:pt x="44677" y="28487"/>
                  </a:lnTo>
                  <a:lnTo>
                    <a:pt x="44598" y="28397"/>
                  </a:lnTo>
                  <a:lnTo>
                    <a:pt x="44534" y="28313"/>
                  </a:lnTo>
                  <a:lnTo>
                    <a:pt x="44470" y="28222"/>
                  </a:lnTo>
                  <a:lnTo>
                    <a:pt x="44423" y="28138"/>
                  </a:lnTo>
                  <a:lnTo>
                    <a:pt x="44391" y="28054"/>
                  </a:lnTo>
                  <a:lnTo>
                    <a:pt x="44375" y="27964"/>
                  </a:lnTo>
                  <a:lnTo>
                    <a:pt x="44359" y="27880"/>
                  </a:lnTo>
                  <a:lnTo>
                    <a:pt x="44359" y="27796"/>
                  </a:lnTo>
                  <a:lnTo>
                    <a:pt x="44375" y="27712"/>
                  </a:lnTo>
                  <a:lnTo>
                    <a:pt x="44391" y="27634"/>
                  </a:lnTo>
                  <a:lnTo>
                    <a:pt x="44439" y="27549"/>
                  </a:lnTo>
                  <a:lnTo>
                    <a:pt x="44518" y="27387"/>
                  </a:lnTo>
                  <a:lnTo>
                    <a:pt x="44629" y="27243"/>
                  </a:lnTo>
                  <a:lnTo>
                    <a:pt x="44741" y="27105"/>
                  </a:lnTo>
                  <a:lnTo>
                    <a:pt x="44852" y="26985"/>
                  </a:lnTo>
                  <a:lnTo>
                    <a:pt x="44979" y="26871"/>
                  </a:lnTo>
                  <a:lnTo>
                    <a:pt x="45106" y="26774"/>
                  </a:lnTo>
                  <a:lnTo>
                    <a:pt x="45249" y="26684"/>
                  </a:lnTo>
                  <a:lnTo>
                    <a:pt x="45376" y="26606"/>
                  </a:lnTo>
                  <a:lnTo>
                    <a:pt x="45519" y="26540"/>
                  </a:lnTo>
                  <a:lnTo>
                    <a:pt x="45647" y="26480"/>
                  </a:lnTo>
                  <a:lnTo>
                    <a:pt x="45790" y="26438"/>
                  </a:lnTo>
                  <a:lnTo>
                    <a:pt x="45917" y="26396"/>
                  </a:lnTo>
                  <a:lnTo>
                    <a:pt x="46044" y="26366"/>
                  </a:lnTo>
                  <a:lnTo>
                    <a:pt x="46171" y="26348"/>
                  </a:lnTo>
                  <a:lnTo>
                    <a:pt x="46282" y="26336"/>
                  </a:lnTo>
                  <a:lnTo>
                    <a:pt x="46394" y="26330"/>
                  </a:lnTo>
                  <a:close/>
                  <a:moveTo>
                    <a:pt x="54881" y="1232"/>
                  </a:moveTo>
                  <a:lnTo>
                    <a:pt x="55262" y="1238"/>
                  </a:lnTo>
                  <a:lnTo>
                    <a:pt x="55660" y="1256"/>
                  </a:lnTo>
                  <a:lnTo>
                    <a:pt x="56041" y="1274"/>
                  </a:lnTo>
                  <a:lnTo>
                    <a:pt x="56422" y="1298"/>
                  </a:lnTo>
                  <a:lnTo>
                    <a:pt x="56804" y="1328"/>
                  </a:lnTo>
                  <a:lnTo>
                    <a:pt x="57185" y="1358"/>
                  </a:lnTo>
                  <a:lnTo>
                    <a:pt x="57551" y="1400"/>
                  </a:lnTo>
                  <a:lnTo>
                    <a:pt x="57932" y="1442"/>
                  </a:lnTo>
                  <a:lnTo>
                    <a:pt x="58298" y="1490"/>
                  </a:lnTo>
                  <a:lnTo>
                    <a:pt x="58663" y="1544"/>
                  </a:lnTo>
                  <a:lnTo>
                    <a:pt x="59029" y="1599"/>
                  </a:lnTo>
                  <a:lnTo>
                    <a:pt x="59379" y="1659"/>
                  </a:lnTo>
                  <a:lnTo>
                    <a:pt x="59744" y="1725"/>
                  </a:lnTo>
                  <a:lnTo>
                    <a:pt x="60094" y="1797"/>
                  </a:lnTo>
                  <a:lnTo>
                    <a:pt x="60443" y="1869"/>
                  </a:lnTo>
                  <a:lnTo>
                    <a:pt x="60793" y="1947"/>
                  </a:lnTo>
                  <a:lnTo>
                    <a:pt x="61143" y="2025"/>
                  </a:lnTo>
                  <a:lnTo>
                    <a:pt x="61477" y="2109"/>
                  </a:lnTo>
                  <a:lnTo>
                    <a:pt x="61826" y="2199"/>
                  </a:lnTo>
                  <a:lnTo>
                    <a:pt x="62478" y="2386"/>
                  </a:lnTo>
                  <a:lnTo>
                    <a:pt x="63130" y="2584"/>
                  </a:lnTo>
                  <a:lnTo>
                    <a:pt x="63765" y="2794"/>
                  </a:lnTo>
                  <a:lnTo>
                    <a:pt x="64385" y="3017"/>
                  </a:lnTo>
                  <a:lnTo>
                    <a:pt x="64989" y="3251"/>
                  </a:lnTo>
                  <a:lnTo>
                    <a:pt x="65577" y="3497"/>
                  </a:lnTo>
                  <a:lnTo>
                    <a:pt x="66133" y="3750"/>
                  </a:lnTo>
                  <a:lnTo>
                    <a:pt x="66690" y="4008"/>
                  </a:lnTo>
                  <a:lnTo>
                    <a:pt x="67214" y="4272"/>
                  </a:lnTo>
                  <a:lnTo>
                    <a:pt x="67723" y="4549"/>
                  </a:lnTo>
                  <a:lnTo>
                    <a:pt x="68215" y="4825"/>
                  </a:lnTo>
                  <a:lnTo>
                    <a:pt x="68676" y="5108"/>
                  </a:lnTo>
                  <a:lnTo>
                    <a:pt x="69121" y="5396"/>
                  </a:lnTo>
                  <a:lnTo>
                    <a:pt x="69550" y="5684"/>
                  </a:lnTo>
                  <a:lnTo>
                    <a:pt x="69948" y="5979"/>
                  </a:lnTo>
                  <a:lnTo>
                    <a:pt x="70329" y="6267"/>
                  </a:lnTo>
                  <a:lnTo>
                    <a:pt x="70695" y="6562"/>
                  </a:lnTo>
                  <a:lnTo>
                    <a:pt x="71029" y="6856"/>
                  </a:lnTo>
                  <a:lnTo>
                    <a:pt x="71331" y="7150"/>
                  </a:lnTo>
                  <a:lnTo>
                    <a:pt x="71617" y="7439"/>
                  </a:lnTo>
                  <a:lnTo>
                    <a:pt x="71871" y="7727"/>
                  </a:lnTo>
                  <a:lnTo>
                    <a:pt x="72093" y="8010"/>
                  </a:lnTo>
                  <a:lnTo>
                    <a:pt x="71648" y="8034"/>
                  </a:lnTo>
                  <a:lnTo>
                    <a:pt x="71188" y="8064"/>
                  </a:lnTo>
                  <a:lnTo>
                    <a:pt x="70758" y="8100"/>
                  </a:lnTo>
                  <a:lnTo>
                    <a:pt x="70329" y="8142"/>
                  </a:lnTo>
                  <a:lnTo>
                    <a:pt x="69900" y="8196"/>
                  </a:lnTo>
                  <a:lnTo>
                    <a:pt x="69487" y="8256"/>
                  </a:lnTo>
                  <a:lnTo>
                    <a:pt x="69090" y="8328"/>
                  </a:lnTo>
                  <a:lnTo>
                    <a:pt x="68692" y="8400"/>
                  </a:lnTo>
                  <a:lnTo>
                    <a:pt x="68311" y="8484"/>
                  </a:lnTo>
                  <a:lnTo>
                    <a:pt x="67945" y="8574"/>
                  </a:lnTo>
                  <a:lnTo>
                    <a:pt x="67596" y="8671"/>
                  </a:lnTo>
                  <a:lnTo>
                    <a:pt x="67262" y="8773"/>
                  </a:lnTo>
                  <a:lnTo>
                    <a:pt x="66928" y="8881"/>
                  </a:lnTo>
                  <a:lnTo>
                    <a:pt x="66626" y="8995"/>
                  </a:lnTo>
                  <a:lnTo>
                    <a:pt x="66324" y="9115"/>
                  </a:lnTo>
                  <a:lnTo>
                    <a:pt x="66054" y="9247"/>
                  </a:lnTo>
                  <a:lnTo>
                    <a:pt x="65720" y="9410"/>
                  </a:lnTo>
                  <a:lnTo>
                    <a:pt x="65434" y="9578"/>
                  </a:lnTo>
                  <a:lnTo>
                    <a:pt x="65180" y="9752"/>
                  </a:lnTo>
                  <a:lnTo>
                    <a:pt x="64957" y="9926"/>
                  </a:lnTo>
                  <a:lnTo>
                    <a:pt x="64767" y="10107"/>
                  </a:lnTo>
                  <a:lnTo>
                    <a:pt x="64623" y="10281"/>
                  </a:lnTo>
                  <a:lnTo>
                    <a:pt x="64496" y="10461"/>
                  </a:lnTo>
                  <a:lnTo>
                    <a:pt x="64417" y="10641"/>
                  </a:lnTo>
                  <a:lnTo>
                    <a:pt x="64353" y="10822"/>
                  </a:lnTo>
                  <a:lnTo>
                    <a:pt x="64337" y="10996"/>
                  </a:lnTo>
                  <a:lnTo>
                    <a:pt x="64353" y="11176"/>
                  </a:lnTo>
                  <a:lnTo>
                    <a:pt x="64417" y="11350"/>
                  </a:lnTo>
                  <a:lnTo>
                    <a:pt x="64496" y="11525"/>
                  </a:lnTo>
                  <a:lnTo>
                    <a:pt x="64623" y="11699"/>
                  </a:lnTo>
                  <a:lnTo>
                    <a:pt x="64782" y="11867"/>
                  </a:lnTo>
                  <a:lnTo>
                    <a:pt x="64973" y="12029"/>
                  </a:lnTo>
                  <a:lnTo>
                    <a:pt x="65164" y="12168"/>
                  </a:lnTo>
                  <a:lnTo>
                    <a:pt x="65370" y="12300"/>
                  </a:lnTo>
                  <a:lnTo>
                    <a:pt x="65609" y="12420"/>
                  </a:lnTo>
                  <a:lnTo>
                    <a:pt x="65863" y="12534"/>
                  </a:lnTo>
                  <a:lnTo>
                    <a:pt x="66133" y="12642"/>
                  </a:lnTo>
                  <a:lnTo>
                    <a:pt x="66419" y="12744"/>
                  </a:lnTo>
                  <a:lnTo>
                    <a:pt x="66721" y="12841"/>
                  </a:lnTo>
                  <a:lnTo>
                    <a:pt x="67039" y="12925"/>
                  </a:lnTo>
                  <a:lnTo>
                    <a:pt x="67357" y="12997"/>
                  </a:lnTo>
                  <a:lnTo>
                    <a:pt x="67707" y="13063"/>
                  </a:lnTo>
                  <a:lnTo>
                    <a:pt x="68041" y="13123"/>
                  </a:lnTo>
                  <a:lnTo>
                    <a:pt x="68406" y="13171"/>
                  </a:lnTo>
                  <a:lnTo>
                    <a:pt x="68772" y="13207"/>
                  </a:lnTo>
                  <a:lnTo>
                    <a:pt x="69137" y="13237"/>
                  </a:lnTo>
                  <a:lnTo>
                    <a:pt x="69519" y="13249"/>
                  </a:lnTo>
                  <a:lnTo>
                    <a:pt x="69900" y="13255"/>
                  </a:lnTo>
                  <a:lnTo>
                    <a:pt x="70123" y="13255"/>
                  </a:lnTo>
                  <a:lnTo>
                    <a:pt x="70393" y="13249"/>
                  </a:lnTo>
                  <a:lnTo>
                    <a:pt x="70727" y="13231"/>
                  </a:lnTo>
                  <a:lnTo>
                    <a:pt x="71076" y="13201"/>
                  </a:lnTo>
                  <a:lnTo>
                    <a:pt x="71474" y="13153"/>
                  </a:lnTo>
                  <a:lnTo>
                    <a:pt x="71664" y="13129"/>
                  </a:lnTo>
                  <a:lnTo>
                    <a:pt x="71887" y="13093"/>
                  </a:lnTo>
                  <a:lnTo>
                    <a:pt x="72093" y="13057"/>
                  </a:lnTo>
                  <a:lnTo>
                    <a:pt x="72316" y="13015"/>
                  </a:lnTo>
                  <a:lnTo>
                    <a:pt x="72523" y="12967"/>
                  </a:lnTo>
                  <a:lnTo>
                    <a:pt x="72745" y="12913"/>
                  </a:lnTo>
                  <a:lnTo>
                    <a:pt x="72968" y="12847"/>
                  </a:lnTo>
                  <a:lnTo>
                    <a:pt x="73190" y="12780"/>
                  </a:lnTo>
                  <a:lnTo>
                    <a:pt x="73413" y="12708"/>
                  </a:lnTo>
                  <a:lnTo>
                    <a:pt x="73635" y="12624"/>
                  </a:lnTo>
                  <a:lnTo>
                    <a:pt x="73858" y="12540"/>
                  </a:lnTo>
                  <a:lnTo>
                    <a:pt x="74080" y="12444"/>
                  </a:lnTo>
                  <a:lnTo>
                    <a:pt x="74287" y="12336"/>
                  </a:lnTo>
                  <a:lnTo>
                    <a:pt x="74493" y="12222"/>
                  </a:lnTo>
                  <a:lnTo>
                    <a:pt x="74700" y="12102"/>
                  </a:lnTo>
                  <a:lnTo>
                    <a:pt x="74891" y="11969"/>
                  </a:lnTo>
                  <a:lnTo>
                    <a:pt x="75081" y="11825"/>
                  </a:lnTo>
                  <a:lnTo>
                    <a:pt x="75256" y="11675"/>
                  </a:lnTo>
                  <a:lnTo>
                    <a:pt x="75415" y="11519"/>
                  </a:lnTo>
                  <a:lnTo>
                    <a:pt x="75574" y="11344"/>
                  </a:lnTo>
                  <a:lnTo>
                    <a:pt x="75733" y="11164"/>
                  </a:lnTo>
                  <a:lnTo>
                    <a:pt x="75860" y="10972"/>
                  </a:lnTo>
                  <a:lnTo>
                    <a:pt x="75971" y="10798"/>
                  </a:lnTo>
                  <a:lnTo>
                    <a:pt x="76051" y="10623"/>
                  </a:lnTo>
                  <a:lnTo>
                    <a:pt x="76115" y="10443"/>
                  </a:lnTo>
                  <a:lnTo>
                    <a:pt x="76146" y="10251"/>
                  </a:lnTo>
                  <a:lnTo>
                    <a:pt x="76178" y="10059"/>
                  </a:lnTo>
                  <a:lnTo>
                    <a:pt x="76178" y="9854"/>
                  </a:lnTo>
                  <a:lnTo>
                    <a:pt x="76162" y="9650"/>
                  </a:lnTo>
                  <a:lnTo>
                    <a:pt x="76115" y="9440"/>
                  </a:lnTo>
                  <a:lnTo>
                    <a:pt x="76575" y="9512"/>
                  </a:lnTo>
                  <a:lnTo>
                    <a:pt x="77020" y="9596"/>
                  </a:lnTo>
                  <a:lnTo>
                    <a:pt x="77465" y="9692"/>
                  </a:lnTo>
                  <a:lnTo>
                    <a:pt x="77910" y="9794"/>
                  </a:lnTo>
                  <a:lnTo>
                    <a:pt x="78356" y="9908"/>
                  </a:lnTo>
                  <a:lnTo>
                    <a:pt x="78785" y="10035"/>
                  </a:lnTo>
                  <a:lnTo>
                    <a:pt x="79214" y="10173"/>
                  </a:lnTo>
                  <a:lnTo>
                    <a:pt x="79627" y="10323"/>
                  </a:lnTo>
                  <a:lnTo>
                    <a:pt x="80040" y="10479"/>
                  </a:lnTo>
                  <a:lnTo>
                    <a:pt x="80438" y="10647"/>
                  </a:lnTo>
                  <a:lnTo>
                    <a:pt x="80835" y="10828"/>
                  </a:lnTo>
                  <a:lnTo>
                    <a:pt x="81216" y="11014"/>
                  </a:lnTo>
                  <a:lnTo>
                    <a:pt x="81582" y="11218"/>
                  </a:lnTo>
                  <a:lnTo>
                    <a:pt x="81947" y="11429"/>
                  </a:lnTo>
                  <a:lnTo>
                    <a:pt x="82297" y="11651"/>
                  </a:lnTo>
                  <a:lnTo>
                    <a:pt x="82631" y="11885"/>
                  </a:lnTo>
                  <a:lnTo>
                    <a:pt x="82949" y="12132"/>
                  </a:lnTo>
                  <a:lnTo>
                    <a:pt x="83267" y="12384"/>
                  </a:lnTo>
                  <a:lnTo>
                    <a:pt x="83553" y="12654"/>
                  </a:lnTo>
                  <a:lnTo>
                    <a:pt x="83823" y="12931"/>
                  </a:lnTo>
                  <a:lnTo>
                    <a:pt x="84093" y="13219"/>
                  </a:lnTo>
                  <a:lnTo>
                    <a:pt x="84331" y="13520"/>
                  </a:lnTo>
                  <a:lnTo>
                    <a:pt x="84554" y="13832"/>
                  </a:lnTo>
                  <a:lnTo>
                    <a:pt x="84776" y="14150"/>
                  </a:lnTo>
                  <a:lnTo>
                    <a:pt x="84967" y="14487"/>
                  </a:lnTo>
                  <a:lnTo>
                    <a:pt x="85126" y="14829"/>
                  </a:lnTo>
                  <a:lnTo>
                    <a:pt x="85285" y="15184"/>
                  </a:lnTo>
                  <a:lnTo>
                    <a:pt x="85412" y="15556"/>
                  </a:lnTo>
                  <a:lnTo>
                    <a:pt x="85508" y="15935"/>
                  </a:lnTo>
                  <a:lnTo>
                    <a:pt x="85603" y="16326"/>
                  </a:lnTo>
                  <a:lnTo>
                    <a:pt x="85667" y="16722"/>
                  </a:lnTo>
                  <a:lnTo>
                    <a:pt x="85698" y="17137"/>
                  </a:lnTo>
                  <a:lnTo>
                    <a:pt x="85714" y="17437"/>
                  </a:lnTo>
                  <a:lnTo>
                    <a:pt x="85698" y="17726"/>
                  </a:lnTo>
                  <a:lnTo>
                    <a:pt x="85682" y="18008"/>
                  </a:lnTo>
                  <a:lnTo>
                    <a:pt x="85635" y="18284"/>
                  </a:lnTo>
                  <a:lnTo>
                    <a:pt x="85571" y="18555"/>
                  </a:lnTo>
                  <a:lnTo>
                    <a:pt x="85492" y="18819"/>
                  </a:lnTo>
                  <a:lnTo>
                    <a:pt x="85412" y="19071"/>
                  </a:lnTo>
                  <a:lnTo>
                    <a:pt x="85301" y="19324"/>
                  </a:lnTo>
                  <a:lnTo>
                    <a:pt x="85174" y="19564"/>
                  </a:lnTo>
                  <a:lnTo>
                    <a:pt x="85031" y="19792"/>
                  </a:lnTo>
                  <a:lnTo>
                    <a:pt x="84856" y="20021"/>
                  </a:lnTo>
                  <a:lnTo>
                    <a:pt x="84681" y="20237"/>
                  </a:lnTo>
                  <a:lnTo>
                    <a:pt x="84490" y="20453"/>
                  </a:lnTo>
                  <a:lnTo>
                    <a:pt x="84284" y="20658"/>
                  </a:lnTo>
                  <a:lnTo>
                    <a:pt x="84045" y="20856"/>
                  </a:lnTo>
                  <a:lnTo>
                    <a:pt x="83807" y="21042"/>
                  </a:lnTo>
                  <a:lnTo>
                    <a:pt x="83537" y="21228"/>
                  </a:lnTo>
                  <a:lnTo>
                    <a:pt x="83267" y="21403"/>
                  </a:lnTo>
                  <a:lnTo>
                    <a:pt x="82965" y="21571"/>
                  </a:lnTo>
                  <a:lnTo>
                    <a:pt x="82647" y="21727"/>
                  </a:lnTo>
                  <a:lnTo>
                    <a:pt x="82313" y="21883"/>
                  </a:lnTo>
                  <a:lnTo>
                    <a:pt x="81963" y="22028"/>
                  </a:lnTo>
                  <a:lnTo>
                    <a:pt x="81598" y="22166"/>
                  </a:lnTo>
                  <a:lnTo>
                    <a:pt x="81216" y="22298"/>
                  </a:lnTo>
                  <a:lnTo>
                    <a:pt x="80819" y="22424"/>
                  </a:lnTo>
                  <a:lnTo>
                    <a:pt x="80406" y="22538"/>
                  </a:lnTo>
                  <a:lnTo>
                    <a:pt x="79977" y="22647"/>
                  </a:lnTo>
                  <a:lnTo>
                    <a:pt x="79532" y="22749"/>
                  </a:lnTo>
                  <a:lnTo>
                    <a:pt x="79071" y="22845"/>
                  </a:lnTo>
                  <a:lnTo>
                    <a:pt x="78578" y="22935"/>
                  </a:lnTo>
                  <a:lnTo>
                    <a:pt x="78085" y="23013"/>
                  </a:lnTo>
                  <a:lnTo>
                    <a:pt x="77561" y="23085"/>
                  </a:lnTo>
                  <a:lnTo>
                    <a:pt x="77322" y="22911"/>
                  </a:lnTo>
                  <a:lnTo>
                    <a:pt x="77068" y="22749"/>
                  </a:lnTo>
                  <a:lnTo>
                    <a:pt x="76798" y="22592"/>
                  </a:lnTo>
                  <a:lnTo>
                    <a:pt x="76528" y="22442"/>
                  </a:lnTo>
                  <a:lnTo>
                    <a:pt x="76226" y="22298"/>
                  </a:lnTo>
                  <a:lnTo>
                    <a:pt x="75924" y="22160"/>
                  </a:lnTo>
                  <a:lnTo>
                    <a:pt x="75606" y="22034"/>
                  </a:lnTo>
                  <a:lnTo>
                    <a:pt x="75288" y="21907"/>
                  </a:lnTo>
                  <a:lnTo>
                    <a:pt x="74954" y="21793"/>
                  </a:lnTo>
                  <a:lnTo>
                    <a:pt x="74605" y="21691"/>
                  </a:lnTo>
                  <a:lnTo>
                    <a:pt x="74255" y="21589"/>
                  </a:lnTo>
                  <a:lnTo>
                    <a:pt x="73905" y="21499"/>
                  </a:lnTo>
                  <a:lnTo>
                    <a:pt x="73540" y="21415"/>
                  </a:lnTo>
                  <a:lnTo>
                    <a:pt x="73174" y="21337"/>
                  </a:lnTo>
                  <a:lnTo>
                    <a:pt x="72809" y="21265"/>
                  </a:lnTo>
                  <a:lnTo>
                    <a:pt x="72443" y="21204"/>
                  </a:lnTo>
                  <a:lnTo>
                    <a:pt x="72078" y="21144"/>
                  </a:lnTo>
                  <a:lnTo>
                    <a:pt x="71712" y="21096"/>
                  </a:lnTo>
                  <a:lnTo>
                    <a:pt x="71331" y="21054"/>
                  </a:lnTo>
                  <a:lnTo>
                    <a:pt x="70965" y="21024"/>
                  </a:lnTo>
                  <a:lnTo>
                    <a:pt x="70599" y="20994"/>
                  </a:lnTo>
                  <a:lnTo>
                    <a:pt x="70234" y="20976"/>
                  </a:lnTo>
                  <a:lnTo>
                    <a:pt x="69884" y="20964"/>
                  </a:lnTo>
                  <a:lnTo>
                    <a:pt x="69519" y="20958"/>
                  </a:lnTo>
                  <a:lnTo>
                    <a:pt x="69169" y="20964"/>
                  </a:lnTo>
                  <a:lnTo>
                    <a:pt x="68835" y="20970"/>
                  </a:lnTo>
                  <a:lnTo>
                    <a:pt x="68502" y="20988"/>
                  </a:lnTo>
                  <a:lnTo>
                    <a:pt x="68184" y="21012"/>
                  </a:lnTo>
                  <a:lnTo>
                    <a:pt x="67866" y="21048"/>
                  </a:lnTo>
                  <a:lnTo>
                    <a:pt x="67564" y="21084"/>
                  </a:lnTo>
                  <a:lnTo>
                    <a:pt x="67262" y="21132"/>
                  </a:lnTo>
                  <a:lnTo>
                    <a:pt x="66992" y="21186"/>
                  </a:lnTo>
                  <a:lnTo>
                    <a:pt x="66610" y="21271"/>
                  </a:lnTo>
                  <a:lnTo>
                    <a:pt x="66276" y="21355"/>
                  </a:lnTo>
                  <a:lnTo>
                    <a:pt x="65974" y="21439"/>
                  </a:lnTo>
                  <a:lnTo>
                    <a:pt x="65704" y="21529"/>
                  </a:lnTo>
                  <a:lnTo>
                    <a:pt x="65466" y="21619"/>
                  </a:lnTo>
                  <a:lnTo>
                    <a:pt x="65259" y="21709"/>
                  </a:lnTo>
                  <a:lnTo>
                    <a:pt x="65084" y="21793"/>
                  </a:lnTo>
                  <a:lnTo>
                    <a:pt x="64925" y="21883"/>
                  </a:lnTo>
                  <a:lnTo>
                    <a:pt x="64798" y="21974"/>
                  </a:lnTo>
                  <a:lnTo>
                    <a:pt x="64687" y="22064"/>
                  </a:lnTo>
                  <a:lnTo>
                    <a:pt x="64592" y="22148"/>
                  </a:lnTo>
                  <a:lnTo>
                    <a:pt x="64528" y="22232"/>
                  </a:lnTo>
                  <a:lnTo>
                    <a:pt x="64480" y="22316"/>
                  </a:lnTo>
                  <a:lnTo>
                    <a:pt x="64433" y="22394"/>
                  </a:lnTo>
                  <a:lnTo>
                    <a:pt x="64417" y="22466"/>
                  </a:lnTo>
                  <a:lnTo>
                    <a:pt x="64401" y="22538"/>
                  </a:lnTo>
                  <a:lnTo>
                    <a:pt x="64401" y="22634"/>
                  </a:lnTo>
                  <a:lnTo>
                    <a:pt x="64417" y="22725"/>
                  </a:lnTo>
                  <a:lnTo>
                    <a:pt x="64449" y="22809"/>
                  </a:lnTo>
                  <a:lnTo>
                    <a:pt x="64496" y="22899"/>
                  </a:lnTo>
                  <a:lnTo>
                    <a:pt x="64560" y="22983"/>
                  </a:lnTo>
                  <a:lnTo>
                    <a:pt x="64623" y="23067"/>
                  </a:lnTo>
                  <a:lnTo>
                    <a:pt x="64719" y="23145"/>
                  </a:lnTo>
                  <a:lnTo>
                    <a:pt x="64798" y="23223"/>
                  </a:lnTo>
                  <a:lnTo>
                    <a:pt x="64910" y="23301"/>
                  </a:lnTo>
                  <a:lnTo>
                    <a:pt x="65021" y="23380"/>
                  </a:lnTo>
                  <a:lnTo>
                    <a:pt x="65259" y="23524"/>
                  </a:lnTo>
                  <a:lnTo>
                    <a:pt x="65529" y="23656"/>
                  </a:lnTo>
                  <a:lnTo>
                    <a:pt x="65800" y="23782"/>
                  </a:lnTo>
                  <a:lnTo>
                    <a:pt x="66086" y="23896"/>
                  </a:lnTo>
                  <a:lnTo>
                    <a:pt x="66372" y="23998"/>
                  </a:lnTo>
                  <a:lnTo>
                    <a:pt x="66658" y="24095"/>
                  </a:lnTo>
                  <a:lnTo>
                    <a:pt x="66928" y="24179"/>
                  </a:lnTo>
                  <a:lnTo>
                    <a:pt x="67373" y="24305"/>
                  </a:lnTo>
                  <a:lnTo>
                    <a:pt x="67675" y="24383"/>
                  </a:lnTo>
                  <a:lnTo>
                    <a:pt x="67802" y="24407"/>
                  </a:lnTo>
                  <a:lnTo>
                    <a:pt x="67929" y="24431"/>
                  </a:lnTo>
                  <a:lnTo>
                    <a:pt x="68057" y="24449"/>
                  </a:lnTo>
                  <a:lnTo>
                    <a:pt x="68184" y="24461"/>
                  </a:lnTo>
                  <a:lnTo>
                    <a:pt x="68533" y="24491"/>
                  </a:lnTo>
                  <a:lnTo>
                    <a:pt x="68915" y="24515"/>
                  </a:lnTo>
                  <a:lnTo>
                    <a:pt x="69407" y="24545"/>
                  </a:lnTo>
                  <a:lnTo>
                    <a:pt x="70027" y="24569"/>
                  </a:lnTo>
                  <a:lnTo>
                    <a:pt x="70727" y="24599"/>
                  </a:lnTo>
                  <a:lnTo>
                    <a:pt x="71521" y="24611"/>
                  </a:lnTo>
                  <a:lnTo>
                    <a:pt x="72395" y="24617"/>
                  </a:lnTo>
                  <a:lnTo>
                    <a:pt x="73174" y="24617"/>
                  </a:lnTo>
                  <a:lnTo>
                    <a:pt x="73953" y="24599"/>
                  </a:lnTo>
                  <a:lnTo>
                    <a:pt x="74700" y="24575"/>
                  </a:lnTo>
                  <a:lnTo>
                    <a:pt x="75447" y="24539"/>
                  </a:lnTo>
                  <a:lnTo>
                    <a:pt x="75526" y="24737"/>
                  </a:lnTo>
                  <a:lnTo>
                    <a:pt x="75590" y="24948"/>
                  </a:lnTo>
                  <a:lnTo>
                    <a:pt x="75606" y="25170"/>
                  </a:lnTo>
                  <a:lnTo>
                    <a:pt x="75606" y="25404"/>
                  </a:lnTo>
                  <a:lnTo>
                    <a:pt x="75558" y="25651"/>
                  </a:lnTo>
                  <a:lnTo>
                    <a:pt x="75479" y="25915"/>
                  </a:lnTo>
                  <a:lnTo>
                    <a:pt x="75431" y="26047"/>
                  </a:lnTo>
                  <a:lnTo>
                    <a:pt x="75352" y="26186"/>
                  </a:lnTo>
                  <a:lnTo>
                    <a:pt x="75272" y="26324"/>
                  </a:lnTo>
                  <a:lnTo>
                    <a:pt x="75177" y="26468"/>
                  </a:lnTo>
                  <a:lnTo>
                    <a:pt x="75081" y="26612"/>
                  </a:lnTo>
                  <a:lnTo>
                    <a:pt x="74954" y="26762"/>
                  </a:lnTo>
                  <a:lnTo>
                    <a:pt x="74827" y="26913"/>
                  </a:lnTo>
                  <a:lnTo>
                    <a:pt x="74684" y="27069"/>
                  </a:lnTo>
                  <a:lnTo>
                    <a:pt x="74525" y="27225"/>
                  </a:lnTo>
                  <a:lnTo>
                    <a:pt x="74350" y="27387"/>
                  </a:lnTo>
                  <a:lnTo>
                    <a:pt x="74160" y="27555"/>
                  </a:lnTo>
                  <a:lnTo>
                    <a:pt x="73953" y="27718"/>
                  </a:lnTo>
                  <a:lnTo>
                    <a:pt x="73746" y="27892"/>
                  </a:lnTo>
                  <a:lnTo>
                    <a:pt x="73508" y="28066"/>
                  </a:lnTo>
                  <a:lnTo>
                    <a:pt x="73254" y="28240"/>
                  </a:lnTo>
                  <a:lnTo>
                    <a:pt x="72984" y="28421"/>
                  </a:lnTo>
                  <a:lnTo>
                    <a:pt x="72697" y="28601"/>
                  </a:lnTo>
                  <a:lnTo>
                    <a:pt x="72380" y="28787"/>
                  </a:lnTo>
                  <a:lnTo>
                    <a:pt x="72062" y="28974"/>
                  </a:lnTo>
                  <a:lnTo>
                    <a:pt x="71712" y="29166"/>
                  </a:lnTo>
                  <a:lnTo>
                    <a:pt x="71362" y="29358"/>
                  </a:lnTo>
                  <a:lnTo>
                    <a:pt x="70997" y="29538"/>
                  </a:lnTo>
                  <a:lnTo>
                    <a:pt x="70615" y="29707"/>
                  </a:lnTo>
                  <a:lnTo>
                    <a:pt x="70250" y="29869"/>
                  </a:lnTo>
                  <a:lnTo>
                    <a:pt x="69868" y="30025"/>
                  </a:lnTo>
                  <a:lnTo>
                    <a:pt x="69471" y="30169"/>
                  </a:lnTo>
                  <a:lnTo>
                    <a:pt x="69090" y="30307"/>
                  </a:lnTo>
                  <a:lnTo>
                    <a:pt x="68692" y="30434"/>
                  </a:lnTo>
                  <a:lnTo>
                    <a:pt x="68295" y="30554"/>
                  </a:lnTo>
                  <a:lnTo>
                    <a:pt x="67898" y="30668"/>
                  </a:lnTo>
                  <a:lnTo>
                    <a:pt x="67500" y="30770"/>
                  </a:lnTo>
                  <a:lnTo>
                    <a:pt x="67087" y="30872"/>
                  </a:lnTo>
                  <a:lnTo>
                    <a:pt x="66690" y="30962"/>
                  </a:lnTo>
                  <a:lnTo>
                    <a:pt x="66276" y="31046"/>
                  </a:lnTo>
                  <a:lnTo>
                    <a:pt x="65879" y="31125"/>
                  </a:lnTo>
                  <a:lnTo>
                    <a:pt x="65466" y="31197"/>
                  </a:lnTo>
                  <a:lnTo>
                    <a:pt x="65069" y="31263"/>
                  </a:lnTo>
                  <a:lnTo>
                    <a:pt x="64671" y="31323"/>
                  </a:lnTo>
                  <a:lnTo>
                    <a:pt x="64258" y="31377"/>
                  </a:lnTo>
                  <a:lnTo>
                    <a:pt x="63861" y="31425"/>
                  </a:lnTo>
                  <a:lnTo>
                    <a:pt x="63463" y="31473"/>
                  </a:lnTo>
                  <a:lnTo>
                    <a:pt x="63082" y="31509"/>
                  </a:lnTo>
                  <a:lnTo>
                    <a:pt x="62684" y="31545"/>
                  </a:lnTo>
                  <a:lnTo>
                    <a:pt x="62303" y="31575"/>
                  </a:lnTo>
                  <a:lnTo>
                    <a:pt x="61922" y="31599"/>
                  </a:lnTo>
                  <a:lnTo>
                    <a:pt x="61556" y="31623"/>
                  </a:lnTo>
                  <a:lnTo>
                    <a:pt x="60825" y="31653"/>
                  </a:lnTo>
                  <a:lnTo>
                    <a:pt x="60110" y="31671"/>
                  </a:lnTo>
                  <a:lnTo>
                    <a:pt x="59442" y="31677"/>
                  </a:lnTo>
                  <a:lnTo>
                    <a:pt x="58950" y="31671"/>
                  </a:lnTo>
                  <a:lnTo>
                    <a:pt x="58441" y="31665"/>
                  </a:lnTo>
                  <a:lnTo>
                    <a:pt x="57948" y="31647"/>
                  </a:lnTo>
                  <a:lnTo>
                    <a:pt x="57440" y="31629"/>
                  </a:lnTo>
                  <a:lnTo>
                    <a:pt x="56947" y="31605"/>
                  </a:lnTo>
                  <a:lnTo>
                    <a:pt x="56438" y="31569"/>
                  </a:lnTo>
                  <a:lnTo>
                    <a:pt x="55930" y="31533"/>
                  </a:lnTo>
                  <a:lnTo>
                    <a:pt x="55437" y="31491"/>
                  </a:lnTo>
                  <a:lnTo>
                    <a:pt x="54928" y="31443"/>
                  </a:lnTo>
                  <a:lnTo>
                    <a:pt x="54436" y="31395"/>
                  </a:lnTo>
                  <a:lnTo>
                    <a:pt x="53943" y="31335"/>
                  </a:lnTo>
                  <a:lnTo>
                    <a:pt x="53450" y="31275"/>
                  </a:lnTo>
                  <a:lnTo>
                    <a:pt x="52958" y="31203"/>
                  </a:lnTo>
                  <a:lnTo>
                    <a:pt x="52481" y="31131"/>
                  </a:lnTo>
                  <a:lnTo>
                    <a:pt x="52004" y="31052"/>
                  </a:lnTo>
                  <a:lnTo>
                    <a:pt x="51527" y="30968"/>
                  </a:lnTo>
                  <a:lnTo>
                    <a:pt x="51734" y="30554"/>
                  </a:lnTo>
                  <a:lnTo>
                    <a:pt x="51893" y="30145"/>
                  </a:lnTo>
                  <a:lnTo>
                    <a:pt x="52004" y="29749"/>
                  </a:lnTo>
                  <a:lnTo>
                    <a:pt x="52083" y="29364"/>
                  </a:lnTo>
                  <a:lnTo>
                    <a:pt x="52115" y="29178"/>
                  </a:lnTo>
                  <a:lnTo>
                    <a:pt x="52131" y="28992"/>
                  </a:lnTo>
                  <a:lnTo>
                    <a:pt x="52131" y="28805"/>
                  </a:lnTo>
                  <a:lnTo>
                    <a:pt x="52131" y="28631"/>
                  </a:lnTo>
                  <a:lnTo>
                    <a:pt x="52115" y="28451"/>
                  </a:lnTo>
                  <a:lnTo>
                    <a:pt x="52083" y="28283"/>
                  </a:lnTo>
                  <a:lnTo>
                    <a:pt x="52052" y="28108"/>
                  </a:lnTo>
                  <a:lnTo>
                    <a:pt x="52004" y="27946"/>
                  </a:lnTo>
                  <a:lnTo>
                    <a:pt x="51956" y="27784"/>
                  </a:lnTo>
                  <a:lnTo>
                    <a:pt x="51893" y="27622"/>
                  </a:lnTo>
                  <a:lnTo>
                    <a:pt x="51813" y="27471"/>
                  </a:lnTo>
                  <a:lnTo>
                    <a:pt x="51734" y="27321"/>
                  </a:lnTo>
                  <a:lnTo>
                    <a:pt x="51638" y="27171"/>
                  </a:lnTo>
                  <a:lnTo>
                    <a:pt x="51527" y="27027"/>
                  </a:lnTo>
                  <a:lnTo>
                    <a:pt x="51416" y="26889"/>
                  </a:lnTo>
                  <a:lnTo>
                    <a:pt x="51305" y="26756"/>
                  </a:lnTo>
                  <a:lnTo>
                    <a:pt x="51162" y="26624"/>
                  </a:lnTo>
                  <a:lnTo>
                    <a:pt x="51019" y="26498"/>
                  </a:lnTo>
                  <a:lnTo>
                    <a:pt x="50876" y="26372"/>
                  </a:lnTo>
                  <a:lnTo>
                    <a:pt x="50717" y="26258"/>
                  </a:lnTo>
                  <a:lnTo>
                    <a:pt x="50542" y="26143"/>
                  </a:lnTo>
                  <a:lnTo>
                    <a:pt x="50367" y="26035"/>
                  </a:lnTo>
                  <a:lnTo>
                    <a:pt x="50176" y="25927"/>
                  </a:lnTo>
                  <a:lnTo>
                    <a:pt x="49970" y="25831"/>
                  </a:lnTo>
                  <a:lnTo>
                    <a:pt x="49779" y="25747"/>
                  </a:lnTo>
                  <a:lnTo>
                    <a:pt x="49588" y="25663"/>
                  </a:lnTo>
                  <a:lnTo>
                    <a:pt x="49397" y="25591"/>
                  </a:lnTo>
                  <a:lnTo>
                    <a:pt x="49191" y="25519"/>
                  </a:lnTo>
                  <a:lnTo>
                    <a:pt x="48968" y="25453"/>
                  </a:lnTo>
                  <a:lnTo>
                    <a:pt x="48762" y="25392"/>
                  </a:lnTo>
                  <a:lnTo>
                    <a:pt x="48539" y="25338"/>
                  </a:lnTo>
                  <a:lnTo>
                    <a:pt x="48317" y="25290"/>
                  </a:lnTo>
                  <a:lnTo>
                    <a:pt x="48078" y="25248"/>
                  </a:lnTo>
                  <a:lnTo>
                    <a:pt x="47840" y="25212"/>
                  </a:lnTo>
                  <a:lnTo>
                    <a:pt x="47602" y="25176"/>
                  </a:lnTo>
                  <a:lnTo>
                    <a:pt x="47363" y="25152"/>
                  </a:lnTo>
                  <a:lnTo>
                    <a:pt x="47125" y="25134"/>
                  </a:lnTo>
                  <a:lnTo>
                    <a:pt x="46886" y="25116"/>
                  </a:lnTo>
                  <a:lnTo>
                    <a:pt x="46632" y="25110"/>
                  </a:lnTo>
                  <a:lnTo>
                    <a:pt x="46394" y="25104"/>
                  </a:lnTo>
                  <a:lnTo>
                    <a:pt x="46012" y="25110"/>
                  </a:lnTo>
                  <a:lnTo>
                    <a:pt x="45647" y="25134"/>
                  </a:lnTo>
                  <a:lnTo>
                    <a:pt x="45456" y="25146"/>
                  </a:lnTo>
                  <a:lnTo>
                    <a:pt x="45265" y="25170"/>
                  </a:lnTo>
                  <a:lnTo>
                    <a:pt x="45074" y="25194"/>
                  </a:lnTo>
                  <a:lnTo>
                    <a:pt x="44884" y="25218"/>
                  </a:lnTo>
                  <a:lnTo>
                    <a:pt x="44693" y="25254"/>
                  </a:lnTo>
                  <a:lnTo>
                    <a:pt x="44502" y="25290"/>
                  </a:lnTo>
                  <a:lnTo>
                    <a:pt x="44312" y="25332"/>
                  </a:lnTo>
                  <a:lnTo>
                    <a:pt x="44121" y="25374"/>
                  </a:lnTo>
                  <a:lnTo>
                    <a:pt x="43946" y="25422"/>
                  </a:lnTo>
                  <a:lnTo>
                    <a:pt x="43755" y="25477"/>
                  </a:lnTo>
                  <a:lnTo>
                    <a:pt x="43580" y="25537"/>
                  </a:lnTo>
                  <a:lnTo>
                    <a:pt x="43406" y="25597"/>
                  </a:lnTo>
                  <a:lnTo>
                    <a:pt x="43231" y="25669"/>
                  </a:lnTo>
                  <a:lnTo>
                    <a:pt x="43056" y="25741"/>
                  </a:lnTo>
                  <a:lnTo>
                    <a:pt x="42881" y="25819"/>
                  </a:lnTo>
                  <a:lnTo>
                    <a:pt x="42722" y="25897"/>
                  </a:lnTo>
                  <a:lnTo>
                    <a:pt x="42563" y="25987"/>
                  </a:lnTo>
                  <a:lnTo>
                    <a:pt x="42420" y="26083"/>
                  </a:lnTo>
                  <a:lnTo>
                    <a:pt x="42261" y="26180"/>
                  </a:lnTo>
                  <a:lnTo>
                    <a:pt x="42118" y="26282"/>
                  </a:lnTo>
                  <a:lnTo>
                    <a:pt x="41991" y="26390"/>
                  </a:lnTo>
                  <a:lnTo>
                    <a:pt x="41864" y="26504"/>
                  </a:lnTo>
                  <a:lnTo>
                    <a:pt x="41737" y="26630"/>
                  </a:lnTo>
                  <a:lnTo>
                    <a:pt x="41626" y="26750"/>
                  </a:lnTo>
                  <a:lnTo>
                    <a:pt x="41514" y="26883"/>
                  </a:lnTo>
                  <a:lnTo>
                    <a:pt x="41419" y="27021"/>
                  </a:lnTo>
                  <a:lnTo>
                    <a:pt x="41324" y="27165"/>
                  </a:lnTo>
                  <a:lnTo>
                    <a:pt x="41244" y="27315"/>
                  </a:lnTo>
                  <a:lnTo>
                    <a:pt x="41181" y="27453"/>
                  </a:lnTo>
                  <a:lnTo>
                    <a:pt x="41133" y="27598"/>
                  </a:lnTo>
                  <a:lnTo>
                    <a:pt x="41117" y="27736"/>
                  </a:lnTo>
                  <a:lnTo>
                    <a:pt x="41117" y="27874"/>
                  </a:lnTo>
                  <a:lnTo>
                    <a:pt x="41133" y="28018"/>
                  </a:lnTo>
                  <a:lnTo>
                    <a:pt x="41165" y="28156"/>
                  </a:lnTo>
                  <a:lnTo>
                    <a:pt x="41212" y="28301"/>
                  </a:lnTo>
                  <a:lnTo>
                    <a:pt x="41276" y="28445"/>
                  </a:lnTo>
                  <a:lnTo>
                    <a:pt x="41371" y="28583"/>
                  </a:lnTo>
                  <a:lnTo>
                    <a:pt x="41467" y="28727"/>
                  </a:lnTo>
                  <a:lnTo>
                    <a:pt x="41594" y="28871"/>
                  </a:lnTo>
                  <a:lnTo>
                    <a:pt x="41737" y="29010"/>
                  </a:lnTo>
                  <a:lnTo>
                    <a:pt x="41896" y="29154"/>
                  </a:lnTo>
                  <a:lnTo>
                    <a:pt x="42071" y="29292"/>
                  </a:lnTo>
                  <a:lnTo>
                    <a:pt x="42245" y="29430"/>
                  </a:lnTo>
                  <a:lnTo>
                    <a:pt x="42452" y="29574"/>
                  </a:lnTo>
                  <a:lnTo>
                    <a:pt x="42675" y="29713"/>
                  </a:lnTo>
                  <a:lnTo>
                    <a:pt x="42913" y="29845"/>
                  </a:lnTo>
                  <a:lnTo>
                    <a:pt x="43167" y="29983"/>
                  </a:lnTo>
                  <a:lnTo>
                    <a:pt x="43437" y="30115"/>
                  </a:lnTo>
                  <a:lnTo>
                    <a:pt x="43723" y="30253"/>
                  </a:lnTo>
                  <a:lnTo>
                    <a:pt x="44025" y="30380"/>
                  </a:lnTo>
                  <a:lnTo>
                    <a:pt x="44343" y="30512"/>
                  </a:lnTo>
                  <a:lnTo>
                    <a:pt x="44677" y="30638"/>
                  </a:lnTo>
                  <a:lnTo>
                    <a:pt x="45011" y="30764"/>
                  </a:lnTo>
                  <a:lnTo>
                    <a:pt x="45376" y="30890"/>
                  </a:lnTo>
                  <a:lnTo>
                    <a:pt x="45742" y="31010"/>
                  </a:lnTo>
                  <a:lnTo>
                    <a:pt x="46139" y="31131"/>
                  </a:lnTo>
                  <a:lnTo>
                    <a:pt x="46537" y="31251"/>
                  </a:lnTo>
                  <a:lnTo>
                    <a:pt x="46950" y="31365"/>
                  </a:lnTo>
                  <a:lnTo>
                    <a:pt x="47379" y="31479"/>
                  </a:lnTo>
                  <a:lnTo>
                    <a:pt x="47824" y="31587"/>
                  </a:lnTo>
                  <a:lnTo>
                    <a:pt x="47602" y="31900"/>
                  </a:lnTo>
                  <a:lnTo>
                    <a:pt x="47347" y="32218"/>
                  </a:lnTo>
                  <a:lnTo>
                    <a:pt x="47172" y="32404"/>
                  </a:lnTo>
                  <a:lnTo>
                    <a:pt x="46982" y="32585"/>
                  </a:lnTo>
                  <a:lnTo>
                    <a:pt x="46775" y="32753"/>
                  </a:lnTo>
                  <a:lnTo>
                    <a:pt x="46553" y="32915"/>
                  </a:lnTo>
                  <a:lnTo>
                    <a:pt x="46298" y="33065"/>
                  </a:lnTo>
                  <a:lnTo>
                    <a:pt x="46028" y="33210"/>
                  </a:lnTo>
                  <a:lnTo>
                    <a:pt x="45742" y="33348"/>
                  </a:lnTo>
                  <a:lnTo>
                    <a:pt x="45440" y="33474"/>
                  </a:lnTo>
                  <a:lnTo>
                    <a:pt x="45138" y="33594"/>
                  </a:lnTo>
                  <a:lnTo>
                    <a:pt x="44804" y="33708"/>
                  </a:lnTo>
                  <a:lnTo>
                    <a:pt x="44455" y="33816"/>
                  </a:lnTo>
                  <a:lnTo>
                    <a:pt x="44105" y="33913"/>
                  </a:lnTo>
                  <a:lnTo>
                    <a:pt x="43739" y="34003"/>
                  </a:lnTo>
                  <a:lnTo>
                    <a:pt x="43358" y="34087"/>
                  </a:lnTo>
                  <a:lnTo>
                    <a:pt x="42976" y="34165"/>
                  </a:lnTo>
                  <a:lnTo>
                    <a:pt x="42579" y="34237"/>
                  </a:lnTo>
                  <a:lnTo>
                    <a:pt x="42166" y="34303"/>
                  </a:lnTo>
                  <a:lnTo>
                    <a:pt x="41769" y="34363"/>
                  </a:lnTo>
                  <a:lnTo>
                    <a:pt x="41339" y="34417"/>
                  </a:lnTo>
                  <a:lnTo>
                    <a:pt x="40926" y="34465"/>
                  </a:lnTo>
                  <a:lnTo>
                    <a:pt x="40497" y="34507"/>
                  </a:lnTo>
                  <a:lnTo>
                    <a:pt x="40068" y="34549"/>
                  </a:lnTo>
                  <a:lnTo>
                    <a:pt x="39639" y="34585"/>
                  </a:lnTo>
                  <a:lnTo>
                    <a:pt x="39210" y="34610"/>
                  </a:lnTo>
                  <a:lnTo>
                    <a:pt x="38781" y="34640"/>
                  </a:lnTo>
                  <a:lnTo>
                    <a:pt x="38336" y="34658"/>
                  </a:lnTo>
                  <a:lnTo>
                    <a:pt x="37906" y="34676"/>
                  </a:lnTo>
                  <a:lnTo>
                    <a:pt x="37477" y="34688"/>
                  </a:lnTo>
                  <a:lnTo>
                    <a:pt x="36635" y="34706"/>
                  </a:lnTo>
                  <a:lnTo>
                    <a:pt x="35809" y="34712"/>
                  </a:lnTo>
                  <a:lnTo>
                    <a:pt x="34950" y="34706"/>
                  </a:lnTo>
                  <a:lnTo>
                    <a:pt x="34060" y="34688"/>
                  </a:lnTo>
                  <a:lnTo>
                    <a:pt x="33170" y="34664"/>
                  </a:lnTo>
                  <a:lnTo>
                    <a:pt x="32280" y="34628"/>
                  </a:lnTo>
                  <a:lnTo>
                    <a:pt x="31374" y="34579"/>
                  </a:lnTo>
                  <a:lnTo>
                    <a:pt x="30452" y="34519"/>
                  </a:lnTo>
                  <a:lnTo>
                    <a:pt x="29531" y="34453"/>
                  </a:lnTo>
                  <a:lnTo>
                    <a:pt x="28609" y="34375"/>
                  </a:lnTo>
                  <a:lnTo>
                    <a:pt x="27687" y="34291"/>
                  </a:lnTo>
                  <a:lnTo>
                    <a:pt x="26765" y="34201"/>
                  </a:lnTo>
                  <a:lnTo>
                    <a:pt x="25827" y="34099"/>
                  </a:lnTo>
                  <a:lnTo>
                    <a:pt x="24906" y="33985"/>
                  </a:lnTo>
                  <a:lnTo>
                    <a:pt x="24000" y="33870"/>
                  </a:lnTo>
                  <a:lnTo>
                    <a:pt x="23078" y="33744"/>
                  </a:lnTo>
                  <a:lnTo>
                    <a:pt x="22172" y="33606"/>
                  </a:lnTo>
                  <a:lnTo>
                    <a:pt x="21282" y="33468"/>
                  </a:lnTo>
                  <a:lnTo>
                    <a:pt x="20408" y="33318"/>
                  </a:lnTo>
                  <a:lnTo>
                    <a:pt x="19534" y="33167"/>
                  </a:lnTo>
                  <a:lnTo>
                    <a:pt x="18675" y="33005"/>
                  </a:lnTo>
                  <a:lnTo>
                    <a:pt x="17849" y="32843"/>
                  </a:lnTo>
                  <a:lnTo>
                    <a:pt x="17022" y="32669"/>
                  </a:lnTo>
                  <a:lnTo>
                    <a:pt x="16228" y="32489"/>
                  </a:lnTo>
                  <a:lnTo>
                    <a:pt x="15433" y="32308"/>
                  </a:lnTo>
                  <a:lnTo>
                    <a:pt x="14686" y="32122"/>
                  </a:lnTo>
                  <a:lnTo>
                    <a:pt x="13955" y="31930"/>
                  </a:lnTo>
                  <a:lnTo>
                    <a:pt x="13240" y="31731"/>
                  </a:lnTo>
                  <a:lnTo>
                    <a:pt x="12572" y="31527"/>
                  </a:lnTo>
                  <a:lnTo>
                    <a:pt x="11921" y="31323"/>
                  </a:lnTo>
                  <a:lnTo>
                    <a:pt x="11301" y="31119"/>
                  </a:lnTo>
                  <a:lnTo>
                    <a:pt x="10713" y="30902"/>
                  </a:lnTo>
                  <a:lnTo>
                    <a:pt x="10172" y="30686"/>
                  </a:lnTo>
                  <a:lnTo>
                    <a:pt x="9648" y="30470"/>
                  </a:lnTo>
                  <a:lnTo>
                    <a:pt x="9393" y="30355"/>
                  </a:lnTo>
                  <a:lnTo>
                    <a:pt x="9139" y="30235"/>
                  </a:lnTo>
                  <a:lnTo>
                    <a:pt x="8901" y="30109"/>
                  </a:lnTo>
                  <a:lnTo>
                    <a:pt x="8646" y="29977"/>
                  </a:lnTo>
                  <a:lnTo>
                    <a:pt x="8408" y="29839"/>
                  </a:lnTo>
                  <a:lnTo>
                    <a:pt x="8186" y="29695"/>
                  </a:lnTo>
                  <a:lnTo>
                    <a:pt x="7979" y="29544"/>
                  </a:lnTo>
                  <a:lnTo>
                    <a:pt x="7772" y="29394"/>
                  </a:lnTo>
                  <a:lnTo>
                    <a:pt x="7597" y="29238"/>
                  </a:lnTo>
                  <a:lnTo>
                    <a:pt x="7454" y="29082"/>
                  </a:lnTo>
                  <a:lnTo>
                    <a:pt x="7327" y="28919"/>
                  </a:lnTo>
                  <a:lnTo>
                    <a:pt x="7232" y="28751"/>
                  </a:lnTo>
                  <a:lnTo>
                    <a:pt x="7152" y="28583"/>
                  </a:lnTo>
                  <a:lnTo>
                    <a:pt x="7137" y="28415"/>
                  </a:lnTo>
                  <a:lnTo>
                    <a:pt x="7137" y="28331"/>
                  </a:lnTo>
                  <a:lnTo>
                    <a:pt x="7137" y="28246"/>
                  </a:lnTo>
                  <a:lnTo>
                    <a:pt x="7152" y="28162"/>
                  </a:lnTo>
                  <a:lnTo>
                    <a:pt x="7184" y="28078"/>
                  </a:lnTo>
                  <a:lnTo>
                    <a:pt x="7311" y="27832"/>
                  </a:lnTo>
                  <a:lnTo>
                    <a:pt x="7454" y="27598"/>
                  </a:lnTo>
                  <a:lnTo>
                    <a:pt x="7534" y="27489"/>
                  </a:lnTo>
                  <a:lnTo>
                    <a:pt x="7629" y="27381"/>
                  </a:lnTo>
                  <a:lnTo>
                    <a:pt x="7741" y="27273"/>
                  </a:lnTo>
                  <a:lnTo>
                    <a:pt x="7836" y="27171"/>
                  </a:lnTo>
                  <a:lnTo>
                    <a:pt x="8424" y="27435"/>
                  </a:lnTo>
                  <a:lnTo>
                    <a:pt x="9012" y="27688"/>
                  </a:lnTo>
                  <a:lnTo>
                    <a:pt x="9600" y="27922"/>
                  </a:lnTo>
                  <a:lnTo>
                    <a:pt x="10188" y="28144"/>
                  </a:lnTo>
                  <a:lnTo>
                    <a:pt x="10792" y="28349"/>
                  </a:lnTo>
                  <a:lnTo>
                    <a:pt x="11380" y="28535"/>
                  </a:lnTo>
                  <a:lnTo>
                    <a:pt x="11968" y="28709"/>
                  </a:lnTo>
                  <a:lnTo>
                    <a:pt x="12572" y="28865"/>
                  </a:lnTo>
                  <a:lnTo>
                    <a:pt x="13160" y="29004"/>
                  </a:lnTo>
                  <a:lnTo>
                    <a:pt x="13446" y="29064"/>
                  </a:lnTo>
                  <a:lnTo>
                    <a:pt x="13748" y="29124"/>
                  </a:lnTo>
                  <a:lnTo>
                    <a:pt x="14034" y="29178"/>
                  </a:lnTo>
                  <a:lnTo>
                    <a:pt x="14320" y="29226"/>
                  </a:lnTo>
                  <a:lnTo>
                    <a:pt x="14607" y="29268"/>
                  </a:lnTo>
                  <a:lnTo>
                    <a:pt x="14893" y="29310"/>
                  </a:lnTo>
                  <a:lnTo>
                    <a:pt x="15179" y="29346"/>
                  </a:lnTo>
                  <a:lnTo>
                    <a:pt x="15465" y="29376"/>
                  </a:lnTo>
                  <a:lnTo>
                    <a:pt x="15735" y="29406"/>
                  </a:lnTo>
                  <a:lnTo>
                    <a:pt x="16021" y="29424"/>
                  </a:lnTo>
                  <a:lnTo>
                    <a:pt x="16291" y="29442"/>
                  </a:lnTo>
                  <a:lnTo>
                    <a:pt x="16561" y="29454"/>
                  </a:lnTo>
                  <a:lnTo>
                    <a:pt x="16832" y="29466"/>
                  </a:lnTo>
                  <a:lnTo>
                    <a:pt x="17102" y="29466"/>
                  </a:lnTo>
                  <a:lnTo>
                    <a:pt x="17404" y="29460"/>
                  </a:lnTo>
                  <a:lnTo>
                    <a:pt x="17690" y="29454"/>
                  </a:lnTo>
                  <a:lnTo>
                    <a:pt x="17976" y="29436"/>
                  </a:lnTo>
                  <a:lnTo>
                    <a:pt x="18262" y="29418"/>
                  </a:lnTo>
                  <a:lnTo>
                    <a:pt x="18548" y="29388"/>
                  </a:lnTo>
                  <a:lnTo>
                    <a:pt x="18818" y="29352"/>
                  </a:lnTo>
                  <a:lnTo>
                    <a:pt x="19073" y="29316"/>
                  </a:lnTo>
                  <a:lnTo>
                    <a:pt x="19327" y="29268"/>
                  </a:lnTo>
                  <a:lnTo>
                    <a:pt x="19581" y="29220"/>
                  </a:lnTo>
                  <a:lnTo>
                    <a:pt x="19820" y="29160"/>
                  </a:lnTo>
                  <a:lnTo>
                    <a:pt x="20058" y="29100"/>
                  </a:lnTo>
                  <a:lnTo>
                    <a:pt x="20281" y="29028"/>
                  </a:lnTo>
                  <a:lnTo>
                    <a:pt x="20503" y="28955"/>
                  </a:lnTo>
                  <a:lnTo>
                    <a:pt x="20710" y="28871"/>
                  </a:lnTo>
                  <a:lnTo>
                    <a:pt x="20916" y="28787"/>
                  </a:lnTo>
                  <a:lnTo>
                    <a:pt x="21107" y="28697"/>
                  </a:lnTo>
                  <a:lnTo>
                    <a:pt x="21409" y="28541"/>
                  </a:lnTo>
                  <a:lnTo>
                    <a:pt x="21663" y="28385"/>
                  </a:lnTo>
                  <a:lnTo>
                    <a:pt x="21902" y="28222"/>
                  </a:lnTo>
                  <a:lnTo>
                    <a:pt x="22108" y="28066"/>
                  </a:lnTo>
                  <a:lnTo>
                    <a:pt x="22267" y="27904"/>
                  </a:lnTo>
                  <a:lnTo>
                    <a:pt x="22410" y="27742"/>
                  </a:lnTo>
                  <a:lnTo>
                    <a:pt x="22522" y="27580"/>
                  </a:lnTo>
                  <a:lnTo>
                    <a:pt x="22585" y="27417"/>
                  </a:lnTo>
                  <a:lnTo>
                    <a:pt x="22633" y="27255"/>
                  </a:lnTo>
                  <a:lnTo>
                    <a:pt x="22633" y="27093"/>
                  </a:lnTo>
                  <a:lnTo>
                    <a:pt x="22617" y="26937"/>
                  </a:lnTo>
                  <a:lnTo>
                    <a:pt x="22553" y="26774"/>
                  </a:lnTo>
                  <a:lnTo>
                    <a:pt x="22474" y="26618"/>
                  </a:lnTo>
                  <a:lnTo>
                    <a:pt x="22347" y="26456"/>
                  </a:lnTo>
                  <a:lnTo>
                    <a:pt x="22204" y="26306"/>
                  </a:lnTo>
                  <a:lnTo>
                    <a:pt x="22013" y="26149"/>
                  </a:lnTo>
                  <a:lnTo>
                    <a:pt x="21886" y="26053"/>
                  </a:lnTo>
                  <a:lnTo>
                    <a:pt x="21743" y="25963"/>
                  </a:lnTo>
                  <a:lnTo>
                    <a:pt x="21584" y="25873"/>
                  </a:lnTo>
                  <a:lnTo>
                    <a:pt x="21425" y="25783"/>
                  </a:lnTo>
                  <a:lnTo>
                    <a:pt x="21250" y="25699"/>
                  </a:lnTo>
                  <a:lnTo>
                    <a:pt x="21059" y="25615"/>
                  </a:lnTo>
                  <a:lnTo>
                    <a:pt x="20869" y="25531"/>
                  </a:lnTo>
                  <a:lnTo>
                    <a:pt x="20662" y="25453"/>
                  </a:lnTo>
                  <a:lnTo>
                    <a:pt x="20439" y="25374"/>
                  </a:lnTo>
                  <a:lnTo>
                    <a:pt x="20217" y="25302"/>
                  </a:lnTo>
                  <a:lnTo>
                    <a:pt x="19994" y="25230"/>
                  </a:lnTo>
                  <a:lnTo>
                    <a:pt x="19756" y="25158"/>
                  </a:lnTo>
                  <a:lnTo>
                    <a:pt x="19502" y="25092"/>
                  </a:lnTo>
                  <a:lnTo>
                    <a:pt x="19247" y="25032"/>
                  </a:lnTo>
                  <a:lnTo>
                    <a:pt x="18977" y="24972"/>
                  </a:lnTo>
                  <a:lnTo>
                    <a:pt x="18723" y="24912"/>
                  </a:lnTo>
                  <a:lnTo>
                    <a:pt x="18437" y="24858"/>
                  </a:lnTo>
                  <a:lnTo>
                    <a:pt x="18151" y="24804"/>
                  </a:lnTo>
                  <a:lnTo>
                    <a:pt x="17865" y="24756"/>
                  </a:lnTo>
                  <a:lnTo>
                    <a:pt x="17579" y="24713"/>
                  </a:lnTo>
                  <a:lnTo>
                    <a:pt x="17277" y="24671"/>
                  </a:lnTo>
                  <a:lnTo>
                    <a:pt x="16975" y="24629"/>
                  </a:lnTo>
                  <a:lnTo>
                    <a:pt x="16657" y="24599"/>
                  </a:lnTo>
                  <a:lnTo>
                    <a:pt x="16339" y="24563"/>
                  </a:lnTo>
                  <a:lnTo>
                    <a:pt x="16021" y="24533"/>
                  </a:lnTo>
                  <a:lnTo>
                    <a:pt x="15703" y="24509"/>
                  </a:lnTo>
                  <a:lnTo>
                    <a:pt x="15369" y="24491"/>
                  </a:lnTo>
                  <a:lnTo>
                    <a:pt x="15052" y="24473"/>
                  </a:lnTo>
                  <a:lnTo>
                    <a:pt x="14718" y="24461"/>
                  </a:lnTo>
                  <a:lnTo>
                    <a:pt x="14384" y="24449"/>
                  </a:lnTo>
                  <a:lnTo>
                    <a:pt x="14034" y="24443"/>
                  </a:lnTo>
                  <a:lnTo>
                    <a:pt x="13303" y="24443"/>
                  </a:lnTo>
                  <a:lnTo>
                    <a:pt x="12906" y="24455"/>
                  </a:lnTo>
                  <a:lnTo>
                    <a:pt x="12524" y="24467"/>
                  </a:lnTo>
                  <a:lnTo>
                    <a:pt x="12143" y="24485"/>
                  </a:lnTo>
                  <a:lnTo>
                    <a:pt x="11762" y="24509"/>
                  </a:lnTo>
                  <a:lnTo>
                    <a:pt x="11396" y="24539"/>
                  </a:lnTo>
                  <a:lnTo>
                    <a:pt x="11030" y="24575"/>
                  </a:lnTo>
                  <a:lnTo>
                    <a:pt x="10665" y="24617"/>
                  </a:lnTo>
                  <a:lnTo>
                    <a:pt x="10315" y="24659"/>
                  </a:lnTo>
                  <a:lnTo>
                    <a:pt x="9966" y="24713"/>
                  </a:lnTo>
                  <a:lnTo>
                    <a:pt x="9616" y="24768"/>
                  </a:lnTo>
                  <a:lnTo>
                    <a:pt x="9282" y="24828"/>
                  </a:lnTo>
                  <a:lnTo>
                    <a:pt x="8964" y="24894"/>
                  </a:lnTo>
                  <a:lnTo>
                    <a:pt x="8646" y="24966"/>
                  </a:lnTo>
                  <a:lnTo>
                    <a:pt x="8329" y="25044"/>
                  </a:lnTo>
                  <a:lnTo>
                    <a:pt x="8027" y="25122"/>
                  </a:lnTo>
                  <a:lnTo>
                    <a:pt x="7582" y="24834"/>
                  </a:lnTo>
                  <a:lnTo>
                    <a:pt x="7152" y="24533"/>
                  </a:lnTo>
                  <a:lnTo>
                    <a:pt x="6723" y="24227"/>
                  </a:lnTo>
                  <a:lnTo>
                    <a:pt x="6326" y="23914"/>
                  </a:lnTo>
                  <a:lnTo>
                    <a:pt x="5960" y="23596"/>
                  </a:lnTo>
                  <a:lnTo>
                    <a:pt x="5595" y="23277"/>
                  </a:lnTo>
                  <a:lnTo>
                    <a:pt x="5261" y="22947"/>
                  </a:lnTo>
                  <a:lnTo>
                    <a:pt x="4943" y="22616"/>
                  </a:lnTo>
                  <a:lnTo>
                    <a:pt x="4657" y="22280"/>
                  </a:lnTo>
                  <a:lnTo>
                    <a:pt x="4387" y="21938"/>
                  </a:lnTo>
                  <a:lnTo>
                    <a:pt x="4149" y="21595"/>
                  </a:lnTo>
                  <a:lnTo>
                    <a:pt x="3926" y="21253"/>
                  </a:lnTo>
                  <a:lnTo>
                    <a:pt x="3735" y="20904"/>
                  </a:lnTo>
                  <a:lnTo>
                    <a:pt x="3576" y="20556"/>
                  </a:lnTo>
                  <a:lnTo>
                    <a:pt x="3449" y="20201"/>
                  </a:lnTo>
                  <a:lnTo>
                    <a:pt x="3354" y="19847"/>
                  </a:lnTo>
                  <a:lnTo>
                    <a:pt x="3274" y="19498"/>
                  </a:lnTo>
                  <a:lnTo>
                    <a:pt x="3243" y="19144"/>
                  </a:lnTo>
                  <a:lnTo>
                    <a:pt x="3227" y="18789"/>
                  </a:lnTo>
                  <a:lnTo>
                    <a:pt x="3259" y="18435"/>
                  </a:lnTo>
                  <a:lnTo>
                    <a:pt x="3322" y="18080"/>
                  </a:lnTo>
                  <a:lnTo>
                    <a:pt x="3417" y="17732"/>
                  </a:lnTo>
                  <a:lnTo>
                    <a:pt x="3561" y="17383"/>
                  </a:lnTo>
                  <a:lnTo>
                    <a:pt x="3640" y="17209"/>
                  </a:lnTo>
                  <a:lnTo>
                    <a:pt x="3735" y="17035"/>
                  </a:lnTo>
                  <a:lnTo>
                    <a:pt x="3831" y="16866"/>
                  </a:lnTo>
                  <a:lnTo>
                    <a:pt x="3942" y="16692"/>
                  </a:lnTo>
                  <a:lnTo>
                    <a:pt x="4053" y="16524"/>
                  </a:lnTo>
                  <a:lnTo>
                    <a:pt x="4196" y="16350"/>
                  </a:lnTo>
                  <a:lnTo>
                    <a:pt x="4323" y="16181"/>
                  </a:lnTo>
                  <a:lnTo>
                    <a:pt x="4482" y="16013"/>
                  </a:lnTo>
                  <a:lnTo>
                    <a:pt x="4641" y="15845"/>
                  </a:lnTo>
                  <a:lnTo>
                    <a:pt x="4816" y="15683"/>
                  </a:lnTo>
                  <a:lnTo>
                    <a:pt x="4991" y="15514"/>
                  </a:lnTo>
                  <a:lnTo>
                    <a:pt x="5182" y="15352"/>
                  </a:lnTo>
                  <a:lnTo>
                    <a:pt x="5388" y="15190"/>
                  </a:lnTo>
                  <a:lnTo>
                    <a:pt x="5611" y="15028"/>
                  </a:lnTo>
                  <a:lnTo>
                    <a:pt x="5833" y="14865"/>
                  </a:lnTo>
                  <a:lnTo>
                    <a:pt x="6072" y="14709"/>
                  </a:lnTo>
                  <a:lnTo>
                    <a:pt x="6310" y="14547"/>
                  </a:lnTo>
                  <a:lnTo>
                    <a:pt x="6580" y="14391"/>
                  </a:lnTo>
                  <a:lnTo>
                    <a:pt x="6994" y="14150"/>
                  </a:lnTo>
                  <a:lnTo>
                    <a:pt x="7407" y="13922"/>
                  </a:lnTo>
                  <a:lnTo>
                    <a:pt x="7820" y="13700"/>
                  </a:lnTo>
                  <a:lnTo>
                    <a:pt x="8233" y="13483"/>
                  </a:lnTo>
                  <a:lnTo>
                    <a:pt x="8631" y="13279"/>
                  </a:lnTo>
                  <a:lnTo>
                    <a:pt x="9044" y="13081"/>
                  </a:lnTo>
                  <a:lnTo>
                    <a:pt x="9441" y="12895"/>
                  </a:lnTo>
                  <a:lnTo>
                    <a:pt x="9838" y="12720"/>
                  </a:lnTo>
                  <a:lnTo>
                    <a:pt x="10061" y="12889"/>
                  </a:lnTo>
                  <a:lnTo>
                    <a:pt x="10299" y="13045"/>
                  </a:lnTo>
                  <a:lnTo>
                    <a:pt x="10570" y="13201"/>
                  </a:lnTo>
                  <a:lnTo>
                    <a:pt x="10840" y="13357"/>
                  </a:lnTo>
                  <a:lnTo>
                    <a:pt x="11110" y="13502"/>
                  </a:lnTo>
                  <a:lnTo>
                    <a:pt x="11412" y="13646"/>
                  </a:lnTo>
                  <a:lnTo>
                    <a:pt x="11714" y="13790"/>
                  </a:lnTo>
                  <a:lnTo>
                    <a:pt x="12032" y="13922"/>
                  </a:lnTo>
                  <a:lnTo>
                    <a:pt x="12350" y="14054"/>
                  </a:lnTo>
                  <a:lnTo>
                    <a:pt x="12683" y="14180"/>
                  </a:lnTo>
                  <a:lnTo>
                    <a:pt x="13017" y="14301"/>
                  </a:lnTo>
                  <a:lnTo>
                    <a:pt x="13351" y="14421"/>
                  </a:lnTo>
                  <a:lnTo>
                    <a:pt x="13701" y="14529"/>
                  </a:lnTo>
                  <a:lnTo>
                    <a:pt x="14050" y="14637"/>
                  </a:lnTo>
                  <a:lnTo>
                    <a:pt x="14416" y="14739"/>
                  </a:lnTo>
                  <a:lnTo>
                    <a:pt x="14765" y="14835"/>
                  </a:lnTo>
                  <a:lnTo>
                    <a:pt x="15131" y="14932"/>
                  </a:lnTo>
                  <a:lnTo>
                    <a:pt x="15497" y="15016"/>
                  </a:lnTo>
                  <a:lnTo>
                    <a:pt x="15846" y="15094"/>
                  </a:lnTo>
                  <a:lnTo>
                    <a:pt x="16212" y="15172"/>
                  </a:lnTo>
                  <a:lnTo>
                    <a:pt x="16577" y="15244"/>
                  </a:lnTo>
                  <a:lnTo>
                    <a:pt x="16927" y="15304"/>
                  </a:lnTo>
                  <a:lnTo>
                    <a:pt x="17277" y="15364"/>
                  </a:lnTo>
                  <a:lnTo>
                    <a:pt x="17626" y="15418"/>
                  </a:lnTo>
                  <a:lnTo>
                    <a:pt x="17976" y="15466"/>
                  </a:lnTo>
                  <a:lnTo>
                    <a:pt x="18310" y="15508"/>
                  </a:lnTo>
                  <a:lnTo>
                    <a:pt x="18643" y="15538"/>
                  </a:lnTo>
                  <a:lnTo>
                    <a:pt x="18961" y="15568"/>
                  </a:lnTo>
                  <a:lnTo>
                    <a:pt x="19279" y="15592"/>
                  </a:lnTo>
                  <a:lnTo>
                    <a:pt x="19597" y="15611"/>
                  </a:lnTo>
                  <a:lnTo>
                    <a:pt x="19883" y="15617"/>
                  </a:lnTo>
                  <a:lnTo>
                    <a:pt x="20169" y="15623"/>
                  </a:lnTo>
                  <a:lnTo>
                    <a:pt x="20503" y="15617"/>
                  </a:lnTo>
                  <a:lnTo>
                    <a:pt x="20805" y="15604"/>
                  </a:lnTo>
                  <a:lnTo>
                    <a:pt x="21107" y="15586"/>
                  </a:lnTo>
                  <a:lnTo>
                    <a:pt x="21393" y="15556"/>
                  </a:lnTo>
                  <a:lnTo>
                    <a:pt x="21679" y="15520"/>
                  </a:lnTo>
                  <a:lnTo>
                    <a:pt x="21933" y="15472"/>
                  </a:lnTo>
                  <a:lnTo>
                    <a:pt x="22172" y="15418"/>
                  </a:lnTo>
                  <a:lnTo>
                    <a:pt x="22394" y="15364"/>
                  </a:lnTo>
                  <a:lnTo>
                    <a:pt x="22601" y="15298"/>
                  </a:lnTo>
                  <a:lnTo>
                    <a:pt x="22792" y="15220"/>
                  </a:lnTo>
                  <a:lnTo>
                    <a:pt x="22951" y="15142"/>
                  </a:lnTo>
                  <a:lnTo>
                    <a:pt x="23094" y="15058"/>
                  </a:lnTo>
                  <a:lnTo>
                    <a:pt x="23221" y="14968"/>
                  </a:lnTo>
                  <a:lnTo>
                    <a:pt x="23332" y="14865"/>
                  </a:lnTo>
                  <a:lnTo>
                    <a:pt x="23412" y="14763"/>
                  </a:lnTo>
                  <a:lnTo>
                    <a:pt x="23475" y="14655"/>
                  </a:lnTo>
                  <a:lnTo>
                    <a:pt x="23539" y="14457"/>
                  </a:lnTo>
                  <a:lnTo>
                    <a:pt x="23586" y="14247"/>
                  </a:lnTo>
                  <a:lnTo>
                    <a:pt x="23586" y="14030"/>
                  </a:lnTo>
                  <a:lnTo>
                    <a:pt x="23555" y="13796"/>
                  </a:lnTo>
                  <a:lnTo>
                    <a:pt x="23491" y="13562"/>
                  </a:lnTo>
                  <a:lnTo>
                    <a:pt x="23396" y="13315"/>
                  </a:lnTo>
                  <a:lnTo>
                    <a:pt x="23269" y="13069"/>
                  </a:lnTo>
                  <a:lnTo>
                    <a:pt x="23125" y="12817"/>
                  </a:lnTo>
                  <a:lnTo>
                    <a:pt x="22935" y="12564"/>
                  </a:lnTo>
                  <a:lnTo>
                    <a:pt x="22712" y="12318"/>
                  </a:lnTo>
                  <a:lnTo>
                    <a:pt x="22458" y="12071"/>
                  </a:lnTo>
                  <a:lnTo>
                    <a:pt x="22172" y="11831"/>
                  </a:lnTo>
                  <a:lnTo>
                    <a:pt x="22013" y="11717"/>
                  </a:lnTo>
                  <a:lnTo>
                    <a:pt x="21854" y="11603"/>
                  </a:lnTo>
                  <a:lnTo>
                    <a:pt x="21679" y="11489"/>
                  </a:lnTo>
                  <a:lnTo>
                    <a:pt x="21504" y="11374"/>
                  </a:lnTo>
                  <a:lnTo>
                    <a:pt x="21314" y="11266"/>
                  </a:lnTo>
                  <a:lnTo>
                    <a:pt x="21123" y="11164"/>
                  </a:lnTo>
                  <a:lnTo>
                    <a:pt x="20916" y="11062"/>
                  </a:lnTo>
                  <a:lnTo>
                    <a:pt x="20694" y="10966"/>
                  </a:lnTo>
                  <a:lnTo>
                    <a:pt x="20487" y="10870"/>
                  </a:lnTo>
                  <a:lnTo>
                    <a:pt x="20249" y="10780"/>
                  </a:lnTo>
                  <a:lnTo>
                    <a:pt x="20026" y="10696"/>
                  </a:lnTo>
                  <a:lnTo>
                    <a:pt x="19788" y="10617"/>
                  </a:lnTo>
                  <a:lnTo>
                    <a:pt x="19549" y="10545"/>
                  </a:lnTo>
                  <a:lnTo>
                    <a:pt x="19311" y="10473"/>
                  </a:lnTo>
                  <a:lnTo>
                    <a:pt x="19057" y="10413"/>
                  </a:lnTo>
                  <a:lnTo>
                    <a:pt x="18802" y="10353"/>
                  </a:lnTo>
                  <a:lnTo>
                    <a:pt x="18548" y="10299"/>
                  </a:lnTo>
                  <a:lnTo>
                    <a:pt x="18294" y="10251"/>
                  </a:lnTo>
                  <a:lnTo>
                    <a:pt x="18024" y="10203"/>
                  </a:lnTo>
                  <a:lnTo>
                    <a:pt x="17753" y="10167"/>
                  </a:lnTo>
                  <a:lnTo>
                    <a:pt x="17483" y="10131"/>
                  </a:lnTo>
                  <a:lnTo>
                    <a:pt x="17197" y="10101"/>
                  </a:lnTo>
                  <a:lnTo>
                    <a:pt x="16927" y="10077"/>
                  </a:lnTo>
                  <a:lnTo>
                    <a:pt x="16641" y="10059"/>
                  </a:lnTo>
                  <a:lnTo>
                    <a:pt x="16355" y="10041"/>
                  </a:lnTo>
                  <a:lnTo>
                    <a:pt x="16069" y="10035"/>
                  </a:lnTo>
                  <a:lnTo>
                    <a:pt x="15767" y="10029"/>
                  </a:lnTo>
                  <a:lnTo>
                    <a:pt x="15481" y="10035"/>
                  </a:lnTo>
                  <a:lnTo>
                    <a:pt x="15179" y="10041"/>
                  </a:lnTo>
                  <a:lnTo>
                    <a:pt x="14877" y="10053"/>
                  </a:lnTo>
                  <a:lnTo>
                    <a:pt x="14575" y="10071"/>
                  </a:lnTo>
                  <a:lnTo>
                    <a:pt x="14273" y="10089"/>
                  </a:lnTo>
                  <a:lnTo>
                    <a:pt x="13971" y="10119"/>
                  </a:lnTo>
                  <a:lnTo>
                    <a:pt x="13669" y="10149"/>
                  </a:lnTo>
                  <a:lnTo>
                    <a:pt x="13367" y="10191"/>
                  </a:lnTo>
                  <a:lnTo>
                    <a:pt x="13049" y="10233"/>
                  </a:lnTo>
                  <a:lnTo>
                    <a:pt x="12747" y="10281"/>
                  </a:lnTo>
                  <a:lnTo>
                    <a:pt x="12429" y="10335"/>
                  </a:lnTo>
                  <a:lnTo>
                    <a:pt x="12127" y="10395"/>
                  </a:lnTo>
                  <a:lnTo>
                    <a:pt x="11809" y="10461"/>
                  </a:lnTo>
                  <a:lnTo>
                    <a:pt x="11809" y="10461"/>
                  </a:lnTo>
                  <a:lnTo>
                    <a:pt x="11841" y="10347"/>
                  </a:lnTo>
                  <a:lnTo>
                    <a:pt x="11873" y="10233"/>
                  </a:lnTo>
                  <a:lnTo>
                    <a:pt x="11936" y="10113"/>
                  </a:lnTo>
                  <a:lnTo>
                    <a:pt x="12000" y="9999"/>
                  </a:lnTo>
                  <a:lnTo>
                    <a:pt x="12064" y="9884"/>
                  </a:lnTo>
                  <a:lnTo>
                    <a:pt x="12143" y="9770"/>
                  </a:lnTo>
                  <a:lnTo>
                    <a:pt x="12238" y="9650"/>
                  </a:lnTo>
                  <a:lnTo>
                    <a:pt x="12350" y="9536"/>
                  </a:lnTo>
                  <a:lnTo>
                    <a:pt x="12477" y="9422"/>
                  </a:lnTo>
                  <a:lnTo>
                    <a:pt x="12604" y="9308"/>
                  </a:lnTo>
                  <a:lnTo>
                    <a:pt x="12731" y="9187"/>
                  </a:lnTo>
                  <a:lnTo>
                    <a:pt x="12890" y="9073"/>
                  </a:lnTo>
                  <a:lnTo>
                    <a:pt x="13049" y="8959"/>
                  </a:lnTo>
                  <a:lnTo>
                    <a:pt x="13224" y="8845"/>
                  </a:lnTo>
                  <a:lnTo>
                    <a:pt x="13589" y="8611"/>
                  </a:lnTo>
                  <a:lnTo>
                    <a:pt x="14018" y="8382"/>
                  </a:lnTo>
                  <a:lnTo>
                    <a:pt x="14479" y="8148"/>
                  </a:lnTo>
                  <a:lnTo>
                    <a:pt x="14988" y="7920"/>
                  </a:lnTo>
                  <a:lnTo>
                    <a:pt x="15528" y="7691"/>
                  </a:lnTo>
                  <a:lnTo>
                    <a:pt x="16116" y="7463"/>
                  </a:lnTo>
                  <a:lnTo>
                    <a:pt x="16752" y="7235"/>
                  </a:lnTo>
                  <a:lnTo>
                    <a:pt x="17436" y="7012"/>
                  </a:lnTo>
                  <a:lnTo>
                    <a:pt x="18151" y="6784"/>
                  </a:lnTo>
                  <a:lnTo>
                    <a:pt x="18818" y="6586"/>
                  </a:lnTo>
                  <a:lnTo>
                    <a:pt x="19486" y="6393"/>
                  </a:lnTo>
                  <a:lnTo>
                    <a:pt x="20153" y="6207"/>
                  </a:lnTo>
                  <a:lnTo>
                    <a:pt x="20821" y="6033"/>
                  </a:lnTo>
                  <a:lnTo>
                    <a:pt x="21488" y="5859"/>
                  </a:lnTo>
                  <a:lnTo>
                    <a:pt x="22172" y="5696"/>
                  </a:lnTo>
                  <a:lnTo>
                    <a:pt x="22839" y="5540"/>
                  </a:lnTo>
                  <a:lnTo>
                    <a:pt x="23523" y="5384"/>
                  </a:lnTo>
                  <a:lnTo>
                    <a:pt x="24190" y="5246"/>
                  </a:lnTo>
                  <a:lnTo>
                    <a:pt x="24874" y="5108"/>
                  </a:lnTo>
                  <a:lnTo>
                    <a:pt x="25541" y="4975"/>
                  </a:lnTo>
                  <a:lnTo>
                    <a:pt x="26225" y="4855"/>
                  </a:lnTo>
                  <a:lnTo>
                    <a:pt x="26892" y="4735"/>
                  </a:lnTo>
                  <a:lnTo>
                    <a:pt x="27560" y="4627"/>
                  </a:lnTo>
                  <a:lnTo>
                    <a:pt x="28227" y="4531"/>
                  </a:lnTo>
                  <a:lnTo>
                    <a:pt x="28879" y="4435"/>
                  </a:lnTo>
                  <a:lnTo>
                    <a:pt x="29546" y="4350"/>
                  </a:lnTo>
                  <a:lnTo>
                    <a:pt x="30198" y="4272"/>
                  </a:lnTo>
                  <a:lnTo>
                    <a:pt x="30850" y="4200"/>
                  </a:lnTo>
                  <a:lnTo>
                    <a:pt x="31485" y="4134"/>
                  </a:lnTo>
                  <a:lnTo>
                    <a:pt x="32137" y="4080"/>
                  </a:lnTo>
                  <a:lnTo>
                    <a:pt x="32773" y="4032"/>
                  </a:lnTo>
                  <a:lnTo>
                    <a:pt x="33393" y="3990"/>
                  </a:lnTo>
                  <a:lnTo>
                    <a:pt x="34013" y="3954"/>
                  </a:lnTo>
                  <a:lnTo>
                    <a:pt x="34632" y="3930"/>
                  </a:lnTo>
                  <a:lnTo>
                    <a:pt x="35236" y="3912"/>
                  </a:lnTo>
                  <a:lnTo>
                    <a:pt x="35824" y="3900"/>
                  </a:lnTo>
                  <a:lnTo>
                    <a:pt x="36412" y="3900"/>
                  </a:lnTo>
                  <a:lnTo>
                    <a:pt x="37001" y="3906"/>
                  </a:lnTo>
                  <a:lnTo>
                    <a:pt x="37573" y="3918"/>
                  </a:lnTo>
                  <a:lnTo>
                    <a:pt x="38129" y="3942"/>
                  </a:lnTo>
                  <a:lnTo>
                    <a:pt x="38685" y="3972"/>
                  </a:lnTo>
                  <a:lnTo>
                    <a:pt x="38367" y="4224"/>
                  </a:lnTo>
                  <a:lnTo>
                    <a:pt x="38097" y="4477"/>
                  </a:lnTo>
                  <a:lnTo>
                    <a:pt x="37875" y="4729"/>
                  </a:lnTo>
                  <a:lnTo>
                    <a:pt x="37684" y="4981"/>
                  </a:lnTo>
                  <a:lnTo>
                    <a:pt x="37525" y="5240"/>
                  </a:lnTo>
                  <a:lnTo>
                    <a:pt x="37461" y="5366"/>
                  </a:lnTo>
                  <a:lnTo>
                    <a:pt x="37414" y="5492"/>
                  </a:lnTo>
                  <a:lnTo>
                    <a:pt x="37366" y="5618"/>
                  </a:lnTo>
                  <a:lnTo>
                    <a:pt x="37334" y="5744"/>
                  </a:lnTo>
                  <a:lnTo>
                    <a:pt x="37318" y="5871"/>
                  </a:lnTo>
                  <a:lnTo>
                    <a:pt x="37302" y="5997"/>
                  </a:lnTo>
                  <a:lnTo>
                    <a:pt x="37302" y="6117"/>
                  </a:lnTo>
                  <a:lnTo>
                    <a:pt x="37302" y="6243"/>
                  </a:lnTo>
                  <a:lnTo>
                    <a:pt x="37318" y="6369"/>
                  </a:lnTo>
                  <a:lnTo>
                    <a:pt x="37350" y="6490"/>
                  </a:lnTo>
                  <a:lnTo>
                    <a:pt x="37382" y="6616"/>
                  </a:lnTo>
                  <a:lnTo>
                    <a:pt x="37430" y="6736"/>
                  </a:lnTo>
                  <a:lnTo>
                    <a:pt x="37477" y="6856"/>
                  </a:lnTo>
                  <a:lnTo>
                    <a:pt x="37557" y="6976"/>
                  </a:lnTo>
                  <a:lnTo>
                    <a:pt x="37620" y="7096"/>
                  </a:lnTo>
                  <a:lnTo>
                    <a:pt x="37716" y="7217"/>
                  </a:lnTo>
                  <a:lnTo>
                    <a:pt x="37811" y="7331"/>
                  </a:lnTo>
                  <a:lnTo>
                    <a:pt x="37922" y="7445"/>
                  </a:lnTo>
                  <a:lnTo>
                    <a:pt x="38034" y="7565"/>
                  </a:lnTo>
                  <a:lnTo>
                    <a:pt x="38161" y="7673"/>
                  </a:lnTo>
                  <a:lnTo>
                    <a:pt x="38304" y="7787"/>
                  </a:lnTo>
                  <a:lnTo>
                    <a:pt x="38447" y="7902"/>
                  </a:lnTo>
                  <a:lnTo>
                    <a:pt x="38685" y="8064"/>
                  </a:lnTo>
                  <a:lnTo>
                    <a:pt x="38955" y="8220"/>
                  </a:lnTo>
                  <a:lnTo>
                    <a:pt x="39226" y="8370"/>
                  </a:lnTo>
                  <a:lnTo>
                    <a:pt x="39528" y="8508"/>
                  </a:lnTo>
                  <a:lnTo>
                    <a:pt x="39830" y="8641"/>
                  </a:lnTo>
                  <a:lnTo>
                    <a:pt x="40163" y="8761"/>
                  </a:lnTo>
                  <a:lnTo>
                    <a:pt x="40497" y="8869"/>
                  </a:lnTo>
                  <a:lnTo>
                    <a:pt x="40831" y="8971"/>
                  </a:lnTo>
                  <a:lnTo>
                    <a:pt x="41196" y="9061"/>
                  </a:lnTo>
                  <a:lnTo>
                    <a:pt x="41562" y="9139"/>
                  </a:lnTo>
                  <a:lnTo>
                    <a:pt x="41928" y="9205"/>
                  </a:lnTo>
                  <a:lnTo>
                    <a:pt x="42309" y="9259"/>
                  </a:lnTo>
                  <a:lnTo>
                    <a:pt x="42690" y="9308"/>
                  </a:lnTo>
                  <a:lnTo>
                    <a:pt x="43088" y="9338"/>
                  </a:lnTo>
                  <a:lnTo>
                    <a:pt x="43469" y="9356"/>
                  </a:lnTo>
                  <a:lnTo>
                    <a:pt x="43867" y="9362"/>
                  </a:lnTo>
                  <a:lnTo>
                    <a:pt x="44089" y="9362"/>
                  </a:lnTo>
                  <a:lnTo>
                    <a:pt x="44343" y="9356"/>
                  </a:lnTo>
                  <a:lnTo>
                    <a:pt x="44629" y="9338"/>
                  </a:lnTo>
                  <a:lnTo>
                    <a:pt x="44931" y="9314"/>
                  </a:lnTo>
                  <a:lnTo>
                    <a:pt x="45265" y="9277"/>
                  </a:lnTo>
                  <a:lnTo>
                    <a:pt x="45599" y="9223"/>
                  </a:lnTo>
                  <a:lnTo>
                    <a:pt x="45949" y="9163"/>
                  </a:lnTo>
                  <a:lnTo>
                    <a:pt x="46123" y="9121"/>
                  </a:lnTo>
                  <a:lnTo>
                    <a:pt x="46298" y="9079"/>
                  </a:lnTo>
                  <a:lnTo>
                    <a:pt x="46473" y="9031"/>
                  </a:lnTo>
                  <a:lnTo>
                    <a:pt x="46648" y="8983"/>
                  </a:lnTo>
                  <a:lnTo>
                    <a:pt x="46823" y="8923"/>
                  </a:lnTo>
                  <a:lnTo>
                    <a:pt x="46998" y="8863"/>
                  </a:lnTo>
                  <a:lnTo>
                    <a:pt x="47172" y="8791"/>
                  </a:lnTo>
                  <a:lnTo>
                    <a:pt x="47347" y="8719"/>
                  </a:lnTo>
                  <a:lnTo>
                    <a:pt x="47506" y="8641"/>
                  </a:lnTo>
                  <a:lnTo>
                    <a:pt x="47665" y="8550"/>
                  </a:lnTo>
                  <a:lnTo>
                    <a:pt x="47824" y="8460"/>
                  </a:lnTo>
                  <a:lnTo>
                    <a:pt x="47967" y="8358"/>
                  </a:lnTo>
                  <a:lnTo>
                    <a:pt x="48126" y="8256"/>
                  </a:lnTo>
                  <a:lnTo>
                    <a:pt x="48253" y="8142"/>
                  </a:lnTo>
                  <a:lnTo>
                    <a:pt x="48396" y="8022"/>
                  </a:lnTo>
                  <a:lnTo>
                    <a:pt x="48523" y="7890"/>
                  </a:lnTo>
                  <a:lnTo>
                    <a:pt x="48635" y="7757"/>
                  </a:lnTo>
                  <a:lnTo>
                    <a:pt x="48746" y="7613"/>
                  </a:lnTo>
                  <a:lnTo>
                    <a:pt x="48857" y="7445"/>
                  </a:lnTo>
                  <a:lnTo>
                    <a:pt x="48937" y="7283"/>
                  </a:lnTo>
                  <a:lnTo>
                    <a:pt x="49000" y="7120"/>
                  </a:lnTo>
                  <a:lnTo>
                    <a:pt x="49064" y="6958"/>
                  </a:lnTo>
                  <a:lnTo>
                    <a:pt x="49096" y="6796"/>
                  </a:lnTo>
                  <a:lnTo>
                    <a:pt x="49111" y="6640"/>
                  </a:lnTo>
                  <a:lnTo>
                    <a:pt x="49111" y="6478"/>
                  </a:lnTo>
                  <a:lnTo>
                    <a:pt x="49080" y="6321"/>
                  </a:lnTo>
                  <a:lnTo>
                    <a:pt x="49048" y="6171"/>
                  </a:lnTo>
                  <a:lnTo>
                    <a:pt x="49000" y="6015"/>
                  </a:lnTo>
                  <a:lnTo>
                    <a:pt x="48921" y="5865"/>
                  </a:lnTo>
                  <a:lnTo>
                    <a:pt x="48825" y="5714"/>
                  </a:lnTo>
                  <a:lnTo>
                    <a:pt x="48730" y="5570"/>
                  </a:lnTo>
                  <a:lnTo>
                    <a:pt x="48603" y="5426"/>
                  </a:lnTo>
                  <a:lnTo>
                    <a:pt x="48460" y="5282"/>
                  </a:lnTo>
                  <a:lnTo>
                    <a:pt x="48317" y="5144"/>
                  </a:lnTo>
                  <a:lnTo>
                    <a:pt x="48142" y="5005"/>
                  </a:lnTo>
                  <a:lnTo>
                    <a:pt x="47951" y="4873"/>
                  </a:lnTo>
                  <a:lnTo>
                    <a:pt x="47745" y="4741"/>
                  </a:lnTo>
                  <a:lnTo>
                    <a:pt x="47538" y="4615"/>
                  </a:lnTo>
                  <a:lnTo>
                    <a:pt x="47300" y="4489"/>
                  </a:lnTo>
                  <a:lnTo>
                    <a:pt x="47045" y="4362"/>
                  </a:lnTo>
                  <a:lnTo>
                    <a:pt x="46791" y="4242"/>
                  </a:lnTo>
                  <a:lnTo>
                    <a:pt x="46505" y="4128"/>
                  </a:lnTo>
                  <a:lnTo>
                    <a:pt x="46219" y="4020"/>
                  </a:lnTo>
                  <a:lnTo>
                    <a:pt x="45917" y="3912"/>
                  </a:lnTo>
                  <a:lnTo>
                    <a:pt x="45583" y="3804"/>
                  </a:lnTo>
                  <a:lnTo>
                    <a:pt x="45249" y="3702"/>
                  </a:lnTo>
                  <a:lnTo>
                    <a:pt x="44900" y="3605"/>
                  </a:lnTo>
                  <a:lnTo>
                    <a:pt x="44534" y="3515"/>
                  </a:lnTo>
                  <a:lnTo>
                    <a:pt x="44169" y="3425"/>
                  </a:lnTo>
                  <a:lnTo>
                    <a:pt x="43771" y="3341"/>
                  </a:lnTo>
                  <a:lnTo>
                    <a:pt x="44153" y="3185"/>
                  </a:lnTo>
                  <a:lnTo>
                    <a:pt x="44566" y="3035"/>
                  </a:lnTo>
                  <a:lnTo>
                    <a:pt x="44979" y="2884"/>
                  </a:lnTo>
                  <a:lnTo>
                    <a:pt x="45424" y="2734"/>
                  </a:lnTo>
                  <a:lnTo>
                    <a:pt x="45885" y="2584"/>
                  </a:lnTo>
                  <a:lnTo>
                    <a:pt x="46378" y="2440"/>
                  </a:lnTo>
                  <a:lnTo>
                    <a:pt x="46870" y="2296"/>
                  </a:lnTo>
                  <a:lnTo>
                    <a:pt x="47395" y="2157"/>
                  </a:lnTo>
                  <a:lnTo>
                    <a:pt x="47840" y="2043"/>
                  </a:lnTo>
                  <a:lnTo>
                    <a:pt x="48269" y="1941"/>
                  </a:lnTo>
                  <a:lnTo>
                    <a:pt x="48714" y="1845"/>
                  </a:lnTo>
                  <a:lnTo>
                    <a:pt x="49159" y="1755"/>
                  </a:lnTo>
                  <a:lnTo>
                    <a:pt x="49604" y="1671"/>
                  </a:lnTo>
                  <a:lnTo>
                    <a:pt x="50033" y="1593"/>
                  </a:lnTo>
                  <a:lnTo>
                    <a:pt x="50478" y="1526"/>
                  </a:lnTo>
                  <a:lnTo>
                    <a:pt x="50923" y="1460"/>
                  </a:lnTo>
                  <a:lnTo>
                    <a:pt x="51368" y="1406"/>
                  </a:lnTo>
                  <a:lnTo>
                    <a:pt x="51813" y="1358"/>
                  </a:lnTo>
                  <a:lnTo>
                    <a:pt x="52258" y="1322"/>
                  </a:lnTo>
                  <a:lnTo>
                    <a:pt x="52703" y="1286"/>
                  </a:lnTo>
                  <a:lnTo>
                    <a:pt x="53148" y="1262"/>
                  </a:lnTo>
                  <a:lnTo>
                    <a:pt x="53593" y="1244"/>
                  </a:lnTo>
                  <a:lnTo>
                    <a:pt x="54038" y="1232"/>
                  </a:lnTo>
                  <a:close/>
                  <a:moveTo>
                    <a:pt x="54483" y="0"/>
                  </a:moveTo>
                  <a:lnTo>
                    <a:pt x="53911" y="6"/>
                  </a:lnTo>
                  <a:lnTo>
                    <a:pt x="53339" y="18"/>
                  </a:lnTo>
                  <a:lnTo>
                    <a:pt x="52767" y="42"/>
                  </a:lnTo>
                  <a:lnTo>
                    <a:pt x="52211" y="72"/>
                  </a:lnTo>
                  <a:lnTo>
                    <a:pt x="51638" y="114"/>
                  </a:lnTo>
                  <a:lnTo>
                    <a:pt x="51082" y="163"/>
                  </a:lnTo>
                  <a:lnTo>
                    <a:pt x="50510" y="223"/>
                  </a:lnTo>
                  <a:lnTo>
                    <a:pt x="49954" y="289"/>
                  </a:lnTo>
                  <a:lnTo>
                    <a:pt x="49397" y="367"/>
                  </a:lnTo>
                  <a:lnTo>
                    <a:pt x="48841" y="451"/>
                  </a:lnTo>
                  <a:lnTo>
                    <a:pt x="48285" y="547"/>
                  </a:lnTo>
                  <a:lnTo>
                    <a:pt x="47729" y="649"/>
                  </a:lnTo>
                  <a:lnTo>
                    <a:pt x="47172" y="763"/>
                  </a:lnTo>
                  <a:lnTo>
                    <a:pt x="46632" y="884"/>
                  </a:lnTo>
                  <a:lnTo>
                    <a:pt x="46076" y="1010"/>
                  </a:lnTo>
                  <a:lnTo>
                    <a:pt x="45535" y="1148"/>
                  </a:lnTo>
                  <a:lnTo>
                    <a:pt x="44804" y="1352"/>
                  </a:lnTo>
                  <a:lnTo>
                    <a:pt x="44089" y="1557"/>
                  </a:lnTo>
                  <a:lnTo>
                    <a:pt x="43422" y="1767"/>
                  </a:lnTo>
                  <a:lnTo>
                    <a:pt x="42786" y="1977"/>
                  </a:lnTo>
                  <a:lnTo>
                    <a:pt x="42182" y="2193"/>
                  </a:lnTo>
                  <a:lnTo>
                    <a:pt x="41610" y="2416"/>
                  </a:lnTo>
                  <a:lnTo>
                    <a:pt x="41069" y="2638"/>
                  </a:lnTo>
                  <a:lnTo>
                    <a:pt x="40561" y="2866"/>
                  </a:lnTo>
                  <a:lnTo>
                    <a:pt x="39909" y="2812"/>
                  </a:lnTo>
                  <a:lnTo>
                    <a:pt x="39242" y="2764"/>
                  </a:lnTo>
                  <a:lnTo>
                    <a:pt x="38574" y="2728"/>
                  </a:lnTo>
                  <a:lnTo>
                    <a:pt x="37875" y="2704"/>
                  </a:lnTo>
                  <a:lnTo>
                    <a:pt x="37175" y="2686"/>
                  </a:lnTo>
                  <a:lnTo>
                    <a:pt x="36460" y="2680"/>
                  </a:lnTo>
                  <a:lnTo>
                    <a:pt x="35745" y="2680"/>
                  </a:lnTo>
                  <a:lnTo>
                    <a:pt x="35014" y="2692"/>
                  </a:lnTo>
                  <a:lnTo>
                    <a:pt x="34267" y="2716"/>
                  </a:lnTo>
                  <a:lnTo>
                    <a:pt x="33520" y="2752"/>
                  </a:lnTo>
                  <a:lnTo>
                    <a:pt x="32757" y="2794"/>
                  </a:lnTo>
                  <a:lnTo>
                    <a:pt x="31994" y="2842"/>
                  </a:lnTo>
                  <a:lnTo>
                    <a:pt x="31231" y="2908"/>
                  </a:lnTo>
                  <a:lnTo>
                    <a:pt x="30452" y="2981"/>
                  </a:lnTo>
                  <a:lnTo>
                    <a:pt x="29658" y="3059"/>
                  </a:lnTo>
                  <a:lnTo>
                    <a:pt x="28879" y="3149"/>
                  </a:lnTo>
                  <a:lnTo>
                    <a:pt x="28084" y="3251"/>
                  </a:lnTo>
                  <a:lnTo>
                    <a:pt x="27290" y="3359"/>
                  </a:lnTo>
                  <a:lnTo>
                    <a:pt x="26495" y="3473"/>
                  </a:lnTo>
                  <a:lnTo>
                    <a:pt x="25700" y="3605"/>
                  </a:lnTo>
                  <a:lnTo>
                    <a:pt x="24890" y="3738"/>
                  </a:lnTo>
                  <a:lnTo>
                    <a:pt x="24095" y="3888"/>
                  </a:lnTo>
                  <a:lnTo>
                    <a:pt x="23284" y="4038"/>
                  </a:lnTo>
                  <a:lnTo>
                    <a:pt x="22474" y="4200"/>
                  </a:lnTo>
                  <a:lnTo>
                    <a:pt x="21679" y="4375"/>
                  </a:lnTo>
                  <a:lnTo>
                    <a:pt x="20869" y="4555"/>
                  </a:lnTo>
                  <a:lnTo>
                    <a:pt x="20074" y="4747"/>
                  </a:lnTo>
                  <a:lnTo>
                    <a:pt x="19279" y="4945"/>
                  </a:lnTo>
                  <a:lnTo>
                    <a:pt x="18469" y="5156"/>
                  </a:lnTo>
                  <a:lnTo>
                    <a:pt x="17690" y="5372"/>
                  </a:lnTo>
                  <a:lnTo>
                    <a:pt x="16895" y="5594"/>
                  </a:lnTo>
                  <a:lnTo>
                    <a:pt x="16116" y="5829"/>
                  </a:lnTo>
                  <a:lnTo>
                    <a:pt x="15465" y="6027"/>
                  </a:lnTo>
                  <a:lnTo>
                    <a:pt x="14861" y="6225"/>
                  </a:lnTo>
                  <a:lnTo>
                    <a:pt x="14289" y="6423"/>
                  </a:lnTo>
                  <a:lnTo>
                    <a:pt x="13748" y="6622"/>
                  </a:lnTo>
                  <a:lnTo>
                    <a:pt x="13240" y="6820"/>
                  </a:lnTo>
                  <a:lnTo>
                    <a:pt x="12763" y="7012"/>
                  </a:lnTo>
                  <a:lnTo>
                    <a:pt x="12318" y="7211"/>
                  </a:lnTo>
                  <a:lnTo>
                    <a:pt x="11889" y="7403"/>
                  </a:lnTo>
                  <a:lnTo>
                    <a:pt x="11507" y="7589"/>
                  </a:lnTo>
                  <a:lnTo>
                    <a:pt x="11142" y="7781"/>
                  </a:lnTo>
                  <a:lnTo>
                    <a:pt x="10808" y="7968"/>
                  </a:lnTo>
                  <a:lnTo>
                    <a:pt x="10506" y="8154"/>
                  </a:lnTo>
                  <a:lnTo>
                    <a:pt x="10220" y="8340"/>
                  </a:lnTo>
                  <a:lnTo>
                    <a:pt x="9966" y="8520"/>
                  </a:lnTo>
                  <a:lnTo>
                    <a:pt x="9743" y="8701"/>
                  </a:lnTo>
                  <a:lnTo>
                    <a:pt x="9536" y="8881"/>
                  </a:lnTo>
                  <a:lnTo>
                    <a:pt x="9346" y="9055"/>
                  </a:lnTo>
                  <a:lnTo>
                    <a:pt x="9171" y="9229"/>
                  </a:lnTo>
                  <a:lnTo>
                    <a:pt x="9028" y="9404"/>
                  </a:lnTo>
                  <a:lnTo>
                    <a:pt x="8917" y="9572"/>
                  </a:lnTo>
                  <a:lnTo>
                    <a:pt x="8805" y="9740"/>
                  </a:lnTo>
                  <a:lnTo>
                    <a:pt x="8726" y="9902"/>
                  </a:lnTo>
                  <a:lnTo>
                    <a:pt x="8646" y="10065"/>
                  </a:lnTo>
                  <a:lnTo>
                    <a:pt x="8599" y="10227"/>
                  </a:lnTo>
                  <a:lnTo>
                    <a:pt x="8567" y="10383"/>
                  </a:lnTo>
                  <a:lnTo>
                    <a:pt x="8535" y="10533"/>
                  </a:lnTo>
                  <a:lnTo>
                    <a:pt x="8535" y="10683"/>
                  </a:lnTo>
                  <a:lnTo>
                    <a:pt x="8535" y="10834"/>
                  </a:lnTo>
                  <a:lnTo>
                    <a:pt x="8551" y="10978"/>
                  </a:lnTo>
                  <a:lnTo>
                    <a:pt x="8583" y="11116"/>
                  </a:lnTo>
                  <a:lnTo>
                    <a:pt x="8631" y="11254"/>
                  </a:lnTo>
                  <a:lnTo>
                    <a:pt x="8678" y="11386"/>
                  </a:lnTo>
                  <a:lnTo>
                    <a:pt x="8090" y="11621"/>
                  </a:lnTo>
                  <a:lnTo>
                    <a:pt x="7502" y="11867"/>
                  </a:lnTo>
                  <a:lnTo>
                    <a:pt x="6898" y="12132"/>
                  </a:lnTo>
                  <a:lnTo>
                    <a:pt x="6294" y="12414"/>
                  </a:lnTo>
                  <a:lnTo>
                    <a:pt x="5690" y="12720"/>
                  </a:lnTo>
                  <a:lnTo>
                    <a:pt x="5070" y="13039"/>
                  </a:lnTo>
                  <a:lnTo>
                    <a:pt x="4466" y="13375"/>
                  </a:lnTo>
                  <a:lnTo>
                    <a:pt x="3847" y="13730"/>
                  </a:lnTo>
                  <a:lnTo>
                    <a:pt x="3545" y="13910"/>
                  </a:lnTo>
                  <a:lnTo>
                    <a:pt x="3259" y="14096"/>
                  </a:lnTo>
                  <a:lnTo>
                    <a:pt x="2972" y="14283"/>
                  </a:lnTo>
                  <a:lnTo>
                    <a:pt x="2718" y="14469"/>
                  </a:lnTo>
                  <a:lnTo>
                    <a:pt x="2464" y="14655"/>
                  </a:lnTo>
                  <a:lnTo>
                    <a:pt x="2225" y="14847"/>
                  </a:lnTo>
                  <a:lnTo>
                    <a:pt x="2003" y="15040"/>
                  </a:lnTo>
                  <a:lnTo>
                    <a:pt x="1796" y="15232"/>
                  </a:lnTo>
                  <a:lnTo>
                    <a:pt x="1590" y="15424"/>
                  </a:lnTo>
                  <a:lnTo>
                    <a:pt x="1415" y="15617"/>
                  </a:lnTo>
                  <a:lnTo>
                    <a:pt x="1240" y="15815"/>
                  </a:lnTo>
                  <a:lnTo>
                    <a:pt x="1081" y="16013"/>
                  </a:lnTo>
                  <a:lnTo>
                    <a:pt x="922" y="16211"/>
                  </a:lnTo>
                  <a:lnTo>
                    <a:pt x="795" y="16410"/>
                  </a:lnTo>
                  <a:lnTo>
                    <a:pt x="668" y="16608"/>
                  </a:lnTo>
                  <a:lnTo>
                    <a:pt x="541" y="16806"/>
                  </a:lnTo>
                  <a:lnTo>
                    <a:pt x="445" y="17010"/>
                  </a:lnTo>
                  <a:lnTo>
                    <a:pt x="350" y="17209"/>
                  </a:lnTo>
                  <a:lnTo>
                    <a:pt x="271" y="17413"/>
                  </a:lnTo>
                  <a:lnTo>
                    <a:pt x="207" y="17611"/>
                  </a:lnTo>
                  <a:lnTo>
                    <a:pt x="143" y="17816"/>
                  </a:lnTo>
                  <a:lnTo>
                    <a:pt x="96" y="18020"/>
                  </a:lnTo>
                  <a:lnTo>
                    <a:pt x="48" y="18224"/>
                  </a:lnTo>
                  <a:lnTo>
                    <a:pt x="32" y="18429"/>
                  </a:lnTo>
                  <a:lnTo>
                    <a:pt x="0" y="18633"/>
                  </a:lnTo>
                  <a:lnTo>
                    <a:pt x="0" y="18837"/>
                  </a:lnTo>
                  <a:lnTo>
                    <a:pt x="0" y="19041"/>
                  </a:lnTo>
                  <a:lnTo>
                    <a:pt x="16" y="19246"/>
                  </a:lnTo>
                  <a:lnTo>
                    <a:pt x="64" y="19654"/>
                  </a:lnTo>
                  <a:lnTo>
                    <a:pt x="159" y="20057"/>
                  </a:lnTo>
                  <a:lnTo>
                    <a:pt x="286" y="20465"/>
                  </a:lnTo>
                  <a:lnTo>
                    <a:pt x="445" y="20868"/>
                  </a:lnTo>
                  <a:lnTo>
                    <a:pt x="636" y="21271"/>
                  </a:lnTo>
                  <a:lnTo>
                    <a:pt x="874" y="21667"/>
                  </a:lnTo>
                  <a:lnTo>
                    <a:pt x="1129" y="22064"/>
                  </a:lnTo>
                  <a:lnTo>
                    <a:pt x="1415" y="22460"/>
                  </a:lnTo>
                  <a:lnTo>
                    <a:pt x="1733" y="22845"/>
                  </a:lnTo>
                  <a:lnTo>
                    <a:pt x="2082" y="23229"/>
                  </a:lnTo>
                  <a:lnTo>
                    <a:pt x="2464" y="23608"/>
                  </a:lnTo>
                  <a:lnTo>
                    <a:pt x="2861" y="23974"/>
                  </a:lnTo>
                  <a:lnTo>
                    <a:pt x="3274" y="24341"/>
                  </a:lnTo>
                  <a:lnTo>
                    <a:pt x="3735" y="24701"/>
                  </a:lnTo>
                  <a:lnTo>
                    <a:pt x="4196" y="25050"/>
                  </a:lnTo>
                  <a:lnTo>
                    <a:pt x="4689" y="25392"/>
                  </a:lnTo>
                  <a:lnTo>
                    <a:pt x="5198" y="25729"/>
                  </a:lnTo>
                  <a:lnTo>
                    <a:pt x="5738" y="26053"/>
                  </a:lnTo>
                  <a:lnTo>
                    <a:pt x="5420" y="26252"/>
                  </a:lnTo>
                  <a:lnTo>
                    <a:pt x="5134" y="26456"/>
                  </a:lnTo>
                  <a:lnTo>
                    <a:pt x="4880" y="26672"/>
                  </a:lnTo>
                  <a:lnTo>
                    <a:pt x="4641" y="26895"/>
                  </a:lnTo>
                  <a:lnTo>
                    <a:pt x="4435" y="27129"/>
                  </a:lnTo>
                  <a:lnTo>
                    <a:pt x="4260" y="27375"/>
                  </a:lnTo>
                  <a:lnTo>
                    <a:pt x="4101" y="27628"/>
                  </a:lnTo>
                  <a:lnTo>
                    <a:pt x="3974" y="27886"/>
                  </a:lnTo>
                  <a:lnTo>
                    <a:pt x="3910" y="28090"/>
                  </a:lnTo>
                  <a:lnTo>
                    <a:pt x="3878" y="28295"/>
                  </a:lnTo>
                  <a:lnTo>
                    <a:pt x="3894" y="28505"/>
                  </a:lnTo>
                  <a:lnTo>
                    <a:pt x="3926" y="28715"/>
                  </a:lnTo>
                  <a:lnTo>
                    <a:pt x="4006" y="28925"/>
                  </a:lnTo>
                  <a:lnTo>
                    <a:pt x="4117" y="29136"/>
                  </a:lnTo>
                  <a:lnTo>
                    <a:pt x="4276" y="29352"/>
                  </a:lnTo>
                  <a:lnTo>
                    <a:pt x="4451" y="29562"/>
                  </a:lnTo>
                  <a:lnTo>
                    <a:pt x="4673" y="29779"/>
                  </a:lnTo>
                  <a:lnTo>
                    <a:pt x="4927" y="29989"/>
                  </a:lnTo>
                  <a:lnTo>
                    <a:pt x="5213" y="30205"/>
                  </a:lnTo>
                  <a:lnTo>
                    <a:pt x="5547" y="30416"/>
                  </a:lnTo>
                  <a:lnTo>
                    <a:pt x="5897" y="30632"/>
                  </a:lnTo>
                  <a:lnTo>
                    <a:pt x="6294" y="30842"/>
                  </a:lnTo>
                  <a:lnTo>
                    <a:pt x="6723" y="31058"/>
                  </a:lnTo>
                  <a:lnTo>
                    <a:pt x="7184" y="31269"/>
                  </a:lnTo>
                  <a:lnTo>
                    <a:pt x="7741" y="31509"/>
                  </a:lnTo>
                  <a:lnTo>
                    <a:pt x="8360" y="31743"/>
                  </a:lnTo>
                  <a:lnTo>
                    <a:pt x="8996" y="31978"/>
                  </a:lnTo>
                  <a:lnTo>
                    <a:pt x="9680" y="32206"/>
                  </a:lnTo>
                  <a:lnTo>
                    <a:pt x="10395" y="32434"/>
                  </a:lnTo>
                  <a:lnTo>
                    <a:pt x="11126" y="32657"/>
                  </a:lnTo>
                  <a:lnTo>
                    <a:pt x="11905" y="32873"/>
                  </a:lnTo>
                  <a:lnTo>
                    <a:pt x="12715" y="33083"/>
                  </a:lnTo>
                  <a:lnTo>
                    <a:pt x="13542" y="33294"/>
                  </a:lnTo>
                  <a:lnTo>
                    <a:pt x="14400" y="33492"/>
                  </a:lnTo>
                  <a:lnTo>
                    <a:pt x="15274" y="33690"/>
                  </a:lnTo>
                  <a:lnTo>
                    <a:pt x="16180" y="33876"/>
                  </a:lnTo>
                  <a:lnTo>
                    <a:pt x="17086" y="34063"/>
                  </a:lnTo>
                  <a:lnTo>
                    <a:pt x="18024" y="34237"/>
                  </a:lnTo>
                  <a:lnTo>
                    <a:pt x="18977" y="34405"/>
                  </a:lnTo>
                  <a:lnTo>
                    <a:pt x="19947" y="34567"/>
                  </a:lnTo>
                  <a:lnTo>
                    <a:pt x="20916" y="34724"/>
                  </a:lnTo>
                  <a:lnTo>
                    <a:pt x="21902" y="34874"/>
                  </a:lnTo>
                  <a:lnTo>
                    <a:pt x="22903" y="35012"/>
                  </a:lnTo>
                  <a:lnTo>
                    <a:pt x="23904" y="35138"/>
                  </a:lnTo>
                  <a:lnTo>
                    <a:pt x="24921" y="35264"/>
                  </a:lnTo>
                  <a:lnTo>
                    <a:pt x="25923" y="35373"/>
                  </a:lnTo>
                  <a:lnTo>
                    <a:pt x="26940" y="35481"/>
                  </a:lnTo>
                  <a:lnTo>
                    <a:pt x="27957" y="35571"/>
                  </a:lnTo>
                  <a:lnTo>
                    <a:pt x="28958" y="35655"/>
                  </a:lnTo>
                  <a:lnTo>
                    <a:pt x="29960" y="35727"/>
                  </a:lnTo>
                  <a:lnTo>
                    <a:pt x="30961" y="35793"/>
                  </a:lnTo>
                  <a:lnTo>
                    <a:pt x="31962" y="35847"/>
                  </a:lnTo>
                  <a:lnTo>
                    <a:pt x="32932" y="35883"/>
                  </a:lnTo>
                  <a:lnTo>
                    <a:pt x="33901" y="35913"/>
                  </a:lnTo>
                  <a:lnTo>
                    <a:pt x="34871" y="35931"/>
                  </a:lnTo>
                  <a:lnTo>
                    <a:pt x="35809" y="35937"/>
                  </a:lnTo>
                  <a:lnTo>
                    <a:pt x="36524" y="35937"/>
                  </a:lnTo>
                  <a:lnTo>
                    <a:pt x="37223" y="35925"/>
                  </a:lnTo>
                  <a:lnTo>
                    <a:pt x="37906" y="35907"/>
                  </a:lnTo>
                  <a:lnTo>
                    <a:pt x="38574" y="35883"/>
                  </a:lnTo>
                  <a:lnTo>
                    <a:pt x="39226" y="35853"/>
                  </a:lnTo>
                  <a:lnTo>
                    <a:pt x="39861" y="35817"/>
                  </a:lnTo>
                  <a:lnTo>
                    <a:pt x="40481" y="35769"/>
                  </a:lnTo>
                  <a:lnTo>
                    <a:pt x="41085" y="35721"/>
                  </a:lnTo>
                  <a:lnTo>
                    <a:pt x="41673" y="35661"/>
                  </a:lnTo>
                  <a:lnTo>
                    <a:pt x="42261" y="35595"/>
                  </a:lnTo>
                  <a:lnTo>
                    <a:pt x="42818" y="35523"/>
                  </a:lnTo>
                  <a:lnTo>
                    <a:pt x="43358" y="35445"/>
                  </a:lnTo>
                  <a:lnTo>
                    <a:pt x="43882" y="35361"/>
                  </a:lnTo>
                  <a:lnTo>
                    <a:pt x="44391" y="35270"/>
                  </a:lnTo>
                  <a:lnTo>
                    <a:pt x="44868" y="35174"/>
                  </a:lnTo>
                  <a:lnTo>
                    <a:pt x="45345" y="35072"/>
                  </a:lnTo>
                  <a:lnTo>
                    <a:pt x="45806" y="34964"/>
                  </a:lnTo>
                  <a:lnTo>
                    <a:pt x="46251" y="34844"/>
                  </a:lnTo>
                  <a:lnTo>
                    <a:pt x="46664" y="34724"/>
                  </a:lnTo>
                  <a:lnTo>
                    <a:pt x="47061" y="34592"/>
                  </a:lnTo>
                  <a:lnTo>
                    <a:pt x="47458" y="34459"/>
                  </a:lnTo>
                  <a:lnTo>
                    <a:pt x="47824" y="34315"/>
                  </a:lnTo>
                  <a:lnTo>
                    <a:pt x="48174" y="34171"/>
                  </a:lnTo>
                  <a:lnTo>
                    <a:pt x="48492" y="34015"/>
                  </a:lnTo>
                  <a:lnTo>
                    <a:pt x="48809" y="33858"/>
                  </a:lnTo>
                  <a:lnTo>
                    <a:pt x="49096" y="33690"/>
                  </a:lnTo>
                  <a:lnTo>
                    <a:pt x="49382" y="33522"/>
                  </a:lnTo>
                  <a:lnTo>
                    <a:pt x="49636" y="33342"/>
                  </a:lnTo>
                  <a:lnTo>
                    <a:pt x="49858" y="33161"/>
                  </a:lnTo>
                  <a:lnTo>
                    <a:pt x="50081" y="32969"/>
                  </a:lnTo>
                  <a:lnTo>
                    <a:pt x="50272" y="32777"/>
                  </a:lnTo>
                  <a:lnTo>
                    <a:pt x="50446" y="32573"/>
                  </a:lnTo>
                  <a:lnTo>
                    <a:pt x="50748" y="32188"/>
                  </a:lnTo>
                  <a:lnTo>
                    <a:pt x="51273" y="32272"/>
                  </a:lnTo>
                  <a:lnTo>
                    <a:pt x="51797" y="32350"/>
                  </a:lnTo>
                  <a:lnTo>
                    <a:pt x="52338" y="32422"/>
                  </a:lnTo>
                  <a:lnTo>
                    <a:pt x="52878" y="32495"/>
                  </a:lnTo>
                  <a:lnTo>
                    <a:pt x="53419" y="32561"/>
                  </a:lnTo>
                  <a:lnTo>
                    <a:pt x="53959" y="32615"/>
                  </a:lnTo>
                  <a:lnTo>
                    <a:pt x="54499" y="32669"/>
                  </a:lnTo>
                  <a:lnTo>
                    <a:pt x="55056" y="32717"/>
                  </a:lnTo>
                  <a:lnTo>
                    <a:pt x="55596" y="32759"/>
                  </a:lnTo>
                  <a:lnTo>
                    <a:pt x="56152" y="32801"/>
                  </a:lnTo>
                  <a:lnTo>
                    <a:pt x="56693" y="32831"/>
                  </a:lnTo>
                  <a:lnTo>
                    <a:pt x="57249" y="32855"/>
                  </a:lnTo>
                  <a:lnTo>
                    <a:pt x="57805" y="32879"/>
                  </a:lnTo>
                  <a:lnTo>
                    <a:pt x="58346" y="32891"/>
                  </a:lnTo>
                  <a:lnTo>
                    <a:pt x="58902" y="32897"/>
                  </a:lnTo>
                  <a:lnTo>
                    <a:pt x="59442" y="32903"/>
                  </a:lnTo>
                  <a:lnTo>
                    <a:pt x="59998" y="32897"/>
                  </a:lnTo>
                  <a:lnTo>
                    <a:pt x="60571" y="32891"/>
                  </a:lnTo>
                  <a:lnTo>
                    <a:pt x="61127" y="32873"/>
                  </a:lnTo>
                  <a:lnTo>
                    <a:pt x="61667" y="32855"/>
                  </a:lnTo>
                  <a:lnTo>
                    <a:pt x="62224" y="32825"/>
                  </a:lnTo>
                  <a:lnTo>
                    <a:pt x="62764" y="32789"/>
                  </a:lnTo>
                  <a:lnTo>
                    <a:pt x="63304" y="32753"/>
                  </a:lnTo>
                  <a:lnTo>
                    <a:pt x="63829" y="32705"/>
                  </a:lnTo>
                  <a:lnTo>
                    <a:pt x="64353" y="32651"/>
                  </a:lnTo>
                  <a:lnTo>
                    <a:pt x="64862" y="32591"/>
                  </a:lnTo>
                  <a:lnTo>
                    <a:pt x="65386" y="32531"/>
                  </a:lnTo>
                  <a:lnTo>
                    <a:pt x="65879" y="32458"/>
                  </a:lnTo>
                  <a:lnTo>
                    <a:pt x="66388" y="32380"/>
                  </a:lnTo>
                  <a:lnTo>
                    <a:pt x="66880" y="32302"/>
                  </a:lnTo>
                  <a:lnTo>
                    <a:pt x="67357" y="32212"/>
                  </a:lnTo>
                  <a:lnTo>
                    <a:pt x="67834" y="32116"/>
                  </a:lnTo>
                  <a:lnTo>
                    <a:pt x="68311" y="32020"/>
                  </a:lnTo>
                  <a:lnTo>
                    <a:pt x="68772" y="31912"/>
                  </a:lnTo>
                  <a:lnTo>
                    <a:pt x="69233" y="31804"/>
                  </a:lnTo>
                  <a:lnTo>
                    <a:pt x="69678" y="31689"/>
                  </a:lnTo>
                  <a:lnTo>
                    <a:pt x="70123" y="31563"/>
                  </a:lnTo>
                  <a:lnTo>
                    <a:pt x="70552" y="31437"/>
                  </a:lnTo>
                  <a:lnTo>
                    <a:pt x="70981" y="31305"/>
                  </a:lnTo>
                  <a:lnTo>
                    <a:pt x="71394" y="31167"/>
                  </a:lnTo>
                  <a:lnTo>
                    <a:pt x="71791" y="31022"/>
                  </a:lnTo>
                  <a:lnTo>
                    <a:pt x="72189" y="30872"/>
                  </a:lnTo>
                  <a:lnTo>
                    <a:pt x="72586" y="30716"/>
                  </a:lnTo>
                  <a:lnTo>
                    <a:pt x="72968" y="30560"/>
                  </a:lnTo>
                  <a:lnTo>
                    <a:pt x="73333" y="30392"/>
                  </a:lnTo>
                  <a:lnTo>
                    <a:pt x="73699" y="30223"/>
                  </a:lnTo>
                  <a:lnTo>
                    <a:pt x="74048" y="30049"/>
                  </a:lnTo>
                  <a:lnTo>
                    <a:pt x="74382" y="29863"/>
                  </a:lnTo>
                  <a:lnTo>
                    <a:pt x="74795" y="29640"/>
                  </a:lnTo>
                  <a:lnTo>
                    <a:pt x="75177" y="29418"/>
                  </a:lnTo>
                  <a:lnTo>
                    <a:pt x="75542" y="29196"/>
                  </a:lnTo>
                  <a:lnTo>
                    <a:pt x="75876" y="28980"/>
                  </a:lnTo>
                  <a:lnTo>
                    <a:pt x="76194" y="28763"/>
                  </a:lnTo>
                  <a:lnTo>
                    <a:pt x="76480" y="28553"/>
                  </a:lnTo>
                  <a:lnTo>
                    <a:pt x="76766" y="28349"/>
                  </a:lnTo>
                  <a:lnTo>
                    <a:pt x="77020" y="28144"/>
                  </a:lnTo>
                  <a:lnTo>
                    <a:pt x="77259" y="27946"/>
                  </a:lnTo>
                  <a:lnTo>
                    <a:pt x="77481" y="27748"/>
                  </a:lnTo>
                  <a:lnTo>
                    <a:pt x="77672" y="27549"/>
                  </a:lnTo>
                  <a:lnTo>
                    <a:pt x="77863" y="27363"/>
                  </a:lnTo>
                  <a:lnTo>
                    <a:pt x="78022" y="27171"/>
                  </a:lnTo>
                  <a:lnTo>
                    <a:pt x="78165" y="26991"/>
                  </a:lnTo>
                  <a:lnTo>
                    <a:pt x="78308" y="26810"/>
                  </a:lnTo>
                  <a:lnTo>
                    <a:pt x="78419" y="26630"/>
                  </a:lnTo>
                  <a:lnTo>
                    <a:pt x="78530" y="26456"/>
                  </a:lnTo>
                  <a:lnTo>
                    <a:pt x="78610" y="26288"/>
                  </a:lnTo>
                  <a:lnTo>
                    <a:pt x="78689" y="26119"/>
                  </a:lnTo>
                  <a:lnTo>
                    <a:pt x="78753" y="25951"/>
                  </a:lnTo>
                  <a:lnTo>
                    <a:pt x="78801" y="25789"/>
                  </a:lnTo>
                  <a:lnTo>
                    <a:pt x="78832" y="25633"/>
                  </a:lnTo>
                  <a:lnTo>
                    <a:pt x="78848" y="25483"/>
                  </a:lnTo>
                  <a:lnTo>
                    <a:pt x="78864" y="25332"/>
                  </a:lnTo>
                  <a:lnTo>
                    <a:pt x="78864" y="25182"/>
                  </a:lnTo>
                  <a:lnTo>
                    <a:pt x="78848" y="25038"/>
                  </a:lnTo>
                  <a:lnTo>
                    <a:pt x="78832" y="24900"/>
                  </a:lnTo>
                  <a:lnTo>
                    <a:pt x="78801" y="24762"/>
                  </a:lnTo>
                  <a:lnTo>
                    <a:pt x="78721" y="24497"/>
                  </a:lnTo>
                  <a:lnTo>
                    <a:pt x="78610" y="24251"/>
                  </a:lnTo>
                  <a:lnTo>
                    <a:pt x="79103" y="24179"/>
                  </a:lnTo>
                  <a:lnTo>
                    <a:pt x="79579" y="24107"/>
                  </a:lnTo>
                  <a:lnTo>
                    <a:pt x="80072" y="24028"/>
                  </a:lnTo>
                  <a:lnTo>
                    <a:pt x="80565" y="23938"/>
                  </a:lnTo>
                  <a:lnTo>
                    <a:pt x="81042" y="23842"/>
                  </a:lnTo>
                  <a:lnTo>
                    <a:pt x="81518" y="23734"/>
                  </a:lnTo>
                  <a:lnTo>
                    <a:pt x="81995" y="23626"/>
                  </a:lnTo>
                  <a:lnTo>
                    <a:pt x="82456" y="23500"/>
                  </a:lnTo>
                  <a:lnTo>
                    <a:pt x="82917" y="23368"/>
                  </a:lnTo>
                  <a:lnTo>
                    <a:pt x="83362" y="23229"/>
                  </a:lnTo>
                  <a:lnTo>
                    <a:pt x="83807" y="23079"/>
                  </a:lnTo>
                  <a:lnTo>
                    <a:pt x="84236" y="22917"/>
                  </a:lnTo>
                  <a:lnTo>
                    <a:pt x="84665" y="22749"/>
                  </a:lnTo>
                  <a:lnTo>
                    <a:pt x="85063" y="22562"/>
                  </a:lnTo>
                  <a:lnTo>
                    <a:pt x="85460" y="22370"/>
                  </a:lnTo>
                  <a:lnTo>
                    <a:pt x="85825" y="22166"/>
                  </a:lnTo>
                  <a:lnTo>
                    <a:pt x="86191" y="21950"/>
                  </a:lnTo>
                  <a:lnTo>
                    <a:pt x="86541" y="21727"/>
                  </a:lnTo>
                  <a:lnTo>
                    <a:pt x="86859" y="21487"/>
                  </a:lnTo>
                  <a:lnTo>
                    <a:pt x="87176" y="21235"/>
                  </a:lnTo>
                  <a:lnTo>
                    <a:pt x="87463" y="20964"/>
                  </a:lnTo>
                  <a:lnTo>
                    <a:pt x="87717" y="20688"/>
                  </a:lnTo>
                  <a:lnTo>
                    <a:pt x="87955" y="20399"/>
                  </a:lnTo>
                  <a:lnTo>
                    <a:pt x="88178" y="20093"/>
                  </a:lnTo>
                  <a:lnTo>
                    <a:pt x="88368" y="19768"/>
                  </a:lnTo>
                  <a:lnTo>
                    <a:pt x="88543" y="19438"/>
                  </a:lnTo>
                  <a:lnTo>
                    <a:pt x="88686" y="19089"/>
                  </a:lnTo>
                  <a:lnTo>
                    <a:pt x="88798" y="18723"/>
                  </a:lnTo>
                  <a:lnTo>
                    <a:pt x="88877" y="18344"/>
                  </a:lnTo>
                  <a:lnTo>
                    <a:pt x="88941" y="17948"/>
                  </a:lnTo>
                  <a:lnTo>
                    <a:pt x="88956" y="17539"/>
                  </a:lnTo>
                  <a:lnTo>
                    <a:pt x="88941" y="17113"/>
                  </a:lnTo>
                  <a:lnTo>
                    <a:pt x="88893" y="16602"/>
                  </a:lnTo>
                  <a:lnTo>
                    <a:pt x="88813" y="16103"/>
                  </a:lnTo>
                  <a:lnTo>
                    <a:pt x="88702" y="15623"/>
                  </a:lnTo>
                  <a:lnTo>
                    <a:pt x="88543" y="15154"/>
                  </a:lnTo>
                  <a:lnTo>
                    <a:pt x="88368" y="14709"/>
                  </a:lnTo>
                  <a:lnTo>
                    <a:pt x="88146" y="14271"/>
                  </a:lnTo>
                  <a:lnTo>
                    <a:pt x="87908" y="13850"/>
                  </a:lnTo>
                  <a:lnTo>
                    <a:pt x="87637" y="13447"/>
                  </a:lnTo>
                  <a:lnTo>
                    <a:pt x="87335" y="13057"/>
                  </a:lnTo>
                  <a:lnTo>
                    <a:pt x="87017" y="12678"/>
                  </a:lnTo>
                  <a:lnTo>
                    <a:pt x="86668" y="12318"/>
                  </a:lnTo>
                  <a:lnTo>
                    <a:pt x="86302" y="11969"/>
                  </a:lnTo>
                  <a:lnTo>
                    <a:pt x="85905" y="11639"/>
                  </a:lnTo>
                  <a:lnTo>
                    <a:pt x="85492" y="11326"/>
                  </a:lnTo>
                  <a:lnTo>
                    <a:pt x="85047" y="11020"/>
                  </a:lnTo>
                  <a:lnTo>
                    <a:pt x="84586" y="10738"/>
                  </a:lnTo>
                  <a:lnTo>
                    <a:pt x="84109" y="10461"/>
                  </a:lnTo>
                  <a:lnTo>
                    <a:pt x="83616" y="10203"/>
                  </a:lnTo>
                  <a:lnTo>
                    <a:pt x="83108" y="9962"/>
                  </a:lnTo>
                  <a:lnTo>
                    <a:pt x="82583" y="9734"/>
                  </a:lnTo>
                  <a:lnTo>
                    <a:pt x="82043" y="9518"/>
                  </a:lnTo>
                  <a:lnTo>
                    <a:pt x="81502" y="9314"/>
                  </a:lnTo>
                  <a:lnTo>
                    <a:pt x="80930" y="9127"/>
                  </a:lnTo>
                  <a:lnTo>
                    <a:pt x="80358" y="8959"/>
                  </a:lnTo>
                  <a:lnTo>
                    <a:pt x="79786" y="8803"/>
                  </a:lnTo>
                  <a:lnTo>
                    <a:pt x="79182" y="8659"/>
                  </a:lnTo>
                  <a:lnTo>
                    <a:pt x="78594" y="8526"/>
                  </a:lnTo>
                  <a:lnTo>
                    <a:pt x="77990" y="8412"/>
                  </a:lnTo>
                  <a:lnTo>
                    <a:pt x="77370" y="8310"/>
                  </a:lnTo>
                  <a:lnTo>
                    <a:pt x="76750" y="8220"/>
                  </a:lnTo>
                  <a:lnTo>
                    <a:pt x="76130" y="8148"/>
                  </a:lnTo>
                  <a:lnTo>
                    <a:pt x="75511" y="8088"/>
                  </a:lnTo>
                  <a:lnTo>
                    <a:pt x="75288" y="7757"/>
                  </a:lnTo>
                  <a:lnTo>
                    <a:pt x="75018" y="7421"/>
                  </a:lnTo>
                  <a:lnTo>
                    <a:pt x="74716" y="7078"/>
                  </a:lnTo>
                  <a:lnTo>
                    <a:pt x="74382" y="6730"/>
                  </a:lnTo>
                  <a:lnTo>
                    <a:pt x="74017" y="6381"/>
                  </a:lnTo>
                  <a:lnTo>
                    <a:pt x="73619" y="6033"/>
                  </a:lnTo>
                  <a:lnTo>
                    <a:pt x="73206" y="5684"/>
                  </a:lnTo>
                  <a:lnTo>
                    <a:pt x="72745" y="5342"/>
                  </a:lnTo>
                  <a:lnTo>
                    <a:pt x="72252" y="4993"/>
                  </a:lnTo>
                  <a:lnTo>
                    <a:pt x="71744" y="4651"/>
                  </a:lnTo>
                  <a:lnTo>
                    <a:pt x="71203" y="4314"/>
                  </a:lnTo>
                  <a:lnTo>
                    <a:pt x="70631" y="3984"/>
                  </a:lnTo>
                  <a:lnTo>
                    <a:pt x="70027" y="3659"/>
                  </a:lnTo>
                  <a:lnTo>
                    <a:pt x="69407" y="3335"/>
                  </a:lnTo>
                  <a:lnTo>
                    <a:pt x="68756" y="3029"/>
                  </a:lnTo>
                  <a:lnTo>
                    <a:pt x="68088" y="2728"/>
                  </a:lnTo>
                  <a:lnTo>
                    <a:pt x="67389" y="2434"/>
                  </a:lnTo>
                  <a:lnTo>
                    <a:pt x="67039" y="2296"/>
                  </a:lnTo>
                  <a:lnTo>
                    <a:pt x="66674" y="2151"/>
                  </a:lnTo>
                  <a:lnTo>
                    <a:pt x="66292" y="2019"/>
                  </a:lnTo>
                  <a:lnTo>
                    <a:pt x="65927" y="1887"/>
                  </a:lnTo>
                  <a:lnTo>
                    <a:pt x="65545" y="1761"/>
                  </a:lnTo>
                  <a:lnTo>
                    <a:pt x="65164" y="1635"/>
                  </a:lnTo>
                  <a:lnTo>
                    <a:pt x="64767" y="1508"/>
                  </a:lnTo>
                  <a:lnTo>
                    <a:pt x="64369" y="1394"/>
                  </a:lnTo>
                  <a:lnTo>
                    <a:pt x="63972" y="1280"/>
                  </a:lnTo>
                  <a:lnTo>
                    <a:pt x="63559" y="1166"/>
                  </a:lnTo>
                  <a:lnTo>
                    <a:pt x="63145" y="1064"/>
                  </a:lnTo>
                  <a:lnTo>
                    <a:pt x="62732" y="962"/>
                  </a:lnTo>
                  <a:lnTo>
                    <a:pt x="62319" y="866"/>
                  </a:lnTo>
                  <a:lnTo>
                    <a:pt x="61890" y="769"/>
                  </a:lnTo>
                  <a:lnTo>
                    <a:pt x="61461" y="685"/>
                  </a:lnTo>
                  <a:lnTo>
                    <a:pt x="61016" y="601"/>
                  </a:lnTo>
                  <a:lnTo>
                    <a:pt x="60587" y="523"/>
                  </a:lnTo>
                  <a:lnTo>
                    <a:pt x="60142" y="445"/>
                  </a:lnTo>
                  <a:lnTo>
                    <a:pt x="59681" y="379"/>
                  </a:lnTo>
                  <a:lnTo>
                    <a:pt x="59236" y="313"/>
                  </a:lnTo>
                  <a:lnTo>
                    <a:pt x="58775" y="259"/>
                  </a:lnTo>
                  <a:lnTo>
                    <a:pt x="58314" y="205"/>
                  </a:lnTo>
                  <a:lnTo>
                    <a:pt x="57853" y="157"/>
                  </a:lnTo>
                  <a:lnTo>
                    <a:pt x="57376" y="120"/>
                  </a:lnTo>
                  <a:lnTo>
                    <a:pt x="56899" y="84"/>
                  </a:lnTo>
                  <a:lnTo>
                    <a:pt x="56422" y="54"/>
                  </a:lnTo>
                  <a:lnTo>
                    <a:pt x="55946" y="30"/>
                  </a:lnTo>
                  <a:lnTo>
                    <a:pt x="55469" y="12"/>
                  </a:lnTo>
                  <a:lnTo>
                    <a:pt x="54976" y="6"/>
                  </a:lnTo>
                  <a:lnTo>
                    <a:pt x="5448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4" name="Google Shape;354;p19"/>
            <p:cNvSpPr/>
            <p:nvPr/>
          </p:nvSpPr>
          <p:spPr>
            <a:xfrm>
              <a:off x="7690883" y="4196250"/>
              <a:ext cx="352351" cy="300300"/>
            </a:xfrm>
            <a:custGeom>
              <a:avLst/>
              <a:gdLst/>
              <a:ahLst/>
              <a:cxnLst/>
              <a:rect l="l" t="t" r="r" b="b"/>
              <a:pathLst>
                <a:path w="31772" h="12012" extrusionOk="0">
                  <a:moveTo>
                    <a:pt x="16132" y="1"/>
                  </a:moveTo>
                  <a:lnTo>
                    <a:pt x="15369" y="7"/>
                  </a:lnTo>
                  <a:lnTo>
                    <a:pt x="14606" y="19"/>
                  </a:lnTo>
                  <a:lnTo>
                    <a:pt x="13844" y="49"/>
                  </a:lnTo>
                  <a:lnTo>
                    <a:pt x="13097" y="97"/>
                  </a:lnTo>
                  <a:lnTo>
                    <a:pt x="12350" y="151"/>
                  </a:lnTo>
                  <a:lnTo>
                    <a:pt x="11603" y="223"/>
                  </a:lnTo>
                  <a:lnTo>
                    <a:pt x="10871" y="307"/>
                  </a:lnTo>
                  <a:lnTo>
                    <a:pt x="10156" y="403"/>
                  </a:lnTo>
                  <a:lnTo>
                    <a:pt x="9457" y="517"/>
                  </a:lnTo>
                  <a:lnTo>
                    <a:pt x="8758" y="638"/>
                  </a:lnTo>
                  <a:lnTo>
                    <a:pt x="8090" y="776"/>
                  </a:lnTo>
                  <a:lnTo>
                    <a:pt x="7423" y="926"/>
                  </a:lnTo>
                  <a:lnTo>
                    <a:pt x="6787" y="1082"/>
                  </a:lnTo>
                  <a:lnTo>
                    <a:pt x="6167" y="1257"/>
                  </a:lnTo>
                  <a:lnTo>
                    <a:pt x="5865" y="1347"/>
                  </a:lnTo>
                  <a:lnTo>
                    <a:pt x="5563" y="1443"/>
                  </a:lnTo>
                  <a:lnTo>
                    <a:pt x="5277" y="1539"/>
                  </a:lnTo>
                  <a:lnTo>
                    <a:pt x="4991" y="1641"/>
                  </a:lnTo>
                  <a:lnTo>
                    <a:pt x="4705" y="1743"/>
                  </a:lnTo>
                  <a:lnTo>
                    <a:pt x="4435" y="1845"/>
                  </a:lnTo>
                  <a:lnTo>
                    <a:pt x="4164" y="1954"/>
                  </a:lnTo>
                  <a:lnTo>
                    <a:pt x="3894" y="2068"/>
                  </a:lnTo>
                  <a:lnTo>
                    <a:pt x="3640" y="2182"/>
                  </a:lnTo>
                  <a:lnTo>
                    <a:pt x="3386" y="2296"/>
                  </a:lnTo>
                  <a:lnTo>
                    <a:pt x="3147" y="2416"/>
                  </a:lnTo>
                  <a:lnTo>
                    <a:pt x="2909" y="2542"/>
                  </a:lnTo>
                  <a:lnTo>
                    <a:pt x="2686" y="2669"/>
                  </a:lnTo>
                  <a:lnTo>
                    <a:pt x="2464" y="2795"/>
                  </a:lnTo>
                  <a:lnTo>
                    <a:pt x="2257" y="2927"/>
                  </a:lnTo>
                  <a:lnTo>
                    <a:pt x="2050" y="3059"/>
                  </a:lnTo>
                  <a:lnTo>
                    <a:pt x="1844" y="3197"/>
                  </a:lnTo>
                  <a:lnTo>
                    <a:pt x="1669" y="3336"/>
                  </a:lnTo>
                  <a:lnTo>
                    <a:pt x="1494" y="3474"/>
                  </a:lnTo>
                  <a:lnTo>
                    <a:pt x="1319" y="3612"/>
                  </a:lnTo>
                  <a:lnTo>
                    <a:pt x="1160" y="3750"/>
                  </a:lnTo>
                  <a:lnTo>
                    <a:pt x="1017" y="3894"/>
                  </a:lnTo>
                  <a:lnTo>
                    <a:pt x="890" y="4033"/>
                  </a:lnTo>
                  <a:lnTo>
                    <a:pt x="763" y="4177"/>
                  </a:lnTo>
                  <a:lnTo>
                    <a:pt x="636" y="4321"/>
                  </a:lnTo>
                  <a:lnTo>
                    <a:pt x="541" y="4459"/>
                  </a:lnTo>
                  <a:lnTo>
                    <a:pt x="445" y="4603"/>
                  </a:lnTo>
                  <a:lnTo>
                    <a:pt x="350" y="4748"/>
                  </a:lnTo>
                  <a:lnTo>
                    <a:pt x="270" y="4892"/>
                  </a:lnTo>
                  <a:lnTo>
                    <a:pt x="207" y="5042"/>
                  </a:lnTo>
                  <a:lnTo>
                    <a:pt x="143" y="5186"/>
                  </a:lnTo>
                  <a:lnTo>
                    <a:pt x="96" y="5330"/>
                  </a:lnTo>
                  <a:lnTo>
                    <a:pt x="32" y="5619"/>
                  </a:lnTo>
                  <a:lnTo>
                    <a:pt x="0" y="5913"/>
                  </a:lnTo>
                  <a:lnTo>
                    <a:pt x="16" y="6202"/>
                  </a:lnTo>
                  <a:lnTo>
                    <a:pt x="64" y="6490"/>
                  </a:lnTo>
                  <a:lnTo>
                    <a:pt x="143" y="6778"/>
                  </a:lnTo>
                  <a:lnTo>
                    <a:pt x="255" y="7061"/>
                  </a:lnTo>
                  <a:lnTo>
                    <a:pt x="398" y="7343"/>
                  </a:lnTo>
                  <a:lnTo>
                    <a:pt x="588" y="7626"/>
                  </a:lnTo>
                  <a:lnTo>
                    <a:pt x="811" y="7902"/>
                  </a:lnTo>
                  <a:lnTo>
                    <a:pt x="1081" y="8172"/>
                  </a:lnTo>
                  <a:lnTo>
                    <a:pt x="1367" y="8437"/>
                  </a:lnTo>
                  <a:lnTo>
                    <a:pt x="1685" y="8701"/>
                  </a:lnTo>
                  <a:lnTo>
                    <a:pt x="2050" y="8954"/>
                  </a:lnTo>
                  <a:lnTo>
                    <a:pt x="2448" y="9206"/>
                  </a:lnTo>
                  <a:lnTo>
                    <a:pt x="2861" y="9446"/>
                  </a:lnTo>
                  <a:lnTo>
                    <a:pt x="3322" y="9681"/>
                  </a:lnTo>
                  <a:lnTo>
                    <a:pt x="3560" y="9795"/>
                  </a:lnTo>
                  <a:lnTo>
                    <a:pt x="3815" y="9909"/>
                  </a:lnTo>
                  <a:lnTo>
                    <a:pt x="4069" y="10017"/>
                  </a:lnTo>
                  <a:lnTo>
                    <a:pt x="4339" y="10125"/>
                  </a:lnTo>
                  <a:lnTo>
                    <a:pt x="4609" y="10233"/>
                  </a:lnTo>
                  <a:lnTo>
                    <a:pt x="4880" y="10335"/>
                  </a:lnTo>
                  <a:lnTo>
                    <a:pt x="5166" y="10438"/>
                  </a:lnTo>
                  <a:lnTo>
                    <a:pt x="5468" y="10540"/>
                  </a:lnTo>
                  <a:lnTo>
                    <a:pt x="5770" y="10636"/>
                  </a:lnTo>
                  <a:lnTo>
                    <a:pt x="6087" y="10732"/>
                  </a:lnTo>
                  <a:lnTo>
                    <a:pt x="6405" y="10822"/>
                  </a:lnTo>
                  <a:lnTo>
                    <a:pt x="6723" y="10912"/>
                  </a:lnTo>
                  <a:lnTo>
                    <a:pt x="7057" y="10996"/>
                  </a:lnTo>
                  <a:lnTo>
                    <a:pt x="7391" y="11081"/>
                  </a:lnTo>
                  <a:lnTo>
                    <a:pt x="7740" y="11159"/>
                  </a:lnTo>
                  <a:lnTo>
                    <a:pt x="8106" y="11237"/>
                  </a:lnTo>
                  <a:lnTo>
                    <a:pt x="8456" y="11315"/>
                  </a:lnTo>
                  <a:lnTo>
                    <a:pt x="8821" y="11381"/>
                  </a:lnTo>
                  <a:lnTo>
                    <a:pt x="9187" y="11447"/>
                  </a:lnTo>
                  <a:lnTo>
                    <a:pt x="9552" y="11513"/>
                  </a:lnTo>
                  <a:lnTo>
                    <a:pt x="9918" y="11573"/>
                  </a:lnTo>
                  <a:lnTo>
                    <a:pt x="10299" y="11627"/>
                  </a:lnTo>
                  <a:lnTo>
                    <a:pt x="10665" y="11675"/>
                  </a:lnTo>
                  <a:lnTo>
                    <a:pt x="11046" y="11723"/>
                  </a:lnTo>
                  <a:lnTo>
                    <a:pt x="11428" y="11772"/>
                  </a:lnTo>
                  <a:lnTo>
                    <a:pt x="11809" y="11808"/>
                  </a:lnTo>
                  <a:lnTo>
                    <a:pt x="12191" y="11844"/>
                  </a:lnTo>
                  <a:lnTo>
                    <a:pt x="12572" y="11880"/>
                  </a:lnTo>
                  <a:lnTo>
                    <a:pt x="12953" y="11910"/>
                  </a:lnTo>
                  <a:lnTo>
                    <a:pt x="13335" y="11934"/>
                  </a:lnTo>
                  <a:lnTo>
                    <a:pt x="13716" y="11958"/>
                  </a:lnTo>
                  <a:lnTo>
                    <a:pt x="14098" y="11976"/>
                  </a:lnTo>
                  <a:lnTo>
                    <a:pt x="14861" y="12000"/>
                  </a:lnTo>
                  <a:lnTo>
                    <a:pt x="15639" y="12012"/>
                  </a:lnTo>
                  <a:lnTo>
                    <a:pt x="16402" y="12006"/>
                  </a:lnTo>
                  <a:lnTo>
                    <a:pt x="17165" y="11994"/>
                  </a:lnTo>
                  <a:lnTo>
                    <a:pt x="17928" y="11958"/>
                  </a:lnTo>
                  <a:lnTo>
                    <a:pt x="18675" y="11916"/>
                  </a:lnTo>
                  <a:lnTo>
                    <a:pt x="19422" y="11862"/>
                  </a:lnTo>
                  <a:lnTo>
                    <a:pt x="20169" y="11790"/>
                  </a:lnTo>
                  <a:lnTo>
                    <a:pt x="20900" y="11705"/>
                  </a:lnTo>
                  <a:lnTo>
                    <a:pt x="21615" y="11609"/>
                  </a:lnTo>
                  <a:lnTo>
                    <a:pt x="22315" y="11495"/>
                  </a:lnTo>
                  <a:lnTo>
                    <a:pt x="23014" y="11375"/>
                  </a:lnTo>
                  <a:lnTo>
                    <a:pt x="23682" y="11237"/>
                  </a:lnTo>
                  <a:lnTo>
                    <a:pt x="24349" y="11087"/>
                  </a:lnTo>
                  <a:lnTo>
                    <a:pt x="24985" y="10930"/>
                  </a:lnTo>
                  <a:lnTo>
                    <a:pt x="25605" y="10756"/>
                  </a:lnTo>
                  <a:lnTo>
                    <a:pt x="25907" y="10666"/>
                  </a:lnTo>
                  <a:lnTo>
                    <a:pt x="26209" y="10570"/>
                  </a:lnTo>
                  <a:lnTo>
                    <a:pt x="26495" y="10474"/>
                  </a:lnTo>
                  <a:lnTo>
                    <a:pt x="26781" y="10372"/>
                  </a:lnTo>
                  <a:lnTo>
                    <a:pt x="27067" y="10269"/>
                  </a:lnTo>
                  <a:lnTo>
                    <a:pt x="27337" y="10167"/>
                  </a:lnTo>
                  <a:lnTo>
                    <a:pt x="27607" y="10059"/>
                  </a:lnTo>
                  <a:lnTo>
                    <a:pt x="27877" y="9945"/>
                  </a:lnTo>
                  <a:lnTo>
                    <a:pt x="28132" y="9831"/>
                  </a:lnTo>
                  <a:lnTo>
                    <a:pt x="28386" y="9711"/>
                  </a:lnTo>
                  <a:lnTo>
                    <a:pt x="28624" y="9590"/>
                  </a:lnTo>
                  <a:lnTo>
                    <a:pt x="28863" y="9470"/>
                  </a:lnTo>
                  <a:lnTo>
                    <a:pt x="29085" y="9344"/>
                  </a:lnTo>
                  <a:lnTo>
                    <a:pt x="29308" y="9218"/>
                  </a:lnTo>
                  <a:lnTo>
                    <a:pt x="29515" y="9086"/>
                  </a:lnTo>
                  <a:lnTo>
                    <a:pt x="29721" y="8954"/>
                  </a:lnTo>
                  <a:lnTo>
                    <a:pt x="29928" y="8815"/>
                  </a:lnTo>
                  <a:lnTo>
                    <a:pt x="30103" y="8677"/>
                  </a:lnTo>
                  <a:lnTo>
                    <a:pt x="30293" y="8539"/>
                  </a:lnTo>
                  <a:lnTo>
                    <a:pt x="30452" y="8401"/>
                  </a:lnTo>
                  <a:lnTo>
                    <a:pt x="30611" y="8263"/>
                  </a:lnTo>
                  <a:lnTo>
                    <a:pt x="30754" y="8118"/>
                  </a:lnTo>
                  <a:lnTo>
                    <a:pt x="30881" y="7980"/>
                  </a:lnTo>
                  <a:lnTo>
                    <a:pt x="31009" y="7836"/>
                  </a:lnTo>
                  <a:lnTo>
                    <a:pt x="31136" y="7692"/>
                  </a:lnTo>
                  <a:lnTo>
                    <a:pt x="31231" y="7548"/>
                  </a:lnTo>
                  <a:lnTo>
                    <a:pt x="31326" y="7409"/>
                  </a:lnTo>
                  <a:lnTo>
                    <a:pt x="31422" y="7265"/>
                  </a:lnTo>
                  <a:lnTo>
                    <a:pt x="31501" y="7115"/>
                  </a:lnTo>
                  <a:lnTo>
                    <a:pt x="31565" y="6971"/>
                  </a:lnTo>
                  <a:lnTo>
                    <a:pt x="31628" y="6826"/>
                  </a:lnTo>
                  <a:lnTo>
                    <a:pt x="31676" y="6682"/>
                  </a:lnTo>
                  <a:lnTo>
                    <a:pt x="31740" y="6394"/>
                  </a:lnTo>
                  <a:lnTo>
                    <a:pt x="31771" y="6099"/>
                  </a:lnTo>
                  <a:lnTo>
                    <a:pt x="31756" y="5811"/>
                  </a:lnTo>
                  <a:lnTo>
                    <a:pt x="31724" y="5523"/>
                  </a:lnTo>
                  <a:lnTo>
                    <a:pt x="31644" y="5234"/>
                  </a:lnTo>
                  <a:lnTo>
                    <a:pt x="31517" y="4952"/>
                  </a:lnTo>
                  <a:lnTo>
                    <a:pt x="31374" y="4669"/>
                  </a:lnTo>
                  <a:lnTo>
                    <a:pt x="31183" y="4387"/>
                  </a:lnTo>
                  <a:lnTo>
                    <a:pt x="30961" y="4111"/>
                  </a:lnTo>
                  <a:lnTo>
                    <a:pt x="30707" y="3840"/>
                  </a:lnTo>
                  <a:lnTo>
                    <a:pt x="30405" y="3576"/>
                  </a:lnTo>
                  <a:lnTo>
                    <a:pt x="30087" y="3311"/>
                  </a:lnTo>
                  <a:lnTo>
                    <a:pt x="29721" y="3059"/>
                  </a:lnTo>
                  <a:lnTo>
                    <a:pt x="29340" y="2807"/>
                  </a:lnTo>
                  <a:lnTo>
                    <a:pt x="28911" y="2566"/>
                  </a:lnTo>
                  <a:lnTo>
                    <a:pt x="28450" y="2332"/>
                  </a:lnTo>
                  <a:lnTo>
                    <a:pt x="28211" y="2218"/>
                  </a:lnTo>
                  <a:lnTo>
                    <a:pt x="27957" y="2104"/>
                  </a:lnTo>
                  <a:lnTo>
                    <a:pt x="27703" y="1996"/>
                  </a:lnTo>
                  <a:lnTo>
                    <a:pt x="27448" y="1887"/>
                  </a:lnTo>
                  <a:lnTo>
                    <a:pt x="27162" y="1779"/>
                  </a:lnTo>
                  <a:lnTo>
                    <a:pt x="26892" y="1677"/>
                  </a:lnTo>
                  <a:lnTo>
                    <a:pt x="26606" y="1575"/>
                  </a:lnTo>
                  <a:lnTo>
                    <a:pt x="26304" y="1473"/>
                  </a:lnTo>
                  <a:lnTo>
                    <a:pt x="26002" y="1377"/>
                  </a:lnTo>
                  <a:lnTo>
                    <a:pt x="25700" y="1281"/>
                  </a:lnTo>
                  <a:lnTo>
                    <a:pt x="25382" y="1190"/>
                  </a:lnTo>
                  <a:lnTo>
                    <a:pt x="25048" y="1100"/>
                  </a:lnTo>
                  <a:lnTo>
                    <a:pt x="24715" y="1016"/>
                  </a:lnTo>
                  <a:lnTo>
                    <a:pt x="24381" y="932"/>
                  </a:lnTo>
                  <a:lnTo>
                    <a:pt x="24031" y="854"/>
                  </a:lnTo>
                  <a:lnTo>
                    <a:pt x="23682" y="776"/>
                  </a:lnTo>
                  <a:lnTo>
                    <a:pt x="23316" y="698"/>
                  </a:lnTo>
                  <a:lnTo>
                    <a:pt x="22951" y="632"/>
                  </a:lnTo>
                  <a:lnTo>
                    <a:pt x="22585" y="566"/>
                  </a:lnTo>
                  <a:lnTo>
                    <a:pt x="22219" y="499"/>
                  </a:lnTo>
                  <a:lnTo>
                    <a:pt x="21854" y="439"/>
                  </a:lnTo>
                  <a:lnTo>
                    <a:pt x="21472" y="385"/>
                  </a:lnTo>
                  <a:lnTo>
                    <a:pt x="21107" y="337"/>
                  </a:lnTo>
                  <a:lnTo>
                    <a:pt x="20725" y="289"/>
                  </a:lnTo>
                  <a:lnTo>
                    <a:pt x="20344" y="241"/>
                  </a:lnTo>
                  <a:lnTo>
                    <a:pt x="19978" y="205"/>
                  </a:lnTo>
                  <a:lnTo>
                    <a:pt x="19597" y="169"/>
                  </a:lnTo>
                  <a:lnTo>
                    <a:pt x="19216" y="133"/>
                  </a:lnTo>
                  <a:lnTo>
                    <a:pt x="18834" y="103"/>
                  </a:lnTo>
                  <a:lnTo>
                    <a:pt x="18437" y="79"/>
                  </a:lnTo>
                  <a:lnTo>
                    <a:pt x="18055" y="55"/>
                  </a:lnTo>
                  <a:lnTo>
                    <a:pt x="17674" y="37"/>
                  </a:lnTo>
                  <a:lnTo>
                    <a:pt x="16911" y="13"/>
                  </a:lnTo>
                  <a:lnTo>
                    <a:pt x="1613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355" name="Google Shape;355;p19"/>
          <p:cNvSpPr/>
          <p:nvPr/>
        </p:nvSpPr>
        <p:spPr>
          <a:xfrm>
            <a:off x="10479997" y="3716600"/>
            <a:ext cx="599624" cy="593584"/>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356" name="Google Shape;356;p19"/>
          <p:cNvSpPr/>
          <p:nvPr/>
        </p:nvSpPr>
        <p:spPr>
          <a:xfrm>
            <a:off x="820233" y="584203"/>
            <a:ext cx="1447571" cy="94862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11551012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475FB8-1FA2-EE66-73F0-A5D6438F62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597D915-FB66-3BE0-571F-4398FFDE0BE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E331D7C-15AF-7E88-B2F1-4C1B6BC09A97}"/>
              </a:ext>
            </a:extLst>
          </p:cNvPr>
          <p:cNvSpPr>
            <a:spLocks noGrp="1"/>
          </p:cNvSpPr>
          <p:nvPr>
            <p:ph type="dt" sz="half" idx="10"/>
          </p:nvPr>
        </p:nvSpPr>
        <p:spPr/>
        <p:txBody>
          <a:bodyPr/>
          <a:lstStyle/>
          <a:p>
            <a:fld id="{DC43C531-EC1C-483D-9961-085FD5E0446F}" type="datetimeFigureOut">
              <a:rPr lang="en-US" smtClean="0"/>
              <a:t>3/6/2025</a:t>
            </a:fld>
            <a:endParaRPr lang="en-US"/>
          </a:p>
        </p:txBody>
      </p:sp>
      <p:sp>
        <p:nvSpPr>
          <p:cNvPr id="5" name="Footer Placeholder 4">
            <a:extLst>
              <a:ext uri="{FF2B5EF4-FFF2-40B4-BE49-F238E27FC236}">
                <a16:creationId xmlns:a16="http://schemas.microsoft.com/office/drawing/2014/main" id="{C73D9827-FFD2-6197-1B69-729DC706C1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D2C76A0-0274-D3D6-5920-EDBE51E2CDFF}"/>
              </a:ext>
            </a:extLst>
          </p:cNvPr>
          <p:cNvSpPr>
            <a:spLocks noGrp="1"/>
          </p:cNvSpPr>
          <p:nvPr>
            <p:ph type="sldNum" sz="quarter" idx="12"/>
          </p:nvPr>
        </p:nvSpPr>
        <p:spPr/>
        <p:txBody>
          <a:bodyPr/>
          <a:lstStyle/>
          <a:p>
            <a:fld id="{B7BB8A79-DCD9-4D7D-A99E-A9EF51DB380E}" type="slidenum">
              <a:rPr lang="en-US" smtClean="0"/>
              <a:t>‹#›</a:t>
            </a:fld>
            <a:endParaRPr lang="en-US"/>
          </a:p>
        </p:txBody>
      </p:sp>
    </p:spTree>
    <p:extLst>
      <p:ext uri="{BB962C8B-B14F-4D97-AF65-F5344CB8AC3E}">
        <p14:creationId xmlns:p14="http://schemas.microsoft.com/office/powerpoint/2010/main" val="303464584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357"/>
        <p:cNvGrpSpPr/>
        <p:nvPr/>
      </p:nvGrpSpPr>
      <p:grpSpPr>
        <a:xfrm>
          <a:off x="0" y="0"/>
          <a:ext cx="0" cy="0"/>
          <a:chOff x="0" y="0"/>
          <a:chExt cx="0" cy="0"/>
        </a:xfrm>
      </p:grpSpPr>
      <p:sp>
        <p:nvSpPr>
          <p:cNvPr id="358" name="Google Shape;358;p20"/>
          <p:cNvSpPr txBox="1">
            <a:spLocks noGrp="1"/>
          </p:cNvSpPr>
          <p:nvPr>
            <p:ph type="ctrTitle"/>
          </p:nvPr>
        </p:nvSpPr>
        <p:spPr>
          <a:xfrm>
            <a:off x="960000" y="720000"/>
            <a:ext cx="5136000" cy="1155600"/>
          </a:xfrm>
          <a:prstGeom prst="rect">
            <a:avLst/>
          </a:prstGeom>
        </p:spPr>
        <p:txBody>
          <a:bodyPr spcFirstLastPara="1" wrap="square" lIns="91425" tIns="91425" rIns="91425" bIns="91425" anchor="b" anchorCtr="0">
            <a:noAutofit/>
          </a:bodyPr>
          <a:lstStyle>
            <a:lvl1pPr lvl="0" rtl="0">
              <a:spcBef>
                <a:spcPts val="0"/>
              </a:spcBef>
              <a:spcAft>
                <a:spcPts val="0"/>
              </a:spcAft>
              <a:buSzPts val="5200"/>
              <a:buNone/>
              <a:defRPr sz="6933"/>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359" name="Google Shape;359;p20"/>
          <p:cNvSpPr txBox="1">
            <a:spLocks noGrp="1"/>
          </p:cNvSpPr>
          <p:nvPr>
            <p:ph type="subTitle" idx="1"/>
          </p:nvPr>
        </p:nvSpPr>
        <p:spPr>
          <a:xfrm>
            <a:off x="960000" y="1924667"/>
            <a:ext cx="5136000" cy="1816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a:lvl1pPr>
            <a:lvl2pPr lvl="1" algn="ctr" rtl="0">
              <a:lnSpc>
                <a:spcPct val="100000"/>
              </a:lnSpc>
              <a:spcBef>
                <a:spcPts val="0"/>
              </a:spcBef>
              <a:spcAft>
                <a:spcPts val="0"/>
              </a:spcAft>
              <a:buSzPts val="1800"/>
              <a:buNone/>
              <a:defRPr sz="2400"/>
            </a:lvl2pPr>
            <a:lvl3pPr lvl="2" algn="ctr" rtl="0">
              <a:lnSpc>
                <a:spcPct val="100000"/>
              </a:lnSpc>
              <a:spcBef>
                <a:spcPts val="0"/>
              </a:spcBef>
              <a:spcAft>
                <a:spcPts val="0"/>
              </a:spcAft>
              <a:buSzPts val="1800"/>
              <a:buNone/>
              <a:defRPr sz="2400"/>
            </a:lvl3pPr>
            <a:lvl4pPr lvl="3" algn="ctr" rtl="0">
              <a:lnSpc>
                <a:spcPct val="100000"/>
              </a:lnSpc>
              <a:spcBef>
                <a:spcPts val="0"/>
              </a:spcBef>
              <a:spcAft>
                <a:spcPts val="0"/>
              </a:spcAft>
              <a:buSzPts val="1800"/>
              <a:buNone/>
              <a:defRPr sz="2400"/>
            </a:lvl4pPr>
            <a:lvl5pPr lvl="4" algn="ctr" rtl="0">
              <a:lnSpc>
                <a:spcPct val="100000"/>
              </a:lnSpc>
              <a:spcBef>
                <a:spcPts val="0"/>
              </a:spcBef>
              <a:spcAft>
                <a:spcPts val="0"/>
              </a:spcAft>
              <a:buSzPts val="1800"/>
              <a:buNone/>
              <a:defRPr sz="2400"/>
            </a:lvl5pPr>
            <a:lvl6pPr lvl="5" algn="ctr" rtl="0">
              <a:lnSpc>
                <a:spcPct val="100000"/>
              </a:lnSpc>
              <a:spcBef>
                <a:spcPts val="0"/>
              </a:spcBef>
              <a:spcAft>
                <a:spcPts val="0"/>
              </a:spcAft>
              <a:buSzPts val="1800"/>
              <a:buNone/>
              <a:defRPr sz="2400"/>
            </a:lvl6pPr>
            <a:lvl7pPr lvl="6" algn="ctr" rtl="0">
              <a:lnSpc>
                <a:spcPct val="100000"/>
              </a:lnSpc>
              <a:spcBef>
                <a:spcPts val="0"/>
              </a:spcBef>
              <a:spcAft>
                <a:spcPts val="0"/>
              </a:spcAft>
              <a:buSzPts val="1800"/>
              <a:buNone/>
              <a:defRPr sz="2400"/>
            </a:lvl7pPr>
            <a:lvl8pPr lvl="7" algn="ctr" rtl="0">
              <a:lnSpc>
                <a:spcPct val="100000"/>
              </a:lnSpc>
              <a:spcBef>
                <a:spcPts val="0"/>
              </a:spcBef>
              <a:spcAft>
                <a:spcPts val="0"/>
              </a:spcAft>
              <a:buSzPts val="1800"/>
              <a:buNone/>
              <a:defRPr sz="2400"/>
            </a:lvl8pPr>
            <a:lvl9pPr lvl="8" algn="ctr" rtl="0">
              <a:lnSpc>
                <a:spcPct val="100000"/>
              </a:lnSpc>
              <a:spcBef>
                <a:spcPts val="0"/>
              </a:spcBef>
              <a:spcAft>
                <a:spcPts val="0"/>
              </a:spcAft>
              <a:buSzPts val="1800"/>
              <a:buNone/>
              <a:defRPr sz="2400"/>
            </a:lvl9pPr>
          </a:lstStyle>
          <a:p>
            <a:endParaRPr/>
          </a:p>
        </p:txBody>
      </p:sp>
      <p:sp>
        <p:nvSpPr>
          <p:cNvPr id="360" name="Google Shape;360;p20"/>
          <p:cNvSpPr txBox="1"/>
          <p:nvPr/>
        </p:nvSpPr>
        <p:spPr>
          <a:xfrm>
            <a:off x="960000" y="4287901"/>
            <a:ext cx="4611200" cy="984845"/>
          </a:xfrm>
          <a:prstGeom prst="rect">
            <a:avLst/>
          </a:prstGeom>
          <a:noFill/>
          <a:ln>
            <a:noFill/>
          </a:ln>
        </p:spPr>
        <p:txBody>
          <a:bodyPr spcFirstLastPara="1" wrap="square" lIns="121900" tIns="121900" rIns="121900" bIns="121900" anchor="t" anchorCtr="0">
            <a:spAutoFit/>
          </a:bodyPr>
          <a:lstStyle/>
          <a:p>
            <a:pPr marL="0" lvl="0" indent="0" algn="l" rtl="0">
              <a:spcBef>
                <a:spcPts val="0"/>
              </a:spcBef>
              <a:spcAft>
                <a:spcPts val="0"/>
              </a:spcAft>
              <a:buNone/>
            </a:pPr>
            <a:r>
              <a:rPr lang="en" sz="1600">
                <a:solidFill>
                  <a:schemeClr val="dk2"/>
                </a:solidFill>
                <a:latin typeface="Nunito"/>
                <a:ea typeface="Nunito"/>
                <a:cs typeface="Nunito"/>
                <a:sym typeface="Nunito"/>
              </a:rPr>
              <a:t>CREDITS: This presentation template was created</a:t>
            </a:r>
            <a:r>
              <a:rPr lang="en" sz="1600" b="1">
                <a:solidFill>
                  <a:schemeClr val="dk2"/>
                </a:solidFill>
                <a:latin typeface="Nunito"/>
                <a:ea typeface="Nunito"/>
                <a:cs typeface="Nunito"/>
                <a:sym typeface="Nunito"/>
              </a:rPr>
              <a:t> </a:t>
            </a:r>
            <a:r>
              <a:rPr lang="en" sz="1600" b="1">
                <a:solidFill>
                  <a:schemeClr val="dk2"/>
                </a:solidFill>
                <a:uFill>
                  <a:noFill/>
                </a:uFill>
                <a:latin typeface="Nunito"/>
                <a:ea typeface="Nunito"/>
                <a:cs typeface="Nunito"/>
                <a:sym typeface="Nunito"/>
                <a:hlinkClick r:id="rId2">
                  <a:extLst>
                    <a:ext uri="{A12FA001-AC4F-418D-AE19-62706E023703}">
                      <ahyp:hlinkClr xmlns:ahyp="http://schemas.microsoft.com/office/drawing/2018/hyperlinkcolor" val="tx"/>
                    </a:ext>
                  </a:extLst>
                </a:hlinkClick>
              </a:rPr>
              <a:t>by Slidesgo,</a:t>
            </a:r>
            <a:r>
              <a:rPr lang="en" sz="1600" b="1">
                <a:solidFill>
                  <a:schemeClr val="dk2"/>
                </a:solidFill>
                <a:latin typeface="Nunito"/>
                <a:ea typeface="Nunito"/>
                <a:cs typeface="Nunito"/>
                <a:sym typeface="Nunito"/>
              </a:rPr>
              <a:t> </a:t>
            </a:r>
            <a:r>
              <a:rPr lang="en" sz="1600">
                <a:solidFill>
                  <a:schemeClr val="dk2"/>
                </a:solidFill>
                <a:latin typeface="Nunito"/>
                <a:ea typeface="Nunito"/>
                <a:cs typeface="Nunito"/>
                <a:sym typeface="Nunito"/>
              </a:rPr>
              <a:t>including icons</a:t>
            </a:r>
            <a:r>
              <a:rPr lang="en" sz="1600" b="1">
                <a:solidFill>
                  <a:schemeClr val="dk2"/>
                </a:solidFill>
                <a:latin typeface="Nunito"/>
                <a:ea typeface="Nunito"/>
                <a:cs typeface="Nunito"/>
                <a:sym typeface="Nunito"/>
              </a:rPr>
              <a:t> </a:t>
            </a:r>
            <a:r>
              <a:rPr lang="en" sz="1600" b="1">
                <a:solidFill>
                  <a:schemeClr val="dk2"/>
                </a:solidFill>
                <a:uFill>
                  <a:noFill/>
                </a:uFill>
                <a:latin typeface="Nunito"/>
                <a:ea typeface="Nunito"/>
                <a:cs typeface="Nunito"/>
                <a:sym typeface="Nunito"/>
                <a:hlinkClick r:id="rId3">
                  <a:extLst>
                    <a:ext uri="{A12FA001-AC4F-418D-AE19-62706E023703}">
                      <ahyp:hlinkClr xmlns:ahyp="http://schemas.microsoft.com/office/drawing/2018/hyperlinkcolor" val="tx"/>
                    </a:ext>
                  </a:extLst>
                </a:hlinkClick>
              </a:rPr>
              <a:t>by Flaticon,</a:t>
            </a:r>
            <a:r>
              <a:rPr lang="en" sz="1600" b="1">
                <a:solidFill>
                  <a:schemeClr val="dk2"/>
                </a:solidFill>
                <a:latin typeface="Nunito"/>
                <a:ea typeface="Nunito"/>
                <a:cs typeface="Nunito"/>
                <a:sym typeface="Nunito"/>
              </a:rPr>
              <a:t> i</a:t>
            </a:r>
            <a:r>
              <a:rPr lang="en" sz="1600">
                <a:solidFill>
                  <a:schemeClr val="dk2"/>
                </a:solidFill>
                <a:latin typeface="Nunito"/>
                <a:ea typeface="Nunito"/>
                <a:cs typeface="Nunito"/>
                <a:sym typeface="Nunito"/>
              </a:rPr>
              <a:t>nfographics &amp; images </a:t>
            </a:r>
            <a:r>
              <a:rPr lang="en" sz="1600" b="1">
                <a:solidFill>
                  <a:schemeClr val="dk2"/>
                </a:solidFill>
                <a:uFill>
                  <a:noFill/>
                </a:uFill>
                <a:latin typeface="Nunito"/>
                <a:ea typeface="Nunito"/>
                <a:cs typeface="Nunito"/>
                <a:sym typeface="Nunito"/>
                <a:hlinkClick r:id="rId4">
                  <a:extLst>
                    <a:ext uri="{A12FA001-AC4F-418D-AE19-62706E023703}">
                      <ahyp:hlinkClr xmlns:ahyp="http://schemas.microsoft.com/office/drawing/2018/hyperlinkcolor" val="tx"/>
                    </a:ext>
                  </a:extLst>
                </a:hlinkClick>
              </a:rPr>
              <a:t>by Freepik</a:t>
            </a:r>
            <a:endParaRPr sz="1600" b="1" dirty="0">
              <a:solidFill>
                <a:schemeClr val="dk2"/>
              </a:solidFill>
              <a:latin typeface="Nunito"/>
              <a:ea typeface="Nunito"/>
              <a:cs typeface="Nunito"/>
              <a:sym typeface="Nunito"/>
            </a:endParaRPr>
          </a:p>
        </p:txBody>
      </p:sp>
      <p:sp>
        <p:nvSpPr>
          <p:cNvPr id="361" name="Google Shape;361;p20"/>
          <p:cNvSpPr/>
          <p:nvPr/>
        </p:nvSpPr>
        <p:spPr>
          <a:xfrm>
            <a:off x="7330534" y="210627"/>
            <a:ext cx="1117879" cy="73239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362" name="Google Shape;362;p20"/>
          <p:cNvSpPr/>
          <p:nvPr/>
        </p:nvSpPr>
        <p:spPr>
          <a:xfrm>
            <a:off x="7330527" y="2385000"/>
            <a:ext cx="460853" cy="456307"/>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147307404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363"/>
        <p:cNvGrpSpPr/>
        <p:nvPr/>
      </p:nvGrpSpPr>
      <p:grpSpPr>
        <a:xfrm>
          <a:off x="0" y="0"/>
          <a:ext cx="0" cy="0"/>
          <a:chOff x="0" y="0"/>
          <a:chExt cx="0" cy="0"/>
        </a:xfrm>
      </p:grpSpPr>
      <p:sp>
        <p:nvSpPr>
          <p:cNvPr id="364" name="Google Shape;364;p21"/>
          <p:cNvSpPr txBox="1">
            <a:spLocks noGrp="1"/>
          </p:cNvSpPr>
          <p:nvPr>
            <p:ph type="subTitle" idx="1"/>
          </p:nvPr>
        </p:nvSpPr>
        <p:spPr>
          <a:xfrm>
            <a:off x="1363833" y="41046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a:buNone/>
              <a:defRPr sz="3200">
                <a:solidFill>
                  <a:schemeClr val="accent2"/>
                </a:solidFill>
                <a:latin typeface="Titan One"/>
                <a:ea typeface="Titan One"/>
                <a:cs typeface="Titan One"/>
                <a:sym typeface="Titan One"/>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65" name="Google Shape;365;p21"/>
          <p:cNvSpPr txBox="1">
            <a:spLocks noGrp="1"/>
          </p:cNvSpPr>
          <p:nvPr>
            <p:ph type="subTitle" idx="2"/>
          </p:nvPr>
        </p:nvSpPr>
        <p:spPr>
          <a:xfrm>
            <a:off x="6448400" y="41046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a:buNone/>
              <a:defRPr sz="3200">
                <a:solidFill>
                  <a:schemeClr val="accent4"/>
                </a:solidFill>
                <a:latin typeface="Titan One"/>
                <a:ea typeface="Titan One"/>
                <a:cs typeface="Titan One"/>
                <a:sym typeface="Titan One"/>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66" name="Google Shape;366;p21"/>
          <p:cNvSpPr txBox="1">
            <a:spLocks noGrp="1"/>
          </p:cNvSpPr>
          <p:nvPr>
            <p:ph type="subTitle" idx="3"/>
          </p:nvPr>
        </p:nvSpPr>
        <p:spPr>
          <a:xfrm>
            <a:off x="1363833" y="49233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67" name="Google Shape;367;p21"/>
          <p:cNvSpPr txBox="1">
            <a:spLocks noGrp="1"/>
          </p:cNvSpPr>
          <p:nvPr>
            <p:ph type="subTitle" idx="4"/>
          </p:nvPr>
        </p:nvSpPr>
        <p:spPr>
          <a:xfrm>
            <a:off x="6448400" y="49233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68" name="Google Shape;368;p21"/>
          <p:cNvGrpSpPr/>
          <p:nvPr/>
        </p:nvGrpSpPr>
        <p:grpSpPr>
          <a:xfrm rot="5038628">
            <a:off x="8675779" y="1387190"/>
            <a:ext cx="1749976" cy="2534636"/>
            <a:chOff x="8796790" y="1017666"/>
            <a:chExt cx="2334115" cy="3380033"/>
          </a:xfrm>
        </p:grpSpPr>
        <p:sp>
          <p:nvSpPr>
            <p:cNvPr id="369" name="Google Shape;369;p21"/>
            <p:cNvSpPr/>
            <p:nvPr/>
          </p:nvSpPr>
          <p:spPr>
            <a:xfrm rot="10800000">
              <a:off x="8796790" y="1145601"/>
              <a:ext cx="669240" cy="420378"/>
            </a:xfrm>
            <a:custGeom>
              <a:avLst/>
              <a:gdLst/>
              <a:ahLst/>
              <a:cxnLst/>
              <a:rect l="l" t="t" r="r" b="b"/>
              <a:pathLst>
                <a:path w="26304" h="72261" extrusionOk="0">
                  <a:moveTo>
                    <a:pt x="6887" y="0"/>
                  </a:moveTo>
                  <a:lnTo>
                    <a:pt x="6558" y="36"/>
                  </a:lnTo>
                  <a:lnTo>
                    <a:pt x="6230" y="109"/>
                  </a:lnTo>
                  <a:lnTo>
                    <a:pt x="5902" y="217"/>
                  </a:lnTo>
                  <a:lnTo>
                    <a:pt x="5566" y="362"/>
                  </a:lnTo>
                  <a:lnTo>
                    <a:pt x="5231" y="543"/>
                  </a:lnTo>
                  <a:lnTo>
                    <a:pt x="4895" y="760"/>
                  </a:lnTo>
                  <a:lnTo>
                    <a:pt x="4560" y="1013"/>
                  </a:lnTo>
                  <a:lnTo>
                    <a:pt x="4217" y="1266"/>
                  </a:lnTo>
                  <a:lnTo>
                    <a:pt x="3881" y="1591"/>
                  </a:lnTo>
                  <a:lnTo>
                    <a:pt x="3538" y="1953"/>
                  </a:lnTo>
                  <a:lnTo>
                    <a:pt x="3188" y="2351"/>
                  </a:lnTo>
                  <a:lnTo>
                    <a:pt x="2845" y="2785"/>
                  </a:lnTo>
                  <a:lnTo>
                    <a:pt x="2495" y="3255"/>
                  </a:lnTo>
                  <a:lnTo>
                    <a:pt x="2145" y="3798"/>
                  </a:lnTo>
                  <a:lnTo>
                    <a:pt x="1788" y="4340"/>
                  </a:lnTo>
                  <a:lnTo>
                    <a:pt x="1438" y="4919"/>
                  </a:lnTo>
                  <a:lnTo>
                    <a:pt x="1080" y="5570"/>
                  </a:lnTo>
                  <a:lnTo>
                    <a:pt x="723" y="6257"/>
                  </a:lnTo>
                  <a:lnTo>
                    <a:pt x="358" y="6980"/>
                  </a:lnTo>
                  <a:lnTo>
                    <a:pt x="1" y="7740"/>
                  </a:lnTo>
                  <a:lnTo>
                    <a:pt x="23" y="8825"/>
                  </a:lnTo>
                  <a:lnTo>
                    <a:pt x="59" y="10091"/>
                  </a:lnTo>
                  <a:lnTo>
                    <a:pt x="117" y="11827"/>
                  </a:lnTo>
                  <a:lnTo>
                    <a:pt x="205" y="13960"/>
                  </a:lnTo>
                  <a:lnTo>
                    <a:pt x="314" y="16420"/>
                  </a:lnTo>
                  <a:lnTo>
                    <a:pt x="380" y="17794"/>
                  </a:lnTo>
                  <a:lnTo>
                    <a:pt x="460" y="19204"/>
                  </a:lnTo>
                  <a:lnTo>
                    <a:pt x="548" y="20723"/>
                  </a:lnTo>
                  <a:lnTo>
                    <a:pt x="643" y="22279"/>
                  </a:lnTo>
                  <a:lnTo>
                    <a:pt x="752" y="23870"/>
                  </a:lnTo>
                  <a:lnTo>
                    <a:pt x="869" y="25534"/>
                  </a:lnTo>
                  <a:lnTo>
                    <a:pt x="993" y="27233"/>
                  </a:lnTo>
                  <a:lnTo>
                    <a:pt x="1131" y="28969"/>
                  </a:lnTo>
                  <a:lnTo>
                    <a:pt x="1285" y="30742"/>
                  </a:lnTo>
                  <a:lnTo>
                    <a:pt x="1452" y="32550"/>
                  </a:lnTo>
                  <a:lnTo>
                    <a:pt x="1627" y="34394"/>
                  </a:lnTo>
                  <a:lnTo>
                    <a:pt x="1824" y="36203"/>
                  </a:lnTo>
                  <a:lnTo>
                    <a:pt x="2029" y="38083"/>
                  </a:lnTo>
                  <a:lnTo>
                    <a:pt x="2247" y="39928"/>
                  </a:lnTo>
                  <a:lnTo>
                    <a:pt x="2481" y="41772"/>
                  </a:lnTo>
                  <a:lnTo>
                    <a:pt x="2736" y="43653"/>
                  </a:lnTo>
                  <a:lnTo>
                    <a:pt x="2999" y="45497"/>
                  </a:lnTo>
                  <a:lnTo>
                    <a:pt x="3283" y="47306"/>
                  </a:lnTo>
                  <a:lnTo>
                    <a:pt x="3590" y="49114"/>
                  </a:lnTo>
                  <a:lnTo>
                    <a:pt x="3903" y="50886"/>
                  </a:lnTo>
                  <a:lnTo>
                    <a:pt x="4071" y="51754"/>
                  </a:lnTo>
                  <a:lnTo>
                    <a:pt x="4239" y="52622"/>
                  </a:lnTo>
                  <a:lnTo>
                    <a:pt x="4421" y="53490"/>
                  </a:lnTo>
                  <a:lnTo>
                    <a:pt x="4596" y="54322"/>
                  </a:lnTo>
                  <a:lnTo>
                    <a:pt x="4786" y="55190"/>
                  </a:lnTo>
                  <a:lnTo>
                    <a:pt x="4968" y="55986"/>
                  </a:lnTo>
                  <a:lnTo>
                    <a:pt x="5165" y="56817"/>
                  </a:lnTo>
                  <a:lnTo>
                    <a:pt x="5362" y="57613"/>
                  </a:lnTo>
                  <a:lnTo>
                    <a:pt x="5566" y="58409"/>
                  </a:lnTo>
                  <a:lnTo>
                    <a:pt x="5778" y="59168"/>
                  </a:lnTo>
                  <a:lnTo>
                    <a:pt x="5997" y="59928"/>
                  </a:lnTo>
                  <a:lnTo>
                    <a:pt x="6215" y="60687"/>
                  </a:lnTo>
                  <a:lnTo>
                    <a:pt x="6442" y="61411"/>
                  </a:lnTo>
                  <a:lnTo>
                    <a:pt x="6668" y="62098"/>
                  </a:lnTo>
                  <a:lnTo>
                    <a:pt x="6901" y="62785"/>
                  </a:lnTo>
                  <a:lnTo>
                    <a:pt x="7149" y="63472"/>
                  </a:lnTo>
                  <a:lnTo>
                    <a:pt x="7390" y="64123"/>
                  </a:lnTo>
                  <a:lnTo>
                    <a:pt x="7645" y="64738"/>
                  </a:lnTo>
                  <a:lnTo>
                    <a:pt x="7900" y="65353"/>
                  </a:lnTo>
                  <a:lnTo>
                    <a:pt x="8163" y="65967"/>
                  </a:lnTo>
                  <a:lnTo>
                    <a:pt x="8433" y="66510"/>
                  </a:lnTo>
                  <a:lnTo>
                    <a:pt x="8710" y="67052"/>
                  </a:lnTo>
                  <a:lnTo>
                    <a:pt x="8987" y="67595"/>
                  </a:lnTo>
                  <a:lnTo>
                    <a:pt x="9279" y="68101"/>
                  </a:lnTo>
                  <a:lnTo>
                    <a:pt x="9571" y="68571"/>
                  </a:lnTo>
                  <a:lnTo>
                    <a:pt x="9870" y="69005"/>
                  </a:lnTo>
                  <a:lnTo>
                    <a:pt x="10176" y="69439"/>
                  </a:lnTo>
                  <a:lnTo>
                    <a:pt x="10483" y="69837"/>
                  </a:lnTo>
                  <a:lnTo>
                    <a:pt x="10804" y="70199"/>
                  </a:lnTo>
                  <a:lnTo>
                    <a:pt x="11124" y="70561"/>
                  </a:lnTo>
                  <a:lnTo>
                    <a:pt x="11453" y="70850"/>
                  </a:lnTo>
                  <a:lnTo>
                    <a:pt x="11788" y="71139"/>
                  </a:lnTo>
                  <a:lnTo>
                    <a:pt x="12131" y="71392"/>
                  </a:lnTo>
                  <a:lnTo>
                    <a:pt x="12481" y="71609"/>
                  </a:lnTo>
                  <a:lnTo>
                    <a:pt x="12839" y="71790"/>
                  </a:lnTo>
                  <a:lnTo>
                    <a:pt x="13203" y="71971"/>
                  </a:lnTo>
                  <a:lnTo>
                    <a:pt x="13568" y="72080"/>
                  </a:lnTo>
                  <a:lnTo>
                    <a:pt x="13947" y="72188"/>
                  </a:lnTo>
                  <a:lnTo>
                    <a:pt x="14334" y="72224"/>
                  </a:lnTo>
                  <a:lnTo>
                    <a:pt x="14721" y="72260"/>
                  </a:lnTo>
                  <a:lnTo>
                    <a:pt x="15114" y="72260"/>
                  </a:lnTo>
                  <a:lnTo>
                    <a:pt x="15523" y="72188"/>
                  </a:lnTo>
                  <a:lnTo>
                    <a:pt x="15931" y="72116"/>
                  </a:lnTo>
                  <a:lnTo>
                    <a:pt x="16347" y="72007"/>
                  </a:lnTo>
                  <a:lnTo>
                    <a:pt x="16778" y="71826"/>
                  </a:lnTo>
                  <a:lnTo>
                    <a:pt x="17208" y="71646"/>
                  </a:lnTo>
                  <a:lnTo>
                    <a:pt x="17646" y="71392"/>
                  </a:lnTo>
                  <a:lnTo>
                    <a:pt x="18091" y="71103"/>
                  </a:lnTo>
                  <a:lnTo>
                    <a:pt x="18550" y="70778"/>
                  </a:lnTo>
                  <a:lnTo>
                    <a:pt x="19010" y="70416"/>
                  </a:lnTo>
                  <a:lnTo>
                    <a:pt x="19484" y="70018"/>
                  </a:lnTo>
                  <a:lnTo>
                    <a:pt x="19958" y="69584"/>
                  </a:lnTo>
                  <a:lnTo>
                    <a:pt x="20439" y="69078"/>
                  </a:lnTo>
                  <a:lnTo>
                    <a:pt x="20935" y="68535"/>
                  </a:lnTo>
                  <a:lnTo>
                    <a:pt x="21439" y="67957"/>
                  </a:lnTo>
                  <a:lnTo>
                    <a:pt x="21942" y="67342"/>
                  </a:lnTo>
                  <a:lnTo>
                    <a:pt x="22460" y="66655"/>
                  </a:lnTo>
                  <a:lnTo>
                    <a:pt x="22985" y="65931"/>
                  </a:lnTo>
                  <a:lnTo>
                    <a:pt x="23517" y="65172"/>
                  </a:lnTo>
                  <a:lnTo>
                    <a:pt x="24057" y="64340"/>
                  </a:lnTo>
                  <a:lnTo>
                    <a:pt x="24604" y="63472"/>
                  </a:lnTo>
                  <a:lnTo>
                    <a:pt x="25166" y="62568"/>
                  </a:lnTo>
                  <a:lnTo>
                    <a:pt x="25728" y="61591"/>
                  </a:lnTo>
                  <a:lnTo>
                    <a:pt x="26304" y="60579"/>
                  </a:lnTo>
                  <a:lnTo>
                    <a:pt x="26180" y="59602"/>
                  </a:lnTo>
                  <a:lnTo>
                    <a:pt x="26019" y="58445"/>
                  </a:lnTo>
                  <a:lnTo>
                    <a:pt x="25808" y="56926"/>
                  </a:lnTo>
                  <a:lnTo>
                    <a:pt x="25531" y="55045"/>
                  </a:lnTo>
                  <a:lnTo>
                    <a:pt x="25202" y="52803"/>
                  </a:lnTo>
                  <a:lnTo>
                    <a:pt x="24809" y="50307"/>
                  </a:lnTo>
                  <a:lnTo>
                    <a:pt x="24364" y="47595"/>
                  </a:lnTo>
                  <a:lnTo>
                    <a:pt x="24123" y="46148"/>
                  </a:lnTo>
                  <a:lnTo>
                    <a:pt x="23868" y="44666"/>
                  </a:lnTo>
                  <a:lnTo>
                    <a:pt x="23598" y="43110"/>
                  </a:lnTo>
                  <a:lnTo>
                    <a:pt x="23313" y="41555"/>
                  </a:lnTo>
                  <a:lnTo>
                    <a:pt x="23021" y="39964"/>
                  </a:lnTo>
                  <a:lnTo>
                    <a:pt x="22708" y="38300"/>
                  </a:lnTo>
                  <a:lnTo>
                    <a:pt x="22387" y="36673"/>
                  </a:lnTo>
                  <a:lnTo>
                    <a:pt x="22059" y="35009"/>
                  </a:lnTo>
                  <a:lnTo>
                    <a:pt x="21708" y="33309"/>
                  </a:lnTo>
                  <a:lnTo>
                    <a:pt x="21351" y="31610"/>
                  </a:lnTo>
                  <a:lnTo>
                    <a:pt x="20979" y="29910"/>
                  </a:lnTo>
                  <a:lnTo>
                    <a:pt x="20600" y="28246"/>
                  </a:lnTo>
                  <a:lnTo>
                    <a:pt x="20199" y="26546"/>
                  </a:lnTo>
                  <a:lnTo>
                    <a:pt x="19797" y="24846"/>
                  </a:lnTo>
                  <a:lnTo>
                    <a:pt x="19374" y="23183"/>
                  </a:lnTo>
                  <a:lnTo>
                    <a:pt x="18944" y="21555"/>
                  </a:lnTo>
                  <a:lnTo>
                    <a:pt x="18506" y="19928"/>
                  </a:lnTo>
                  <a:lnTo>
                    <a:pt x="18054" y="18336"/>
                  </a:lnTo>
                  <a:lnTo>
                    <a:pt x="17594" y="16781"/>
                  </a:lnTo>
                  <a:lnTo>
                    <a:pt x="17120" y="15262"/>
                  </a:lnTo>
                  <a:lnTo>
                    <a:pt x="16632" y="13816"/>
                  </a:lnTo>
                  <a:lnTo>
                    <a:pt x="16136" y="12369"/>
                  </a:lnTo>
                  <a:lnTo>
                    <a:pt x="15632" y="10995"/>
                  </a:lnTo>
                  <a:lnTo>
                    <a:pt x="15114" y="9693"/>
                  </a:lnTo>
                  <a:lnTo>
                    <a:pt x="14589" y="8427"/>
                  </a:lnTo>
                  <a:lnTo>
                    <a:pt x="14049" y="7270"/>
                  </a:lnTo>
                  <a:lnTo>
                    <a:pt x="13780" y="6691"/>
                  </a:lnTo>
                  <a:lnTo>
                    <a:pt x="13502" y="6148"/>
                  </a:lnTo>
                  <a:lnTo>
                    <a:pt x="13225" y="5606"/>
                  </a:lnTo>
                  <a:lnTo>
                    <a:pt x="12948" y="5100"/>
                  </a:lnTo>
                  <a:lnTo>
                    <a:pt x="12671" y="4629"/>
                  </a:lnTo>
                  <a:lnTo>
                    <a:pt x="12386" y="4159"/>
                  </a:lnTo>
                  <a:lnTo>
                    <a:pt x="12095" y="3689"/>
                  </a:lnTo>
                  <a:lnTo>
                    <a:pt x="11810" y="3291"/>
                  </a:lnTo>
                  <a:lnTo>
                    <a:pt x="11518" y="2893"/>
                  </a:lnTo>
                  <a:lnTo>
                    <a:pt x="11227" y="2496"/>
                  </a:lnTo>
                  <a:lnTo>
                    <a:pt x="10928" y="2134"/>
                  </a:lnTo>
                  <a:lnTo>
                    <a:pt x="10628" y="1808"/>
                  </a:lnTo>
                  <a:lnTo>
                    <a:pt x="10329" y="1519"/>
                  </a:lnTo>
                  <a:lnTo>
                    <a:pt x="10030" y="1230"/>
                  </a:lnTo>
                  <a:lnTo>
                    <a:pt x="9724" y="977"/>
                  </a:lnTo>
                  <a:lnTo>
                    <a:pt x="9418" y="760"/>
                  </a:lnTo>
                  <a:lnTo>
                    <a:pt x="9104" y="579"/>
                  </a:lnTo>
                  <a:lnTo>
                    <a:pt x="8798" y="398"/>
                  </a:lnTo>
                  <a:lnTo>
                    <a:pt x="8484" y="253"/>
                  </a:lnTo>
                  <a:lnTo>
                    <a:pt x="8163" y="145"/>
                  </a:lnTo>
                  <a:lnTo>
                    <a:pt x="7849" y="73"/>
                  </a:lnTo>
                  <a:lnTo>
                    <a:pt x="752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0" name="Google Shape;370;p21"/>
            <p:cNvSpPr/>
            <p:nvPr/>
          </p:nvSpPr>
          <p:spPr>
            <a:xfrm rot="10800000">
              <a:off x="9103371" y="1769178"/>
              <a:ext cx="732897" cy="319602"/>
            </a:xfrm>
            <a:custGeom>
              <a:avLst/>
              <a:gdLst/>
              <a:ahLst/>
              <a:cxnLst/>
              <a:rect l="l" t="t" r="r" b="b"/>
              <a:pathLst>
                <a:path w="28806" h="54938" extrusionOk="0">
                  <a:moveTo>
                    <a:pt x="13597" y="1"/>
                  </a:moveTo>
                  <a:lnTo>
                    <a:pt x="13284" y="73"/>
                  </a:lnTo>
                  <a:lnTo>
                    <a:pt x="12984" y="146"/>
                  </a:lnTo>
                  <a:lnTo>
                    <a:pt x="12678" y="218"/>
                  </a:lnTo>
                  <a:lnTo>
                    <a:pt x="12386" y="326"/>
                  </a:lnTo>
                  <a:lnTo>
                    <a:pt x="12087" y="471"/>
                  </a:lnTo>
                  <a:lnTo>
                    <a:pt x="11803" y="652"/>
                  </a:lnTo>
                  <a:lnTo>
                    <a:pt x="11511" y="833"/>
                  </a:lnTo>
                  <a:lnTo>
                    <a:pt x="11234" y="1014"/>
                  </a:lnTo>
                  <a:lnTo>
                    <a:pt x="10949" y="1231"/>
                  </a:lnTo>
                  <a:lnTo>
                    <a:pt x="10672" y="1484"/>
                  </a:lnTo>
                  <a:lnTo>
                    <a:pt x="10132" y="1990"/>
                  </a:lnTo>
                  <a:lnTo>
                    <a:pt x="9607" y="2605"/>
                  </a:lnTo>
                  <a:lnTo>
                    <a:pt x="9097" y="3256"/>
                  </a:lnTo>
                  <a:lnTo>
                    <a:pt x="8593" y="4015"/>
                  </a:lnTo>
                  <a:lnTo>
                    <a:pt x="8112" y="4775"/>
                  </a:lnTo>
                  <a:lnTo>
                    <a:pt x="7638" y="5607"/>
                  </a:lnTo>
                  <a:lnTo>
                    <a:pt x="7186" y="6511"/>
                  </a:lnTo>
                  <a:lnTo>
                    <a:pt x="6741" y="7451"/>
                  </a:lnTo>
                  <a:lnTo>
                    <a:pt x="6310" y="8392"/>
                  </a:lnTo>
                  <a:lnTo>
                    <a:pt x="5902" y="9404"/>
                  </a:lnTo>
                  <a:lnTo>
                    <a:pt x="5501" y="10453"/>
                  </a:lnTo>
                  <a:lnTo>
                    <a:pt x="5114" y="11502"/>
                  </a:lnTo>
                  <a:lnTo>
                    <a:pt x="4742" y="12551"/>
                  </a:lnTo>
                  <a:lnTo>
                    <a:pt x="4385" y="13672"/>
                  </a:lnTo>
                  <a:lnTo>
                    <a:pt x="4042" y="14757"/>
                  </a:lnTo>
                  <a:lnTo>
                    <a:pt x="3706" y="15878"/>
                  </a:lnTo>
                  <a:lnTo>
                    <a:pt x="3392" y="16999"/>
                  </a:lnTo>
                  <a:lnTo>
                    <a:pt x="3093" y="18120"/>
                  </a:lnTo>
                  <a:lnTo>
                    <a:pt x="2802" y="19205"/>
                  </a:lnTo>
                  <a:lnTo>
                    <a:pt x="2532" y="20326"/>
                  </a:lnTo>
                  <a:lnTo>
                    <a:pt x="2269" y="21411"/>
                  </a:lnTo>
                  <a:lnTo>
                    <a:pt x="2028" y="22460"/>
                  </a:lnTo>
                  <a:lnTo>
                    <a:pt x="1795" y="23509"/>
                  </a:lnTo>
                  <a:lnTo>
                    <a:pt x="1576" y="24522"/>
                  </a:lnTo>
                  <a:lnTo>
                    <a:pt x="1372" y="25498"/>
                  </a:lnTo>
                  <a:lnTo>
                    <a:pt x="1007" y="27343"/>
                  </a:lnTo>
                  <a:lnTo>
                    <a:pt x="701" y="28970"/>
                  </a:lnTo>
                  <a:lnTo>
                    <a:pt x="453" y="30417"/>
                  </a:lnTo>
                  <a:lnTo>
                    <a:pt x="256" y="31610"/>
                  </a:lnTo>
                  <a:lnTo>
                    <a:pt x="117" y="32478"/>
                  </a:lnTo>
                  <a:lnTo>
                    <a:pt x="1" y="33238"/>
                  </a:lnTo>
                  <a:lnTo>
                    <a:pt x="387" y="34467"/>
                  </a:lnTo>
                  <a:lnTo>
                    <a:pt x="767" y="35661"/>
                  </a:lnTo>
                  <a:lnTo>
                    <a:pt x="1146" y="36818"/>
                  </a:lnTo>
                  <a:lnTo>
                    <a:pt x="1525" y="37939"/>
                  </a:lnTo>
                  <a:lnTo>
                    <a:pt x="1904" y="38988"/>
                  </a:lnTo>
                  <a:lnTo>
                    <a:pt x="2276" y="40037"/>
                  </a:lnTo>
                  <a:lnTo>
                    <a:pt x="2648" y="41014"/>
                  </a:lnTo>
                  <a:lnTo>
                    <a:pt x="3028" y="41990"/>
                  </a:lnTo>
                  <a:lnTo>
                    <a:pt x="3392" y="42894"/>
                  </a:lnTo>
                  <a:lnTo>
                    <a:pt x="3765" y="43762"/>
                  </a:lnTo>
                  <a:lnTo>
                    <a:pt x="4129" y="44594"/>
                  </a:lnTo>
                  <a:lnTo>
                    <a:pt x="4494" y="45426"/>
                  </a:lnTo>
                  <a:lnTo>
                    <a:pt x="4859" y="46185"/>
                  </a:lnTo>
                  <a:lnTo>
                    <a:pt x="5223" y="46909"/>
                  </a:lnTo>
                  <a:lnTo>
                    <a:pt x="5581" y="47596"/>
                  </a:lnTo>
                  <a:lnTo>
                    <a:pt x="5938" y="48247"/>
                  </a:lnTo>
                  <a:lnTo>
                    <a:pt x="6296" y="48898"/>
                  </a:lnTo>
                  <a:lnTo>
                    <a:pt x="6653" y="49476"/>
                  </a:lnTo>
                  <a:lnTo>
                    <a:pt x="7003" y="50019"/>
                  </a:lnTo>
                  <a:lnTo>
                    <a:pt x="7353" y="50561"/>
                  </a:lnTo>
                  <a:lnTo>
                    <a:pt x="7703" y="51032"/>
                  </a:lnTo>
                  <a:lnTo>
                    <a:pt x="8054" y="51502"/>
                  </a:lnTo>
                  <a:lnTo>
                    <a:pt x="8396" y="51936"/>
                  </a:lnTo>
                  <a:lnTo>
                    <a:pt x="8739" y="52334"/>
                  </a:lnTo>
                  <a:lnTo>
                    <a:pt x="9082" y="52695"/>
                  </a:lnTo>
                  <a:lnTo>
                    <a:pt x="9418" y="53021"/>
                  </a:lnTo>
                  <a:lnTo>
                    <a:pt x="9760" y="53346"/>
                  </a:lnTo>
                  <a:lnTo>
                    <a:pt x="10089" y="53636"/>
                  </a:lnTo>
                  <a:lnTo>
                    <a:pt x="10424" y="53853"/>
                  </a:lnTo>
                  <a:lnTo>
                    <a:pt x="10752" y="54106"/>
                  </a:lnTo>
                  <a:lnTo>
                    <a:pt x="11081" y="54287"/>
                  </a:lnTo>
                  <a:lnTo>
                    <a:pt x="11409" y="54467"/>
                  </a:lnTo>
                  <a:lnTo>
                    <a:pt x="11737" y="54612"/>
                  </a:lnTo>
                  <a:lnTo>
                    <a:pt x="12058" y="54721"/>
                  </a:lnTo>
                  <a:lnTo>
                    <a:pt x="12379" y="54793"/>
                  </a:lnTo>
                  <a:lnTo>
                    <a:pt x="12693" y="54865"/>
                  </a:lnTo>
                  <a:lnTo>
                    <a:pt x="13006" y="54901"/>
                  </a:lnTo>
                  <a:lnTo>
                    <a:pt x="13320" y="54938"/>
                  </a:lnTo>
                  <a:lnTo>
                    <a:pt x="13634" y="54938"/>
                  </a:lnTo>
                  <a:lnTo>
                    <a:pt x="13940" y="54901"/>
                  </a:lnTo>
                  <a:lnTo>
                    <a:pt x="14246" y="54829"/>
                  </a:lnTo>
                  <a:lnTo>
                    <a:pt x="14545" y="54757"/>
                  </a:lnTo>
                  <a:lnTo>
                    <a:pt x="15144" y="54576"/>
                  </a:lnTo>
                  <a:lnTo>
                    <a:pt x="15734" y="54287"/>
                  </a:lnTo>
                  <a:lnTo>
                    <a:pt x="16311" y="53925"/>
                  </a:lnTo>
                  <a:lnTo>
                    <a:pt x="16880" y="53491"/>
                  </a:lnTo>
                  <a:lnTo>
                    <a:pt x="17434" y="52985"/>
                  </a:lnTo>
                  <a:lnTo>
                    <a:pt x="17981" y="52406"/>
                  </a:lnTo>
                  <a:lnTo>
                    <a:pt x="18521" y="51791"/>
                  </a:lnTo>
                  <a:lnTo>
                    <a:pt x="19039" y="51104"/>
                  </a:lnTo>
                  <a:lnTo>
                    <a:pt x="19557" y="50381"/>
                  </a:lnTo>
                  <a:lnTo>
                    <a:pt x="20053" y="49585"/>
                  </a:lnTo>
                  <a:lnTo>
                    <a:pt x="20541" y="48753"/>
                  </a:lnTo>
                  <a:lnTo>
                    <a:pt x="21023" y="47885"/>
                  </a:lnTo>
                  <a:lnTo>
                    <a:pt x="21490" y="46981"/>
                  </a:lnTo>
                  <a:lnTo>
                    <a:pt x="21942" y="46077"/>
                  </a:lnTo>
                  <a:lnTo>
                    <a:pt x="22379" y="45100"/>
                  </a:lnTo>
                  <a:lnTo>
                    <a:pt x="22810" y="44124"/>
                  </a:lnTo>
                  <a:lnTo>
                    <a:pt x="23218" y="43111"/>
                  </a:lnTo>
                  <a:lnTo>
                    <a:pt x="23619" y="42099"/>
                  </a:lnTo>
                  <a:lnTo>
                    <a:pt x="24013" y="41086"/>
                  </a:lnTo>
                  <a:lnTo>
                    <a:pt x="24385" y="40037"/>
                  </a:lnTo>
                  <a:lnTo>
                    <a:pt x="24743" y="39024"/>
                  </a:lnTo>
                  <a:lnTo>
                    <a:pt x="25093" y="37976"/>
                  </a:lnTo>
                  <a:lnTo>
                    <a:pt x="25421" y="36963"/>
                  </a:lnTo>
                  <a:lnTo>
                    <a:pt x="25742" y="35950"/>
                  </a:lnTo>
                  <a:lnTo>
                    <a:pt x="26048" y="34938"/>
                  </a:lnTo>
                  <a:lnTo>
                    <a:pt x="26333" y="33961"/>
                  </a:lnTo>
                  <a:lnTo>
                    <a:pt x="26610" y="32985"/>
                  </a:lnTo>
                  <a:lnTo>
                    <a:pt x="27113" y="31140"/>
                  </a:lnTo>
                  <a:lnTo>
                    <a:pt x="27551" y="29440"/>
                  </a:lnTo>
                  <a:lnTo>
                    <a:pt x="27930" y="27921"/>
                  </a:lnTo>
                  <a:lnTo>
                    <a:pt x="28244" y="26583"/>
                  </a:lnTo>
                  <a:lnTo>
                    <a:pt x="28485" y="25498"/>
                  </a:lnTo>
                  <a:lnTo>
                    <a:pt x="28660" y="24703"/>
                  </a:lnTo>
                  <a:lnTo>
                    <a:pt x="28806" y="24015"/>
                  </a:lnTo>
                  <a:lnTo>
                    <a:pt x="28361" y="22641"/>
                  </a:lnTo>
                  <a:lnTo>
                    <a:pt x="27909" y="21339"/>
                  </a:lnTo>
                  <a:lnTo>
                    <a:pt x="27471" y="20073"/>
                  </a:lnTo>
                  <a:lnTo>
                    <a:pt x="27033" y="18844"/>
                  </a:lnTo>
                  <a:lnTo>
                    <a:pt x="26596" y="17650"/>
                  </a:lnTo>
                  <a:lnTo>
                    <a:pt x="26165" y="16529"/>
                  </a:lnTo>
                  <a:lnTo>
                    <a:pt x="25735" y="15444"/>
                  </a:lnTo>
                  <a:lnTo>
                    <a:pt x="25312" y="14395"/>
                  </a:lnTo>
                  <a:lnTo>
                    <a:pt x="24889" y="13382"/>
                  </a:lnTo>
                  <a:lnTo>
                    <a:pt x="24473" y="12406"/>
                  </a:lnTo>
                  <a:lnTo>
                    <a:pt x="24057" y="11502"/>
                  </a:lnTo>
                  <a:lnTo>
                    <a:pt x="23649" y="10598"/>
                  </a:lnTo>
                  <a:lnTo>
                    <a:pt x="23240" y="9766"/>
                  </a:lnTo>
                  <a:lnTo>
                    <a:pt x="22839" y="8970"/>
                  </a:lnTo>
                  <a:lnTo>
                    <a:pt x="22438" y="8211"/>
                  </a:lnTo>
                  <a:lnTo>
                    <a:pt x="22044" y="7487"/>
                  </a:lnTo>
                  <a:lnTo>
                    <a:pt x="21650" y="6764"/>
                  </a:lnTo>
                  <a:lnTo>
                    <a:pt x="21256" y="6113"/>
                  </a:lnTo>
                  <a:lnTo>
                    <a:pt x="20870" y="5498"/>
                  </a:lnTo>
                  <a:lnTo>
                    <a:pt x="20490" y="4920"/>
                  </a:lnTo>
                  <a:lnTo>
                    <a:pt x="20111" y="4377"/>
                  </a:lnTo>
                  <a:lnTo>
                    <a:pt x="19739" y="3871"/>
                  </a:lnTo>
                  <a:lnTo>
                    <a:pt x="19367" y="3401"/>
                  </a:lnTo>
                  <a:lnTo>
                    <a:pt x="18995" y="2967"/>
                  </a:lnTo>
                  <a:lnTo>
                    <a:pt x="18638" y="2569"/>
                  </a:lnTo>
                  <a:lnTo>
                    <a:pt x="18273" y="2171"/>
                  </a:lnTo>
                  <a:lnTo>
                    <a:pt x="17915" y="1845"/>
                  </a:lnTo>
                  <a:lnTo>
                    <a:pt x="17565" y="1520"/>
                  </a:lnTo>
                  <a:lnTo>
                    <a:pt x="17215" y="1231"/>
                  </a:lnTo>
                  <a:lnTo>
                    <a:pt x="16865" y="977"/>
                  </a:lnTo>
                  <a:lnTo>
                    <a:pt x="16522" y="760"/>
                  </a:lnTo>
                  <a:lnTo>
                    <a:pt x="16179" y="580"/>
                  </a:lnTo>
                  <a:lnTo>
                    <a:pt x="15844" y="399"/>
                  </a:lnTo>
                  <a:lnTo>
                    <a:pt x="15516" y="290"/>
                  </a:lnTo>
                  <a:lnTo>
                    <a:pt x="15187" y="182"/>
                  </a:lnTo>
                  <a:lnTo>
                    <a:pt x="14859" y="73"/>
                  </a:lnTo>
                  <a:lnTo>
                    <a:pt x="14538" y="37"/>
                  </a:lnTo>
                  <a:lnTo>
                    <a:pt x="1421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1" name="Google Shape;371;p21"/>
            <p:cNvSpPr/>
            <p:nvPr/>
          </p:nvSpPr>
          <p:spPr>
            <a:xfrm rot="10800000">
              <a:off x="9617818" y="1017666"/>
              <a:ext cx="373954" cy="725035"/>
            </a:xfrm>
            <a:custGeom>
              <a:avLst/>
              <a:gdLst/>
              <a:ahLst/>
              <a:cxnLst/>
              <a:rect l="l" t="t" r="r" b="b"/>
              <a:pathLst>
                <a:path w="14698" h="124630" extrusionOk="0">
                  <a:moveTo>
                    <a:pt x="285" y="1"/>
                  </a:moveTo>
                  <a:lnTo>
                    <a:pt x="226" y="2243"/>
                  </a:lnTo>
                  <a:lnTo>
                    <a:pt x="175" y="4449"/>
                  </a:lnTo>
                  <a:lnTo>
                    <a:pt x="131" y="6655"/>
                  </a:lnTo>
                  <a:lnTo>
                    <a:pt x="95" y="8825"/>
                  </a:lnTo>
                  <a:lnTo>
                    <a:pt x="58" y="10995"/>
                  </a:lnTo>
                  <a:lnTo>
                    <a:pt x="37" y="13093"/>
                  </a:lnTo>
                  <a:lnTo>
                    <a:pt x="15" y="15227"/>
                  </a:lnTo>
                  <a:lnTo>
                    <a:pt x="7" y="17288"/>
                  </a:lnTo>
                  <a:lnTo>
                    <a:pt x="0" y="19349"/>
                  </a:lnTo>
                  <a:lnTo>
                    <a:pt x="0" y="21375"/>
                  </a:lnTo>
                  <a:lnTo>
                    <a:pt x="7" y="23364"/>
                  </a:lnTo>
                  <a:lnTo>
                    <a:pt x="22" y="25353"/>
                  </a:lnTo>
                  <a:lnTo>
                    <a:pt x="44" y="27306"/>
                  </a:lnTo>
                  <a:lnTo>
                    <a:pt x="66" y="29259"/>
                  </a:lnTo>
                  <a:lnTo>
                    <a:pt x="95" y="31140"/>
                  </a:lnTo>
                  <a:lnTo>
                    <a:pt x="131" y="33056"/>
                  </a:lnTo>
                  <a:lnTo>
                    <a:pt x="175" y="34901"/>
                  </a:lnTo>
                  <a:lnTo>
                    <a:pt x="219" y="36745"/>
                  </a:lnTo>
                  <a:lnTo>
                    <a:pt x="270" y="38554"/>
                  </a:lnTo>
                  <a:lnTo>
                    <a:pt x="328" y="40362"/>
                  </a:lnTo>
                  <a:lnTo>
                    <a:pt x="394" y="42134"/>
                  </a:lnTo>
                  <a:lnTo>
                    <a:pt x="460" y="43870"/>
                  </a:lnTo>
                  <a:lnTo>
                    <a:pt x="533" y="45606"/>
                  </a:lnTo>
                  <a:lnTo>
                    <a:pt x="613" y="47306"/>
                  </a:lnTo>
                  <a:lnTo>
                    <a:pt x="693" y="49006"/>
                  </a:lnTo>
                  <a:lnTo>
                    <a:pt x="781" y="50669"/>
                  </a:lnTo>
                  <a:lnTo>
                    <a:pt x="868" y="52297"/>
                  </a:lnTo>
                  <a:lnTo>
                    <a:pt x="963" y="53924"/>
                  </a:lnTo>
                  <a:lnTo>
                    <a:pt x="1065" y="55516"/>
                  </a:lnTo>
                  <a:lnTo>
                    <a:pt x="1167" y="57071"/>
                  </a:lnTo>
                  <a:lnTo>
                    <a:pt x="1269" y="58626"/>
                  </a:lnTo>
                  <a:lnTo>
                    <a:pt x="1386" y="60145"/>
                  </a:lnTo>
                  <a:lnTo>
                    <a:pt x="1495" y="61664"/>
                  </a:lnTo>
                  <a:lnTo>
                    <a:pt x="1619" y="63147"/>
                  </a:lnTo>
                  <a:lnTo>
                    <a:pt x="1736" y="64630"/>
                  </a:lnTo>
                  <a:lnTo>
                    <a:pt x="1867" y="66076"/>
                  </a:lnTo>
                  <a:lnTo>
                    <a:pt x="1991" y="67487"/>
                  </a:lnTo>
                  <a:lnTo>
                    <a:pt x="2130" y="68897"/>
                  </a:lnTo>
                  <a:lnTo>
                    <a:pt x="2261" y="70272"/>
                  </a:lnTo>
                  <a:lnTo>
                    <a:pt x="2400" y="71646"/>
                  </a:lnTo>
                  <a:lnTo>
                    <a:pt x="2546" y="72984"/>
                  </a:lnTo>
                  <a:lnTo>
                    <a:pt x="2684" y="74286"/>
                  </a:lnTo>
                  <a:lnTo>
                    <a:pt x="2983" y="76890"/>
                  </a:lnTo>
                  <a:lnTo>
                    <a:pt x="3290" y="79385"/>
                  </a:lnTo>
                  <a:lnTo>
                    <a:pt x="3611" y="81809"/>
                  </a:lnTo>
                  <a:lnTo>
                    <a:pt x="3932" y="84159"/>
                  </a:lnTo>
                  <a:lnTo>
                    <a:pt x="4267" y="86438"/>
                  </a:lnTo>
                  <a:lnTo>
                    <a:pt x="4610" y="88608"/>
                  </a:lnTo>
                  <a:lnTo>
                    <a:pt x="4953" y="90742"/>
                  </a:lnTo>
                  <a:lnTo>
                    <a:pt x="5303" y="92767"/>
                  </a:lnTo>
                  <a:lnTo>
                    <a:pt x="5660" y="94756"/>
                  </a:lnTo>
                  <a:lnTo>
                    <a:pt x="6025" y="96637"/>
                  </a:lnTo>
                  <a:lnTo>
                    <a:pt x="6383" y="98481"/>
                  </a:lnTo>
                  <a:lnTo>
                    <a:pt x="6747" y="100217"/>
                  </a:lnTo>
                  <a:lnTo>
                    <a:pt x="7112" y="101917"/>
                  </a:lnTo>
                  <a:lnTo>
                    <a:pt x="7484" y="103545"/>
                  </a:lnTo>
                  <a:lnTo>
                    <a:pt x="7849" y="105100"/>
                  </a:lnTo>
                  <a:lnTo>
                    <a:pt x="8206" y="106583"/>
                  </a:lnTo>
                  <a:lnTo>
                    <a:pt x="8571" y="107993"/>
                  </a:lnTo>
                  <a:lnTo>
                    <a:pt x="8928" y="109331"/>
                  </a:lnTo>
                  <a:lnTo>
                    <a:pt x="9286" y="110633"/>
                  </a:lnTo>
                  <a:lnTo>
                    <a:pt x="9636" y="111827"/>
                  </a:lnTo>
                  <a:lnTo>
                    <a:pt x="9979" y="113020"/>
                  </a:lnTo>
                  <a:lnTo>
                    <a:pt x="10314" y="114105"/>
                  </a:lnTo>
                  <a:lnTo>
                    <a:pt x="10650" y="115154"/>
                  </a:lnTo>
                  <a:lnTo>
                    <a:pt x="10971" y="116130"/>
                  </a:lnTo>
                  <a:lnTo>
                    <a:pt x="11284" y="117035"/>
                  </a:lnTo>
                  <a:lnTo>
                    <a:pt x="11591" y="117903"/>
                  </a:lnTo>
                  <a:lnTo>
                    <a:pt x="11882" y="118698"/>
                  </a:lnTo>
                  <a:lnTo>
                    <a:pt x="12437" y="120145"/>
                  </a:lnTo>
                  <a:lnTo>
                    <a:pt x="12933" y="121375"/>
                  </a:lnTo>
                  <a:lnTo>
                    <a:pt x="13378" y="122387"/>
                  </a:lnTo>
                  <a:lnTo>
                    <a:pt x="13757" y="123219"/>
                  </a:lnTo>
                  <a:lnTo>
                    <a:pt x="14056" y="123834"/>
                  </a:lnTo>
                  <a:lnTo>
                    <a:pt x="14282" y="124268"/>
                  </a:lnTo>
                  <a:lnTo>
                    <a:pt x="14472" y="124630"/>
                  </a:lnTo>
                  <a:lnTo>
                    <a:pt x="14523" y="122026"/>
                  </a:lnTo>
                  <a:lnTo>
                    <a:pt x="14567" y="119458"/>
                  </a:lnTo>
                  <a:lnTo>
                    <a:pt x="14603" y="116926"/>
                  </a:lnTo>
                  <a:lnTo>
                    <a:pt x="14640" y="114431"/>
                  </a:lnTo>
                  <a:lnTo>
                    <a:pt x="14662" y="111971"/>
                  </a:lnTo>
                  <a:lnTo>
                    <a:pt x="14683" y="109584"/>
                  </a:lnTo>
                  <a:lnTo>
                    <a:pt x="14691" y="107197"/>
                  </a:lnTo>
                  <a:lnTo>
                    <a:pt x="14698" y="104847"/>
                  </a:lnTo>
                  <a:lnTo>
                    <a:pt x="14698" y="102496"/>
                  </a:lnTo>
                  <a:lnTo>
                    <a:pt x="14691" y="100217"/>
                  </a:lnTo>
                  <a:lnTo>
                    <a:pt x="14683" y="97975"/>
                  </a:lnTo>
                  <a:lnTo>
                    <a:pt x="14662" y="95769"/>
                  </a:lnTo>
                  <a:lnTo>
                    <a:pt x="14640" y="93563"/>
                  </a:lnTo>
                  <a:lnTo>
                    <a:pt x="14610" y="91429"/>
                  </a:lnTo>
                  <a:lnTo>
                    <a:pt x="14574" y="89295"/>
                  </a:lnTo>
                  <a:lnTo>
                    <a:pt x="14538" y="87234"/>
                  </a:lnTo>
                  <a:lnTo>
                    <a:pt x="14494" y="85172"/>
                  </a:lnTo>
                  <a:lnTo>
                    <a:pt x="14443" y="83147"/>
                  </a:lnTo>
                  <a:lnTo>
                    <a:pt x="14384" y="81158"/>
                  </a:lnTo>
                  <a:lnTo>
                    <a:pt x="14326" y="79205"/>
                  </a:lnTo>
                  <a:lnTo>
                    <a:pt x="14260" y="77288"/>
                  </a:lnTo>
                  <a:lnTo>
                    <a:pt x="14187" y="75371"/>
                  </a:lnTo>
                  <a:lnTo>
                    <a:pt x="14114" y="73527"/>
                  </a:lnTo>
                  <a:lnTo>
                    <a:pt x="14034" y="71682"/>
                  </a:lnTo>
                  <a:lnTo>
                    <a:pt x="13947" y="69874"/>
                  </a:lnTo>
                  <a:lnTo>
                    <a:pt x="13859" y="68102"/>
                  </a:lnTo>
                  <a:lnTo>
                    <a:pt x="13772" y="66366"/>
                  </a:lnTo>
                  <a:lnTo>
                    <a:pt x="13670" y="64630"/>
                  </a:lnTo>
                  <a:lnTo>
                    <a:pt x="13567" y="62966"/>
                  </a:lnTo>
                  <a:lnTo>
                    <a:pt x="13465" y="61302"/>
                  </a:lnTo>
                  <a:lnTo>
                    <a:pt x="13356" y="59675"/>
                  </a:lnTo>
                  <a:lnTo>
                    <a:pt x="13246" y="58084"/>
                  </a:lnTo>
                  <a:lnTo>
                    <a:pt x="13130" y="56492"/>
                  </a:lnTo>
                  <a:lnTo>
                    <a:pt x="13006" y="54937"/>
                  </a:lnTo>
                  <a:lnTo>
                    <a:pt x="12882" y="53418"/>
                  </a:lnTo>
                  <a:lnTo>
                    <a:pt x="12758" y="51935"/>
                  </a:lnTo>
                  <a:lnTo>
                    <a:pt x="12626" y="50489"/>
                  </a:lnTo>
                  <a:lnTo>
                    <a:pt x="12495" y="49042"/>
                  </a:lnTo>
                  <a:lnTo>
                    <a:pt x="12357" y="47632"/>
                  </a:lnTo>
                  <a:lnTo>
                    <a:pt x="12218" y="46257"/>
                  </a:lnTo>
                  <a:lnTo>
                    <a:pt x="12079" y="44919"/>
                  </a:lnTo>
                  <a:lnTo>
                    <a:pt x="11933" y="43581"/>
                  </a:lnTo>
                  <a:lnTo>
                    <a:pt x="11788" y="42279"/>
                  </a:lnTo>
                  <a:lnTo>
                    <a:pt x="11634" y="41013"/>
                  </a:lnTo>
                  <a:lnTo>
                    <a:pt x="11481" y="39747"/>
                  </a:lnTo>
                  <a:lnTo>
                    <a:pt x="11328" y="38518"/>
                  </a:lnTo>
                  <a:lnTo>
                    <a:pt x="11175" y="37324"/>
                  </a:lnTo>
                  <a:lnTo>
                    <a:pt x="11014" y="36131"/>
                  </a:lnTo>
                  <a:lnTo>
                    <a:pt x="10854" y="34973"/>
                  </a:lnTo>
                  <a:lnTo>
                    <a:pt x="10686" y="33852"/>
                  </a:lnTo>
                  <a:lnTo>
                    <a:pt x="10358" y="31682"/>
                  </a:lnTo>
                  <a:lnTo>
                    <a:pt x="10022" y="29585"/>
                  </a:lnTo>
                  <a:lnTo>
                    <a:pt x="9672" y="27595"/>
                  </a:lnTo>
                  <a:lnTo>
                    <a:pt x="9329" y="25679"/>
                  </a:lnTo>
                  <a:lnTo>
                    <a:pt x="8972" y="23834"/>
                  </a:lnTo>
                  <a:lnTo>
                    <a:pt x="8615" y="22098"/>
                  </a:lnTo>
                  <a:lnTo>
                    <a:pt x="8257" y="20471"/>
                  </a:lnTo>
                  <a:lnTo>
                    <a:pt x="7900" y="18879"/>
                  </a:lnTo>
                  <a:lnTo>
                    <a:pt x="7535" y="17396"/>
                  </a:lnTo>
                  <a:lnTo>
                    <a:pt x="7170" y="15986"/>
                  </a:lnTo>
                  <a:lnTo>
                    <a:pt x="6813" y="14648"/>
                  </a:lnTo>
                  <a:lnTo>
                    <a:pt x="6455" y="13382"/>
                  </a:lnTo>
                  <a:lnTo>
                    <a:pt x="6098" y="12189"/>
                  </a:lnTo>
                  <a:lnTo>
                    <a:pt x="5741" y="11067"/>
                  </a:lnTo>
                  <a:lnTo>
                    <a:pt x="5391" y="9982"/>
                  </a:lnTo>
                  <a:lnTo>
                    <a:pt x="5048" y="9006"/>
                  </a:lnTo>
                  <a:lnTo>
                    <a:pt x="4705" y="8102"/>
                  </a:lnTo>
                  <a:lnTo>
                    <a:pt x="4377" y="7234"/>
                  </a:lnTo>
                  <a:lnTo>
                    <a:pt x="4048" y="6402"/>
                  </a:lnTo>
                  <a:lnTo>
                    <a:pt x="3727" y="5679"/>
                  </a:lnTo>
                  <a:lnTo>
                    <a:pt x="3421" y="4991"/>
                  </a:lnTo>
                  <a:lnTo>
                    <a:pt x="3122" y="4340"/>
                  </a:lnTo>
                  <a:lnTo>
                    <a:pt x="2830" y="3762"/>
                  </a:lnTo>
                  <a:lnTo>
                    <a:pt x="2553" y="3255"/>
                  </a:lnTo>
                  <a:lnTo>
                    <a:pt x="2283" y="2749"/>
                  </a:lnTo>
                  <a:lnTo>
                    <a:pt x="1794" y="1917"/>
                  </a:lnTo>
                  <a:lnTo>
                    <a:pt x="1357" y="1266"/>
                  </a:lnTo>
                  <a:lnTo>
                    <a:pt x="992" y="760"/>
                  </a:lnTo>
                  <a:lnTo>
                    <a:pt x="693" y="398"/>
                  </a:lnTo>
                  <a:lnTo>
                    <a:pt x="467" y="181"/>
                  </a:lnTo>
                  <a:lnTo>
                    <a:pt x="28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2" name="Google Shape;372;p21"/>
            <p:cNvSpPr/>
            <p:nvPr/>
          </p:nvSpPr>
          <p:spPr>
            <a:xfrm rot="10800000">
              <a:off x="9184096" y="1382280"/>
              <a:ext cx="1668061" cy="3015420"/>
            </a:xfrm>
            <a:custGeom>
              <a:avLst/>
              <a:gdLst/>
              <a:ahLst/>
              <a:cxnLst/>
              <a:rect l="l" t="t" r="r" b="b"/>
              <a:pathLst>
                <a:path w="65562" h="518336" extrusionOk="0">
                  <a:moveTo>
                    <a:pt x="643" y="0"/>
                  </a:moveTo>
                  <a:lnTo>
                    <a:pt x="599" y="36"/>
                  </a:lnTo>
                  <a:lnTo>
                    <a:pt x="548" y="109"/>
                  </a:lnTo>
                  <a:lnTo>
                    <a:pt x="504" y="181"/>
                  </a:lnTo>
                  <a:lnTo>
                    <a:pt x="424" y="398"/>
                  </a:lnTo>
                  <a:lnTo>
                    <a:pt x="351" y="651"/>
                  </a:lnTo>
                  <a:lnTo>
                    <a:pt x="285" y="1013"/>
                  </a:lnTo>
                  <a:lnTo>
                    <a:pt x="234" y="1411"/>
                  </a:lnTo>
                  <a:lnTo>
                    <a:pt x="220" y="1627"/>
                  </a:lnTo>
                  <a:lnTo>
                    <a:pt x="198" y="1844"/>
                  </a:lnTo>
                  <a:lnTo>
                    <a:pt x="190" y="2061"/>
                  </a:lnTo>
                  <a:lnTo>
                    <a:pt x="183" y="2315"/>
                  </a:lnTo>
                  <a:lnTo>
                    <a:pt x="161" y="3617"/>
                  </a:lnTo>
                  <a:lnTo>
                    <a:pt x="118" y="7089"/>
                  </a:lnTo>
                  <a:lnTo>
                    <a:pt x="96" y="9620"/>
                  </a:lnTo>
                  <a:lnTo>
                    <a:pt x="66" y="12622"/>
                  </a:lnTo>
                  <a:lnTo>
                    <a:pt x="45" y="16094"/>
                  </a:lnTo>
                  <a:lnTo>
                    <a:pt x="23" y="20072"/>
                  </a:lnTo>
                  <a:lnTo>
                    <a:pt x="8" y="24448"/>
                  </a:lnTo>
                  <a:lnTo>
                    <a:pt x="1" y="29295"/>
                  </a:lnTo>
                  <a:lnTo>
                    <a:pt x="1" y="34539"/>
                  </a:lnTo>
                  <a:lnTo>
                    <a:pt x="15" y="40181"/>
                  </a:lnTo>
                  <a:lnTo>
                    <a:pt x="45" y="46257"/>
                  </a:lnTo>
                  <a:lnTo>
                    <a:pt x="81" y="52658"/>
                  </a:lnTo>
                  <a:lnTo>
                    <a:pt x="147" y="59421"/>
                  </a:lnTo>
                  <a:lnTo>
                    <a:pt x="220" y="66546"/>
                  </a:lnTo>
                  <a:lnTo>
                    <a:pt x="271" y="70235"/>
                  </a:lnTo>
                  <a:lnTo>
                    <a:pt x="322" y="73960"/>
                  </a:lnTo>
                  <a:lnTo>
                    <a:pt x="380" y="77830"/>
                  </a:lnTo>
                  <a:lnTo>
                    <a:pt x="438" y="81736"/>
                  </a:lnTo>
                  <a:lnTo>
                    <a:pt x="511" y="85714"/>
                  </a:lnTo>
                  <a:lnTo>
                    <a:pt x="584" y="89765"/>
                  </a:lnTo>
                  <a:lnTo>
                    <a:pt x="672" y="93888"/>
                  </a:lnTo>
                  <a:lnTo>
                    <a:pt x="759" y="98083"/>
                  </a:lnTo>
                  <a:lnTo>
                    <a:pt x="854" y="102351"/>
                  </a:lnTo>
                  <a:lnTo>
                    <a:pt x="964" y="106691"/>
                  </a:lnTo>
                  <a:lnTo>
                    <a:pt x="1073" y="111067"/>
                  </a:lnTo>
                  <a:lnTo>
                    <a:pt x="1197" y="115515"/>
                  </a:lnTo>
                  <a:lnTo>
                    <a:pt x="1321" y="120036"/>
                  </a:lnTo>
                  <a:lnTo>
                    <a:pt x="1460" y="124593"/>
                  </a:lnTo>
                  <a:lnTo>
                    <a:pt x="1606" y="129222"/>
                  </a:lnTo>
                  <a:lnTo>
                    <a:pt x="1759" y="133888"/>
                  </a:lnTo>
                  <a:lnTo>
                    <a:pt x="1919" y="138589"/>
                  </a:lnTo>
                  <a:lnTo>
                    <a:pt x="2094" y="143363"/>
                  </a:lnTo>
                  <a:lnTo>
                    <a:pt x="2269" y="148209"/>
                  </a:lnTo>
                  <a:lnTo>
                    <a:pt x="2466" y="153056"/>
                  </a:lnTo>
                  <a:lnTo>
                    <a:pt x="2663" y="157974"/>
                  </a:lnTo>
                  <a:lnTo>
                    <a:pt x="2875" y="162893"/>
                  </a:lnTo>
                  <a:lnTo>
                    <a:pt x="3101" y="167884"/>
                  </a:lnTo>
                  <a:lnTo>
                    <a:pt x="3334" y="172911"/>
                  </a:lnTo>
                  <a:lnTo>
                    <a:pt x="3575" y="177974"/>
                  </a:lnTo>
                  <a:lnTo>
                    <a:pt x="3830" y="183074"/>
                  </a:lnTo>
                  <a:lnTo>
                    <a:pt x="4093" y="188173"/>
                  </a:lnTo>
                  <a:lnTo>
                    <a:pt x="4370" y="193345"/>
                  </a:lnTo>
                  <a:lnTo>
                    <a:pt x="4662" y="198517"/>
                  </a:lnTo>
                  <a:lnTo>
                    <a:pt x="4968" y="203725"/>
                  </a:lnTo>
                  <a:lnTo>
                    <a:pt x="5282" y="208969"/>
                  </a:lnTo>
                  <a:lnTo>
                    <a:pt x="5603" y="214213"/>
                  </a:lnTo>
                  <a:lnTo>
                    <a:pt x="5924" y="219095"/>
                  </a:lnTo>
                  <a:lnTo>
                    <a:pt x="6252" y="224014"/>
                  </a:lnTo>
                  <a:lnTo>
                    <a:pt x="6595" y="229005"/>
                  </a:lnTo>
                  <a:lnTo>
                    <a:pt x="6945" y="234032"/>
                  </a:lnTo>
                  <a:lnTo>
                    <a:pt x="7317" y="239059"/>
                  </a:lnTo>
                  <a:lnTo>
                    <a:pt x="7704" y="244159"/>
                  </a:lnTo>
                  <a:lnTo>
                    <a:pt x="8105" y="249294"/>
                  </a:lnTo>
                  <a:lnTo>
                    <a:pt x="8521" y="254466"/>
                  </a:lnTo>
                  <a:lnTo>
                    <a:pt x="8951" y="259638"/>
                  </a:lnTo>
                  <a:lnTo>
                    <a:pt x="9396" y="264846"/>
                  </a:lnTo>
                  <a:lnTo>
                    <a:pt x="9863" y="270090"/>
                  </a:lnTo>
                  <a:lnTo>
                    <a:pt x="10337" y="275334"/>
                  </a:lnTo>
                  <a:lnTo>
                    <a:pt x="10833" y="280614"/>
                  </a:lnTo>
                  <a:lnTo>
                    <a:pt x="11351" y="285931"/>
                  </a:lnTo>
                  <a:lnTo>
                    <a:pt x="11876" y="291247"/>
                  </a:lnTo>
                  <a:lnTo>
                    <a:pt x="12423" y="296564"/>
                  </a:lnTo>
                  <a:lnTo>
                    <a:pt x="12992" y="301880"/>
                  </a:lnTo>
                  <a:lnTo>
                    <a:pt x="13575" y="307233"/>
                  </a:lnTo>
                  <a:lnTo>
                    <a:pt x="14174" y="312585"/>
                  </a:lnTo>
                  <a:lnTo>
                    <a:pt x="14794" y="317902"/>
                  </a:lnTo>
                  <a:lnTo>
                    <a:pt x="15436" y="323254"/>
                  </a:lnTo>
                  <a:lnTo>
                    <a:pt x="16092" y="328607"/>
                  </a:lnTo>
                  <a:lnTo>
                    <a:pt x="16770" y="333959"/>
                  </a:lnTo>
                  <a:lnTo>
                    <a:pt x="17120" y="336600"/>
                  </a:lnTo>
                  <a:lnTo>
                    <a:pt x="17471" y="339276"/>
                  </a:lnTo>
                  <a:lnTo>
                    <a:pt x="17828" y="341952"/>
                  </a:lnTo>
                  <a:lnTo>
                    <a:pt x="18185" y="344592"/>
                  </a:lnTo>
                  <a:lnTo>
                    <a:pt x="18557" y="347269"/>
                  </a:lnTo>
                  <a:lnTo>
                    <a:pt x="18929" y="349909"/>
                  </a:lnTo>
                  <a:lnTo>
                    <a:pt x="19301" y="352549"/>
                  </a:lnTo>
                  <a:lnTo>
                    <a:pt x="19688" y="355189"/>
                  </a:lnTo>
                  <a:lnTo>
                    <a:pt x="20075" y="357829"/>
                  </a:lnTo>
                  <a:lnTo>
                    <a:pt x="20469" y="360469"/>
                  </a:lnTo>
                  <a:lnTo>
                    <a:pt x="20862" y="363110"/>
                  </a:lnTo>
                  <a:lnTo>
                    <a:pt x="21264" y="365713"/>
                  </a:lnTo>
                  <a:lnTo>
                    <a:pt x="21679" y="368354"/>
                  </a:lnTo>
                  <a:lnTo>
                    <a:pt x="22088" y="370958"/>
                  </a:lnTo>
                  <a:lnTo>
                    <a:pt x="22511" y="373562"/>
                  </a:lnTo>
                  <a:lnTo>
                    <a:pt x="22934" y="376166"/>
                  </a:lnTo>
                  <a:lnTo>
                    <a:pt x="23364" y="378770"/>
                  </a:lnTo>
                  <a:lnTo>
                    <a:pt x="23802" y="381337"/>
                  </a:lnTo>
                  <a:lnTo>
                    <a:pt x="24240" y="383941"/>
                  </a:lnTo>
                  <a:lnTo>
                    <a:pt x="24692" y="386509"/>
                  </a:lnTo>
                  <a:lnTo>
                    <a:pt x="25144" y="389077"/>
                  </a:lnTo>
                  <a:lnTo>
                    <a:pt x="25604" y="391609"/>
                  </a:lnTo>
                  <a:lnTo>
                    <a:pt x="26063" y="394176"/>
                  </a:lnTo>
                  <a:lnTo>
                    <a:pt x="26537" y="396708"/>
                  </a:lnTo>
                  <a:lnTo>
                    <a:pt x="27012" y="399240"/>
                  </a:lnTo>
                  <a:lnTo>
                    <a:pt x="27493" y="401771"/>
                  </a:lnTo>
                  <a:lnTo>
                    <a:pt x="27982" y="404267"/>
                  </a:lnTo>
                  <a:lnTo>
                    <a:pt x="28478" y="406762"/>
                  </a:lnTo>
                  <a:lnTo>
                    <a:pt x="28974" y="409258"/>
                  </a:lnTo>
                  <a:lnTo>
                    <a:pt x="29477" y="411717"/>
                  </a:lnTo>
                  <a:lnTo>
                    <a:pt x="29988" y="414212"/>
                  </a:lnTo>
                  <a:lnTo>
                    <a:pt x="30505" y="416672"/>
                  </a:lnTo>
                  <a:lnTo>
                    <a:pt x="31031" y="419095"/>
                  </a:lnTo>
                  <a:lnTo>
                    <a:pt x="31563" y="421518"/>
                  </a:lnTo>
                  <a:lnTo>
                    <a:pt x="32096" y="423941"/>
                  </a:lnTo>
                  <a:lnTo>
                    <a:pt x="32643" y="426364"/>
                  </a:lnTo>
                  <a:lnTo>
                    <a:pt x="33190" y="428751"/>
                  </a:lnTo>
                  <a:lnTo>
                    <a:pt x="33744" y="431138"/>
                  </a:lnTo>
                  <a:lnTo>
                    <a:pt x="34306" y="433489"/>
                  </a:lnTo>
                  <a:lnTo>
                    <a:pt x="34867" y="435876"/>
                  </a:lnTo>
                  <a:lnTo>
                    <a:pt x="35444" y="438191"/>
                  </a:lnTo>
                  <a:lnTo>
                    <a:pt x="36020" y="440542"/>
                  </a:lnTo>
                  <a:lnTo>
                    <a:pt x="36611" y="442820"/>
                  </a:lnTo>
                  <a:lnTo>
                    <a:pt x="37202" y="445135"/>
                  </a:lnTo>
                  <a:lnTo>
                    <a:pt x="37800" y="447413"/>
                  </a:lnTo>
                  <a:lnTo>
                    <a:pt x="38405" y="449692"/>
                  </a:lnTo>
                  <a:lnTo>
                    <a:pt x="39018" y="451934"/>
                  </a:lnTo>
                  <a:lnTo>
                    <a:pt x="39638" y="454140"/>
                  </a:lnTo>
                  <a:lnTo>
                    <a:pt x="40265" y="456382"/>
                  </a:lnTo>
                  <a:lnTo>
                    <a:pt x="40900" y="458588"/>
                  </a:lnTo>
                  <a:lnTo>
                    <a:pt x="41534" y="460758"/>
                  </a:lnTo>
                  <a:lnTo>
                    <a:pt x="42184" y="462928"/>
                  </a:lnTo>
                  <a:lnTo>
                    <a:pt x="42833" y="465062"/>
                  </a:lnTo>
                  <a:lnTo>
                    <a:pt x="43497" y="467196"/>
                  </a:lnTo>
                  <a:lnTo>
                    <a:pt x="44160" y="469294"/>
                  </a:lnTo>
                  <a:lnTo>
                    <a:pt x="44831" y="471391"/>
                  </a:lnTo>
                  <a:lnTo>
                    <a:pt x="45517" y="473453"/>
                  </a:lnTo>
                  <a:lnTo>
                    <a:pt x="46203" y="475514"/>
                  </a:lnTo>
                  <a:lnTo>
                    <a:pt x="46896" y="477540"/>
                  </a:lnTo>
                  <a:lnTo>
                    <a:pt x="47596" y="479565"/>
                  </a:lnTo>
                  <a:lnTo>
                    <a:pt x="48303" y="481554"/>
                  </a:lnTo>
                  <a:lnTo>
                    <a:pt x="49018" y="483543"/>
                  </a:lnTo>
                  <a:lnTo>
                    <a:pt x="49748" y="485496"/>
                  </a:lnTo>
                  <a:lnTo>
                    <a:pt x="50477" y="487413"/>
                  </a:lnTo>
                  <a:lnTo>
                    <a:pt x="51214" y="489330"/>
                  </a:lnTo>
                  <a:lnTo>
                    <a:pt x="51958" y="491210"/>
                  </a:lnTo>
                  <a:lnTo>
                    <a:pt x="52709" y="493091"/>
                  </a:lnTo>
                  <a:lnTo>
                    <a:pt x="53468" y="494936"/>
                  </a:lnTo>
                  <a:lnTo>
                    <a:pt x="54234" y="496744"/>
                  </a:lnTo>
                  <a:lnTo>
                    <a:pt x="55007" y="498552"/>
                  </a:lnTo>
                  <a:lnTo>
                    <a:pt x="55787" y="500324"/>
                  </a:lnTo>
                  <a:lnTo>
                    <a:pt x="56575" y="502060"/>
                  </a:lnTo>
                  <a:lnTo>
                    <a:pt x="57370" y="503796"/>
                  </a:lnTo>
                  <a:lnTo>
                    <a:pt x="58173" y="505496"/>
                  </a:lnTo>
                  <a:lnTo>
                    <a:pt x="58990" y="507160"/>
                  </a:lnTo>
                  <a:lnTo>
                    <a:pt x="59807" y="508823"/>
                  </a:lnTo>
                  <a:lnTo>
                    <a:pt x="60631" y="510451"/>
                  </a:lnTo>
                  <a:lnTo>
                    <a:pt x="61470" y="512042"/>
                  </a:lnTo>
                  <a:lnTo>
                    <a:pt x="62308" y="513634"/>
                  </a:lnTo>
                  <a:lnTo>
                    <a:pt x="63155" y="515189"/>
                  </a:lnTo>
                  <a:lnTo>
                    <a:pt x="64015" y="516708"/>
                  </a:lnTo>
                  <a:lnTo>
                    <a:pt x="64883" y="518227"/>
                  </a:lnTo>
                  <a:lnTo>
                    <a:pt x="64934" y="518299"/>
                  </a:lnTo>
                  <a:lnTo>
                    <a:pt x="64985" y="518335"/>
                  </a:lnTo>
                  <a:lnTo>
                    <a:pt x="65080" y="518335"/>
                  </a:lnTo>
                  <a:lnTo>
                    <a:pt x="65131" y="518299"/>
                  </a:lnTo>
                  <a:lnTo>
                    <a:pt x="65182" y="518263"/>
                  </a:lnTo>
                  <a:lnTo>
                    <a:pt x="65226" y="518191"/>
                  </a:lnTo>
                  <a:lnTo>
                    <a:pt x="65277" y="518082"/>
                  </a:lnTo>
                  <a:lnTo>
                    <a:pt x="65321" y="517974"/>
                  </a:lnTo>
                  <a:lnTo>
                    <a:pt x="65357" y="517829"/>
                  </a:lnTo>
                  <a:lnTo>
                    <a:pt x="65394" y="517684"/>
                  </a:lnTo>
                  <a:lnTo>
                    <a:pt x="65430" y="517503"/>
                  </a:lnTo>
                  <a:lnTo>
                    <a:pt x="65460" y="517323"/>
                  </a:lnTo>
                  <a:lnTo>
                    <a:pt x="65489" y="517106"/>
                  </a:lnTo>
                  <a:lnTo>
                    <a:pt x="65518" y="516889"/>
                  </a:lnTo>
                  <a:lnTo>
                    <a:pt x="65533" y="516635"/>
                  </a:lnTo>
                  <a:lnTo>
                    <a:pt x="65547" y="516382"/>
                  </a:lnTo>
                  <a:lnTo>
                    <a:pt x="65554" y="516129"/>
                  </a:lnTo>
                  <a:lnTo>
                    <a:pt x="65562" y="515876"/>
                  </a:lnTo>
                  <a:lnTo>
                    <a:pt x="65562" y="515623"/>
                  </a:lnTo>
                  <a:lnTo>
                    <a:pt x="65554" y="515370"/>
                  </a:lnTo>
                  <a:lnTo>
                    <a:pt x="65547" y="515153"/>
                  </a:lnTo>
                  <a:lnTo>
                    <a:pt x="65533" y="514899"/>
                  </a:lnTo>
                  <a:lnTo>
                    <a:pt x="65511" y="514682"/>
                  </a:lnTo>
                  <a:lnTo>
                    <a:pt x="65489" y="514465"/>
                  </a:lnTo>
                  <a:lnTo>
                    <a:pt x="65460" y="514248"/>
                  </a:lnTo>
                  <a:lnTo>
                    <a:pt x="65423" y="514068"/>
                  </a:lnTo>
                  <a:lnTo>
                    <a:pt x="65394" y="513887"/>
                  </a:lnTo>
                  <a:lnTo>
                    <a:pt x="65350" y="513742"/>
                  </a:lnTo>
                  <a:lnTo>
                    <a:pt x="65306" y="513597"/>
                  </a:lnTo>
                  <a:lnTo>
                    <a:pt x="65263" y="513489"/>
                  </a:lnTo>
                  <a:lnTo>
                    <a:pt x="65212" y="513380"/>
                  </a:lnTo>
                  <a:lnTo>
                    <a:pt x="64358" y="511898"/>
                  </a:lnTo>
                  <a:lnTo>
                    <a:pt x="63512" y="510415"/>
                  </a:lnTo>
                  <a:lnTo>
                    <a:pt x="62673" y="508860"/>
                  </a:lnTo>
                  <a:lnTo>
                    <a:pt x="61842" y="507304"/>
                  </a:lnTo>
                  <a:lnTo>
                    <a:pt x="61010" y="505713"/>
                  </a:lnTo>
                  <a:lnTo>
                    <a:pt x="60193" y="504122"/>
                  </a:lnTo>
                  <a:lnTo>
                    <a:pt x="59383" y="502494"/>
                  </a:lnTo>
                  <a:lnTo>
                    <a:pt x="58581" y="500831"/>
                  </a:lnTo>
                  <a:lnTo>
                    <a:pt x="57786" y="499131"/>
                  </a:lnTo>
                  <a:lnTo>
                    <a:pt x="56998" y="497431"/>
                  </a:lnTo>
                  <a:lnTo>
                    <a:pt x="56218" y="495695"/>
                  </a:lnTo>
                  <a:lnTo>
                    <a:pt x="55452" y="493923"/>
                  </a:lnTo>
                  <a:lnTo>
                    <a:pt x="54686" y="492151"/>
                  </a:lnTo>
                  <a:lnTo>
                    <a:pt x="53927" y="490342"/>
                  </a:lnTo>
                  <a:lnTo>
                    <a:pt x="53176" y="488534"/>
                  </a:lnTo>
                  <a:lnTo>
                    <a:pt x="52432" y="486690"/>
                  </a:lnTo>
                  <a:lnTo>
                    <a:pt x="51695" y="484809"/>
                  </a:lnTo>
                  <a:lnTo>
                    <a:pt x="50966" y="482928"/>
                  </a:lnTo>
                  <a:lnTo>
                    <a:pt x="50244" y="481012"/>
                  </a:lnTo>
                  <a:lnTo>
                    <a:pt x="49529" y="479095"/>
                  </a:lnTo>
                  <a:lnTo>
                    <a:pt x="48821" y="477142"/>
                  </a:lnTo>
                  <a:lnTo>
                    <a:pt x="48121" y="475189"/>
                  </a:lnTo>
                  <a:lnTo>
                    <a:pt x="47428" y="473164"/>
                  </a:lnTo>
                  <a:lnTo>
                    <a:pt x="46743" y="471174"/>
                  </a:lnTo>
                  <a:lnTo>
                    <a:pt x="46064" y="469149"/>
                  </a:lnTo>
                  <a:lnTo>
                    <a:pt x="45386" y="467088"/>
                  </a:lnTo>
                  <a:lnTo>
                    <a:pt x="44722" y="465026"/>
                  </a:lnTo>
                  <a:lnTo>
                    <a:pt x="44066" y="462928"/>
                  </a:lnTo>
                  <a:lnTo>
                    <a:pt x="43409" y="460831"/>
                  </a:lnTo>
                  <a:lnTo>
                    <a:pt x="42767" y="458697"/>
                  </a:lnTo>
                  <a:lnTo>
                    <a:pt x="42125" y="456563"/>
                  </a:lnTo>
                  <a:lnTo>
                    <a:pt x="41498" y="454393"/>
                  </a:lnTo>
                  <a:lnTo>
                    <a:pt x="40871" y="452223"/>
                  </a:lnTo>
                  <a:lnTo>
                    <a:pt x="40251" y="450053"/>
                  </a:lnTo>
                  <a:lnTo>
                    <a:pt x="39638" y="447811"/>
                  </a:lnTo>
                  <a:lnTo>
                    <a:pt x="39032" y="445605"/>
                  </a:lnTo>
                  <a:lnTo>
                    <a:pt x="38434" y="443362"/>
                  </a:lnTo>
                  <a:lnTo>
                    <a:pt x="37836" y="441120"/>
                  </a:lnTo>
                  <a:lnTo>
                    <a:pt x="37253" y="438842"/>
                  </a:lnTo>
                  <a:lnTo>
                    <a:pt x="36676" y="436563"/>
                  </a:lnTo>
                  <a:lnTo>
                    <a:pt x="36100" y="434249"/>
                  </a:lnTo>
                  <a:lnTo>
                    <a:pt x="35531" y="431934"/>
                  </a:lnTo>
                  <a:lnTo>
                    <a:pt x="34970" y="429619"/>
                  </a:lnTo>
                  <a:lnTo>
                    <a:pt x="34415" y="427268"/>
                  </a:lnTo>
                  <a:lnTo>
                    <a:pt x="33868" y="424918"/>
                  </a:lnTo>
                  <a:lnTo>
                    <a:pt x="33328" y="422531"/>
                  </a:lnTo>
                  <a:lnTo>
                    <a:pt x="32789" y="420144"/>
                  </a:lnTo>
                  <a:lnTo>
                    <a:pt x="32263" y="417757"/>
                  </a:lnTo>
                  <a:lnTo>
                    <a:pt x="31738" y="415370"/>
                  </a:lnTo>
                  <a:lnTo>
                    <a:pt x="31220" y="412947"/>
                  </a:lnTo>
                  <a:lnTo>
                    <a:pt x="30710" y="410524"/>
                  </a:lnTo>
                  <a:lnTo>
                    <a:pt x="30199" y="408064"/>
                  </a:lnTo>
                  <a:lnTo>
                    <a:pt x="29703" y="405605"/>
                  </a:lnTo>
                  <a:lnTo>
                    <a:pt x="29207" y="403146"/>
                  </a:lnTo>
                  <a:lnTo>
                    <a:pt x="28718" y="400686"/>
                  </a:lnTo>
                  <a:lnTo>
                    <a:pt x="28237" y="398191"/>
                  </a:lnTo>
                  <a:lnTo>
                    <a:pt x="27763" y="395695"/>
                  </a:lnTo>
                  <a:lnTo>
                    <a:pt x="27289" y="393200"/>
                  </a:lnTo>
                  <a:lnTo>
                    <a:pt x="26822" y="390704"/>
                  </a:lnTo>
                  <a:lnTo>
                    <a:pt x="26362" y="388173"/>
                  </a:lnTo>
                  <a:lnTo>
                    <a:pt x="25910" y="385641"/>
                  </a:lnTo>
                  <a:lnTo>
                    <a:pt x="25465" y="383109"/>
                  </a:lnTo>
                  <a:lnTo>
                    <a:pt x="25020" y="380578"/>
                  </a:lnTo>
                  <a:lnTo>
                    <a:pt x="24583" y="378010"/>
                  </a:lnTo>
                  <a:lnTo>
                    <a:pt x="24152" y="375442"/>
                  </a:lnTo>
                  <a:lnTo>
                    <a:pt x="23729" y="372874"/>
                  </a:lnTo>
                  <a:lnTo>
                    <a:pt x="23306" y="370307"/>
                  </a:lnTo>
                  <a:lnTo>
                    <a:pt x="22890" y="367739"/>
                  </a:lnTo>
                  <a:lnTo>
                    <a:pt x="22482" y="365171"/>
                  </a:lnTo>
                  <a:lnTo>
                    <a:pt x="22081" y="362567"/>
                  </a:lnTo>
                  <a:lnTo>
                    <a:pt x="21679" y="359963"/>
                  </a:lnTo>
                  <a:lnTo>
                    <a:pt x="21286" y="357359"/>
                  </a:lnTo>
                  <a:lnTo>
                    <a:pt x="20899" y="354755"/>
                  </a:lnTo>
                  <a:lnTo>
                    <a:pt x="20512" y="352151"/>
                  </a:lnTo>
                  <a:lnTo>
                    <a:pt x="20133" y="349547"/>
                  </a:lnTo>
                  <a:lnTo>
                    <a:pt x="19761" y="346907"/>
                  </a:lnTo>
                  <a:lnTo>
                    <a:pt x="19396" y="344303"/>
                  </a:lnTo>
                  <a:lnTo>
                    <a:pt x="19032" y="341663"/>
                  </a:lnTo>
                  <a:lnTo>
                    <a:pt x="18674" y="339023"/>
                  </a:lnTo>
                  <a:lnTo>
                    <a:pt x="18324" y="336383"/>
                  </a:lnTo>
                  <a:lnTo>
                    <a:pt x="17974" y="333779"/>
                  </a:lnTo>
                  <a:lnTo>
                    <a:pt x="17631" y="331139"/>
                  </a:lnTo>
                  <a:lnTo>
                    <a:pt x="16960" y="325858"/>
                  </a:lnTo>
                  <a:lnTo>
                    <a:pt x="16311" y="320542"/>
                  </a:lnTo>
                  <a:lnTo>
                    <a:pt x="15676" y="315262"/>
                  </a:lnTo>
                  <a:lnTo>
                    <a:pt x="15063" y="309981"/>
                  </a:lnTo>
                  <a:lnTo>
                    <a:pt x="14465" y="304701"/>
                  </a:lnTo>
                  <a:lnTo>
                    <a:pt x="13889" y="299421"/>
                  </a:lnTo>
                  <a:lnTo>
                    <a:pt x="13335" y="294140"/>
                  </a:lnTo>
                  <a:lnTo>
                    <a:pt x="12788" y="288860"/>
                  </a:lnTo>
                  <a:lnTo>
                    <a:pt x="12262" y="283616"/>
                  </a:lnTo>
                  <a:lnTo>
                    <a:pt x="11759" y="278372"/>
                  </a:lnTo>
                  <a:lnTo>
                    <a:pt x="11270" y="273164"/>
                  </a:lnTo>
                  <a:lnTo>
                    <a:pt x="10796" y="267956"/>
                  </a:lnTo>
                  <a:lnTo>
                    <a:pt x="10337" y="262784"/>
                  </a:lnTo>
                  <a:lnTo>
                    <a:pt x="9892" y="257612"/>
                  </a:lnTo>
                  <a:lnTo>
                    <a:pt x="9469" y="252477"/>
                  </a:lnTo>
                  <a:lnTo>
                    <a:pt x="9060" y="247377"/>
                  </a:lnTo>
                  <a:lnTo>
                    <a:pt x="8659" y="242314"/>
                  </a:lnTo>
                  <a:lnTo>
                    <a:pt x="8280" y="237287"/>
                  </a:lnTo>
                  <a:lnTo>
                    <a:pt x="7915" y="232296"/>
                  </a:lnTo>
                  <a:lnTo>
                    <a:pt x="7558" y="227305"/>
                  </a:lnTo>
                  <a:lnTo>
                    <a:pt x="7222" y="222386"/>
                  </a:lnTo>
                  <a:lnTo>
                    <a:pt x="6901" y="217504"/>
                  </a:lnTo>
                  <a:lnTo>
                    <a:pt x="6588" y="212694"/>
                  </a:lnTo>
                  <a:lnTo>
                    <a:pt x="6259" y="207486"/>
                  </a:lnTo>
                  <a:lnTo>
                    <a:pt x="5953" y="202278"/>
                  </a:lnTo>
                  <a:lnTo>
                    <a:pt x="5654" y="197142"/>
                  </a:lnTo>
                  <a:lnTo>
                    <a:pt x="5362" y="192007"/>
                  </a:lnTo>
                  <a:lnTo>
                    <a:pt x="5092" y="186871"/>
                  </a:lnTo>
                  <a:lnTo>
                    <a:pt x="4822" y="181808"/>
                  </a:lnTo>
                  <a:lnTo>
                    <a:pt x="4574" y="176745"/>
                  </a:lnTo>
                  <a:lnTo>
                    <a:pt x="4334" y="171754"/>
                  </a:lnTo>
                  <a:lnTo>
                    <a:pt x="4100" y="166763"/>
                  </a:lnTo>
                  <a:lnTo>
                    <a:pt x="3881" y="161844"/>
                  </a:lnTo>
                  <a:lnTo>
                    <a:pt x="3670" y="156926"/>
                  </a:lnTo>
                  <a:lnTo>
                    <a:pt x="3473" y="152079"/>
                  </a:lnTo>
                  <a:lnTo>
                    <a:pt x="3283" y="147233"/>
                  </a:lnTo>
                  <a:lnTo>
                    <a:pt x="3101" y="142459"/>
                  </a:lnTo>
                  <a:lnTo>
                    <a:pt x="2933" y="137757"/>
                  </a:lnTo>
                  <a:lnTo>
                    <a:pt x="2773" y="133056"/>
                  </a:lnTo>
                  <a:lnTo>
                    <a:pt x="2619" y="128426"/>
                  </a:lnTo>
                  <a:lnTo>
                    <a:pt x="2474" y="123870"/>
                  </a:lnTo>
                  <a:lnTo>
                    <a:pt x="2335" y="119349"/>
                  </a:lnTo>
                  <a:lnTo>
                    <a:pt x="2211" y="114864"/>
                  </a:lnTo>
                  <a:lnTo>
                    <a:pt x="2094" y="110452"/>
                  </a:lnTo>
                  <a:lnTo>
                    <a:pt x="1985" y="106112"/>
                  </a:lnTo>
                  <a:lnTo>
                    <a:pt x="1875" y="101844"/>
                  </a:lnTo>
                  <a:lnTo>
                    <a:pt x="1781" y="97613"/>
                  </a:lnTo>
                  <a:lnTo>
                    <a:pt x="1693" y="93454"/>
                  </a:lnTo>
                  <a:lnTo>
                    <a:pt x="1613" y="89367"/>
                  </a:lnTo>
                  <a:lnTo>
                    <a:pt x="1533" y="85352"/>
                  </a:lnTo>
                  <a:lnTo>
                    <a:pt x="1467" y="81410"/>
                  </a:lnTo>
                  <a:lnTo>
                    <a:pt x="1401" y="77541"/>
                  </a:lnTo>
                  <a:lnTo>
                    <a:pt x="1343" y="73707"/>
                  </a:lnTo>
                  <a:lnTo>
                    <a:pt x="1292" y="70018"/>
                  </a:lnTo>
                  <a:lnTo>
                    <a:pt x="1248" y="66365"/>
                  </a:lnTo>
                  <a:lnTo>
                    <a:pt x="1168" y="59313"/>
                  </a:lnTo>
                  <a:lnTo>
                    <a:pt x="1110" y="52622"/>
                  </a:lnTo>
                  <a:lnTo>
                    <a:pt x="1066" y="46257"/>
                  </a:lnTo>
                  <a:lnTo>
                    <a:pt x="1044" y="40289"/>
                  </a:lnTo>
                  <a:lnTo>
                    <a:pt x="1029" y="34683"/>
                  </a:lnTo>
                  <a:lnTo>
                    <a:pt x="1029" y="29476"/>
                  </a:lnTo>
                  <a:lnTo>
                    <a:pt x="1037" y="24702"/>
                  </a:lnTo>
                  <a:lnTo>
                    <a:pt x="1051" y="20325"/>
                  </a:lnTo>
                  <a:lnTo>
                    <a:pt x="1066" y="16420"/>
                  </a:lnTo>
                  <a:lnTo>
                    <a:pt x="1095" y="12984"/>
                  </a:lnTo>
                  <a:lnTo>
                    <a:pt x="1117" y="9982"/>
                  </a:lnTo>
                  <a:lnTo>
                    <a:pt x="1146" y="7523"/>
                  </a:lnTo>
                  <a:lnTo>
                    <a:pt x="1190" y="4087"/>
                  </a:lnTo>
                  <a:lnTo>
                    <a:pt x="1204" y="2785"/>
                  </a:lnTo>
                  <a:lnTo>
                    <a:pt x="1212" y="2532"/>
                  </a:lnTo>
                  <a:lnTo>
                    <a:pt x="1204" y="2242"/>
                  </a:lnTo>
                  <a:lnTo>
                    <a:pt x="1197" y="2025"/>
                  </a:lnTo>
                  <a:lnTo>
                    <a:pt x="1183" y="1772"/>
                  </a:lnTo>
                  <a:lnTo>
                    <a:pt x="1168" y="1555"/>
                  </a:lnTo>
                  <a:lnTo>
                    <a:pt x="1146" y="1302"/>
                  </a:lnTo>
                  <a:lnTo>
                    <a:pt x="1117" y="1121"/>
                  </a:lnTo>
                  <a:lnTo>
                    <a:pt x="1088" y="904"/>
                  </a:lnTo>
                  <a:lnTo>
                    <a:pt x="1059" y="723"/>
                  </a:lnTo>
                  <a:lnTo>
                    <a:pt x="1022" y="579"/>
                  </a:lnTo>
                  <a:lnTo>
                    <a:pt x="978" y="434"/>
                  </a:lnTo>
                  <a:lnTo>
                    <a:pt x="935" y="289"/>
                  </a:lnTo>
                  <a:lnTo>
                    <a:pt x="891" y="181"/>
                  </a:lnTo>
                  <a:lnTo>
                    <a:pt x="840" y="109"/>
                  </a:lnTo>
                  <a:lnTo>
                    <a:pt x="796" y="36"/>
                  </a:lnTo>
                  <a:lnTo>
                    <a:pt x="73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3" name="Google Shape;373;p21"/>
            <p:cNvSpPr/>
            <p:nvPr/>
          </p:nvSpPr>
          <p:spPr>
            <a:xfrm rot="10800000">
              <a:off x="9460049" y="1421613"/>
              <a:ext cx="529509" cy="506012"/>
            </a:xfrm>
            <a:custGeom>
              <a:avLst/>
              <a:gdLst/>
              <a:ahLst/>
              <a:cxnLst/>
              <a:rect l="l" t="t" r="r" b="b"/>
              <a:pathLst>
                <a:path w="20812" h="86981" extrusionOk="0">
                  <a:moveTo>
                    <a:pt x="20293" y="0"/>
                  </a:moveTo>
                  <a:lnTo>
                    <a:pt x="20264" y="37"/>
                  </a:lnTo>
                  <a:lnTo>
                    <a:pt x="19221" y="326"/>
                  </a:lnTo>
                  <a:lnTo>
                    <a:pt x="17988" y="651"/>
                  </a:lnTo>
                  <a:lnTo>
                    <a:pt x="16595" y="977"/>
                  </a:lnTo>
                  <a:lnTo>
                    <a:pt x="15092" y="1302"/>
                  </a:lnTo>
                  <a:lnTo>
                    <a:pt x="11854" y="1953"/>
                  </a:lnTo>
                  <a:lnTo>
                    <a:pt x="8571" y="2532"/>
                  </a:lnTo>
                  <a:lnTo>
                    <a:pt x="5508" y="3074"/>
                  </a:lnTo>
                  <a:lnTo>
                    <a:pt x="2955" y="3472"/>
                  </a:lnTo>
                  <a:lnTo>
                    <a:pt x="511" y="3870"/>
                  </a:lnTo>
                  <a:lnTo>
                    <a:pt x="460" y="3870"/>
                  </a:lnTo>
                  <a:lnTo>
                    <a:pt x="416" y="3942"/>
                  </a:lnTo>
                  <a:lnTo>
                    <a:pt x="365" y="3979"/>
                  </a:lnTo>
                  <a:lnTo>
                    <a:pt x="322" y="4087"/>
                  </a:lnTo>
                  <a:lnTo>
                    <a:pt x="278" y="4196"/>
                  </a:lnTo>
                  <a:lnTo>
                    <a:pt x="241" y="4304"/>
                  </a:lnTo>
                  <a:lnTo>
                    <a:pt x="168" y="4593"/>
                  </a:lnTo>
                  <a:lnTo>
                    <a:pt x="103" y="4955"/>
                  </a:lnTo>
                  <a:lnTo>
                    <a:pt x="81" y="5136"/>
                  </a:lnTo>
                  <a:lnTo>
                    <a:pt x="59" y="5353"/>
                  </a:lnTo>
                  <a:lnTo>
                    <a:pt x="44" y="5570"/>
                  </a:lnTo>
                  <a:lnTo>
                    <a:pt x="30" y="5823"/>
                  </a:lnTo>
                  <a:lnTo>
                    <a:pt x="15" y="6040"/>
                  </a:lnTo>
                  <a:lnTo>
                    <a:pt x="15" y="6293"/>
                  </a:lnTo>
                  <a:lnTo>
                    <a:pt x="8" y="7595"/>
                  </a:lnTo>
                  <a:lnTo>
                    <a:pt x="1" y="8897"/>
                  </a:lnTo>
                  <a:lnTo>
                    <a:pt x="8" y="10272"/>
                  </a:lnTo>
                  <a:lnTo>
                    <a:pt x="15" y="11646"/>
                  </a:lnTo>
                  <a:lnTo>
                    <a:pt x="30" y="13056"/>
                  </a:lnTo>
                  <a:lnTo>
                    <a:pt x="52" y="14467"/>
                  </a:lnTo>
                  <a:lnTo>
                    <a:pt x="81" y="15950"/>
                  </a:lnTo>
                  <a:lnTo>
                    <a:pt x="110" y="17396"/>
                  </a:lnTo>
                  <a:lnTo>
                    <a:pt x="190" y="20434"/>
                  </a:lnTo>
                  <a:lnTo>
                    <a:pt x="285" y="23508"/>
                  </a:lnTo>
                  <a:lnTo>
                    <a:pt x="402" y="26655"/>
                  </a:lnTo>
                  <a:lnTo>
                    <a:pt x="526" y="29838"/>
                  </a:lnTo>
                  <a:lnTo>
                    <a:pt x="672" y="33020"/>
                  </a:lnTo>
                  <a:lnTo>
                    <a:pt x="825" y="36275"/>
                  </a:lnTo>
                  <a:lnTo>
                    <a:pt x="993" y="39494"/>
                  </a:lnTo>
                  <a:lnTo>
                    <a:pt x="1160" y="42713"/>
                  </a:lnTo>
                  <a:lnTo>
                    <a:pt x="1343" y="45895"/>
                  </a:lnTo>
                  <a:lnTo>
                    <a:pt x="1532" y="49078"/>
                  </a:lnTo>
                  <a:lnTo>
                    <a:pt x="1722" y="52188"/>
                  </a:lnTo>
                  <a:lnTo>
                    <a:pt x="1919" y="55262"/>
                  </a:lnTo>
                  <a:lnTo>
                    <a:pt x="2109" y="58228"/>
                  </a:lnTo>
                  <a:lnTo>
                    <a:pt x="2306" y="61121"/>
                  </a:lnTo>
                  <a:lnTo>
                    <a:pt x="2503" y="63942"/>
                  </a:lnTo>
                  <a:lnTo>
                    <a:pt x="2692" y="66619"/>
                  </a:lnTo>
                  <a:lnTo>
                    <a:pt x="3050" y="71610"/>
                  </a:lnTo>
                  <a:lnTo>
                    <a:pt x="3385" y="75986"/>
                  </a:lnTo>
                  <a:lnTo>
                    <a:pt x="3670" y="79638"/>
                  </a:lnTo>
                  <a:lnTo>
                    <a:pt x="3903" y="82532"/>
                  </a:lnTo>
                  <a:lnTo>
                    <a:pt x="4136" y="85389"/>
                  </a:lnTo>
                  <a:lnTo>
                    <a:pt x="4158" y="85642"/>
                  </a:lnTo>
                  <a:lnTo>
                    <a:pt x="4188" y="85859"/>
                  </a:lnTo>
                  <a:lnTo>
                    <a:pt x="4217" y="86040"/>
                  </a:lnTo>
                  <a:lnTo>
                    <a:pt x="4253" y="86257"/>
                  </a:lnTo>
                  <a:lnTo>
                    <a:pt x="4290" y="86402"/>
                  </a:lnTo>
                  <a:lnTo>
                    <a:pt x="4333" y="86546"/>
                  </a:lnTo>
                  <a:lnTo>
                    <a:pt x="4377" y="86655"/>
                  </a:lnTo>
                  <a:lnTo>
                    <a:pt x="4421" y="86763"/>
                  </a:lnTo>
                  <a:lnTo>
                    <a:pt x="4465" y="86872"/>
                  </a:lnTo>
                  <a:lnTo>
                    <a:pt x="4516" y="86908"/>
                  </a:lnTo>
                  <a:lnTo>
                    <a:pt x="4560" y="86944"/>
                  </a:lnTo>
                  <a:lnTo>
                    <a:pt x="4611" y="86980"/>
                  </a:lnTo>
                  <a:lnTo>
                    <a:pt x="4662" y="86944"/>
                  </a:lnTo>
                  <a:lnTo>
                    <a:pt x="4713" y="86908"/>
                  </a:lnTo>
                  <a:lnTo>
                    <a:pt x="4764" y="86836"/>
                  </a:lnTo>
                  <a:lnTo>
                    <a:pt x="4815" y="86763"/>
                  </a:lnTo>
                  <a:lnTo>
                    <a:pt x="4859" y="86655"/>
                  </a:lnTo>
                  <a:lnTo>
                    <a:pt x="4902" y="86510"/>
                  </a:lnTo>
                  <a:lnTo>
                    <a:pt x="4946" y="86365"/>
                  </a:lnTo>
                  <a:lnTo>
                    <a:pt x="4983" y="86185"/>
                  </a:lnTo>
                  <a:lnTo>
                    <a:pt x="5012" y="86004"/>
                  </a:lnTo>
                  <a:lnTo>
                    <a:pt x="5041" y="85823"/>
                  </a:lnTo>
                  <a:lnTo>
                    <a:pt x="5070" y="85606"/>
                  </a:lnTo>
                  <a:lnTo>
                    <a:pt x="5092" y="85389"/>
                  </a:lnTo>
                  <a:lnTo>
                    <a:pt x="5107" y="85136"/>
                  </a:lnTo>
                  <a:lnTo>
                    <a:pt x="5114" y="84919"/>
                  </a:lnTo>
                  <a:lnTo>
                    <a:pt x="5121" y="84666"/>
                  </a:lnTo>
                  <a:lnTo>
                    <a:pt x="5128" y="84412"/>
                  </a:lnTo>
                  <a:lnTo>
                    <a:pt x="5121" y="84159"/>
                  </a:lnTo>
                  <a:lnTo>
                    <a:pt x="5114" y="83906"/>
                  </a:lnTo>
                  <a:lnTo>
                    <a:pt x="5107" y="83689"/>
                  </a:lnTo>
                  <a:lnTo>
                    <a:pt x="5085" y="83436"/>
                  </a:lnTo>
                  <a:lnTo>
                    <a:pt x="4902" y="81157"/>
                  </a:lnTo>
                  <a:lnTo>
                    <a:pt x="4698" y="78662"/>
                  </a:lnTo>
                  <a:lnTo>
                    <a:pt x="4436" y="75299"/>
                  </a:lnTo>
                  <a:lnTo>
                    <a:pt x="4129" y="71284"/>
                  </a:lnTo>
                  <a:lnTo>
                    <a:pt x="3794" y="66655"/>
                  </a:lnTo>
                  <a:lnTo>
                    <a:pt x="3429" y="61483"/>
                  </a:lnTo>
                  <a:lnTo>
                    <a:pt x="3239" y="58771"/>
                  </a:lnTo>
                  <a:lnTo>
                    <a:pt x="3050" y="55950"/>
                  </a:lnTo>
                  <a:lnTo>
                    <a:pt x="2860" y="53056"/>
                  </a:lnTo>
                  <a:lnTo>
                    <a:pt x="2678" y="50091"/>
                  </a:lnTo>
                  <a:lnTo>
                    <a:pt x="2488" y="47089"/>
                  </a:lnTo>
                  <a:lnTo>
                    <a:pt x="2313" y="44015"/>
                  </a:lnTo>
                  <a:lnTo>
                    <a:pt x="2138" y="40941"/>
                  </a:lnTo>
                  <a:lnTo>
                    <a:pt x="1970" y="37866"/>
                  </a:lnTo>
                  <a:lnTo>
                    <a:pt x="1817" y="34756"/>
                  </a:lnTo>
                  <a:lnTo>
                    <a:pt x="1664" y="31682"/>
                  </a:lnTo>
                  <a:lnTo>
                    <a:pt x="1532" y="28608"/>
                  </a:lnTo>
                  <a:lnTo>
                    <a:pt x="1408" y="25606"/>
                  </a:lnTo>
                  <a:lnTo>
                    <a:pt x="1299" y="22604"/>
                  </a:lnTo>
                  <a:lnTo>
                    <a:pt x="1211" y="19711"/>
                  </a:lnTo>
                  <a:lnTo>
                    <a:pt x="1131" y="16854"/>
                  </a:lnTo>
                  <a:lnTo>
                    <a:pt x="1102" y="15480"/>
                  </a:lnTo>
                  <a:lnTo>
                    <a:pt x="1080" y="14105"/>
                  </a:lnTo>
                  <a:lnTo>
                    <a:pt x="1058" y="12767"/>
                  </a:lnTo>
                  <a:lnTo>
                    <a:pt x="1044" y="11429"/>
                  </a:lnTo>
                  <a:lnTo>
                    <a:pt x="1036" y="10163"/>
                  </a:lnTo>
                  <a:lnTo>
                    <a:pt x="1029" y="8897"/>
                  </a:lnTo>
                  <a:lnTo>
                    <a:pt x="4508" y="8319"/>
                  </a:lnTo>
                  <a:lnTo>
                    <a:pt x="7091" y="7885"/>
                  </a:lnTo>
                  <a:lnTo>
                    <a:pt x="9972" y="7378"/>
                  </a:lnTo>
                  <a:lnTo>
                    <a:pt x="12933" y="6836"/>
                  </a:lnTo>
                  <a:lnTo>
                    <a:pt x="15785" y="6257"/>
                  </a:lnTo>
                  <a:lnTo>
                    <a:pt x="17106" y="5968"/>
                  </a:lnTo>
                  <a:lnTo>
                    <a:pt x="18316" y="5678"/>
                  </a:lnTo>
                  <a:lnTo>
                    <a:pt x="19403" y="5389"/>
                  </a:lnTo>
                  <a:lnTo>
                    <a:pt x="20330" y="5100"/>
                  </a:lnTo>
                  <a:lnTo>
                    <a:pt x="20381" y="5064"/>
                  </a:lnTo>
                  <a:lnTo>
                    <a:pt x="20432" y="5027"/>
                  </a:lnTo>
                  <a:lnTo>
                    <a:pt x="20483" y="4955"/>
                  </a:lnTo>
                  <a:lnTo>
                    <a:pt x="20527" y="4847"/>
                  </a:lnTo>
                  <a:lnTo>
                    <a:pt x="20570" y="4702"/>
                  </a:lnTo>
                  <a:lnTo>
                    <a:pt x="20614" y="4593"/>
                  </a:lnTo>
                  <a:lnTo>
                    <a:pt x="20651" y="4413"/>
                  </a:lnTo>
                  <a:lnTo>
                    <a:pt x="20680" y="4232"/>
                  </a:lnTo>
                  <a:lnTo>
                    <a:pt x="20716" y="4051"/>
                  </a:lnTo>
                  <a:lnTo>
                    <a:pt x="20738" y="3834"/>
                  </a:lnTo>
                  <a:lnTo>
                    <a:pt x="20760" y="3617"/>
                  </a:lnTo>
                  <a:lnTo>
                    <a:pt x="20782" y="3400"/>
                  </a:lnTo>
                  <a:lnTo>
                    <a:pt x="20797" y="3147"/>
                  </a:lnTo>
                  <a:lnTo>
                    <a:pt x="20804" y="2930"/>
                  </a:lnTo>
                  <a:lnTo>
                    <a:pt x="20811" y="2640"/>
                  </a:lnTo>
                  <a:lnTo>
                    <a:pt x="20811" y="2387"/>
                  </a:lnTo>
                  <a:lnTo>
                    <a:pt x="20804" y="2134"/>
                  </a:lnTo>
                  <a:lnTo>
                    <a:pt x="20797" y="1917"/>
                  </a:lnTo>
                  <a:lnTo>
                    <a:pt x="20775" y="1664"/>
                  </a:lnTo>
                  <a:lnTo>
                    <a:pt x="20760" y="1447"/>
                  </a:lnTo>
                  <a:lnTo>
                    <a:pt x="20738" y="1230"/>
                  </a:lnTo>
                  <a:lnTo>
                    <a:pt x="20709" y="1049"/>
                  </a:lnTo>
                  <a:lnTo>
                    <a:pt x="20643" y="687"/>
                  </a:lnTo>
                  <a:lnTo>
                    <a:pt x="20570" y="398"/>
                  </a:lnTo>
                  <a:lnTo>
                    <a:pt x="20534" y="290"/>
                  </a:lnTo>
                  <a:lnTo>
                    <a:pt x="20490" y="181"/>
                  </a:lnTo>
                  <a:lnTo>
                    <a:pt x="20439" y="109"/>
                  </a:lnTo>
                  <a:lnTo>
                    <a:pt x="20395" y="73"/>
                  </a:lnTo>
                  <a:lnTo>
                    <a:pt x="20344" y="37"/>
                  </a:lnTo>
                  <a:lnTo>
                    <a:pt x="20293"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4" name="Google Shape;374;p21"/>
            <p:cNvSpPr/>
            <p:nvPr/>
          </p:nvSpPr>
          <p:spPr>
            <a:xfrm rot="10800000">
              <a:off x="9518133" y="2153543"/>
              <a:ext cx="723076" cy="338957"/>
            </a:xfrm>
            <a:custGeom>
              <a:avLst/>
              <a:gdLst/>
              <a:ahLst/>
              <a:cxnLst/>
              <a:rect l="l" t="t" r="r" b="b"/>
              <a:pathLst>
                <a:path w="28420" h="58265" extrusionOk="0">
                  <a:moveTo>
                    <a:pt x="10796" y="1"/>
                  </a:moveTo>
                  <a:lnTo>
                    <a:pt x="10264" y="37"/>
                  </a:lnTo>
                  <a:lnTo>
                    <a:pt x="9746" y="146"/>
                  </a:lnTo>
                  <a:lnTo>
                    <a:pt x="9235" y="326"/>
                  </a:lnTo>
                  <a:lnTo>
                    <a:pt x="8739" y="616"/>
                  </a:lnTo>
                  <a:lnTo>
                    <a:pt x="8250" y="941"/>
                  </a:lnTo>
                  <a:lnTo>
                    <a:pt x="7776" y="1303"/>
                  </a:lnTo>
                  <a:lnTo>
                    <a:pt x="7317" y="1737"/>
                  </a:lnTo>
                  <a:lnTo>
                    <a:pt x="6864" y="2207"/>
                  </a:lnTo>
                  <a:lnTo>
                    <a:pt x="6427" y="2750"/>
                  </a:lnTo>
                  <a:lnTo>
                    <a:pt x="6004" y="3328"/>
                  </a:lnTo>
                  <a:lnTo>
                    <a:pt x="5588" y="3943"/>
                  </a:lnTo>
                  <a:lnTo>
                    <a:pt x="5187" y="4558"/>
                  </a:lnTo>
                  <a:lnTo>
                    <a:pt x="4800" y="5245"/>
                  </a:lnTo>
                  <a:lnTo>
                    <a:pt x="4428" y="5932"/>
                  </a:lnTo>
                  <a:lnTo>
                    <a:pt x="4071" y="6655"/>
                  </a:lnTo>
                  <a:lnTo>
                    <a:pt x="3721" y="7379"/>
                  </a:lnTo>
                  <a:lnTo>
                    <a:pt x="3392" y="8102"/>
                  </a:lnTo>
                  <a:lnTo>
                    <a:pt x="3071" y="8862"/>
                  </a:lnTo>
                  <a:lnTo>
                    <a:pt x="2772" y="9585"/>
                  </a:lnTo>
                  <a:lnTo>
                    <a:pt x="2481" y="10344"/>
                  </a:lnTo>
                  <a:lnTo>
                    <a:pt x="2203" y="11068"/>
                  </a:lnTo>
                  <a:lnTo>
                    <a:pt x="1948" y="11791"/>
                  </a:lnTo>
                  <a:lnTo>
                    <a:pt x="1700" y="12514"/>
                  </a:lnTo>
                  <a:lnTo>
                    <a:pt x="1262" y="13889"/>
                  </a:lnTo>
                  <a:lnTo>
                    <a:pt x="883" y="15118"/>
                  </a:lnTo>
                  <a:lnTo>
                    <a:pt x="570" y="16203"/>
                  </a:lnTo>
                  <a:lnTo>
                    <a:pt x="322" y="17144"/>
                  </a:lnTo>
                  <a:lnTo>
                    <a:pt x="139" y="17831"/>
                  </a:lnTo>
                  <a:lnTo>
                    <a:pt x="1" y="18410"/>
                  </a:lnTo>
                  <a:lnTo>
                    <a:pt x="307" y="20073"/>
                  </a:lnTo>
                  <a:lnTo>
                    <a:pt x="621" y="21701"/>
                  </a:lnTo>
                  <a:lnTo>
                    <a:pt x="934" y="23256"/>
                  </a:lnTo>
                  <a:lnTo>
                    <a:pt x="1255" y="24775"/>
                  </a:lnTo>
                  <a:lnTo>
                    <a:pt x="1569" y="26258"/>
                  </a:lnTo>
                  <a:lnTo>
                    <a:pt x="1882" y="27704"/>
                  </a:lnTo>
                  <a:lnTo>
                    <a:pt x="2196" y="29115"/>
                  </a:lnTo>
                  <a:lnTo>
                    <a:pt x="2510" y="30489"/>
                  </a:lnTo>
                  <a:lnTo>
                    <a:pt x="2831" y="31791"/>
                  </a:lnTo>
                  <a:lnTo>
                    <a:pt x="3144" y="33093"/>
                  </a:lnTo>
                  <a:lnTo>
                    <a:pt x="3465" y="34323"/>
                  </a:lnTo>
                  <a:lnTo>
                    <a:pt x="3779" y="35552"/>
                  </a:lnTo>
                  <a:lnTo>
                    <a:pt x="4093" y="36710"/>
                  </a:lnTo>
                  <a:lnTo>
                    <a:pt x="4414" y="37867"/>
                  </a:lnTo>
                  <a:lnTo>
                    <a:pt x="4727" y="38952"/>
                  </a:lnTo>
                  <a:lnTo>
                    <a:pt x="5048" y="40001"/>
                  </a:lnTo>
                  <a:lnTo>
                    <a:pt x="5362" y="41050"/>
                  </a:lnTo>
                  <a:lnTo>
                    <a:pt x="5676" y="42026"/>
                  </a:lnTo>
                  <a:lnTo>
                    <a:pt x="5996" y="43003"/>
                  </a:lnTo>
                  <a:lnTo>
                    <a:pt x="6310" y="43907"/>
                  </a:lnTo>
                  <a:lnTo>
                    <a:pt x="6624" y="44811"/>
                  </a:lnTo>
                  <a:lnTo>
                    <a:pt x="6945" y="45643"/>
                  </a:lnTo>
                  <a:lnTo>
                    <a:pt x="7258" y="46475"/>
                  </a:lnTo>
                  <a:lnTo>
                    <a:pt x="7572" y="47270"/>
                  </a:lnTo>
                  <a:lnTo>
                    <a:pt x="7886" y="48030"/>
                  </a:lnTo>
                  <a:lnTo>
                    <a:pt x="8199" y="48753"/>
                  </a:lnTo>
                  <a:lnTo>
                    <a:pt x="8513" y="49440"/>
                  </a:lnTo>
                  <a:lnTo>
                    <a:pt x="8819" y="50127"/>
                  </a:lnTo>
                  <a:lnTo>
                    <a:pt x="9133" y="50742"/>
                  </a:lnTo>
                  <a:lnTo>
                    <a:pt x="9447" y="51357"/>
                  </a:lnTo>
                  <a:lnTo>
                    <a:pt x="9753" y="51936"/>
                  </a:lnTo>
                  <a:lnTo>
                    <a:pt x="10059" y="52478"/>
                  </a:lnTo>
                  <a:lnTo>
                    <a:pt x="10373" y="52984"/>
                  </a:lnTo>
                  <a:lnTo>
                    <a:pt x="10679" y="53491"/>
                  </a:lnTo>
                  <a:lnTo>
                    <a:pt x="10986" y="53961"/>
                  </a:lnTo>
                  <a:lnTo>
                    <a:pt x="11285" y="54395"/>
                  </a:lnTo>
                  <a:lnTo>
                    <a:pt x="11591" y="54793"/>
                  </a:lnTo>
                  <a:lnTo>
                    <a:pt x="11898" y="55191"/>
                  </a:lnTo>
                  <a:lnTo>
                    <a:pt x="12197" y="55552"/>
                  </a:lnTo>
                  <a:lnTo>
                    <a:pt x="12496" y="55878"/>
                  </a:lnTo>
                  <a:lnTo>
                    <a:pt x="12795" y="56203"/>
                  </a:lnTo>
                  <a:lnTo>
                    <a:pt x="13094" y="56493"/>
                  </a:lnTo>
                  <a:lnTo>
                    <a:pt x="13685" y="56999"/>
                  </a:lnTo>
                  <a:lnTo>
                    <a:pt x="14268" y="57397"/>
                  </a:lnTo>
                  <a:lnTo>
                    <a:pt x="14852" y="57722"/>
                  </a:lnTo>
                  <a:lnTo>
                    <a:pt x="15421" y="57975"/>
                  </a:lnTo>
                  <a:lnTo>
                    <a:pt x="15982" y="58156"/>
                  </a:lnTo>
                  <a:lnTo>
                    <a:pt x="16544" y="58229"/>
                  </a:lnTo>
                  <a:lnTo>
                    <a:pt x="17091" y="58265"/>
                  </a:lnTo>
                  <a:lnTo>
                    <a:pt x="17638" y="58192"/>
                  </a:lnTo>
                  <a:lnTo>
                    <a:pt x="18171" y="58084"/>
                  </a:lnTo>
                  <a:lnTo>
                    <a:pt x="18696" y="57939"/>
                  </a:lnTo>
                  <a:lnTo>
                    <a:pt x="19206" y="57686"/>
                  </a:lnTo>
                  <a:lnTo>
                    <a:pt x="19710" y="57433"/>
                  </a:lnTo>
                  <a:lnTo>
                    <a:pt x="20206" y="57107"/>
                  </a:lnTo>
                  <a:lnTo>
                    <a:pt x="20694" y="56710"/>
                  </a:lnTo>
                  <a:lnTo>
                    <a:pt x="21161" y="56312"/>
                  </a:lnTo>
                  <a:lnTo>
                    <a:pt x="21628" y="55878"/>
                  </a:lnTo>
                  <a:lnTo>
                    <a:pt x="22080" y="55371"/>
                  </a:lnTo>
                  <a:lnTo>
                    <a:pt x="22518" y="54865"/>
                  </a:lnTo>
                  <a:lnTo>
                    <a:pt x="22941" y="54323"/>
                  </a:lnTo>
                  <a:lnTo>
                    <a:pt x="23357" y="53780"/>
                  </a:lnTo>
                  <a:lnTo>
                    <a:pt x="23751" y="53201"/>
                  </a:lnTo>
                  <a:lnTo>
                    <a:pt x="24137" y="52587"/>
                  </a:lnTo>
                  <a:lnTo>
                    <a:pt x="24509" y="51972"/>
                  </a:lnTo>
                  <a:lnTo>
                    <a:pt x="24867" y="51357"/>
                  </a:lnTo>
                  <a:lnTo>
                    <a:pt x="25210" y="50742"/>
                  </a:lnTo>
                  <a:lnTo>
                    <a:pt x="25538" y="50127"/>
                  </a:lnTo>
                  <a:lnTo>
                    <a:pt x="25851" y="49513"/>
                  </a:lnTo>
                  <a:lnTo>
                    <a:pt x="26428" y="48319"/>
                  </a:lnTo>
                  <a:lnTo>
                    <a:pt x="26938" y="47198"/>
                  </a:lnTo>
                  <a:lnTo>
                    <a:pt x="27376" y="46149"/>
                  </a:lnTo>
                  <a:lnTo>
                    <a:pt x="27748" y="45245"/>
                  </a:lnTo>
                  <a:lnTo>
                    <a:pt x="28032" y="44485"/>
                  </a:lnTo>
                  <a:lnTo>
                    <a:pt x="28244" y="43871"/>
                  </a:lnTo>
                  <a:lnTo>
                    <a:pt x="28419" y="43364"/>
                  </a:lnTo>
                  <a:lnTo>
                    <a:pt x="28047" y="41520"/>
                  </a:lnTo>
                  <a:lnTo>
                    <a:pt x="27675" y="39711"/>
                  </a:lnTo>
                  <a:lnTo>
                    <a:pt x="27310" y="37975"/>
                  </a:lnTo>
                  <a:lnTo>
                    <a:pt x="26938" y="36276"/>
                  </a:lnTo>
                  <a:lnTo>
                    <a:pt x="26574" y="34612"/>
                  </a:lnTo>
                  <a:lnTo>
                    <a:pt x="26209" y="33021"/>
                  </a:lnTo>
                  <a:lnTo>
                    <a:pt x="25844" y="31429"/>
                  </a:lnTo>
                  <a:lnTo>
                    <a:pt x="25487" y="29910"/>
                  </a:lnTo>
                  <a:lnTo>
                    <a:pt x="25122" y="28464"/>
                  </a:lnTo>
                  <a:lnTo>
                    <a:pt x="24765" y="27017"/>
                  </a:lnTo>
                  <a:lnTo>
                    <a:pt x="24407" y="25643"/>
                  </a:lnTo>
                  <a:lnTo>
                    <a:pt x="24050" y="24305"/>
                  </a:lnTo>
                  <a:lnTo>
                    <a:pt x="23692" y="23003"/>
                  </a:lnTo>
                  <a:lnTo>
                    <a:pt x="23342" y="21737"/>
                  </a:lnTo>
                  <a:lnTo>
                    <a:pt x="22992" y="20543"/>
                  </a:lnTo>
                  <a:lnTo>
                    <a:pt x="22642" y="19350"/>
                  </a:lnTo>
                  <a:lnTo>
                    <a:pt x="22292" y="18229"/>
                  </a:lnTo>
                  <a:lnTo>
                    <a:pt x="21942" y="17144"/>
                  </a:lnTo>
                  <a:lnTo>
                    <a:pt x="21599" y="16095"/>
                  </a:lnTo>
                  <a:lnTo>
                    <a:pt x="21256" y="15046"/>
                  </a:lnTo>
                  <a:lnTo>
                    <a:pt x="20913" y="14106"/>
                  </a:lnTo>
                  <a:lnTo>
                    <a:pt x="20570" y="13165"/>
                  </a:lnTo>
                  <a:lnTo>
                    <a:pt x="20235" y="12261"/>
                  </a:lnTo>
                  <a:lnTo>
                    <a:pt x="19899" y="11393"/>
                  </a:lnTo>
                  <a:lnTo>
                    <a:pt x="19564" y="10561"/>
                  </a:lnTo>
                  <a:lnTo>
                    <a:pt x="19236" y="9766"/>
                  </a:lnTo>
                  <a:lnTo>
                    <a:pt x="18900" y="9006"/>
                  </a:lnTo>
                  <a:lnTo>
                    <a:pt x="18572" y="8283"/>
                  </a:lnTo>
                  <a:lnTo>
                    <a:pt x="18244" y="7596"/>
                  </a:lnTo>
                  <a:lnTo>
                    <a:pt x="17923" y="6945"/>
                  </a:lnTo>
                  <a:lnTo>
                    <a:pt x="17602" y="6330"/>
                  </a:lnTo>
                  <a:lnTo>
                    <a:pt x="17281" y="5751"/>
                  </a:lnTo>
                  <a:lnTo>
                    <a:pt x="16960" y="5209"/>
                  </a:lnTo>
                  <a:lnTo>
                    <a:pt x="16646" y="4666"/>
                  </a:lnTo>
                  <a:lnTo>
                    <a:pt x="16332" y="4196"/>
                  </a:lnTo>
                  <a:lnTo>
                    <a:pt x="16019" y="3726"/>
                  </a:lnTo>
                  <a:lnTo>
                    <a:pt x="15705" y="3292"/>
                  </a:lnTo>
                  <a:lnTo>
                    <a:pt x="15399" y="2894"/>
                  </a:lnTo>
                  <a:lnTo>
                    <a:pt x="15092" y="2496"/>
                  </a:lnTo>
                  <a:lnTo>
                    <a:pt x="14793" y="2171"/>
                  </a:lnTo>
                  <a:lnTo>
                    <a:pt x="14487" y="1845"/>
                  </a:lnTo>
                  <a:lnTo>
                    <a:pt x="14188" y="1556"/>
                  </a:lnTo>
                  <a:lnTo>
                    <a:pt x="13896" y="1303"/>
                  </a:lnTo>
                  <a:lnTo>
                    <a:pt x="13597" y="1050"/>
                  </a:lnTo>
                  <a:lnTo>
                    <a:pt x="13305" y="833"/>
                  </a:lnTo>
                  <a:lnTo>
                    <a:pt x="13021" y="652"/>
                  </a:lnTo>
                  <a:lnTo>
                    <a:pt x="12729" y="507"/>
                  </a:lnTo>
                  <a:lnTo>
                    <a:pt x="12445" y="363"/>
                  </a:lnTo>
                  <a:lnTo>
                    <a:pt x="12167" y="254"/>
                  </a:lnTo>
                  <a:lnTo>
                    <a:pt x="11883" y="146"/>
                  </a:lnTo>
                  <a:lnTo>
                    <a:pt x="11336" y="37"/>
                  </a:lnTo>
                  <a:lnTo>
                    <a:pt x="1079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5" name="Google Shape;375;p21"/>
            <p:cNvSpPr/>
            <p:nvPr/>
          </p:nvSpPr>
          <p:spPr>
            <a:xfrm rot="10800000">
              <a:off x="10164728" y="1475449"/>
              <a:ext cx="302333" cy="801407"/>
            </a:xfrm>
            <a:custGeom>
              <a:avLst/>
              <a:gdLst/>
              <a:ahLst/>
              <a:cxnLst/>
              <a:rect l="l" t="t" r="r" b="b"/>
              <a:pathLst>
                <a:path w="11883" h="137758" extrusionOk="0">
                  <a:moveTo>
                    <a:pt x="1955" y="0"/>
                  </a:moveTo>
                  <a:lnTo>
                    <a:pt x="1788" y="2098"/>
                  </a:lnTo>
                  <a:lnTo>
                    <a:pt x="1634" y="4196"/>
                  </a:lnTo>
                  <a:lnTo>
                    <a:pt x="1481" y="6293"/>
                  </a:lnTo>
                  <a:lnTo>
                    <a:pt x="1343" y="8355"/>
                  </a:lnTo>
                  <a:lnTo>
                    <a:pt x="1211" y="10416"/>
                  </a:lnTo>
                  <a:lnTo>
                    <a:pt x="1087" y="12442"/>
                  </a:lnTo>
                  <a:lnTo>
                    <a:pt x="963" y="14467"/>
                  </a:lnTo>
                  <a:lnTo>
                    <a:pt x="854" y="16456"/>
                  </a:lnTo>
                  <a:lnTo>
                    <a:pt x="752" y="18445"/>
                  </a:lnTo>
                  <a:lnTo>
                    <a:pt x="657" y="20434"/>
                  </a:lnTo>
                  <a:lnTo>
                    <a:pt x="569" y="22387"/>
                  </a:lnTo>
                  <a:lnTo>
                    <a:pt x="482" y="24304"/>
                  </a:lnTo>
                  <a:lnTo>
                    <a:pt x="409" y="26257"/>
                  </a:lnTo>
                  <a:lnTo>
                    <a:pt x="343" y="28138"/>
                  </a:lnTo>
                  <a:lnTo>
                    <a:pt x="278" y="30054"/>
                  </a:lnTo>
                  <a:lnTo>
                    <a:pt x="227" y="31899"/>
                  </a:lnTo>
                  <a:lnTo>
                    <a:pt x="176" y="33780"/>
                  </a:lnTo>
                  <a:lnTo>
                    <a:pt x="132" y="35624"/>
                  </a:lnTo>
                  <a:lnTo>
                    <a:pt x="95" y="37432"/>
                  </a:lnTo>
                  <a:lnTo>
                    <a:pt x="66" y="39241"/>
                  </a:lnTo>
                  <a:lnTo>
                    <a:pt x="37" y="41049"/>
                  </a:lnTo>
                  <a:lnTo>
                    <a:pt x="22" y="42821"/>
                  </a:lnTo>
                  <a:lnTo>
                    <a:pt x="8" y="44593"/>
                  </a:lnTo>
                  <a:lnTo>
                    <a:pt x="0" y="46329"/>
                  </a:lnTo>
                  <a:lnTo>
                    <a:pt x="0" y="48065"/>
                  </a:lnTo>
                  <a:lnTo>
                    <a:pt x="8" y="49765"/>
                  </a:lnTo>
                  <a:lnTo>
                    <a:pt x="15" y="51465"/>
                  </a:lnTo>
                  <a:lnTo>
                    <a:pt x="30" y="53165"/>
                  </a:lnTo>
                  <a:lnTo>
                    <a:pt x="51" y="54828"/>
                  </a:lnTo>
                  <a:lnTo>
                    <a:pt x="73" y="56492"/>
                  </a:lnTo>
                  <a:lnTo>
                    <a:pt x="103" y="58120"/>
                  </a:lnTo>
                  <a:lnTo>
                    <a:pt x="139" y="59711"/>
                  </a:lnTo>
                  <a:lnTo>
                    <a:pt x="176" y="61338"/>
                  </a:lnTo>
                  <a:lnTo>
                    <a:pt x="219" y="62930"/>
                  </a:lnTo>
                  <a:lnTo>
                    <a:pt x="270" y="64485"/>
                  </a:lnTo>
                  <a:lnTo>
                    <a:pt x="321" y="66040"/>
                  </a:lnTo>
                  <a:lnTo>
                    <a:pt x="380" y="67559"/>
                  </a:lnTo>
                  <a:lnTo>
                    <a:pt x="445" y="69078"/>
                  </a:lnTo>
                  <a:lnTo>
                    <a:pt x="511" y="70597"/>
                  </a:lnTo>
                  <a:lnTo>
                    <a:pt x="577" y="72080"/>
                  </a:lnTo>
                  <a:lnTo>
                    <a:pt x="650" y="73563"/>
                  </a:lnTo>
                  <a:lnTo>
                    <a:pt x="730" y="75009"/>
                  </a:lnTo>
                  <a:lnTo>
                    <a:pt x="890" y="77866"/>
                  </a:lnTo>
                  <a:lnTo>
                    <a:pt x="1073" y="80651"/>
                  </a:lnTo>
                  <a:lnTo>
                    <a:pt x="1262" y="83400"/>
                  </a:lnTo>
                  <a:lnTo>
                    <a:pt x="1467" y="86040"/>
                  </a:lnTo>
                  <a:lnTo>
                    <a:pt x="1685" y="88644"/>
                  </a:lnTo>
                  <a:lnTo>
                    <a:pt x="1912" y="91176"/>
                  </a:lnTo>
                  <a:lnTo>
                    <a:pt x="2145" y="93635"/>
                  </a:lnTo>
                  <a:lnTo>
                    <a:pt x="2386" y="96058"/>
                  </a:lnTo>
                  <a:lnTo>
                    <a:pt x="2641" y="98373"/>
                  </a:lnTo>
                  <a:lnTo>
                    <a:pt x="2896" y="100651"/>
                  </a:lnTo>
                  <a:lnTo>
                    <a:pt x="3159" y="102857"/>
                  </a:lnTo>
                  <a:lnTo>
                    <a:pt x="3429" y="104991"/>
                  </a:lnTo>
                  <a:lnTo>
                    <a:pt x="3706" y="107053"/>
                  </a:lnTo>
                  <a:lnTo>
                    <a:pt x="3983" y="109042"/>
                  </a:lnTo>
                  <a:lnTo>
                    <a:pt x="4268" y="110995"/>
                  </a:lnTo>
                  <a:lnTo>
                    <a:pt x="4545" y="112839"/>
                  </a:lnTo>
                  <a:lnTo>
                    <a:pt x="4829" y="114647"/>
                  </a:lnTo>
                  <a:lnTo>
                    <a:pt x="5114" y="116383"/>
                  </a:lnTo>
                  <a:lnTo>
                    <a:pt x="5398" y="118047"/>
                  </a:lnTo>
                  <a:lnTo>
                    <a:pt x="5675" y="119638"/>
                  </a:lnTo>
                  <a:lnTo>
                    <a:pt x="5960" y="121194"/>
                  </a:lnTo>
                  <a:lnTo>
                    <a:pt x="6230" y="122640"/>
                  </a:lnTo>
                  <a:lnTo>
                    <a:pt x="6507" y="124051"/>
                  </a:lnTo>
                  <a:lnTo>
                    <a:pt x="6770" y="125389"/>
                  </a:lnTo>
                  <a:lnTo>
                    <a:pt x="7032" y="126655"/>
                  </a:lnTo>
                  <a:lnTo>
                    <a:pt x="7287" y="127848"/>
                  </a:lnTo>
                  <a:lnTo>
                    <a:pt x="7535" y="128969"/>
                  </a:lnTo>
                  <a:lnTo>
                    <a:pt x="8002" y="131031"/>
                  </a:lnTo>
                  <a:lnTo>
                    <a:pt x="8425" y="132803"/>
                  </a:lnTo>
                  <a:lnTo>
                    <a:pt x="8805" y="134322"/>
                  </a:lnTo>
                  <a:lnTo>
                    <a:pt x="9133" y="135552"/>
                  </a:lnTo>
                  <a:lnTo>
                    <a:pt x="9403" y="136528"/>
                  </a:lnTo>
                  <a:lnTo>
                    <a:pt x="9600" y="137215"/>
                  </a:lnTo>
                  <a:lnTo>
                    <a:pt x="9767" y="137758"/>
                  </a:lnTo>
                  <a:lnTo>
                    <a:pt x="9943" y="135298"/>
                  </a:lnTo>
                  <a:lnTo>
                    <a:pt x="10103" y="132875"/>
                  </a:lnTo>
                  <a:lnTo>
                    <a:pt x="10263" y="130452"/>
                  </a:lnTo>
                  <a:lnTo>
                    <a:pt x="10417" y="128065"/>
                  </a:lnTo>
                  <a:lnTo>
                    <a:pt x="10555" y="125714"/>
                  </a:lnTo>
                  <a:lnTo>
                    <a:pt x="10687" y="123400"/>
                  </a:lnTo>
                  <a:lnTo>
                    <a:pt x="10818" y="121085"/>
                  </a:lnTo>
                  <a:lnTo>
                    <a:pt x="10935" y="118807"/>
                  </a:lnTo>
                  <a:lnTo>
                    <a:pt x="11044" y="116564"/>
                  </a:lnTo>
                  <a:lnTo>
                    <a:pt x="11146" y="114322"/>
                  </a:lnTo>
                  <a:lnTo>
                    <a:pt x="11241" y="112116"/>
                  </a:lnTo>
                  <a:lnTo>
                    <a:pt x="11336" y="109946"/>
                  </a:lnTo>
                  <a:lnTo>
                    <a:pt x="11416" y="107812"/>
                  </a:lnTo>
                  <a:lnTo>
                    <a:pt x="11489" y="105678"/>
                  </a:lnTo>
                  <a:lnTo>
                    <a:pt x="11555" y="103581"/>
                  </a:lnTo>
                  <a:lnTo>
                    <a:pt x="11620" y="101519"/>
                  </a:lnTo>
                  <a:lnTo>
                    <a:pt x="11671" y="99458"/>
                  </a:lnTo>
                  <a:lnTo>
                    <a:pt x="11722" y="97432"/>
                  </a:lnTo>
                  <a:lnTo>
                    <a:pt x="11759" y="95443"/>
                  </a:lnTo>
                  <a:lnTo>
                    <a:pt x="11795" y="93454"/>
                  </a:lnTo>
                  <a:lnTo>
                    <a:pt x="11824" y="91501"/>
                  </a:lnTo>
                  <a:lnTo>
                    <a:pt x="11846" y="89584"/>
                  </a:lnTo>
                  <a:lnTo>
                    <a:pt x="11861" y="87704"/>
                  </a:lnTo>
                  <a:lnTo>
                    <a:pt x="11876" y="85823"/>
                  </a:lnTo>
                  <a:lnTo>
                    <a:pt x="11883" y="83978"/>
                  </a:lnTo>
                  <a:lnTo>
                    <a:pt x="11883" y="82134"/>
                  </a:lnTo>
                  <a:lnTo>
                    <a:pt x="11876" y="80326"/>
                  </a:lnTo>
                  <a:lnTo>
                    <a:pt x="11861" y="78553"/>
                  </a:lnTo>
                  <a:lnTo>
                    <a:pt x="11846" y="76781"/>
                  </a:lnTo>
                  <a:lnTo>
                    <a:pt x="11824" y="75045"/>
                  </a:lnTo>
                  <a:lnTo>
                    <a:pt x="11795" y="73346"/>
                  </a:lnTo>
                  <a:lnTo>
                    <a:pt x="11759" y="71682"/>
                  </a:lnTo>
                  <a:lnTo>
                    <a:pt x="11722" y="70018"/>
                  </a:lnTo>
                  <a:lnTo>
                    <a:pt x="11679" y="68355"/>
                  </a:lnTo>
                  <a:lnTo>
                    <a:pt x="11635" y="66727"/>
                  </a:lnTo>
                  <a:lnTo>
                    <a:pt x="11584" y="65136"/>
                  </a:lnTo>
                  <a:lnTo>
                    <a:pt x="11525" y="63581"/>
                  </a:lnTo>
                  <a:lnTo>
                    <a:pt x="11467" y="62025"/>
                  </a:lnTo>
                  <a:lnTo>
                    <a:pt x="11401" y="60507"/>
                  </a:lnTo>
                  <a:lnTo>
                    <a:pt x="11328" y="58988"/>
                  </a:lnTo>
                  <a:lnTo>
                    <a:pt x="11255" y="57505"/>
                  </a:lnTo>
                  <a:lnTo>
                    <a:pt x="11183" y="56058"/>
                  </a:lnTo>
                  <a:lnTo>
                    <a:pt x="11102" y="54611"/>
                  </a:lnTo>
                  <a:lnTo>
                    <a:pt x="11015" y="53201"/>
                  </a:lnTo>
                  <a:lnTo>
                    <a:pt x="10927" y="51790"/>
                  </a:lnTo>
                  <a:lnTo>
                    <a:pt x="10840" y="50416"/>
                  </a:lnTo>
                  <a:lnTo>
                    <a:pt x="10745" y="49078"/>
                  </a:lnTo>
                  <a:lnTo>
                    <a:pt x="10643" y="47740"/>
                  </a:lnTo>
                  <a:lnTo>
                    <a:pt x="10541" y="46438"/>
                  </a:lnTo>
                  <a:lnTo>
                    <a:pt x="10439" y="45136"/>
                  </a:lnTo>
                  <a:lnTo>
                    <a:pt x="10220" y="42640"/>
                  </a:lnTo>
                  <a:lnTo>
                    <a:pt x="9994" y="40217"/>
                  </a:lnTo>
                  <a:lnTo>
                    <a:pt x="9753" y="37866"/>
                  </a:lnTo>
                  <a:lnTo>
                    <a:pt x="9505" y="35588"/>
                  </a:lnTo>
                  <a:lnTo>
                    <a:pt x="9250" y="33382"/>
                  </a:lnTo>
                  <a:lnTo>
                    <a:pt x="8987" y="31284"/>
                  </a:lnTo>
                  <a:lnTo>
                    <a:pt x="8717" y="29259"/>
                  </a:lnTo>
                  <a:lnTo>
                    <a:pt x="8440" y="27306"/>
                  </a:lnTo>
                  <a:lnTo>
                    <a:pt x="8163" y="25425"/>
                  </a:lnTo>
                  <a:lnTo>
                    <a:pt x="7878" y="23617"/>
                  </a:lnTo>
                  <a:lnTo>
                    <a:pt x="7594" y="21917"/>
                  </a:lnTo>
                  <a:lnTo>
                    <a:pt x="7302" y="20253"/>
                  </a:lnTo>
                  <a:lnTo>
                    <a:pt x="7018" y="18662"/>
                  </a:lnTo>
                  <a:lnTo>
                    <a:pt x="6726" y="17179"/>
                  </a:lnTo>
                  <a:lnTo>
                    <a:pt x="6434" y="15733"/>
                  </a:lnTo>
                  <a:lnTo>
                    <a:pt x="6150" y="14358"/>
                  </a:lnTo>
                  <a:lnTo>
                    <a:pt x="5858" y="13056"/>
                  </a:lnTo>
                  <a:lnTo>
                    <a:pt x="5581" y="11827"/>
                  </a:lnTo>
                  <a:lnTo>
                    <a:pt x="5303" y="10669"/>
                  </a:lnTo>
                  <a:lnTo>
                    <a:pt x="5026" y="9584"/>
                  </a:lnTo>
                  <a:lnTo>
                    <a:pt x="4756" y="8536"/>
                  </a:lnTo>
                  <a:lnTo>
                    <a:pt x="4501" y="7559"/>
                  </a:lnTo>
                  <a:lnTo>
                    <a:pt x="4246" y="6655"/>
                  </a:lnTo>
                  <a:lnTo>
                    <a:pt x="3998" y="5823"/>
                  </a:lnTo>
                  <a:lnTo>
                    <a:pt x="3764" y="5027"/>
                  </a:lnTo>
                  <a:lnTo>
                    <a:pt x="3327" y="3653"/>
                  </a:lnTo>
                  <a:lnTo>
                    <a:pt x="2940" y="2496"/>
                  </a:lnTo>
                  <a:lnTo>
                    <a:pt x="2604" y="1592"/>
                  </a:lnTo>
                  <a:lnTo>
                    <a:pt x="2327" y="868"/>
                  </a:lnTo>
                  <a:lnTo>
                    <a:pt x="2123" y="362"/>
                  </a:lnTo>
                  <a:lnTo>
                    <a:pt x="195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6" name="Google Shape;376;p21"/>
            <p:cNvSpPr/>
            <p:nvPr/>
          </p:nvSpPr>
          <p:spPr>
            <a:xfrm rot="10800000">
              <a:off x="9871860" y="1934309"/>
              <a:ext cx="535437" cy="498438"/>
            </a:xfrm>
            <a:custGeom>
              <a:avLst/>
              <a:gdLst/>
              <a:ahLst/>
              <a:cxnLst/>
              <a:rect l="l" t="t" r="r" b="b"/>
              <a:pathLst>
                <a:path w="21045" h="85679" extrusionOk="0">
                  <a:moveTo>
                    <a:pt x="1138" y="0"/>
                  </a:moveTo>
                  <a:lnTo>
                    <a:pt x="1058" y="36"/>
                  </a:lnTo>
                  <a:lnTo>
                    <a:pt x="978" y="109"/>
                  </a:lnTo>
                  <a:lnTo>
                    <a:pt x="905" y="289"/>
                  </a:lnTo>
                  <a:lnTo>
                    <a:pt x="832" y="506"/>
                  </a:lnTo>
                  <a:lnTo>
                    <a:pt x="773" y="760"/>
                  </a:lnTo>
                  <a:lnTo>
                    <a:pt x="722" y="1085"/>
                  </a:lnTo>
                  <a:lnTo>
                    <a:pt x="679" y="1411"/>
                  </a:lnTo>
                  <a:lnTo>
                    <a:pt x="649" y="1808"/>
                  </a:lnTo>
                  <a:lnTo>
                    <a:pt x="576" y="3074"/>
                  </a:lnTo>
                  <a:lnTo>
                    <a:pt x="511" y="4340"/>
                  </a:lnTo>
                  <a:lnTo>
                    <a:pt x="452" y="5678"/>
                  </a:lnTo>
                  <a:lnTo>
                    <a:pt x="394" y="7016"/>
                  </a:lnTo>
                  <a:lnTo>
                    <a:pt x="343" y="8391"/>
                  </a:lnTo>
                  <a:lnTo>
                    <a:pt x="292" y="9801"/>
                  </a:lnTo>
                  <a:lnTo>
                    <a:pt x="248" y="11248"/>
                  </a:lnTo>
                  <a:lnTo>
                    <a:pt x="212" y="12731"/>
                  </a:lnTo>
                  <a:lnTo>
                    <a:pt x="139" y="15769"/>
                  </a:lnTo>
                  <a:lnTo>
                    <a:pt x="88" y="18843"/>
                  </a:lnTo>
                  <a:lnTo>
                    <a:pt x="44" y="22025"/>
                  </a:lnTo>
                  <a:lnTo>
                    <a:pt x="22" y="25280"/>
                  </a:lnTo>
                  <a:lnTo>
                    <a:pt x="0" y="28571"/>
                  </a:lnTo>
                  <a:lnTo>
                    <a:pt x="0" y="31899"/>
                  </a:lnTo>
                  <a:lnTo>
                    <a:pt x="7" y="35226"/>
                  </a:lnTo>
                  <a:lnTo>
                    <a:pt x="15" y="38553"/>
                  </a:lnTo>
                  <a:lnTo>
                    <a:pt x="44" y="41881"/>
                  </a:lnTo>
                  <a:lnTo>
                    <a:pt x="73" y="45172"/>
                  </a:lnTo>
                  <a:lnTo>
                    <a:pt x="110" y="48427"/>
                  </a:lnTo>
                  <a:lnTo>
                    <a:pt x="153" y="51609"/>
                  </a:lnTo>
                  <a:lnTo>
                    <a:pt x="197" y="54756"/>
                  </a:lnTo>
                  <a:lnTo>
                    <a:pt x="248" y="57794"/>
                  </a:lnTo>
                  <a:lnTo>
                    <a:pt x="299" y="60723"/>
                  </a:lnTo>
                  <a:lnTo>
                    <a:pt x="358" y="63544"/>
                  </a:lnTo>
                  <a:lnTo>
                    <a:pt x="474" y="68825"/>
                  </a:lnTo>
                  <a:lnTo>
                    <a:pt x="584" y="73490"/>
                  </a:lnTo>
                  <a:lnTo>
                    <a:pt x="686" y="77396"/>
                  </a:lnTo>
                  <a:lnTo>
                    <a:pt x="773" y="80434"/>
                  </a:lnTo>
                  <a:lnTo>
                    <a:pt x="861" y="83508"/>
                  </a:lnTo>
                  <a:lnTo>
                    <a:pt x="876" y="83761"/>
                  </a:lnTo>
                  <a:lnTo>
                    <a:pt x="890" y="84014"/>
                  </a:lnTo>
                  <a:lnTo>
                    <a:pt x="912" y="84268"/>
                  </a:lnTo>
                  <a:lnTo>
                    <a:pt x="934" y="84485"/>
                  </a:lnTo>
                  <a:lnTo>
                    <a:pt x="963" y="84665"/>
                  </a:lnTo>
                  <a:lnTo>
                    <a:pt x="1000" y="84846"/>
                  </a:lnTo>
                  <a:lnTo>
                    <a:pt x="1029" y="85027"/>
                  </a:lnTo>
                  <a:lnTo>
                    <a:pt x="1072" y="85172"/>
                  </a:lnTo>
                  <a:lnTo>
                    <a:pt x="1109" y="85316"/>
                  </a:lnTo>
                  <a:lnTo>
                    <a:pt x="1153" y="85425"/>
                  </a:lnTo>
                  <a:lnTo>
                    <a:pt x="1204" y="85533"/>
                  </a:lnTo>
                  <a:lnTo>
                    <a:pt x="1248" y="85606"/>
                  </a:lnTo>
                  <a:lnTo>
                    <a:pt x="1299" y="85642"/>
                  </a:lnTo>
                  <a:lnTo>
                    <a:pt x="1350" y="85678"/>
                  </a:lnTo>
                  <a:lnTo>
                    <a:pt x="1401" y="85678"/>
                  </a:lnTo>
                  <a:lnTo>
                    <a:pt x="1452" y="85642"/>
                  </a:lnTo>
                  <a:lnTo>
                    <a:pt x="1503" y="85570"/>
                  </a:lnTo>
                  <a:lnTo>
                    <a:pt x="1554" y="85497"/>
                  </a:lnTo>
                  <a:lnTo>
                    <a:pt x="1598" y="85389"/>
                  </a:lnTo>
                  <a:lnTo>
                    <a:pt x="1641" y="85280"/>
                  </a:lnTo>
                  <a:lnTo>
                    <a:pt x="1685" y="85136"/>
                  </a:lnTo>
                  <a:lnTo>
                    <a:pt x="1722" y="84991"/>
                  </a:lnTo>
                  <a:lnTo>
                    <a:pt x="1758" y="84810"/>
                  </a:lnTo>
                  <a:lnTo>
                    <a:pt x="1787" y="84629"/>
                  </a:lnTo>
                  <a:lnTo>
                    <a:pt x="1816" y="84412"/>
                  </a:lnTo>
                  <a:lnTo>
                    <a:pt x="1838" y="84195"/>
                  </a:lnTo>
                  <a:lnTo>
                    <a:pt x="1860" y="83978"/>
                  </a:lnTo>
                  <a:lnTo>
                    <a:pt x="1868" y="83725"/>
                  </a:lnTo>
                  <a:lnTo>
                    <a:pt x="1882" y="83472"/>
                  </a:lnTo>
                  <a:lnTo>
                    <a:pt x="1882" y="83219"/>
                  </a:lnTo>
                  <a:lnTo>
                    <a:pt x="1882" y="82966"/>
                  </a:lnTo>
                  <a:lnTo>
                    <a:pt x="1882" y="82712"/>
                  </a:lnTo>
                  <a:lnTo>
                    <a:pt x="1809" y="80325"/>
                  </a:lnTo>
                  <a:lnTo>
                    <a:pt x="1729" y="77613"/>
                  </a:lnTo>
                  <a:lnTo>
                    <a:pt x="1641" y="74069"/>
                  </a:lnTo>
                  <a:lnTo>
                    <a:pt x="1532" y="69801"/>
                  </a:lnTo>
                  <a:lnTo>
                    <a:pt x="1423" y="64882"/>
                  </a:lnTo>
                  <a:lnTo>
                    <a:pt x="1313" y="59457"/>
                  </a:lnTo>
                  <a:lnTo>
                    <a:pt x="1262" y="56564"/>
                  </a:lnTo>
                  <a:lnTo>
                    <a:pt x="1218" y="53635"/>
                  </a:lnTo>
                  <a:lnTo>
                    <a:pt x="1175" y="50597"/>
                  </a:lnTo>
                  <a:lnTo>
                    <a:pt x="1131" y="47486"/>
                  </a:lnTo>
                  <a:lnTo>
                    <a:pt x="1102" y="44340"/>
                  </a:lnTo>
                  <a:lnTo>
                    <a:pt x="1072" y="41157"/>
                  </a:lnTo>
                  <a:lnTo>
                    <a:pt x="1051" y="37975"/>
                  </a:lnTo>
                  <a:lnTo>
                    <a:pt x="1036" y="34792"/>
                  </a:lnTo>
                  <a:lnTo>
                    <a:pt x="1029" y="31573"/>
                  </a:lnTo>
                  <a:lnTo>
                    <a:pt x="1036" y="28427"/>
                  </a:lnTo>
                  <a:lnTo>
                    <a:pt x="1051" y="25280"/>
                  </a:lnTo>
                  <a:lnTo>
                    <a:pt x="1080" y="22206"/>
                  </a:lnTo>
                  <a:lnTo>
                    <a:pt x="1116" y="19204"/>
                  </a:lnTo>
                  <a:lnTo>
                    <a:pt x="1167" y="16239"/>
                  </a:lnTo>
                  <a:lnTo>
                    <a:pt x="1226" y="13382"/>
                  </a:lnTo>
                  <a:lnTo>
                    <a:pt x="1269" y="12007"/>
                  </a:lnTo>
                  <a:lnTo>
                    <a:pt x="1306" y="10633"/>
                  </a:lnTo>
                  <a:lnTo>
                    <a:pt x="1350" y="9331"/>
                  </a:lnTo>
                  <a:lnTo>
                    <a:pt x="1401" y="8029"/>
                  </a:lnTo>
                  <a:lnTo>
                    <a:pt x="1452" y="6763"/>
                  </a:lnTo>
                  <a:lnTo>
                    <a:pt x="1510" y="5534"/>
                  </a:lnTo>
                  <a:lnTo>
                    <a:pt x="4917" y="9078"/>
                  </a:lnTo>
                  <a:lnTo>
                    <a:pt x="7448" y="11718"/>
                  </a:lnTo>
                  <a:lnTo>
                    <a:pt x="10263" y="14611"/>
                  </a:lnTo>
                  <a:lnTo>
                    <a:pt x="13174" y="17541"/>
                  </a:lnTo>
                  <a:lnTo>
                    <a:pt x="15967" y="20326"/>
                  </a:lnTo>
                  <a:lnTo>
                    <a:pt x="17266" y="21628"/>
                  </a:lnTo>
                  <a:lnTo>
                    <a:pt x="18455" y="22749"/>
                  </a:lnTo>
                  <a:lnTo>
                    <a:pt x="19520" y="23761"/>
                  </a:lnTo>
                  <a:lnTo>
                    <a:pt x="20439" y="24593"/>
                  </a:lnTo>
                  <a:lnTo>
                    <a:pt x="20490" y="24629"/>
                  </a:lnTo>
                  <a:lnTo>
                    <a:pt x="20541" y="24629"/>
                  </a:lnTo>
                  <a:lnTo>
                    <a:pt x="20599" y="24593"/>
                  </a:lnTo>
                  <a:lnTo>
                    <a:pt x="20643" y="24557"/>
                  </a:lnTo>
                  <a:lnTo>
                    <a:pt x="20694" y="24485"/>
                  </a:lnTo>
                  <a:lnTo>
                    <a:pt x="20738" y="24412"/>
                  </a:lnTo>
                  <a:lnTo>
                    <a:pt x="20782" y="24304"/>
                  </a:lnTo>
                  <a:lnTo>
                    <a:pt x="20825" y="24159"/>
                  </a:lnTo>
                  <a:lnTo>
                    <a:pt x="20862" y="24015"/>
                  </a:lnTo>
                  <a:lnTo>
                    <a:pt x="20898" y="23834"/>
                  </a:lnTo>
                  <a:lnTo>
                    <a:pt x="20935" y="23653"/>
                  </a:lnTo>
                  <a:lnTo>
                    <a:pt x="20964" y="23472"/>
                  </a:lnTo>
                  <a:lnTo>
                    <a:pt x="20986" y="23255"/>
                  </a:lnTo>
                  <a:lnTo>
                    <a:pt x="21008" y="23002"/>
                  </a:lnTo>
                  <a:lnTo>
                    <a:pt x="21022" y="22785"/>
                  </a:lnTo>
                  <a:lnTo>
                    <a:pt x="21037" y="22532"/>
                  </a:lnTo>
                  <a:lnTo>
                    <a:pt x="21037" y="22279"/>
                  </a:lnTo>
                  <a:lnTo>
                    <a:pt x="21044" y="21989"/>
                  </a:lnTo>
                  <a:lnTo>
                    <a:pt x="21037" y="21736"/>
                  </a:lnTo>
                  <a:lnTo>
                    <a:pt x="21030" y="21519"/>
                  </a:lnTo>
                  <a:lnTo>
                    <a:pt x="21015" y="21266"/>
                  </a:lnTo>
                  <a:lnTo>
                    <a:pt x="21000" y="21049"/>
                  </a:lnTo>
                  <a:lnTo>
                    <a:pt x="20979" y="20832"/>
                  </a:lnTo>
                  <a:lnTo>
                    <a:pt x="20949" y="20615"/>
                  </a:lnTo>
                  <a:lnTo>
                    <a:pt x="20920" y="20434"/>
                  </a:lnTo>
                  <a:lnTo>
                    <a:pt x="20884" y="20253"/>
                  </a:lnTo>
                  <a:lnTo>
                    <a:pt x="20847" y="20072"/>
                  </a:lnTo>
                  <a:lnTo>
                    <a:pt x="20811" y="19928"/>
                  </a:lnTo>
                  <a:lnTo>
                    <a:pt x="20767" y="19819"/>
                  </a:lnTo>
                  <a:lnTo>
                    <a:pt x="20716" y="19711"/>
                  </a:lnTo>
                  <a:lnTo>
                    <a:pt x="20672" y="19638"/>
                  </a:lnTo>
                  <a:lnTo>
                    <a:pt x="20614" y="19566"/>
                  </a:lnTo>
                  <a:lnTo>
                    <a:pt x="19585" y="18626"/>
                  </a:lnTo>
                  <a:lnTo>
                    <a:pt x="18374" y="17505"/>
                  </a:lnTo>
                  <a:lnTo>
                    <a:pt x="17010" y="16166"/>
                  </a:lnTo>
                  <a:lnTo>
                    <a:pt x="15530" y="14720"/>
                  </a:lnTo>
                  <a:lnTo>
                    <a:pt x="12357" y="11537"/>
                  </a:lnTo>
                  <a:lnTo>
                    <a:pt x="9140" y="8246"/>
                  </a:lnTo>
                  <a:lnTo>
                    <a:pt x="6142" y="5136"/>
                  </a:lnTo>
                  <a:lnTo>
                    <a:pt x="3640" y="2532"/>
                  </a:lnTo>
                  <a:lnTo>
                    <a:pt x="1248" y="36"/>
                  </a:lnTo>
                  <a:lnTo>
                    <a:pt x="118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7" name="Google Shape;377;p21"/>
            <p:cNvSpPr/>
            <p:nvPr/>
          </p:nvSpPr>
          <p:spPr>
            <a:xfrm rot="10800000">
              <a:off x="9880764" y="2594071"/>
              <a:ext cx="655348" cy="425847"/>
            </a:xfrm>
            <a:custGeom>
              <a:avLst/>
              <a:gdLst/>
              <a:ahLst/>
              <a:cxnLst/>
              <a:rect l="l" t="t" r="r" b="b"/>
              <a:pathLst>
                <a:path w="25758" h="73201" extrusionOk="0">
                  <a:moveTo>
                    <a:pt x="6201" y="0"/>
                  </a:moveTo>
                  <a:lnTo>
                    <a:pt x="5778" y="36"/>
                  </a:lnTo>
                  <a:lnTo>
                    <a:pt x="5370" y="108"/>
                  </a:lnTo>
                  <a:lnTo>
                    <a:pt x="4976" y="253"/>
                  </a:lnTo>
                  <a:lnTo>
                    <a:pt x="4589" y="398"/>
                  </a:lnTo>
                  <a:lnTo>
                    <a:pt x="4217" y="615"/>
                  </a:lnTo>
                  <a:lnTo>
                    <a:pt x="3852" y="832"/>
                  </a:lnTo>
                  <a:lnTo>
                    <a:pt x="3502" y="1085"/>
                  </a:lnTo>
                  <a:lnTo>
                    <a:pt x="3167" y="1374"/>
                  </a:lnTo>
                  <a:lnTo>
                    <a:pt x="2853" y="1664"/>
                  </a:lnTo>
                  <a:lnTo>
                    <a:pt x="2547" y="1989"/>
                  </a:lnTo>
                  <a:lnTo>
                    <a:pt x="2255" y="2315"/>
                  </a:lnTo>
                  <a:lnTo>
                    <a:pt x="1978" y="2640"/>
                  </a:lnTo>
                  <a:lnTo>
                    <a:pt x="1474" y="3291"/>
                  </a:lnTo>
                  <a:lnTo>
                    <a:pt x="1044" y="3942"/>
                  </a:lnTo>
                  <a:lnTo>
                    <a:pt x="679" y="4557"/>
                  </a:lnTo>
                  <a:lnTo>
                    <a:pt x="388" y="5063"/>
                  </a:lnTo>
                  <a:lnTo>
                    <a:pt x="176" y="5461"/>
                  </a:lnTo>
                  <a:lnTo>
                    <a:pt x="1" y="5823"/>
                  </a:lnTo>
                  <a:lnTo>
                    <a:pt x="205" y="7884"/>
                  </a:lnTo>
                  <a:lnTo>
                    <a:pt x="409" y="9873"/>
                  </a:lnTo>
                  <a:lnTo>
                    <a:pt x="621" y="11826"/>
                  </a:lnTo>
                  <a:lnTo>
                    <a:pt x="833" y="13707"/>
                  </a:lnTo>
                  <a:lnTo>
                    <a:pt x="1044" y="15588"/>
                  </a:lnTo>
                  <a:lnTo>
                    <a:pt x="1263" y="17432"/>
                  </a:lnTo>
                  <a:lnTo>
                    <a:pt x="1482" y="19240"/>
                  </a:lnTo>
                  <a:lnTo>
                    <a:pt x="1708" y="20976"/>
                  </a:lnTo>
                  <a:lnTo>
                    <a:pt x="1934" y="22712"/>
                  </a:lnTo>
                  <a:lnTo>
                    <a:pt x="2160" y="24376"/>
                  </a:lnTo>
                  <a:lnTo>
                    <a:pt x="2393" y="26040"/>
                  </a:lnTo>
                  <a:lnTo>
                    <a:pt x="2620" y="27667"/>
                  </a:lnTo>
                  <a:lnTo>
                    <a:pt x="2860" y="29222"/>
                  </a:lnTo>
                  <a:lnTo>
                    <a:pt x="3094" y="30778"/>
                  </a:lnTo>
                  <a:lnTo>
                    <a:pt x="3334" y="32260"/>
                  </a:lnTo>
                  <a:lnTo>
                    <a:pt x="3575" y="33743"/>
                  </a:lnTo>
                  <a:lnTo>
                    <a:pt x="3816" y="35190"/>
                  </a:lnTo>
                  <a:lnTo>
                    <a:pt x="4064" y="36600"/>
                  </a:lnTo>
                  <a:lnTo>
                    <a:pt x="4312" y="37938"/>
                  </a:lnTo>
                  <a:lnTo>
                    <a:pt x="4560" y="39277"/>
                  </a:lnTo>
                  <a:lnTo>
                    <a:pt x="4808" y="40579"/>
                  </a:lnTo>
                  <a:lnTo>
                    <a:pt x="5063" y="41844"/>
                  </a:lnTo>
                  <a:lnTo>
                    <a:pt x="5311" y="43110"/>
                  </a:lnTo>
                  <a:lnTo>
                    <a:pt x="5566" y="44304"/>
                  </a:lnTo>
                  <a:lnTo>
                    <a:pt x="5822" y="45497"/>
                  </a:lnTo>
                  <a:lnTo>
                    <a:pt x="6084" y="46618"/>
                  </a:lnTo>
                  <a:lnTo>
                    <a:pt x="6340" y="47739"/>
                  </a:lnTo>
                  <a:lnTo>
                    <a:pt x="6602" y="48824"/>
                  </a:lnTo>
                  <a:lnTo>
                    <a:pt x="6865" y="49873"/>
                  </a:lnTo>
                  <a:lnTo>
                    <a:pt x="7120" y="50886"/>
                  </a:lnTo>
                  <a:lnTo>
                    <a:pt x="7383" y="51899"/>
                  </a:lnTo>
                  <a:lnTo>
                    <a:pt x="7653" y="52875"/>
                  </a:lnTo>
                  <a:lnTo>
                    <a:pt x="7915" y="53815"/>
                  </a:lnTo>
                  <a:lnTo>
                    <a:pt x="8178" y="54720"/>
                  </a:lnTo>
                  <a:lnTo>
                    <a:pt x="8448" y="55588"/>
                  </a:lnTo>
                  <a:lnTo>
                    <a:pt x="8710" y="56456"/>
                  </a:lnTo>
                  <a:lnTo>
                    <a:pt x="8980" y="57287"/>
                  </a:lnTo>
                  <a:lnTo>
                    <a:pt x="9243" y="58083"/>
                  </a:lnTo>
                  <a:lnTo>
                    <a:pt x="9513" y="58879"/>
                  </a:lnTo>
                  <a:lnTo>
                    <a:pt x="9783" y="59602"/>
                  </a:lnTo>
                  <a:lnTo>
                    <a:pt x="10052" y="60362"/>
                  </a:lnTo>
                  <a:lnTo>
                    <a:pt x="10315" y="61049"/>
                  </a:lnTo>
                  <a:lnTo>
                    <a:pt x="10855" y="62387"/>
                  </a:lnTo>
                  <a:lnTo>
                    <a:pt x="11387" y="63616"/>
                  </a:lnTo>
                  <a:lnTo>
                    <a:pt x="11927" y="64774"/>
                  </a:lnTo>
                  <a:lnTo>
                    <a:pt x="12460" y="65823"/>
                  </a:lnTo>
                  <a:lnTo>
                    <a:pt x="12992" y="66799"/>
                  </a:lnTo>
                  <a:lnTo>
                    <a:pt x="13517" y="67667"/>
                  </a:lnTo>
                  <a:lnTo>
                    <a:pt x="14042" y="68499"/>
                  </a:lnTo>
                  <a:lnTo>
                    <a:pt x="14568" y="69222"/>
                  </a:lnTo>
                  <a:lnTo>
                    <a:pt x="15078" y="69873"/>
                  </a:lnTo>
                  <a:lnTo>
                    <a:pt x="15596" y="70452"/>
                  </a:lnTo>
                  <a:lnTo>
                    <a:pt x="16099" y="70994"/>
                  </a:lnTo>
                  <a:lnTo>
                    <a:pt x="16595" y="71428"/>
                  </a:lnTo>
                  <a:lnTo>
                    <a:pt x="17091" y="71826"/>
                  </a:lnTo>
                  <a:lnTo>
                    <a:pt x="17580" y="72188"/>
                  </a:lnTo>
                  <a:lnTo>
                    <a:pt x="18054" y="72477"/>
                  </a:lnTo>
                  <a:lnTo>
                    <a:pt x="18521" y="72694"/>
                  </a:lnTo>
                  <a:lnTo>
                    <a:pt x="18981" y="72875"/>
                  </a:lnTo>
                  <a:lnTo>
                    <a:pt x="19433" y="73020"/>
                  </a:lnTo>
                  <a:lnTo>
                    <a:pt x="19871" y="73128"/>
                  </a:lnTo>
                  <a:lnTo>
                    <a:pt x="20301" y="73164"/>
                  </a:lnTo>
                  <a:lnTo>
                    <a:pt x="20717" y="73201"/>
                  </a:lnTo>
                  <a:lnTo>
                    <a:pt x="21118" y="73164"/>
                  </a:lnTo>
                  <a:lnTo>
                    <a:pt x="21512" y="73128"/>
                  </a:lnTo>
                  <a:lnTo>
                    <a:pt x="21891" y="73056"/>
                  </a:lnTo>
                  <a:lnTo>
                    <a:pt x="22256" y="72947"/>
                  </a:lnTo>
                  <a:lnTo>
                    <a:pt x="22606" y="72839"/>
                  </a:lnTo>
                  <a:lnTo>
                    <a:pt x="22941" y="72694"/>
                  </a:lnTo>
                  <a:lnTo>
                    <a:pt x="23561" y="72369"/>
                  </a:lnTo>
                  <a:lnTo>
                    <a:pt x="24116" y="72007"/>
                  </a:lnTo>
                  <a:lnTo>
                    <a:pt x="24597" y="71645"/>
                  </a:lnTo>
                  <a:lnTo>
                    <a:pt x="24998" y="71284"/>
                  </a:lnTo>
                  <a:lnTo>
                    <a:pt x="25319" y="70994"/>
                  </a:lnTo>
                  <a:lnTo>
                    <a:pt x="25560" y="70741"/>
                  </a:lnTo>
                  <a:lnTo>
                    <a:pt x="25757" y="70488"/>
                  </a:lnTo>
                  <a:lnTo>
                    <a:pt x="25509" y="68173"/>
                  </a:lnTo>
                  <a:lnTo>
                    <a:pt x="25254" y="65931"/>
                  </a:lnTo>
                  <a:lnTo>
                    <a:pt x="25006" y="63725"/>
                  </a:lnTo>
                  <a:lnTo>
                    <a:pt x="24750" y="61555"/>
                  </a:lnTo>
                  <a:lnTo>
                    <a:pt x="24495" y="59457"/>
                  </a:lnTo>
                  <a:lnTo>
                    <a:pt x="24240" y="57396"/>
                  </a:lnTo>
                  <a:lnTo>
                    <a:pt x="23985" y="55371"/>
                  </a:lnTo>
                  <a:lnTo>
                    <a:pt x="23729" y="53381"/>
                  </a:lnTo>
                  <a:lnTo>
                    <a:pt x="23467" y="51465"/>
                  </a:lnTo>
                  <a:lnTo>
                    <a:pt x="23204" y="49584"/>
                  </a:lnTo>
                  <a:lnTo>
                    <a:pt x="22949" y="47739"/>
                  </a:lnTo>
                  <a:lnTo>
                    <a:pt x="22686" y="45967"/>
                  </a:lnTo>
                  <a:lnTo>
                    <a:pt x="22416" y="44195"/>
                  </a:lnTo>
                  <a:lnTo>
                    <a:pt x="22154" y="42495"/>
                  </a:lnTo>
                  <a:lnTo>
                    <a:pt x="21891" y="40832"/>
                  </a:lnTo>
                  <a:lnTo>
                    <a:pt x="21621" y="39204"/>
                  </a:lnTo>
                  <a:lnTo>
                    <a:pt x="21351" y="37613"/>
                  </a:lnTo>
                  <a:lnTo>
                    <a:pt x="21089" y="36058"/>
                  </a:lnTo>
                  <a:lnTo>
                    <a:pt x="20819" y="34575"/>
                  </a:lnTo>
                  <a:lnTo>
                    <a:pt x="20549" y="33128"/>
                  </a:lnTo>
                  <a:lnTo>
                    <a:pt x="20279" y="31682"/>
                  </a:lnTo>
                  <a:lnTo>
                    <a:pt x="20009" y="30307"/>
                  </a:lnTo>
                  <a:lnTo>
                    <a:pt x="19732" y="28969"/>
                  </a:lnTo>
                  <a:lnTo>
                    <a:pt x="19462" y="27667"/>
                  </a:lnTo>
                  <a:lnTo>
                    <a:pt x="19192" y="26365"/>
                  </a:lnTo>
                  <a:lnTo>
                    <a:pt x="18922" y="25136"/>
                  </a:lnTo>
                  <a:lnTo>
                    <a:pt x="18645" y="23942"/>
                  </a:lnTo>
                  <a:lnTo>
                    <a:pt x="18375" y="22785"/>
                  </a:lnTo>
                  <a:lnTo>
                    <a:pt x="18105" y="21664"/>
                  </a:lnTo>
                  <a:lnTo>
                    <a:pt x="17828" y="20579"/>
                  </a:lnTo>
                  <a:lnTo>
                    <a:pt x="17558" y="19530"/>
                  </a:lnTo>
                  <a:lnTo>
                    <a:pt x="17281" y="18481"/>
                  </a:lnTo>
                  <a:lnTo>
                    <a:pt x="17011" y="17504"/>
                  </a:lnTo>
                  <a:lnTo>
                    <a:pt x="16741" y="16564"/>
                  </a:lnTo>
                  <a:lnTo>
                    <a:pt x="16464" y="15624"/>
                  </a:lnTo>
                  <a:lnTo>
                    <a:pt x="16194" y="14756"/>
                  </a:lnTo>
                  <a:lnTo>
                    <a:pt x="15924" y="13888"/>
                  </a:lnTo>
                  <a:lnTo>
                    <a:pt x="15654" y="13056"/>
                  </a:lnTo>
                  <a:lnTo>
                    <a:pt x="15385" y="12260"/>
                  </a:lnTo>
                  <a:lnTo>
                    <a:pt x="15115" y="11501"/>
                  </a:lnTo>
                  <a:lnTo>
                    <a:pt x="14845" y="10741"/>
                  </a:lnTo>
                  <a:lnTo>
                    <a:pt x="14575" y="10054"/>
                  </a:lnTo>
                  <a:lnTo>
                    <a:pt x="14305" y="9367"/>
                  </a:lnTo>
                  <a:lnTo>
                    <a:pt x="14035" y="8716"/>
                  </a:lnTo>
                  <a:lnTo>
                    <a:pt x="13773" y="8101"/>
                  </a:lnTo>
                  <a:lnTo>
                    <a:pt x="13503" y="7523"/>
                  </a:lnTo>
                  <a:lnTo>
                    <a:pt x="13240" y="6944"/>
                  </a:lnTo>
                  <a:lnTo>
                    <a:pt x="12977" y="6401"/>
                  </a:lnTo>
                  <a:lnTo>
                    <a:pt x="12715" y="5895"/>
                  </a:lnTo>
                  <a:lnTo>
                    <a:pt x="12452" y="5389"/>
                  </a:lnTo>
                  <a:lnTo>
                    <a:pt x="11927" y="4485"/>
                  </a:lnTo>
                  <a:lnTo>
                    <a:pt x="11416" y="3689"/>
                  </a:lnTo>
                  <a:lnTo>
                    <a:pt x="10906" y="2966"/>
                  </a:lnTo>
                  <a:lnTo>
                    <a:pt x="10403" y="2315"/>
                  </a:lnTo>
                  <a:lnTo>
                    <a:pt x="9899" y="1772"/>
                  </a:lnTo>
                  <a:lnTo>
                    <a:pt x="9411" y="1302"/>
                  </a:lnTo>
                  <a:lnTo>
                    <a:pt x="8929" y="940"/>
                  </a:lnTo>
                  <a:lnTo>
                    <a:pt x="8448" y="615"/>
                  </a:lnTo>
                  <a:lnTo>
                    <a:pt x="7981" y="362"/>
                  </a:lnTo>
                  <a:lnTo>
                    <a:pt x="7521" y="181"/>
                  </a:lnTo>
                  <a:lnTo>
                    <a:pt x="7069" y="72"/>
                  </a:lnTo>
                  <a:lnTo>
                    <a:pt x="663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8" name="Google Shape;378;p21"/>
            <p:cNvSpPr/>
            <p:nvPr/>
          </p:nvSpPr>
          <p:spPr>
            <a:xfrm rot="10800000">
              <a:off x="10590456" y="2107426"/>
              <a:ext cx="283226" cy="832548"/>
            </a:xfrm>
            <a:custGeom>
              <a:avLst/>
              <a:gdLst/>
              <a:ahLst/>
              <a:cxnLst/>
              <a:rect l="l" t="t" r="r" b="b"/>
              <a:pathLst>
                <a:path w="11132" h="143111" extrusionOk="0">
                  <a:moveTo>
                    <a:pt x="5559" y="0"/>
                  </a:moveTo>
                  <a:lnTo>
                    <a:pt x="5274" y="1809"/>
                  </a:lnTo>
                  <a:lnTo>
                    <a:pt x="5005" y="3581"/>
                  </a:lnTo>
                  <a:lnTo>
                    <a:pt x="4742" y="5353"/>
                  </a:lnTo>
                  <a:lnTo>
                    <a:pt x="4487" y="7125"/>
                  </a:lnTo>
                  <a:lnTo>
                    <a:pt x="4239" y="8897"/>
                  </a:lnTo>
                  <a:lnTo>
                    <a:pt x="3998" y="10669"/>
                  </a:lnTo>
                  <a:lnTo>
                    <a:pt x="3765" y="12441"/>
                  </a:lnTo>
                  <a:lnTo>
                    <a:pt x="3546" y="14214"/>
                  </a:lnTo>
                  <a:lnTo>
                    <a:pt x="3327" y="15950"/>
                  </a:lnTo>
                  <a:lnTo>
                    <a:pt x="3123" y="17722"/>
                  </a:lnTo>
                  <a:lnTo>
                    <a:pt x="2926" y="19458"/>
                  </a:lnTo>
                  <a:lnTo>
                    <a:pt x="2729" y="21194"/>
                  </a:lnTo>
                  <a:lnTo>
                    <a:pt x="2546" y="22930"/>
                  </a:lnTo>
                  <a:lnTo>
                    <a:pt x="2371" y="24629"/>
                  </a:lnTo>
                  <a:lnTo>
                    <a:pt x="2204" y="26365"/>
                  </a:lnTo>
                  <a:lnTo>
                    <a:pt x="2036" y="28101"/>
                  </a:lnTo>
                  <a:lnTo>
                    <a:pt x="1883" y="29801"/>
                  </a:lnTo>
                  <a:lnTo>
                    <a:pt x="1737" y="31501"/>
                  </a:lnTo>
                  <a:lnTo>
                    <a:pt x="1591" y="33201"/>
                  </a:lnTo>
                  <a:lnTo>
                    <a:pt x="1460" y="34901"/>
                  </a:lnTo>
                  <a:lnTo>
                    <a:pt x="1328" y="36564"/>
                  </a:lnTo>
                  <a:lnTo>
                    <a:pt x="1212" y="38228"/>
                  </a:lnTo>
                  <a:lnTo>
                    <a:pt x="1095" y="39928"/>
                  </a:lnTo>
                  <a:lnTo>
                    <a:pt x="985" y="41591"/>
                  </a:lnTo>
                  <a:lnTo>
                    <a:pt x="883" y="43219"/>
                  </a:lnTo>
                  <a:lnTo>
                    <a:pt x="788" y="44883"/>
                  </a:lnTo>
                  <a:lnTo>
                    <a:pt x="701" y="46510"/>
                  </a:lnTo>
                  <a:lnTo>
                    <a:pt x="613" y="48138"/>
                  </a:lnTo>
                  <a:lnTo>
                    <a:pt x="533" y="49765"/>
                  </a:lnTo>
                  <a:lnTo>
                    <a:pt x="460" y="51392"/>
                  </a:lnTo>
                  <a:lnTo>
                    <a:pt x="395" y="52984"/>
                  </a:lnTo>
                  <a:lnTo>
                    <a:pt x="336" y="54575"/>
                  </a:lnTo>
                  <a:lnTo>
                    <a:pt x="278" y="56166"/>
                  </a:lnTo>
                  <a:lnTo>
                    <a:pt x="227" y="57758"/>
                  </a:lnTo>
                  <a:lnTo>
                    <a:pt x="183" y="59313"/>
                  </a:lnTo>
                  <a:lnTo>
                    <a:pt x="147" y="60904"/>
                  </a:lnTo>
                  <a:lnTo>
                    <a:pt x="110" y="62423"/>
                  </a:lnTo>
                  <a:lnTo>
                    <a:pt x="81" y="63978"/>
                  </a:lnTo>
                  <a:lnTo>
                    <a:pt x="52" y="65533"/>
                  </a:lnTo>
                  <a:lnTo>
                    <a:pt x="37" y="67052"/>
                  </a:lnTo>
                  <a:lnTo>
                    <a:pt x="15" y="68535"/>
                  </a:lnTo>
                  <a:lnTo>
                    <a:pt x="8" y="70054"/>
                  </a:lnTo>
                  <a:lnTo>
                    <a:pt x="1" y="73020"/>
                  </a:lnTo>
                  <a:lnTo>
                    <a:pt x="8" y="75949"/>
                  </a:lnTo>
                  <a:lnTo>
                    <a:pt x="30" y="78843"/>
                  </a:lnTo>
                  <a:lnTo>
                    <a:pt x="74" y="81700"/>
                  </a:lnTo>
                  <a:lnTo>
                    <a:pt x="125" y="84485"/>
                  </a:lnTo>
                  <a:lnTo>
                    <a:pt x="198" y="87233"/>
                  </a:lnTo>
                  <a:lnTo>
                    <a:pt x="278" y="89910"/>
                  </a:lnTo>
                  <a:lnTo>
                    <a:pt x="365" y="92586"/>
                  </a:lnTo>
                  <a:lnTo>
                    <a:pt x="475" y="95154"/>
                  </a:lnTo>
                  <a:lnTo>
                    <a:pt x="592" y="97721"/>
                  </a:lnTo>
                  <a:lnTo>
                    <a:pt x="716" y="100181"/>
                  </a:lnTo>
                  <a:lnTo>
                    <a:pt x="847" y="102640"/>
                  </a:lnTo>
                  <a:lnTo>
                    <a:pt x="985" y="104991"/>
                  </a:lnTo>
                  <a:lnTo>
                    <a:pt x="1139" y="107306"/>
                  </a:lnTo>
                  <a:lnTo>
                    <a:pt x="1292" y="109548"/>
                  </a:lnTo>
                  <a:lnTo>
                    <a:pt x="1452" y="111754"/>
                  </a:lnTo>
                  <a:lnTo>
                    <a:pt x="1620" y="113888"/>
                  </a:lnTo>
                  <a:lnTo>
                    <a:pt x="1795" y="115949"/>
                  </a:lnTo>
                  <a:lnTo>
                    <a:pt x="1963" y="117975"/>
                  </a:lnTo>
                  <a:lnTo>
                    <a:pt x="2138" y="119891"/>
                  </a:lnTo>
                  <a:lnTo>
                    <a:pt x="2320" y="121772"/>
                  </a:lnTo>
                  <a:lnTo>
                    <a:pt x="2495" y="123580"/>
                  </a:lnTo>
                  <a:lnTo>
                    <a:pt x="2678" y="125280"/>
                  </a:lnTo>
                  <a:lnTo>
                    <a:pt x="2853" y="126944"/>
                  </a:lnTo>
                  <a:lnTo>
                    <a:pt x="3028" y="128535"/>
                  </a:lnTo>
                  <a:lnTo>
                    <a:pt x="3203" y="130054"/>
                  </a:lnTo>
                  <a:lnTo>
                    <a:pt x="3371" y="131465"/>
                  </a:lnTo>
                  <a:lnTo>
                    <a:pt x="3699" y="134105"/>
                  </a:lnTo>
                  <a:lnTo>
                    <a:pt x="4005" y="136419"/>
                  </a:lnTo>
                  <a:lnTo>
                    <a:pt x="4282" y="138409"/>
                  </a:lnTo>
                  <a:lnTo>
                    <a:pt x="4523" y="140072"/>
                  </a:lnTo>
                  <a:lnTo>
                    <a:pt x="4720" y="141374"/>
                  </a:lnTo>
                  <a:lnTo>
                    <a:pt x="4873" y="142315"/>
                  </a:lnTo>
                  <a:lnTo>
                    <a:pt x="4997" y="143110"/>
                  </a:lnTo>
                  <a:lnTo>
                    <a:pt x="5311" y="140976"/>
                  </a:lnTo>
                  <a:lnTo>
                    <a:pt x="5610" y="138879"/>
                  </a:lnTo>
                  <a:lnTo>
                    <a:pt x="5902" y="136817"/>
                  </a:lnTo>
                  <a:lnTo>
                    <a:pt x="6186" y="134756"/>
                  </a:lnTo>
                  <a:lnTo>
                    <a:pt x="6456" y="132694"/>
                  </a:lnTo>
                  <a:lnTo>
                    <a:pt x="6719" y="130669"/>
                  </a:lnTo>
                  <a:lnTo>
                    <a:pt x="6974" y="128644"/>
                  </a:lnTo>
                  <a:lnTo>
                    <a:pt x="7222" y="126618"/>
                  </a:lnTo>
                  <a:lnTo>
                    <a:pt x="7463" y="124629"/>
                  </a:lnTo>
                  <a:lnTo>
                    <a:pt x="7689" y="122640"/>
                  </a:lnTo>
                  <a:lnTo>
                    <a:pt x="7908" y="120687"/>
                  </a:lnTo>
                  <a:lnTo>
                    <a:pt x="8119" y="118734"/>
                  </a:lnTo>
                  <a:lnTo>
                    <a:pt x="8323" y="116781"/>
                  </a:lnTo>
                  <a:lnTo>
                    <a:pt x="8520" y="114864"/>
                  </a:lnTo>
                  <a:lnTo>
                    <a:pt x="8710" y="112947"/>
                  </a:lnTo>
                  <a:lnTo>
                    <a:pt x="8885" y="111067"/>
                  </a:lnTo>
                  <a:lnTo>
                    <a:pt x="9060" y="109150"/>
                  </a:lnTo>
                  <a:lnTo>
                    <a:pt x="9221" y="107306"/>
                  </a:lnTo>
                  <a:lnTo>
                    <a:pt x="9381" y="105461"/>
                  </a:lnTo>
                  <a:lnTo>
                    <a:pt x="9527" y="103617"/>
                  </a:lnTo>
                  <a:lnTo>
                    <a:pt x="9666" y="101772"/>
                  </a:lnTo>
                  <a:lnTo>
                    <a:pt x="9804" y="99964"/>
                  </a:lnTo>
                  <a:lnTo>
                    <a:pt x="9928" y="98192"/>
                  </a:lnTo>
                  <a:lnTo>
                    <a:pt x="10045" y="96383"/>
                  </a:lnTo>
                  <a:lnTo>
                    <a:pt x="10162" y="94647"/>
                  </a:lnTo>
                  <a:lnTo>
                    <a:pt x="10264" y="92875"/>
                  </a:lnTo>
                  <a:lnTo>
                    <a:pt x="10366" y="91139"/>
                  </a:lnTo>
                  <a:lnTo>
                    <a:pt x="10461" y="89403"/>
                  </a:lnTo>
                  <a:lnTo>
                    <a:pt x="10541" y="87703"/>
                  </a:lnTo>
                  <a:lnTo>
                    <a:pt x="10621" y="86040"/>
                  </a:lnTo>
                  <a:lnTo>
                    <a:pt x="10694" y="84340"/>
                  </a:lnTo>
                  <a:lnTo>
                    <a:pt x="10767" y="82676"/>
                  </a:lnTo>
                  <a:lnTo>
                    <a:pt x="10825" y="81049"/>
                  </a:lnTo>
                  <a:lnTo>
                    <a:pt x="10884" y="79421"/>
                  </a:lnTo>
                  <a:lnTo>
                    <a:pt x="10928" y="77794"/>
                  </a:lnTo>
                  <a:lnTo>
                    <a:pt x="10971" y="76203"/>
                  </a:lnTo>
                  <a:lnTo>
                    <a:pt x="11008" y="74611"/>
                  </a:lnTo>
                  <a:lnTo>
                    <a:pt x="11044" y="73020"/>
                  </a:lnTo>
                  <a:lnTo>
                    <a:pt x="11073" y="71465"/>
                  </a:lnTo>
                  <a:lnTo>
                    <a:pt x="11095" y="69946"/>
                  </a:lnTo>
                  <a:lnTo>
                    <a:pt x="11110" y="68427"/>
                  </a:lnTo>
                  <a:lnTo>
                    <a:pt x="11117" y="66908"/>
                  </a:lnTo>
                  <a:lnTo>
                    <a:pt x="11124" y="65425"/>
                  </a:lnTo>
                  <a:lnTo>
                    <a:pt x="11132" y="63942"/>
                  </a:lnTo>
                  <a:lnTo>
                    <a:pt x="11124" y="62459"/>
                  </a:lnTo>
                  <a:lnTo>
                    <a:pt x="11117" y="61013"/>
                  </a:lnTo>
                  <a:lnTo>
                    <a:pt x="11110" y="59602"/>
                  </a:lnTo>
                  <a:lnTo>
                    <a:pt x="11088" y="58192"/>
                  </a:lnTo>
                  <a:lnTo>
                    <a:pt x="11066" y="56781"/>
                  </a:lnTo>
                  <a:lnTo>
                    <a:pt x="11044" y="55407"/>
                  </a:lnTo>
                  <a:lnTo>
                    <a:pt x="10986" y="52694"/>
                  </a:lnTo>
                  <a:lnTo>
                    <a:pt x="10906" y="50018"/>
                  </a:lnTo>
                  <a:lnTo>
                    <a:pt x="10818" y="47450"/>
                  </a:lnTo>
                  <a:lnTo>
                    <a:pt x="10709" y="44919"/>
                  </a:lnTo>
                  <a:lnTo>
                    <a:pt x="10592" y="42459"/>
                  </a:lnTo>
                  <a:lnTo>
                    <a:pt x="10468" y="40072"/>
                  </a:lnTo>
                  <a:lnTo>
                    <a:pt x="10322" y="37722"/>
                  </a:lnTo>
                  <a:lnTo>
                    <a:pt x="10176" y="35479"/>
                  </a:lnTo>
                  <a:lnTo>
                    <a:pt x="10016" y="33273"/>
                  </a:lnTo>
                  <a:lnTo>
                    <a:pt x="9848" y="31139"/>
                  </a:lnTo>
                  <a:lnTo>
                    <a:pt x="9680" y="29078"/>
                  </a:lnTo>
                  <a:lnTo>
                    <a:pt x="9498" y="27089"/>
                  </a:lnTo>
                  <a:lnTo>
                    <a:pt x="9315" y="25136"/>
                  </a:lnTo>
                  <a:lnTo>
                    <a:pt x="9126" y="23291"/>
                  </a:lnTo>
                  <a:lnTo>
                    <a:pt x="8929" y="21483"/>
                  </a:lnTo>
                  <a:lnTo>
                    <a:pt x="8732" y="19783"/>
                  </a:lnTo>
                  <a:lnTo>
                    <a:pt x="8535" y="18119"/>
                  </a:lnTo>
                  <a:lnTo>
                    <a:pt x="8338" y="16528"/>
                  </a:lnTo>
                  <a:lnTo>
                    <a:pt x="8141" y="15009"/>
                  </a:lnTo>
                  <a:lnTo>
                    <a:pt x="7944" y="13599"/>
                  </a:lnTo>
                  <a:lnTo>
                    <a:pt x="7747" y="12224"/>
                  </a:lnTo>
                  <a:lnTo>
                    <a:pt x="7550" y="10922"/>
                  </a:lnTo>
                  <a:lnTo>
                    <a:pt x="7361" y="9693"/>
                  </a:lnTo>
                  <a:lnTo>
                    <a:pt x="7178" y="8535"/>
                  </a:lnTo>
                  <a:lnTo>
                    <a:pt x="6996" y="7450"/>
                  </a:lnTo>
                  <a:lnTo>
                    <a:pt x="6660" y="5497"/>
                  </a:lnTo>
                  <a:lnTo>
                    <a:pt x="6354" y="3834"/>
                  </a:lnTo>
                  <a:lnTo>
                    <a:pt x="6084" y="2459"/>
                  </a:lnTo>
                  <a:lnTo>
                    <a:pt x="5865" y="1375"/>
                  </a:lnTo>
                  <a:lnTo>
                    <a:pt x="5698" y="615"/>
                  </a:lnTo>
                  <a:lnTo>
                    <a:pt x="55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9" name="Google Shape;379;p21"/>
            <p:cNvSpPr/>
            <p:nvPr/>
          </p:nvSpPr>
          <p:spPr>
            <a:xfrm rot="10800000">
              <a:off x="10202585" y="2596591"/>
              <a:ext cx="583320" cy="480345"/>
            </a:xfrm>
            <a:custGeom>
              <a:avLst/>
              <a:gdLst/>
              <a:ahLst/>
              <a:cxnLst/>
              <a:rect l="l" t="t" r="r" b="b"/>
              <a:pathLst>
                <a:path w="22927" h="82569" extrusionOk="0">
                  <a:moveTo>
                    <a:pt x="4932" y="1"/>
                  </a:moveTo>
                  <a:lnTo>
                    <a:pt x="4866" y="73"/>
                  </a:lnTo>
                  <a:lnTo>
                    <a:pt x="4808" y="146"/>
                  </a:lnTo>
                  <a:lnTo>
                    <a:pt x="4749" y="290"/>
                  </a:lnTo>
                  <a:lnTo>
                    <a:pt x="4698" y="435"/>
                  </a:lnTo>
                  <a:lnTo>
                    <a:pt x="4647" y="652"/>
                  </a:lnTo>
                  <a:lnTo>
                    <a:pt x="4604" y="869"/>
                  </a:lnTo>
                  <a:lnTo>
                    <a:pt x="4560" y="1158"/>
                  </a:lnTo>
                  <a:lnTo>
                    <a:pt x="4421" y="2243"/>
                  </a:lnTo>
                  <a:lnTo>
                    <a:pt x="4283" y="3364"/>
                  </a:lnTo>
                  <a:lnTo>
                    <a:pt x="4151" y="4522"/>
                  </a:lnTo>
                  <a:lnTo>
                    <a:pt x="4020" y="5751"/>
                  </a:lnTo>
                  <a:lnTo>
                    <a:pt x="3889" y="7017"/>
                  </a:lnTo>
                  <a:lnTo>
                    <a:pt x="3757" y="8283"/>
                  </a:lnTo>
                  <a:lnTo>
                    <a:pt x="3633" y="9621"/>
                  </a:lnTo>
                  <a:lnTo>
                    <a:pt x="3509" y="10959"/>
                  </a:lnTo>
                  <a:lnTo>
                    <a:pt x="3269" y="13744"/>
                  </a:lnTo>
                  <a:lnTo>
                    <a:pt x="3035" y="16637"/>
                  </a:lnTo>
                  <a:lnTo>
                    <a:pt x="2809" y="19639"/>
                  </a:lnTo>
                  <a:lnTo>
                    <a:pt x="2590" y="22713"/>
                  </a:lnTo>
                  <a:lnTo>
                    <a:pt x="2386" y="25824"/>
                  </a:lnTo>
                  <a:lnTo>
                    <a:pt x="2189" y="29006"/>
                  </a:lnTo>
                  <a:lnTo>
                    <a:pt x="2000" y="32189"/>
                  </a:lnTo>
                  <a:lnTo>
                    <a:pt x="1817" y="35408"/>
                  </a:lnTo>
                  <a:lnTo>
                    <a:pt x="1649" y="38627"/>
                  </a:lnTo>
                  <a:lnTo>
                    <a:pt x="1482" y="41809"/>
                  </a:lnTo>
                  <a:lnTo>
                    <a:pt x="1328" y="44992"/>
                  </a:lnTo>
                  <a:lnTo>
                    <a:pt x="1183" y="48102"/>
                  </a:lnTo>
                  <a:lnTo>
                    <a:pt x="1044" y="51140"/>
                  </a:lnTo>
                  <a:lnTo>
                    <a:pt x="913" y="54142"/>
                  </a:lnTo>
                  <a:lnTo>
                    <a:pt x="796" y="57035"/>
                  </a:lnTo>
                  <a:lnTo>
                    <a:pt x="679" y="59820"/>
                  </a:lnTo>
                  <a:lnTo>
                    <a:pt x="482" y="65028"/>
                  </a:lnTo>
                  <a:lnTo>
                    <a:pt x="322" y="69657"/>
                  </a:lnTo>
                  <a:lnTo>
                    <a:pt x="191" y="73527"/>
                  </a:lnTo>
                  <a:lnTo>
                    <a:pt x="96" y="76565"/>
                  </a:lnTo>
                  <a:lnTo>
                    <a:pt x="1" y="79675"/>
                  </a:lnTo>
                  <a:lnTo>
                    <a:pt x="1" y="79928"/>
                  </a:lnTo>
                  <a:lnTo>
                    <a:pt x="1" y="80182"/>
                  </a:lnTo>
                  <a:lnTo>
                    <a:pt x="8" y="80435"/>
                  </a:lnTo>
                  <a:lnTo>
                    <a:pt x="15" y="80688"/>
                  </a:lnTo>
                  <a:lnTo>
                    <a:pt x="30" y="80905"/>
                  </a:lnTo>
                  <a:lnTo>
                    <a:pt x="52" y="81122"/>
                  </a:lnTo>
                  <a:lnTo>
                    <a:pt x="74" y="81339"/>
                  </a:lnTo>
                  <a:lnTo>
                    <a:pt x="103" y="81556"/>
                  </a:lnTo>
                  <a:lnTo>
                    <a:pt x="132" y="81737"/>
                  </a:lnTo>
                  <a:lnTo>
                    <a:pt x="169" y="81918"/>
                  </a:lnTo>
                  <a:lnTo>
                    <a:pt x="212" y="82062"/>
                  </a:lnTo>
                  <a:lnTo>
                    <a:pt x="249" y="82207"/>
                  </a:lnTo>
                  <a:lnTo>
                    <a:pt x="293" y="82315"/>
                  </a:lnTo>
                  <a:lnTo>
                    <a:pt x="344" y="82424"/>
                  </a:lnTo>
                  <a:lnTo>
                    <a:pt x="395" y="82496"/>
                  </a:lnTo>
                  <a:lnTo>
                    <a:pt x="446" y="82532"/>
                  </a:lnTo>
                  <a:lnTo>
                    <a:pt x="497" y="82569"/>
                  </a:lnTo>
                  <a:lnTo>
                    <a:pt x="548" y="82569"/>
                  </a:lnTo>
                  <a:lnTo>
                    <a:pt x="592" y="82532"/>
                  </a:lnTo>
                  <a:lnTo>
                    <a:pt x="643" y="82496"/>
                  </a:lnTo>
                  <a:lnTo>
                    <a:pt x="694" y="82424"/>
                  </a:lnTo>
                  <a:lnTo>
                    <a:pt x="738" y="82315"/>
                  </a:lnTo>
                  <a:lnTo>
                    <a:pt x="781" y="82207"/>
                  </a:lnTo>
                  <a:lnTo>
                    <a:pt x="818" y="82062"/>
                  </a:lnTo>
                  <a:lnTo>
                    <a:pt x="862" y="81881"/>
                  </a:lnTo>
                  <a:lnTo>
                    <a:pt x="891" y="81701"/>
                  </a:lnTo>
                  <a:lnTo>
                    <a:pt x="927" y="81520"/>
                  </a:lnTo>
                  <a:lnTo>
                    <a:pt x="956" y="81303"/>
                  </a:lnTo>
                  <a:lnTo>
                    <a:pt x="978" y="81086"/>
                  </a:lnTo>
                  <a:lnTo>
                    <a:pt x="1000" y="80869"/>
                  </a:lnTo>
                  <a:lnTo>
                    <a:pt x="1015" y="80616"/>
                  </a:lnTo>
                  <a:lnTo>
                    <a:pt x="1022" y="80362"/>
                  </a:lnTo>
                  <a:lnTo>
                    <a:pt x="1095" y="77939"/>
                  </a:lnTo>
                  <a:lnTo>
                    <a:pt x="1175" y="75263"/>
                  </a:lnTo>
                  <a:lnTo>
                    <a:pt x="1299" y="71719"/>
                  </a:lnTo>
                  <a:lnTo>
                    <a:pt x="1445" y="67487"/>
                  </a:lnTo>
                  <a:lnTo>
                    <a:pt x="1628" y="62605"/>
                  </a:lnTo>
                  <a:lnTo>
                    <a:pt x="1839" y="57288"/>
                  </a:lnTo>
                  <a:lnTo>
                    <a:pt x="1963" y="54467"/>
                  </a:lnTo>
                  <a:lnTo>
                    <a:pt x="2087" y="51538"/>
                  </a:lnTo>
                  <a:lnTo>
                    <a:pt x="2218" y="48572"/>
                  </a:lnTo>
                  <a:lnTo>
                    <a:pt x="2364" y="45570"/>
                  </a:lnTo>
                  <a:lnTo>
                    <a:pt x="2517" y="42496"/>
                  </a:lnTo>
                  <a:lnTo>
                    <a:pt x="2671" y="39422"/>
                  </a:lnTo>
                  <a:lnTo>
                    <a:pt x="2838" y="36348"/>
                  </a:lnTo>
                  <a:lnTo>
                    <a:pt x="3013" y="33238"/>
                  </a:lnTo>
                  <a:lnTo>
                    <a:pt x="3196" y="30200"/>
                  </a:lnTo>
                  <a:lnTo>
                    <a:pt x="3385" y="27162"/>
                  </a:lnTo>
                  <a:lnTo>
                    <a:pt x="3582" y="24196"/>
                  </a:lnTo>
                  <a:lnTo>
                    <a:pt x="3787" y="21267"/>
                  </a:lnTo>
                  <a:lnTo>
                    <a:pt x="3998" y="18446"/>
                  </a:lnTo>
                  <a:lnTo>
                    <a:pt x="4217" y="15697"/>
                  </a:lnTo>
                  <a:lnTo>
                    <a:pt x="4443" y="13057"/>
                  </a:lnTo>
                  <a:lnTo>
                    <a:pt x="4560" y="11791"/>
                  </a:lnTo>
                  <a:lnTo>
                    <a:pt x="4684" y="10561"/>
                  </a:lnTo>
                  <a:lnTo>
                    <a:pt x="4801" y="9332"/>
                  </a:lnTo>
                  <a:lnTo>
                    <a:pt x="4925" y="8175"/>
                  </a:lnTo>
                  <a:lnTo>
                    <a:pt x="5049" y="7017"/>
                  </a:lnTo>
                  <a:lnTo>
                    <a:pt x="5173" y="5932"/>
                  </a:lnTo>
                  <a:lnTo>
                    <a:pt x="8229" y="14214"/>
                  </a:lnTo>
                  <a:lnTo>
                    <a:pt x="10497" y="20363"/>
                  </a:lnTo>
                  <a:lnTo>
                    <a:pt x="13021" y="27162"/>
                  </a:lnTo>
                  <a:lnTo>
                    <a:pt x="15633" y="34178"/>
                  </a:lnTo>
                  <a:lnTo>
                    <a:pt x="18149" y="40869"/>
                  </a:lnTo>
                  <a:lnTo>
                    <a:pt x="19316" y="43943"/>
                  </a:lnTo>
                  <a:lnTo>
                    <a:pt x="20388" y="46728"/>
                  </a:lnTo>
                  <a:lnTo>
                    <a:pt x="21351" y="49223"/>
                  </a:lnTo>
                  <a:lnTo>
                    <a:pt x="22183" y="51321"/>
                  </a:lnTo>
                  <a:lnTo>
                    <a:pt x="22227" y="51429"/>
                  </a:lnTo>
                  <a:lnTo>
                    <a:pt x="22278" y="51502"/>
                  </a:lnTo>
                  <a:lnTo>
                    <a:pt x="22329" y="51574"/>
                  </a:lnTo>
                  <a:lnTo>
                    <a:pt x="22380" y="51610"/>
                  </a:lnTo>
                  <a:lnTo>
                    <a:pt x="22431" y="51610"/>
                  </a:lnTo>
                  <a:lnTo>
                    <a:pt x="22475" y="51574"/>
                  </a:lnTo>
                  <a:lnTo>
                    <a:pt x="22526" y="51538"/>
                  </a:lnTo>
                  <a:lnTo>
                    <a:pt x="22577" y="51466"/>
                  </a:lnTo>
                  <a:lnTo>
                    <a:pt x="22620" y="51393"/>
                  </a:lnTo>
                  <a:lnTo>
                    <a:pt x="22664" y="51285"/>
                  </a:lnTo>
                  <a:lnTo>
                    <a:pt x="22708" y="51140"/>
                  </a:lnTo>
                  <a:lnTo>
                    <a:pt x="22744" y="50995"/>
                  </a:lnTo>
                  <a:lnTo>
                    <a:pt x="22781" y="50815"/>
                  </a:lnTo>
                  <a:lnTo>
                    <a:pt x="22817" y="50634"/>
                  </a:lnTo>
                  <a:lnTo>
                    <a:pt x="22847" y="50417"/>
                  </a:lnTo>
                  <a:lnTo>
                    <a:pt x="22868" y="50200"/>
                  </a:lnTo>
                  <a:lnTo>
                    <a:pt x="22890" y="49947"/>
                  </a:lnTo>
                  <a:lnTo>
                    <a:pt x="22905" y="49730"/>
                  </a:lnTo>
                  <a:lnTo>
                    <a:pt x="22919" y="49476"/>
                  </a:lnTo>
                  <a:lnTo>
                    <a:pt x="22927" y="49223"/>
                  </a:lnTo>
                  <a:lnTo>
                    <a:pt x="22927" y="48970"/>
                  </a:lnTo>
                  <a:lnTo>
                    <a:pt x="22919" y="48717"/>
                  </a:lnTo>
                  <a:lnTo>
                    <a:pt x="22912" y="48500"/>
                  </a:lnTo>
                  <a:lnTo>
                    <a:pt x="22898" y="48247"/>
                  </a:lnTo>
                  <a:lnTo>
                    <a:pt x="22883" y="48030"/>
                  </a:lnTo>
                  <a:lnTo>
                    <a:pt x="22861" y="47813"/>
                  </a:lnTo>
                  <a:lnTo>
                    <a:pt x="22832" y="47596"/>
                  </a:lnTo>
                  <a:lnTo>
                    <a:pt x="22803" y="47415"/>
                  </a:lnTo>
                  <a:lnTo>
                    <a:pt x="22774" y="47234"/>
                  </a:lnTo>
                  <a:lnTo>
                    <a:pt x="22730" y="47053"/>
                  </a:lnTo>
                  <a:lnTo>
                    <a:pt x="22693" y="46909"/>
                  </a:lnTo>
                  <a:lnTo>
                    <a:pt x="22642" y="46764"/>
                  </a:lnTo>
                  <a:lnTo>
                    <a:pt x="21716" y="44413"/>
                  </a:lnTo>
                  <a:lnTo>
                    <a:pt x="20622" y="41592"/>
                  </a:lnTo>
                  <a:lnTo>
                    <a:pt x="19389" y="38337"/>
                  </a:lnTo>
                  <a:lnTo>
                    <a:pt x="18054" y="34829"/>
                  </a:lnTo>
                  <a:lnTo>
                    <a:pt x="15209" y="27234"/>
                  </a:lnTo>
                  <a:lnTo>
                    <a:pt x="12314" y="19458"/>
                  </a:lnTo>
                  <a:lnTo>
                    <a:pt x="9622" y="12189"/>
                  </a:lnTo>
                  <a:lnTo>
                    <a:pt x="7383" y="6149"/>
                  </a:lnTo>
                  <a:lnTo>
                    <a:pt x="5238" y="290"/>
                  </a:lnTo>
                  <a:lnTo>
                    <a:pt x="5180" y="182"/>
                  </a:lnTo>
                  <a:lnTo>
                    <a:pt x="5121" y="73"/>
                  </a:lnTo>
                  <a:lnTo>
                    <a:pt x="5056"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0" name="Google Shape;380;p21"/>
            <p:cNvSpPr/>
            <p:nvPr/>
          </p:nvSpPr>
          <p:spPr>
            <a:xfrm rot="10800000">
              <a:off x="10130380" y="3105497"/>
              <a:ext cx="576451" cy="523895"/>
            </a:xfrm>
            <a:custGeom>
              <a:avLst/>
              <a:gdLst/>
              <a:ahLst/>
              <a:cxnLst/>
              <a:rect l="l" t="t" r="r" b="b"/>
              <a:pathLst>
                <a:path w="22657" h="90055" extrusionOk="0">
                  <a:moveTo>
                    <a:pt x="2648" y="0"/>
                  </a:moveTo>
                  <a:lnTo>
                    <a:pt x="2349" y="36"/>
                  </a:lnTo>
                  <a:lnTo>
                    <a:pt x="2065" y="73"/>
                  </a:lnTo>
                  <a:lnTo>
                    <a:pt x="1547" y="253"/>
                  </a:lnTo>
                  <a:lnTo>
                    <a:pt x="1094" y="434"/>
                  </a:lnTo>
                  <a:lnTo>
                    <a:pt x="715" y="687"/>
                  </a:lnTo>
                  <a:lnTo>
                    <a:pt x="409" y="904"/>
                  </a:lnTo>
                  <a:lnTo>
                    <a:pt x="190" y="1085"/>
                  </a:lnTo>
                  <a:lnTo>
                    <a:pt x="0" y="1266"/>
                  </a:lnTo>
                  <a:lnTo>
                    <a:pt x="117" y="3472"/>
                  </a:lnTo>
                  <a:lnTo>
                    <a:pt x="241" y="5642"/>
                  </a:lnTo>
                  <a:lnTo>
                    <a:pt x="365" y="7740"/>
                  </a:lnTo>
                  <a:lnTo>
                    <a:pt x="496" y="9838"/>
                  </a:lnTo>
                  <a:lnTo>
                    <a:pt x="635" y="11863"/>
                  </a:lnTo>
                  <a:lnTo>
                    <a:pt x="773" y="13888"/>
                  </a:lnTo>
                  <a:lnTo>
                    <a:pt x="919" y="15877"/>
                  </a:lnTo>
                  <a:lnTo>
                    <a:pt x="1065" y="17794"/>
                  </a:lnTo>
                  <a:lnTo>
                    <a:pt x="1218" y="19711"/>
                  </a:lnTo>
                  <a:lnTo>
                    <a:pt x="1372" y="21592"/>
                  </a:lnTo>
                  <a:lnTo>
                    <a:pt x="1532" y="23436"/>
                  </a:lnTo>
                  <a:lnTo>
                    <a:pt x="1700" y="25244"/>
                  </a:lnTo>
                  <a:lnTo>
                    <a:pt x="1868" y="27016"/>
                  </a:lnTo>
                  <a:lnTo>
                    <a:pt x="2035" y="28752"/>
                  </a:lnTo>
                  <a:lnTo>
                    <a:pt x="2210" y="30452"/>
                  </a:lnTo>
                  <a:lnTo>
                    <a:pt x="2385" y="32152"/>
                  </a:lnTo>
                  <a:lnTo>
                    <a:pt x="2568" y="33780"/>
                  </a:lnTo>
                  <a:lnTo>
                    <a:pt x="2750" y="35407"/>
                  </a:lnTo>
                  <a:lnTo>
                    <a:pt x="2940" y="36998"/>
                  </a:lnTo>
                  <a:lnTo>
                    <a:pt x="3129" y="38554"/>
                  </a:lnTo>
                  <a:lnTo>
                    <a:pt x="3319" y="40073"/>
                  </a:lnTo>
                  <a:lnTo>
                    <a:pt x="3516" y="41555"/>
                  </a:lnTo>
                  <a:lnTo>
                    <a:pt x="3713" y="43038"/>
                  </a:lnTo>
                  <a:lnTo>
                    <a:pt x="3917" y="44449"/>
                  </a:lnTo>
                  <a:lnTo>
                    <a:pt x="4122" y="45859"/>
                  </a:lnTo>
                  <a:lnTo>
                    <a:pt x="4326" y="47233"/>
                  </a:lnTo>
                  <a:lnTo>
                    <a:pt x="4537" y="48572"/>
                  </a:lnTo>
                  <a:lnTo>
                    <a:pt x="4749" y="49910"/>
                  </a:lnTo>
                  <a:lnTo>
                    <a:pt x="4960" y="51176"/>
                  </a:lnTo>
                  <a:lnTo>
                    <a:pt x="5179" y="52441"/>
                  </a:lnTo>
                  <a:lnTo>
                    <a:pt x="5398" y="53707"/>
                  </a:lnTo>
                  <a:lnTo>
                    <a:pt x="5617" y="54901"/>
                  </a:lnTo>
                  <a:lnTo>
                    <a:pt x="5836" y="56094"/>
                  </a:lnTo>
                  <a:lnTo>
                    <a:pt x="6062" y="57215"/>
                  </a:lnTo>
                  <a:lnTo>
                    <a:pt x="6288" y="58373"/>
                  </a:lnTo>
                  <a:lnTo>
                    <a:pt x="6514" y="59458"/>
                  </a:lnTo>
                  <a:lnTo>
                    <a:pt x="6740" y="60543"/>
                  </a:lnTo>
                  <a:lnTo>
                    <a:pt x="6974" y="61591"/>
                  </a:lnTo>
                  <a:lnTo>
                    <a:pt x="7200" y="62604"/>
                  </a:lnTo>
                  <a:lnTo>
                    <a:pt x="7433" y="63617"/>
                  </a:lnTo>
                  <a:lnTo>
                    <a:pt x="7667" y="64593"/>
                  </a:lnTo>
                  <a:lnTo>
                    <a:pt x="7900" y="65534"/>
                  </a:lnTo>
                  <a:lnTo>
                    <a:pt x="8374" y="67378"/>
                  </a:lnTo>
                  <a:lnTo>
                    <a:pt x="8848" y="69114"/>
                  </a:lnTo>
                  <a:lnTo>
                    <a:pt x="9330" y="70742"/>
                  </a:lnTo>
                  <a:lnTo>
                    <a:pt x="9811" y="72333"/>
                  </a:lnTo>
                  <a:lnTo>
                    <a:pt x="10292" y="73779"/>
                  </a:lnTo>
                  <a:lnTo>
                    <a:pt x="10774" y="75190"/>
                  </a:lnTo>
                  <a:lnTo>
                    <a:pt x="11255" y="76492"/>
                  </a:lnTo>
                  <a:lnTo>
                    <a:pt x="11737" y="77722"/>
                  </a:lnTo>
                  <a:lnTo>
                    <a:pt x="12218" y="78879"/>
                  </a:lnTo>
                  <a:lnTo>
                    <a:pt x="12700" y="79964"/>
                  </a:lnTo>
                  <a:lnTo>
                    <a:pt x="13174" y="80977"/>
                  </a:lnTo>
                  <a:lnTo>
                    <a:pt x="13641" y="81917"/>
                  </a:lnTo>
                  <a:lnTo>
                    <a:pt x="14107" y="82785"/>
                  </a:lnTo>
                  <a:lnTo>
                    <a:pt x="14574" y="83581"/>
                  </a:lnTo>
                  <a:lnTo>
                    <a:pt x="15026" y="84340"/>
                  </a:lnTo>
                  <a:lnTo>
                    <a:pt x="15479" y="85027"/>
                  </a:lnTo>
                  <a:lnTo>
                    <a:pt x="15924" y="85678"/>
                  </a:lnTo>
                  <a:lnTo>
                    <a:pt x="16354" y="86221"/>
                  </a:lnTo>
                  <a:lnTo>
                    <a:pt x="16784" y="86763"/>
                  </a:lnTo>
                  <a:lnTo>
                    <a:pt x="17200" y="87233"/>
                  </a:lnTo>
                  <a:lnTo>
                    <a:pt x="17609" y="87667"/>
                  </a:lnTo>
                  <a:lnTo>
                    <a:pt x="18002" y="88065"/>
                  </a:lnTo>
                  <a:lnTo>
                    <a:pt x="18389" y="88391"/>
                  </a:lnTo>
                  <a:lnTo>
                    <a:pt x="18761" y="88680"/>
                  </a:lnTo>
                  <a:lnTo>
                    <a:pt x="19126" y="88933"/>
                  </a:lnTo>
                  <a:lnTo>
                    <a:pt x="19476" y="89186"/>
                  </a:lnTo>
                  <a:lnTo>
                    <a:pt x="19804" y="89367"/>
                  </a:lnTo>
                  <a:lnTo>
                    <a:pt x="20424" y="89656"/>
                  </a:lnTo>
                  <a:lnTo>
                    <a:pt x="20986" y="89873"/>
                  </a:lnTo>
                  <a:lnTo>
                    <a:pt x="21475" y="89982"/>
                  </a:lnTo>
                  <a:lnTo>
                    <a:pt x="21883" y="90018"/>
                  </a:lnTo>
                  <a:lnTo>
                    <a:pt x="22211" y="90054"/>
                  </a:lnTo>
                  <a:lnTo>
                    <a:pt x="22452" y="90018"/>
                  </a:lnTo>
                  <a:lnTo>
                    <a:pt x="22656" y="89982"/>
                  </a:lnTo>
                  <a:lnTo>
                    <a:pt x="22503" y="87487"/>
                  </a:lnTo>
                  <a:lnTo>
                    <a:pt x="22350" y="85027"/>
                  </a:lnTo>
                  <a:lnTo>
                    <a:pt x="22189" y="82604"/>
                  </a:lnTo>
                  <a:lnTo>
                    <a:pt x="22029" y="80253"/>
                  </a:lnTo>
                  <a:lnTo>
                    <a:pt x="21868" y="77939"/>
                  </a:lnTo>
                  <a:lnTo>
                    <a:pt x="21701" y="75660"/>
                  </a:lnTo>
                  <a:lnTo>
                    <a:pt x="21526" y="73418"/>
                  </a:lnTo>
                  <a:lnTo>
                    <a:pt x="21351" y="71248"/>
                  </a:lnTo>
                  <a:lnTo>
                    <a:pt x="21176" y="69078"/>
                  </a:lnTo>
                  <a:lnTo>
                    <a:pt x="20993" y="66980"/>
                  </a:lnTo>
                  <a:lnTo>
                    <a:pt x="20811" y="64919"/>
                  </a:lnTo>
                  <a:lnTo>
                    <a:pt x="20628" y="62893"/>
                  </a:lnTo>
                  <a:lnTo>
                    <a:pt x="20439" y="60940"/>
                  </a:lnTo>
                  <a:lnTo>
                    <a:pt x="20249" y="58987"/>
                  </a:lnTo>
                  <a:lnTo>
                    <a:pt x="20052" y="57107"/>
                  </a:lnTo>
                  <a:lnTo>
                    <a:pt x="19855" y="55262"/>
                  </a:lnTo>
                  <a:lnTo>
                    <a:pt x="19658" y="53418"/>
                  </a:lnTo>
                  <a:lnTo>
                    <a:pt x="19454" y="51646"/>
                  </a:lnTo>
                  <a:lnTo>
                    <a:pt x="19250" y="49910"/>
                  </a:lnTo>
                  <a:lnTo>
                    <a:pt x="19046" y="48210"/>
                  </a:lnTo>
                  <a:lnTo>
                    <a:pt x="18841" y="46546"/>
                  </a:lnTo>
                  <a:lnTo>
                    <a:pt x="18630" y="44955"/>
                  </a:lnTo>
                  <a:lnTo>
                    <a:pt x="18418" y="43364"/>
                  </a:lnTo>
                  <a:lnTo>
                    <a:pt x="18207" y="41809"/>
                  </a:lnTo>
                  <a:lnTo>
                    <a:pt x="17988" y="40290"/>
                  </a:lnTo>
                  <a:lnTo>
                    <a:pt x="17769" y="38807"/>
                  </a:lnTo>
                  <a:lnTo>
                    <a:pt x="17550" y="37360"/>
                  </a:lnTo>
                  <a:lnTo>
                    <a:pt x="17331" y="35950"/>
                  </a:lnTo>
                  <a:lnTo>
                    <a:pt x="17105" y="34611"/>
                  </a:lnTo>
                  <a:lnTo>
                    <a:pt x="16886" y="33273"/>
                  </a:lnTo>
                  <a:lnTo>
                    <a:pt x="16660" y="31971"/>
                  </a:lnTo>
                  <a:lnTo>
                    <a:pt x="16434" y="30669"/>
                  </a:lnTo>
                  <a:lnTo>
                    <a:pt x="16208" y="29440"/>
                  </a:lnTo>
                  <a:lnTo>
                    <a:pt x="15975" y="28246"/>
                  </a:lnTo>
                  <a:lnTo>
                    <a:pt x="15749" y="27089"/>
                  </a:lnTo>
                  <a:lnTo>
                    <a:pt x="15515" y="25932"/>
                  </a:lnTo>
                  <a:lnTo>
                    <a:pt x="15282" y="24810"/>
                  </a:lnTo>
                  <a:lnTo>
                    <a:pt x="15048" y="23762"/>
                  </a:lnTo>
                  <a:lnTo>
                    <a:pt x="14815" y="22713"/>
                  </a:lnTo>
                  <a:lnTo>
                    <a:pt x="14581" y="21700"/>
                  </a:lnTo>
                  <a:lnTo>
                    <a:pt x="14348" y="20687"/>
                  </a:lnTo>
                  <a:lnTo>
                    <a:pt x="14115" y="19747"/>
                  </a:lnTo>
                  <a:lnTo>
                    <a:pt x="13881" y="18807"/>
                  </a:lnTo>
                  <a:lnTo>
                    <a:pt x="13641" y="17903"/>
                  </a:lnTo>
                  <a:lnTo>
                    <a:pt x="13407" y="17035"/>
                  </a:lnTo>
                  <a:lnTo>
                    <a:pt x="13166" y="16203"/>
                  </a:lnTo>
                  <a:lnTo>
                    <a:pt x="12933" y="15371"/>
                  </a:lnTo>
                  <a:lnTo>
                    <a:pt x="12692" y="14575"/>
                  </a:lnTo>
                  <a:lnTo>
                    <a:pt x="12459" y="13816"/>
                  </a:lnTo>
                  <a:lnTo>
                    <a:pt x="12218" y="13092"/>
                  </a:lnTo>
                  <a:lnTo>
                    <a:pt x="11744" y="11682"/>
                  </a:lnTo>
                  <a:lnTo>
                    <a:pt x="11270" y="10380"/>
                  </a:lnTo>
                  <a:lnTo>
                    <a:pt x="10803" y="9187"/>
                  </a:lnTo>
                  <a:lnTo>
                    <a:pt x="10329" y="8065"/>
                  </a:lnTo>
                  <a:lnTo>
                    <a:pt x="9869" y="7053"/>
                  </a:lnTo>
                  <a:lnTo>
                    <a:pt x="9403" y="6112"/>
                  </a:lnTo>
                  <a:lnTo>
                    <a:pt x="8943" y="5244"/>
                  </a:lnTo>
                  <a:lnTo>
                    <a:pt x="8491" y="4485"/>
                  </a:lnTo>
                  <a:lnTo>
                    <a:pt x="8039" y="3762"/>
                  </a:lnTo>
                  <a:lnTo>
                    <a:pt x="7601" y="3147"/>
                  </a:lnTo>
                  <a:lnTo>
                    <a:pt x="7163" y="2568"/>
                  </a:lnTo>
                  <a:lnTo>
                    <a:pt x="6733" y="2062"/>
                  </a:lnTo>
                  <a:lnTo>
                    <a:pt x="6310" y="1628"/>
                  </a:lnTo>
                  <a:lnTo>
                    <a:pt x="5901" y="1266"/>
                  </a:lnTo>
                  <a:lnTo>
                    <a:pt x="5493" y="941"/>
                  </a:lnTo>
                  <a:lnTo>
                    <a:pt x="5099" y="687"/>
                  </a:lnTo>
                  <a:lnTo>
                    <a:pt x="4712" y="470"/>
                  </a:lnTo>
                  <a:lnTo>
                    <a:pt x="4340" y="290"/>
                  </a:lnTo>
                  <a:lnTo>
                    <a:pt x="3976" y="145"/>
                  </a:lnTo>
                  <a:lnTo>
                    <a:pt x="3625" y="73"/>
                  </a:lnTo>
                  <a:lnTo>
                    <a:pt x="328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1" name="Google Shape;381;p21"/>
            <p:cNvSpPr/>
            <p:nvPr/>
          </p:nvSpPr>
          <p:spPr>
            <a:xfrm rot="10800000">
              <a:off x="10824297" y="2808415"/>
              <a:ext cx="306608" cy="812565"/>
            </a:xfrm>
            <a:custGeom>
              <a:avLst/>
              <a:gdLst/>
              <a:ahLst/>
              <a:cxnLst/>
              <a:rect l="l" t="t" r="r" b="b"/>
              <a:pathLst>
                <a:path w="12051" h="139676" extrusionOk="0">
                  <a:moveTo>
                    <a:pt x="8790" y="1"/>
                  </a:moveTo>
                  <a:lnTo>
                    <a:pt x="8448" y="1484"/>
                  </a:lnTo>
                  <a:lnTo>
                    <a:pt x="8105" y="2967"/>
                  </a:lnTo>
                  <a:lnTo>
                    <a:pt x="7777" y="4449"/>
                  </a:lnTo>
                  <a:lnTo>
                    <a:pt x="7456" y="5932"/>
                  </a:lnTo>
                  <a:lnTo>
                    <a:pt x="7142" y="7415"/>
                  </a:lnTo>
                  <a:lnTo>
                    <a:pt x="6836" y="8934"/>
                  </a:lnTo>
                  <a:lnTo>
                    <a:pt x="6544" y="10417"/>
                  </a:lnTo>
                  <a:lnTo>
                    <a:pt x="6252" y="11936"/>
                  </a:lnTo>
                  <a:lnTo>
                    <a:pt x="5975" y="13455"/>
                  </a:lnTo>
                  <a:lnTo>
                    <a:pt x="5698" y="14938"/>
                  </a:lnTo>
                  <a:lnTo>
                    <a:pt x="5435" y="16457"/>
                  </a:lnTo>
                  <a:lnTo>
                    <a:pt x="5180" y="17976"/>
                  </a:lnTo>
                  <a:lnTo>
                    <a:pt x="4924" y="19495"/>
                  </a:lnTo>
                  <a:lnTo>
                    <a:pt x="4684" y="21014"/>
                  </a:lnTo>
                  <a:lnTo>
                    <a:pt x="4450" y="22533"/>
                  </a:lnTo>
                  <a:lnTo>
                    <a:pt x="4224" y="24052"/>
                  </a:lnTo>
                  <a:lnTo>
                    <a:pt x="3998" y="25570"/>
                  </a:lnTo>
                  <a:lnTo>
                    <a:pt x="3787" y="27089"/>
                  </a:lnTo>
                  <a:lnTo>
                    <a:pt x="3582" y="28645"/>
                  </a:lnTo>
                  <a:lnTo>
                    <a:pt x="3378" y="30164"/>
                  </a:lnTo>
                  <a:lnTo>
                    <a:pt x="3188" y="31683"/>
                  </a:lnTo>
                  <a:lnTo>
                    <a:pt x="2999" y="33202"/>
                  </a:lnTo>
                  <a:lnTo>
                    <a:pt x="2824" y="34721"/>
                  </a:lnTo>
                  <a:lnTo>
                    <a:pt x="2649" y="36240"/>
                  </a:lnTo>
                  <a:lnTo>
                    <a:pt x="2481" y="37759"/>
                  </a:lnTo>
                  <a:lnTo>
                    <a:pt x="2320" y="39278"/>
                  </a:lnTo>
                  <a:lnTo>
                    <a:pt x="2167" y="40796"/>
                  </a:lnTo>
                  <a:lnTo>
                    <a:pt x="2021" y="42315"/>
                  </a:lnTo>
                  <a:lnTo>
                    <a:pt x="1883" y="43834"/>
                  </a:lnTo>
                  <a:lnTo>
                    <a:pt x="1744" y="45353"/>
                  </a:lnTo>
                  <a:lnTo>
                    <a:pt x="1613" y="46836"/>
                  </a:lnTo>
                  <a:lnTo>
                    <a:pt x="1489" y="48355"/>
                  </a:lnTo>
                  <a:lnTo>
                    <a:pt x="1372" y="49874"/>
                  </a:lnTo>
                  <a:lnTo>
                    <a:pt x="1263" y="51357"/>
                  </a:lnTo>
                  <a:lnTo>
                    <a:pt x="1153" y="52840"/>
                  </a:lnTo>
                  <a:lnTo>
                    <a:pt x="1051" y="54359"/>
                  </a:lnTo>
                  <a:lnTo>
                    <a:pt x="956" y="55842"/>
                  </a:lnTo>
                  <a:lnTo>
                    <a:pt x="862" y="57324"/>
                  </a:lnTo>
                  <a:lnTo>
                    <a:pt x="781" y="58807"/>
                  </a:lnTo>
                  <a:lnTo>
                    <a:pt x="701" y="60254"/>
                  </a:lnTo>
                  <a:lnTo>
                    <a:pt x="621" y="61737"/>
                  </a:lnTo>
                  <a:lnTo>
                    <a:pt x="548" y="63183"/>
                  </a:lnTo>
                  <a:lnTo>
                    <a:pt x="424" y="66113"/>
                  </a:lnTo>
                  <a:lnTo>
                    <a:pt x="315" y="68970"/>
                  </a:lnTo>
                  <a:lnTo>
                    <a:pt x="220" y="71827"/>
                  </a:lnTo>
                  <a:lnTo>
                    <a:pt x="147" y="74648"/>
                  </a:lnTo>
                  <a:lnTo>
                    <a:pt x="88" y="77469"/>
                  </a:lnTo>
                  <a:lnTo>
                    <a:pt x="45" y="80218"/>
                  </a:lnTo>
                  <a:lnTo>
                    <a:pt x="15" y="82930"/>
                  </a:lnTo>
                  <a:lnTo>
                    <a:pt x="1" y="85607"/>
                  </a:lnTo>
                  <a:lnTo>
                    <a:pt x="1" y="88283"/>
                  </a:lnTo>
                  <a:lnTo>
                    <a:pt x="15" y="90887"/>
                  </a:lnTo>
                  <a:lnTo>
                    <a:pt x="37" y="93418"/>
                  </a:lnTo>
                  <a:lnTo>
                    <a:pt x="74" y="95950"/>
                  </a:lnTo>
                  <a:lnTo>
                    <a:pt x="118" y="98409"/>
                  </a:lnTo>
                  <a:lnTo>
                    <a:pt x="169" y="100833"/>
                  </a:lnTo>
                  <a:lnTo>
                    <a:pt x="234" y="103183"/>
                  </a:lnTo>
                  <a:lnTo>
                    <a:pt x="300" y="105498"/>
                  </a:lnTo>
                  <a:lnTo>
                    <a:pt x="380" y="107740"/>
                  </a:lnTo>
                  <a:lnTo>
                    <a:pt x="460" y="109946"/>
                  </a:lnTo>
                  <a:lnTo>
                    <a:pt x="555" y="112080"/>
                  </a:lnTo>
                  <a:lnTo>
                    <a:pt x="650" y="114142"/>
                  </a:lnTo>
                  <a:lnTo>
                    <a:pt x="745" y="116167"/>
                  </a:lnTo>
                  <a:lnTo>
                    <a:pt x="847" y="118084"/>
                  </a:lnTo>
                  <a:lnTo>
                    <a:pt x="956" y="119964"/>
                  </a:lnTo>
                  <a:lnTo>
                    <a:pt x="1066" y="121773"/>
                  </a:lnTo>
                  <a:lnTo>
                    <a:pt x="1175" y="123473"/>
                  </a:lnTo>
                  <a:lnTo>
                    <a:pt x="1285" y="125136"/>
                  </a:lnTo>
                  <a:lnTo>
                    <a:pt x="1394" y="126728"/>
                  </a:lnTo>
                  <a:lnTo>
                    <a:pt x="1606" y="129621"/>
                  </a:lnTo>
                  <a:lnTo>
                    <a:pt x="1817" y="132189"/>
                  </a:lnTo>
                  <a:lnTo>
                    <a:pt x="2007" y="134431"/>
                  </a:lnTo>
                  <a:lnTo>
                    <a:pt x="2175" y="136275"/>
                  </a:lnTo>
                  <a:lnTo>
                    <a:pt x="2313" y="137758"/>
                  </a:lnTo>
                  <a:lnTo>
                    <a:pt x="2423" y="138807"/>
                  </a:lnTo>
                  <a:lnTo>
                    <a:pt x="2517" y="139675"/>
                  </a:lnTo>
                  <a:lnTo>
                    <a:pt x="2911" y="137939"/>
                  </a:lnTo>
                  <a:lnTo>
                    <a:pt x="3283" y="136167"/>
                  </a:lnTo>
                  <a:lnTo>
                    <a:pt x="3655" y="134431"/>
                  </a:lnTo>
                  <a:lnTo>
                    <a:pt x="4013" y="132695"/>
                  </a:lnTo>
                  <a:lnTo>
                    <a:pt x="4363" y="130923"/>
                  </a:lnTo>
                  <a:lnTo>
                    <a:pt x="4706" y="129187"/>
                  </a:lnTo>
                  <a:lnTo>
                    <a:pt x="5034" y="127451"/>
                  </a:lnTo>
                  <a:lnTo>
                    <a:pt x="5355" y="125751"/>
                  </a:lnTo>
                  <a:lnTo>
                    <a:pt x="5668" y="124015"/>
                  </a:lnTo>
                  <a:lnTo>
                    <a:pt x="5975" y="122315"/>
                  </a:lnTo>
                  <a:lnTo>
                    <a:pt x="6267" y="120579"/>
                  </a:lnTo>
                  <a:lnTo>
                    <a:pt x="6558" y="118880"/>
                  </a:lnTo>
                  <a:lnTo>
                    <a:pt x="6836" y="117180"/>
                  </a:lnTo>
                  <a:lnTo>
                    <a:pt x="7098" y="115480"/>
                  </a:lnTo>
                  <a:lnTo>
                    <a:pt x="7361" y="113780"/>
                  </a:lnTo>
                  <a:lnTo>
                    <a:pt x="7616" y="112116"/>
                  </a:lnTo>
                  <a:lnTo>
                    <a:pt x="7857" y="110453"/>
                  </a:lnTo>
                  <a:lnTo>
                    <a:pt x="8090" y="108753"/>
                  </a:lnTo>
                  <a:lnTo>
                    <a:pt x="8316" y="107089"/>
                  </a:lnTo>
                  <a:lnTo>
                    <a:pt x="8535" y="105462"/>
                  </a:lnTo>
                  <a:lnTo>
                    <a:pt x="8747" y="103798"/>
                  </a:lnTo>
                  <a:lnTo>
                    <a:pt x="8951" y="102171"/>
                  </a:lnTo>
                  <a:lnTo>
                    <a:pt x="9148" y="100507"/>
                  </a:lnTo>
                  <a:lnTo>
                    <a:pt x="9338" y="98880"/>
                  </a:lnTo>
                  <a:lnTo>
                    <a:pt x="9520" y="97288"/>
                  </a:lnTo>
                  <a:lnTo>
                    <a:pt x="9695" y="95661"/>
                  </a:lnTo>
                  <a:lnTo>
                    <a:pt x="9863" y="94069"/>
                  </a:lnTo>
                  <a:lnTo>
                    <a:pt x="10016" y="92442"/>
                  </a:lnTo>
                  <a:lnTo>
                    <a:pt x="10169" y="90887"/>
                  </a:lnTo>
                  <a:lnTo>
                    <a:pt x="10315" y="89295"/>
                  </a:lnTo>
                  <a:lnTo>
                    <a:pt x="10454" y="87704"/>
                  </a:lnTo>
                  <a:lnTo>
                    <a:pt x="10585" y="86149"/>
                  </a:lnTo>
                  <a:lnTo>
                    <a:pt x="10716" y="84594"/>
                  </a:lnTo>
                  <a:lnTo>
                    <a:pt x="10833" y="83075"/>
                  </a:lnTo>
                  <a:lnTo>
                    <a:pt x="10950" y="81520"/>
                  </a:lnTo>
                  <a:lnTo>
                    <a:pt x="11052" y="80001"/>
                  </a:lnTo>
                  <a:lnTo>
                    <a:pt x="11154" y="78482"/>
                  </a:lnTo>
                  <a:lnTo>
                    <a:pt x="11249" y="76963"/>
                  </a:lnTo>
                  <a:lnTo>
                    <a:pt x="11336" y="75480"/>
                  </a:lnTo>
                  <a:lnTo>
                    <a:pt x="11416" y="73997"/>
                  </a:lnTo>
                  <a:lnTo>
                    <a:pt x="11497" y="72514"/>
                  </a:lnTo>
                  <a:lnTo>
                    <a:pt x="11570" y="71032"/>
                  </a:lnTo>
                  <a:lnTo>
                    <a:pt x="11635" y="69585"/>
                  </a:lnTo>
                  <a:lnTo>
                    <a:pt x="11694" y="68138"/>
                  </a:lnTo>
                  <a:lnTo>
                    <a:pt x="11752" y="66692"/>
                  </a:lnTo>
                  <a:lnTo>
                    <a:pt x="11803" y="65281"/>
                  </a:lnTo>
                  <a:lnTo>
                    <a:pt x="11847" y="63871"/>
                  </a:lnTo>
                  <a:lnTo>
                    <a:pt x="11891" y="62460"/>
                  </a:lnTo>
                  <a:lnTo>
                    <a:pt x="11927" y="61086"/>
                  </a:lnTo>
                  <a:lnTo>
                    <a:pt x="11956" y="59675"/>
                  </a:lnTo>
                  <a:lnTo>
                    <a:pt x="12007" y="56963"/>
                  </a:lnTo>
                  <a:lnTo>
                    <a:pt x="12036" y="54287"/>
                  </a:lnTo>
                  <a:lnTo>
                    <a:pt x="12051" y="51646"/>
                  </a:lnTo>
                  <a:lnTo>
                    <a:pt x="12051" y="49079"/>
                  </a:lnTo>
                  <a:lnTo>
                    <a:pt x="12029" y="46547"/>
                  </a:lnTo>
                  <a:lnTo>
                    <a:pt x="12000" y="44088"/>
                  </a:lnTo>
                  <a:lnTo>
                    <a:pt x="11956" y="41664"/>
                  </a:lnTo>
                  <a:lnTo>
                    <a:pt x="11905" y="39314"/>
                  </a:lnTo>
                  <a:lnTo>
                    <a:pt x="11832" y="36999"/>
                  </a:lnTo>
                  <a:lnTo>
                    <a:pt x="11759" y="34721"/>
                  </a:lnTo>
                  <a:lnTo>
                    <a:pt x="11672" y="32551"/>
                  </a:lnTo>
                  <a:lnTo>
                    <a:pt x="11570" y="30417"/>
                  </a:lnTo>
                  <a:lnTo>
                    <a:pt x="11467" y="28355"/>
                  </a:lnTo>
                  <a:lnTo>
                    <a:pt x="11358" y="26330"/>
                  </a:lnTo>
                  <a:lnTo>
                    <a:pt x="11241" y="24377"/>
                  </a:lnTo>
                  <a:lnTo>
                    <a:pt x="11117" y="22496"/>
                  </a:lnTo>
                  <a:lnTo>
                    <a:pt x="10986" y="20688"/>
                  </a:lnTo>
                  <a:lnTo>
                    <a:pt x="10855" y="18952"/>
                  </a:lnTo>
                  <a:lnTo>
                    <a:pt x="10723" y="17252"/>
                  </a:lnTo>
                  <a:lnTo>
                    <a:pt x="10585" y="15661"/>
                  </a:lnTo>
                  <a:lnTo>
                    <a:pt x="10446" y="14106"/>
                  </a:lnTo>
                  <a:lnTo>
                    <a:pt x="10315" y="12659"/>
                  </a:lnTo>
                  <a:lnTo>
                    <a:pt x="10176" y="11249"/>
                  </a:lnTo>
                  <a:lnTo>
                    <a:pt x="10038" y="9947"/>
                  </a:lnTo>
                  <a:lnTo>
                    <a:pt x="9906" y="8717"/>
                  </a:lnTo>
                  <a:lnTo>
                    <a:pt x="9651" y="6439"/>
                  </a:lnTo>
                  <a:lnTo>
                    <a:pt x="9418" y="4522"/>
                  </a:lnTo>
                  <a:lnTo>
                    <a:pt x="9214" y="2930"/>
                  </a:lnTo>
                  <a:lnTo>
                    <a:pt x="9038" y="1665"/>
                  </a:lnTo>
                  <a:lnTo>
                    <a:pt x="8907" y="760"/>
                  </a:lnTo>
                  <a:lnTo>
                    <a:pt x="879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2" name="Google Shape;382;p21"/>
            <p:cNvSpPr/>
            <p:nvPr/>
          </p:nvSpPr>
          <p:spPr>
            <a:xfrm rot="10800000">
              <a:off x="10413783" y="3293376"/>
              <a:ext cx="603725" cy="445836"/>
            </a:xfrm>
            <a:custGeom>
              <a:avLst/>
              <a:gdLst/>
              <a:ahLst/>
              <a:cxnLst/>
              <a:rect l="l" t="t" r="r" b="b"/>
              <a:pathLst>
                <a:path w="23729" h="76637" extrusionOk="0">
                  <a:moveTo>
                    <a:pt x="8002" y="0"/>
                  </a:moveTo>
                  <a:lnTo>
                    <a:pt x="7959" y="37"/>
                  </a:lnTo>
                  <a:lnTo>
                    <a:pt x="7908" y="73"/>
                  </a:lnTo>
                  <a:lnTo>
                    <a:pt x="7857" y="109"/>
                  </a:lnTo>
                  <a:lnTo>
                    <a:pt x="7813" y="217"/>
                  </a:lnTo>
                  <a:lnTo>
                    <a:pt x="7762" y="326"/>
                  </a:lnTo>
                  <a:lnTo>
                    <a:pt x="7718" y="434"/>
                  </a:lnTo>
                  <a:lnTo>
                    <a:pt x="7682" y="615"/>
                  </a:lnTo>
                  <a:lnTo>
                    <a:pt x="7638" y="760"/>
                  </a:lnTo>
                  <a:lnTo>
                    <a:pt x="7455" y="1700"/>
                  </a:lnTo>
                  <a:lnTo>
                    <a:pt x="7280" y="2677"/>
                  </a:lnTo>
                  <a:lnTo>
                    <a:pt x="7098" y="3689"/>
                  </a:lnTo>
                  <a:lnTo>
                    <a:pt x="6923" y="4774"/>
                  </a:lnTo>
                  <a:lnTo>
                    <a:pt x="6741" y="5859"/>
                  </a:lnTo>
                  <a:lnTo>
                    <a:pt x="6565" y="6981"/>
                  </a:lnTo>
                  <a:lnTo>
                    <a:pt x="6390" y="8174"/>
                  </a:lnTo>
                  <a:lnTo>
                    <a:pt x="6215" y="9368"/>
                  </a:lnTo>
                  <a:lnTo>
                    <a:pt x="5865" y="11863"/>
                  </a:lnTo>
                  <a:lnTo>
                    <a:pt x="5522" y="14467"/>
                  </a:lnTo>
                  <a:lnTo>
                    <a:pt x="5180" y="17179"/>
                  </a:lnTo>
                  <a:lnTo>
                    <a:pt x="4844" y="19964"/>
                  </a:lnTo>
                  <a:lnTo>
                    <a:pt x="4516" y="22821"/>
                  </a:lnTo>
                  <a:lnTo>
                    <a:pt x="4195" y="25751"/>
                  </a:lnTo>
                  <a:lnTo>
                    <a:pt x="3881" y="28680"/>
                  </a:lnTo>
                  <a:lnTo>
                    <a:pt x="3582" y="31646"/>
                  </a:lnTo>
                  <a:lnTo>
                    <a:pt x="3283" y="34612"/>
                  </a:lnTo>
                  <a:lnTo>
                    <a:pt x="2991" y="37613"/>
                  </a:lnTo>
                  <a:lnTo>
                    <a:pt x="2714" y="40543"/>
                  </a:lnTo>
                  <a:lnTo>
                    <a:pt x="2444" y="43472"/>
                  </a:lnTo>
                  <a:lnTo>
                    <a:pt x="2189" y="46329"/>
                  </a:lnTo>
                  <a:lnTo>
                    <a:pt x="1941" y="49114"/>
                  </a:lnTo>
                  <a:lnTo>
                    <a:pt x="1708" y="51863"/>
                  </a:lnTo>
                  <a:lnTo>
                    <a:pt x="1489" y="54467"/>
                  </a:lnTo>
                  <a:lnTo>
                    <a:pt x="1087" y="59386"/>
                  </a:lnTo>
                  <a:lnTo>
                    <a:pt x="737" y="63725"/>
                  </a:lnTo>
                  <a:lnTo>
                    <a:pt x="460" y="67414"/>
                  </a:lnTo>
                  <a:lnTo>
                    <a:pt x="241" y="70308"/>
                  </a:lnTo>
                  <a:lnTo>
                    <a:pt x="30" y="73237"/>
                  </a:lnTo>
                  <a:lnTo>
                    <a:pt x="15" y="73490"/>
                  </a:lnTo>
                  <a:lnTo>
                    <a:pt x="8" y="73744"/>
                  </a:lnTo>
                  <a:lnTo>
                    <a:pt x="1" y="73997"/>
                  </a:lnTo>
                  <a:lnTo>
                    <a:pt x="1" y="74250"/>
                  </a:lnTo>
                  <a:lnTo>
                    <a:pt x="8" y="74503"/>
                  </a:lnTo>
                  <a:lnTo>
                    <a:pt x="15" y="74756"/>
                  </a:lnTo>
                  <a:lnTo>
                    <a:pt x="30" y="74973"/>
                  </a:lnTo>
                  <a:lnTo>
                    <a:pt x="52" y="75190"/>
                  </a:lnTo>
                  <a:lnTo>
                    <a:pt x="74" y="75407"/>
                  </a:lnTo>
                  <a:lnTo>
                    <a:pt x="103" y="75624"/>
                  </a:lnTo>
                  <a:lnTo>
                    <a:pt x="132" y="75805"/>
                  </a:lnTo>
                  <a:lnTo>
                    <a:pt x="168" y="75986"/>
                  </a:lnTo>
                  <a:lnTo>
                    <a:pt x="212" y="76131"/>
                  </a:lnTo>
                  <a:lnTo>
                    <a:pt x="249" y="76275"/>
                  </a:lnTo>
                  <a:lnTo>
                    <a:pt x="300" y="76384"/>
                  </a:lnTo>
                  <a:lnTo>
                    <a:pt x="343" y="76492"/>
                  </a:lnTo>
                  <a:lnTo>
                    <a:pt x="395" y="76564"/>
                  </a:lnTo>
                  <a:lnTo>
                    <a:pt x="446" y="76601"/>
                  </a:lnTo>
                  <a:lnTo>
                    <a:pt x="497" y="76637"/>
                  </a:lnTo>
                  <a:lnTo>
                    <a:pt x="548" y="76637"/>
                  </a:lnTo>
                  <a:lnTo>
                    <a:pt x="599" y="76601"/>
                  </a:lnTo>
                  <a:lnTo>
                    <a:pt x="650" y="76564"/>
                  </a:lnTo>
                  <a:lnTo>
                    <a:pt x="694" y="76492"/>
                  </a:lnTo>
                  <a:lnTo>
                    <a:pt x="737" y="76384"/>
                  </a:lnTo>
                  <a:lnTo>
                    <a:pt x="781" y="76275"/>
                  </a:lnTo>
                  <a:lnTo>
                    <a:pt x="825" y="76131"/>
                  </a:lnTo>
                  <a:lnTo>
                    <a:pt x="861" y="75986"/>
                  </a:lnTo>
                  <a:lnTo>
                    <a:pt x="898" y="75805"/>
                  </a:lnTo>
                  <a:lnTo>
                    <a:pt x="927" y="75588"/>
                  </a:lnTo>
                  <a:lnTo>
                    <a:pt x="956" y="75407"/>
                  </a:lnTo>
                  <a:lnTo>
                    <a:pt x="978" y="75154"/>
                  </a:lnTo>
                  <a:lnTo>
                    <a:pt x="1000" y="74937"/>
                  </a:lnTo>
                  <a:lnTo>
                    <a:pt x="1168" y="72622"/>
                  </a:lnTo>
                  <a:lnTo>
                    <a:pt x="1357" y="70091"/>
                  </a:lnTo>
                  <a:lnTo>
                    <a:pt x="1613" y="66727"/>
                  </a:lnTo>
                  <a:lnTo>
                    <a:pt x="1934" y="62713"/>
                  </a:lnTo>
                  <a:lnTo>
                    <a:pt x="2306" y="58156"/>
                  </a:lnTo>
                  <a:lnTo>
                    <a:pt x="2729" y="53129"/>
                  </a:lnTo>
                  <a:lnTo>
                    <a:pt x="2955" y="50452"/>
                  </a:lnTo>
                  <a:lnTo>
                    <a:pt x="3196" y="47740"/>
                  </a:lnTo>
                  <a:lnTo>
                    <a:pt x="3444" y="44955"/>
                  </a:lnTo>
                  <a:lnTo>
                    <a:pt x="3706" y="42134"/>
                  </a:lnTo>
                  <a:lnTo>
                    <a:pt x="3976" y="39313"/>
                  </a:lnTo>
                  <a:lnTo>
                    <a:pt x="4253" y="36456"/>
                  </a:lnTo>
                  <a:lnTo>
                    <a:pt x="4545" y="33563"/>
                  </a:lnTo>
                  <a:lnTo>
                    <a:pt x="4837" y="30742"/>
                  </a:lnTo>
                  <a:lnTo>
                    <a:pt x="5136" y="27921"/>
                  </a:lnTo>
                  <a:lnTo>
                    <a:pt x="5442" y="25136"/>
                  </a:lnTo>
                  <a:lnTo>
                    <a:pt x="5756" y="22387"/>
                  </a:lnTo>
                  <a:lnTo>
                    <a:pt x="6069" y="19747"/>
                  </a:lnTo>
                  <a:lnTo>
                    <a:pt x="6390" y="17179"/>
                  </a:lnTo>
                  <a:lnTo>
                    <a:pt x="6719" y="14720"/>
                  </a:lnTo>
                  <a:lnTo>
                    <a:pt x="7047" y="12333"/>
                  </a:lnTo>
                  <a:lnTo>
                    <a:pt x="7215" y="11212"/>
                  </a:lnTo>
                  <a:lnTo>
                    <a:pt x="7375" y="10127"/>
                  </a:lnTo>
                  <a:lnTo>
                    <a:pt x="7543" y="9042"/>
                  </a:lnTo>
                  <a:lnTo>
                    <a:pt x="7711" y="8029"/>
                  </a:lnTo>
                  <a:lnTo>
                    <a:pt x="7878" y="7017"/>
                  </a:lnTo>
                  <a:lnTo>
                    <a:pt x="8046" y="6076"/>
                  </a:lnTo>
                  <a:lnTo>
                    <a:pt x="10709" y="17216"/>
                  </a:lnTo>
                  <a:lnTo>
                    <a:pt x="12685" y="25462"/>
                  </a:lnTo>
                  <a:lnTo>
                    <a:pt x="14888" y="34612"/>
                  </a:lnTo>
                  <a:lnTo>
                    <a:pt x="17171" y="44051"/>
                  </a:lnTo>
                  <a:lnTo>
                    <a:pt x="19367" y="53056"/>
                  </a:lnTo>
                  <a:lnTo>
                    <a:pt x="20388" y="57216"/>
                  </a:lnTo>
                  <a:lnTo>
                    <a:pt x="21329" y="61049"/>
                  </a:lnTo>
                  <a:lnTo>
                    <a:pt x="22168" y="64413"/>
                  </a:lnTo>
                  <a:lnTo>
                    <a:pt x="22897" y="67306"/>
                  </a:lnTo>
                  <a:lnTo>
                    <a:pt x="22941" y="67451"/>
                  </a:lnTo>
                  <a:lnTo>
                    <a:pt x="22985" y="67559"/>
                  </a:lnTo>
                  <a:lnTo>
                    <a:pt x="23036" y="67668"/>
                  </a:lnTo>
                  <a:lnTo>
                    <a:pt x="23080" y="67740"/>
                  </a:lnTo>
                  <a:lnTo>
                    <a:pt x="23131" y="67812"/>
                  </a:lnTo>
                  <a:lnTo>
                    <a:pt x="23182" y="67848"/>
                  </a:lnTo>
                  <a:lnTo>
                    <a:pt x="23226" y="67848"/>
                  </a:lnTo>
                  <a:lnTo>
                    <a:pt x="23277" y="67812"/>
                  </a:lnTo>
                  <a:lnTo>
                    <a:pt x="23328" y="67776"/>
                  </a:lnTo>
                  <a:lnTo>
                    <a:pt x="23371" y="67740"/>
                  </a:lnTo>
                  <a:lnTo>
                    <a:pt x="23423" y="67631"/>
                  </a:lnTo>
                  <a:lnTo>
                    <a:pt x="23466" y="67523"/>
                  </a:lnTo>
                  <a:lnTo>
                    <a:pt x="23510" y="67414"/>
                  </a:lnTo>
                  <a:lnTo>
                    <a:pt x="23547" y="67234"/>
                  </a:lnTo>
                  <a:lnTo>
                    <a:pt x="23583" y="67053"/>
                  </a:lnTo>
                  <a:lnTo>
                    <a:pt x="23619" y="66872"/>
                  </a:lnTo>
                  <a:lnTo>
                    <a:pt x="23649" y="66655"/>
                  </a:lnTo>
                  <a:lnTo>
                    <a:pt x="23678" y="66438"/>
                  </a:lnTo>
                  <a:lnTo>
                    <a:pt x="23700" y="66221"/>
                  </a:lnTo>
                  <a:lnTo>
                    <a:pt x="23714" y="65968"/>
                  </a:lnTo>
                  <a:lnTo>
                    <a:pt x="23722" y="65715"/>
                  </a:lnTo>
                  <a:lnTo>
                    <a:pt x="23729" y="65498"/>
                  </a:lnTo>
                  <a:lnTo>
                    <a:pt x="23729" y="65244"/>
                  </a:lnTo>
                  <a:lnTo>
                    <a:pt x="23729" y="64991"/>
                  </a:lnTo>
                  <a:lnTo>
                    <a:pt x="23722" y="64738"/>
                  </a:lnTo>
                  <a:lnTo>
                    <a:pt x="23707" y="64521"/>
                  </a:lnTo>
                  <a:lnTo>
                    <a:pt x="23692" y="64304"/>
                  </a:lnTo>
                  <a:lnTo>
                    <a:pt x="23671" y="64051"/>
                  </a:lnTo>
                  <a:lnTo>
                    <a:pt x="23641" y="63870"/>
                  </a:lnTo>
                  <a:lnTo>
                    <a:pt x="23612" y="63653"/>
                  </a:lnTo>
                  <a:lnTo>
                    <a:pt x="23576" y="63472"/>
                  </a:lnTo>
                  <a:lnTo>
                    <a:pt x="23532" y="63291"/>
                  </a:lnTo>
                  <a:lnTo>
                    <a:pt x="22715" y="60073"/>
                  </a:lnTo>
                  <a:lnTo>
                    <a:pt x="21759" y="56203"/>
                  </a:lnTo>
                  <a:lnTo>
                    <a:pt x="20680" y="51827"/>
                  </a:lnTo>
                  <a:lnTo>
                    <a:pt x="19520" y="47089"/>
                  </a:lnTo>
                  <a:lnTo>
                    <a:pt x="17025" y="36818"/>
                  </a:lnTo>
                  <a:lnTo>
                    <a:pt x="14502" y="26366"/>
                  </a:lnTo>
                  <a:lnTo>
                    <a:pt x="12160" y="16601"/>
                  </a:lnTo>
                  <a:lnTo>
                    <a:pt x="10205" y="8463"/>
                  </a:lnTo>
                  <a:lnTo>
                    <a:pt x="8338" y="615"/>
                  </a:lnTo>
                  <a:lnTo>
                    <a:pt x="8258" y="362"/>
                  </a:lnTo>
                  <a:lnTo>
                    <a:pt x="8178" y="181"/>
                  </a:lnTo>
                  <a:lnTo>
                    <a:pt x="8090" y="73"/>
                  </a:lnTo>
                  <a:lnTo>
                    <a:pt x="800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83" name="Google Shape;383;p21"/>
          <p:cNvGrpSpPr/>
          <p:nvPr/>
        </p:nvGrpSpPr>
        <p:grpSpPr>
          <a:xfrm>
            <a:off x="10335999" y="3243654"/>
            <a:ext cx="549592" cy="661217"/>
            <a:chOff x="8742599" y="2307315"/>
            <a:chExt cx="412194" cy="495913"/>
          </a:xfrm>
        </p:grpSpPr>
        <p:sp>
          <p:nvSpPr>
            <p:cNvPr id="384" name="Google Shape;384;p21"/>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5" name="Google Shape;385;p21"/>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6" name="Google Shape;386;p21"/>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7" name="Google Shape;387;p21"/>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88" name="Google Shape;388;p21"/>
          <p:cNvGrpSpPr/>
          <p:nvPr/>
        </p:nvGrpSpPr>
        <p:grpSpPr>
          <a:xfrm>
            <a:off x="1182834" y="3089241"/>
            <a:ext cx="911567" cy="877128"/>
            <a:chOff x="793684" y="2435729"/>
            <a:chExt cx="870591" cy="908502"/>
          </a:xfrm>
        </p:grpSpPr>
        <p:sp>
          <p:nvSpPr>
            <p:cNvPr id="389" name="Google Shape;389;p21"/>
            <p:cNvSpPr/>
            <p:nvPr/>
          </p:nvSpPr>
          <p:spPr>
            <a:xfrm rot="10800000">
              <a:off x="806837" y="2450670"/>
              <a:ext cx="844437" cy="878623"/>
            </a:xfrm>
            <a:custGeom>
              <a:avLst/>
              <a:gdLst/>
              <a:ahLst/>
              <a:cxnLst/>
              <a:rect l="l" t="t" r="r" b="b"/>
              <a:pathLst>
                <a:path w="33190" h="151031" extrusionOk="0">
                  <a:moveTo>
                    <a:pt x="16602" y="0"/>
                  </a:moveTo>
                  <a:lnTo>
                    <a:pt x="16478" y="37"/>
                  </a:lnTo>
                  <a:lnTo>
                    <a:pt x="16347" y="181"/>
                  </a:lnTo>
                  <a:lnTo>
                    <a:pt x="16223" y="398"/>
                  </a:lnTo>
                  <a:lnTo>
                    <a:pt x="16106" y="688"/>
                  </a:lnTo>
                  <a:lnTo>
                    <a:pt x="15982" y="1049"/>
                  </a:lnTo>
                  <a:lnTo>
                    <a:pt x="15865" y="1447"/>
                  </a:lnTo>
                  <a:lnTo>
                    <a:pt x="15756" y="1953"/>
                  </a:lnTo>
                  <a:lnTo>
                    <a:pt x="15646" y="2496"/>
                  </a:lnTo>
                  <a:lnTo>
                    <a:pt x="15537" y="3111"/>
                  </a:lnTo>
                  <a:lnTo>
                    <a:pt x="15435" y="3798"/>
                  </a:lnTo>
                  <a:lnTo>
                    <a:pt x="15333" y="4521"/>
                  </a:lnTo>
                  <a:lnTo>
                    <a:pt x="15238" y="5281"/>
                  </a:lnTo>
                  <a:lnTo>
                    <a:pt x="15136" y="6113"/>
                  </a:lnTo>
                  <a:lnTo>
                    <a:pt x="15048" y="6981"/>
                  </a:lnTo>
                  <a:lnTo>
                    <a:pt x="14953" y="7885"/>
                  </a:lnTo>
                  <a:lnTo>
                    <a:pt x="14866" y="8861"/>
                  </a:lnTo>
                  <a:lnTo>
                    <a:pt x="14778" y="9838"/>
                  </a:lnTo>
                  <a:lnTo>
                    <a:pt x="14698" y="10850"/>
                  </a:lnTo>
                  <a:lnTo>
                    <a:pt x="14618" y="11935"/>
                  </a:lnTo>
                  <a:lnTo>
                    <a:pt x="14538" y="13020"/>
                  </a:lnTo>
                  <a:lnTo>
                    <a:pt x="14392" y="15263"/>
                  </a:lnTo>
                  <a:lnTo>
                    <a:pt x="14246" y="17613"/>
                  </a:lnTo>
                  <a:lnTo>
                    <a:pt x="14122" y="20037"/>
                  </a:lnTo>
                  <a:lnTo>
                    <a:pt x="13998" y="22496"/>
                  </a:lnTo>
                  <a:lnTo>
                    <a:pt x="13888" y="24955"/>
                  </a:lnTo>
                  <a:lnTo>
                    <a:pt x="13786" y="27415"/>
                  </a:lnTo>
                  <a:lnTo>
                    <a:pt x="13691" y="29874"/>
                  </a:lnTo>
                  <a:lnTo>
                    <a:pt x="13604" y="32297"/>
                  </a:lnTo>
                  <a:lnTo>
                    <a:pt x="13524" y="34612"/>
                  </a:lnTo>
                  <a:lnTo>
                    <a:pt x="13451" y="36854"/>
                  </a:lnTo>
                  <a:lnTo>
                    <a:pt x="13334" y="41013"/>
                  </a:lnTo>
                  <a:lnTo>
                    <a:pt x="13247" y="44557"/>
                  </a:lnTo>
                  <a:lnTo>
                    <a:pt x="13188" y="47270"/>
                  </a:lnTo>
                  <a:lnTo>
                    <a:pt x="13137" y="49693"/>
                  </a:lnTo>
                  <a:lnTo>
                    <a:pt x="12926" y="48246"/>
                  </a:lnTo>
                  <a:lnTo>
                    <a:pt x="12678" y="46619"/>
                  </a:lnTo>
                  <a:lnTo>
                    <a:pt x="12342" y="44557"/>
                  </a:lnTo>
                  <a:lnTo>
                    <a:pt x="12145" y="43364"/>
                  </a:lnTo>
                  <a:lnTo>
                    <a:pt x="11934" y="42134"/>
                  </a:lnTo>
                  <a:lnTo>
                    <a:pt x="11700" y="40832"/>
                  </a:lnTo>
                  <a:lnTo>
                    <a:pt x="11452" y="39458"/>
                  </a:lnTo>
                  <a:lnTo>
                    <a:pt x="11182" y="38084"/>
                  </a:lnTo>
                  <a:lnTo>
                    <a:pt x="10905" y="36673"/>
                  </a:lnTo>
                  <a:lnTo>
                    <a:pt x="10613" y="35263"/>
                  </a:lnTo>
                  <a:lnTo>
                    <a:pt x="10314" y="33852"/>
                  </a:lnTo>
                  <a:lnTo>
                    <a:pt x="10001" y="32478"/>
                  </a:lnTo>
                  <a:lnTo>
                    <a:pt x="9672" y="31140"/>
                  </a:lnTo>
                  <a:lnTo>
                    <a:pt x="9337" y="29838"/>
                  </a:lnTo>
                  <a:lnTo>
                    <a:pt x="8994" y="28608"/>
                  </a:lnTo>
                  <a:lnTo>
                    <a:pt x="8826" y="28029"/>
                  </a:lnTo>
                  <a:lnTo>
                    <a:pt x="8651" y="27451"/>
                  </a:lnTo>
                  <a:lnTo>
                    <a:pt x="8476" y="26908"/>
                  </a:lnTo>
                  <a:lnTo>
                    <a:pt x="8294" y="26402"/>
                  </a:lnTo>
                  <a:lnTo>
                    <a:pt x="8119" y="25896"/>
                  </a:lnTo>
                  <a:lnTo>
                    <a:pt x="7936" y="25462"/>
                  </a:lnTo>
                  <a:lnTo>
                    <a:pt x="7754" y="25028"/>
                  </a:lnTo>
                  <a:lnTo>
                    <a:pt x="7572" y="24594"/>
                  </a:lnTo>
                  <a:lnTo>
                    <a:pt x="7389" y="24232"/>
                  </a:lnTo>
                  <a:lnTo>
                    <a:pt x="7207" y="23906"/>
                  </a:lnTo>
                  <a:lnTo>
                    <a:pt x="7025" y="23617"/>
                  </a:lnTo>
                  <a:lnTo>
                    <a:pt x="6842" y="23364"/>
                  </a:lnTo>
                  <a:lnTo>
                    <a:pt x="6652" y="23111"/>
                  </a:lnTo>
                  <a:lnTo>
                    <a:pt x="6470" y="22930"/>
                  </a:lnTo>
                  <a:lnTo>
                    <a:pt x="6288" y="22821"/>
                  </a:lnTo>
                  <a:lnTo>
                    <a:pt x="6105" y="22713"/>
                  </a:lnTo>
                  <a:lnTo>
                    <a:pt x="5923" y="22677"/>
                  </a:lnTo>
                  <a:lnTo>
                    <a:pt x="5741" y="22677"/>
                  </a:lnTo>
                  <a:lnTo>
                    <a:pt x="5558" y="22749"/>
                  </a:lnTo>
                  <a:lnTo>
                    <a:pt x="5376" y="22858"/>
                  </a:lnTo>
                  <a:lnTo>
                    <a:pt x="5194" y="23002"/>
                  </a:lnTo>
                  <a:lnTo>
                    <a:pt x="5011" y="23219"/>
                  </a:lnTo>
                  <a:lnTo>
                    <a:pt x="4836" y="23509"/>
                  </a:lnTo>
                  <a:lnTo>
                    <a:pt x="4654" y="23834"/>
                  </a:lnTo>
                  <a:lnTo>
                    <a:pt x="4493" y="24196"/>
                  </a:lnTo>
                  <a:lnTo>
                    <a:pt x="4340" y="24630"/>
                  </a:lnTo>
                  <a:lnTo>
                    <a:pt x="4209" y="25100"/>
                  </a:lnTo>
                  <a:lnTo>
                    <a:pt x="4100" y="25606"/>
                  </a:lnTo>
                  <a:lnTo>
                    <a:pt x="4048" y="25859"/>
                  </a:lnTo>
                  <a:lnTo>
                    <a:pt x="4005" y="26149"/>
                  </a:lnTo>
                  <a:lnTo>
                    <a:pt x="3924" y="26727"/>
                  </a:lnTo>
                  <a:lnTo>
                    <a:pt x="3859" y="27342"/>
                  </a:lnTo>
                  <a:lnTo>
                    <a:pt x="3808" y="27993"/>
                  </a:lnTo>
                  <a:lnTo>
                    <a:pt x="3779" y="28644"/>
                  </a:lnTo>
                  <a:lnTo>
                    <a:pt x="3757" y="29368"/>
                  </a:lnTo>
                  <a:lnTo>
                    <a:pt x="3757" y="30091"/>
                  </a:lnTo>
                  <a:lnTo>
                    <a:pt x="3764" y="30850"/>
                  </a:lnTo>
                  <a:lnTo>
                    <a:pt x="3786" y="31646"/>
                  </a:lnTo>
                  <a:lnTo>
                    <a:pt x="3815" y="32442"/>
                  </a:lnTo>
                  <a:lnTo>
                    <a:pt x="3866" y="33273"/>
                  </a:lnTo>
                  <a:lnTo>
                    <a:pt x="3924" y="34141"/>
                  </a:lnTo>
                  <a:lnTo>
                    <a:pt x="3990" y="35009"/>
                  </a:lnTo>
                  <a:lnTo>
                    <a:pt x="4070" y="35877"/>
                  </a:lnTo>
                  <a:lnTo>
                    <a:pt x="4158" y="36782"/>
                  </a:lnTo>
                  <a:lnTo>
                    <a:pt x="4253" y="37722"/>
                  </a:lnTo>
                  <a:lnTo>
                    <a:pt x="4362" y="38662"/>
                  </a:lnTo>
                  <a:lnTo>
                    <a:pt x="4479" y="39603"/>
                  </a:lnTo>
                  <a:lnTo>
                    <a:pt x="4603" y="40543"/>
                  </a:lnTo>
                  <a:lnTo>
                    <a:pt x="4727" y="41519"/>
                  </a:lnTo>
                  <a:lnTo>
                    <a:pt x="4865" y="42460"/>
                  </a:lnTo>
                  <a:lnTo>
                    <a:pt x="5011" y="43436"/>
                  </a:lnTo>
                  <a:lnTo>
                    <a:pt x="5318" y="45389"/>
                  </a:lnTo>
                  <a:lnTo>
                    <a:pt x="5639" y="47342"/>
                  </a:lnTo>
                  <a:lnTo>
                    <a:pt x="5974" y="49295"/>
                  </a:lnTo>
                  <a:lnTo>
                    <a:pt x="6324" y="51212"/>
                  </a:lnTo>
                  <a:lnTo>
                    <a:pt x="6682" y="53093"/>
                  </a:lnTo>
                  <a:lnTo>
                    <a:pt x="7039" y="54937"/>
                  </a:lnTo>
                  <a:lnTo>
                    <a:pt x="7397" y="56745"/>
                  </a:lnTo>
                  <a:lnTo>
                    <a:pt x="7754" y="58445"/>
                  </a:lnTo>
                  <a:lnTo>
                    <a:pt x="8097" y="60073"/>
                  </a:lnTo>
                  <a:lnTo>
                    <a:pt x="8425" y="61592"/>
                  </a:lnTo>
                  <a:lnTo>
                    <a:pt x="8739" y="63002"/>
                  </a:lnTo>
                  <a:lnTo>
                    <a:pt x="9293" y="65498"/>
                  </a:lnTo>
                  <a:lnTo>
                    <a:pt x="9731" y="67378"/>
                  </a:lnTo>
                  <a:lnTo>
                    <a:pt x="10125" y="69006"/>
                  </a:lnTo>
                  <a:lnTo>
                    <a:pt x="10008" y="68897"/>
                  </a:lnTo>
                  <a:lnTo>
                    <a:pt x="9672" y="68680"/>
                  </a:lnTo>
                  <a:lnTo>
                    <a:pt x="9162" y="68427"/>
                  </a:lnTo>
                  <a:lnTo>
                    <a:pt x="8848" y="68282"/>
                  </a:lnTo>
                  <a:lnTo>
                    <a:pt x="8498" y="68174"/>
                  </a:lnTo>
                  <a:lnTo>
                    <a:pt x="8119" y="68065"/>
                  </a:lnTo>
                  <a:lnTo>
                    <a:pt x="7710" y="67993"/>
                  </a:lnTo>
                  <a:lnTo>
                    <a:pt x="7280" y="67921"/>
                  </a:lnTo>
                  <a:lnTo>
                    <a:pt x="6835" y="67921"/>
                  </a:lnTo>
                  <a:lnTo>
                    <a:pt x="6375" y="67993"/>
                  </a:lnTo>
                  <a:lnTo>
                    <a:pt x="5901" y="68102"/>
                  </a:lnTo>
                  <a:lnTo>
                    <a:pt x="5420" y="68282"/>
                  </a:lnTo>
                  <a:lnTo>
                    <a:pt x="4938" y="68536"/>
                  </a:lnTo>
                  <a:lnTo>
                    <a:pt x="4698" y="68680"/>
                  </a:lnTo>
                  <a:lnTo>
                    <a:pt x="4464" y="68861"/>
                  </a:lnTo>
                  <a:lnTo>
                    <a:pt x="4224" y="69078"/>
                  </a:lnTo>
                  <a:lnTo>
                    <a:pt x="3983" y="69295"/>
                  </a:lnTo>
                  <a:lnTo>
                    <a:pt x="3749" y="69548"/>
                  </a:lnTo>
                  <a:lnTo>
                    <a:pt x="3516" y="69838"/>
                  </a:lnTo>
                  <a:lnTo>
                    <a:pt x="3290" y="70163"/>
                  </a:lnTo>
                  <a:lnTo>
                    <a:pt x="3064" y="70489"/>
                  </a:lnTo>
                  <a:lnTo>
                    <a:pt x="2845" y="70850"/>
                  </a:lnTo>
                  <a:lnTo>
                    <a:pt x="2626" y="71248"/>
                  </a:lnTo>
                  <a:lnTo>
                    <a:pt x="2415" y="71682"/>
                  </a:lnTo>
                  <a:lnTo>
                    <a:pt x="2210" y="72152"/>
                  </a:lnTo>
                  <a:lnTo>
                    <a:pt x="2006" y="72659"/>
                  </a:lnTo>
                  <a:lnTo>
                    <a:pt x="1816" y="73165"/>
                  </a:lnTo>
                  <a:lnTo>
                    <a:pt x="1627" y="73744"/>
                  </a:lnTo>
                  <a:lnTo>
                    <a:pt x="1452" y="74358"/>
                  </a:lnTo>
                  <a:lnTo>
                    <a:pt x="1277" y="74973"/>
                  </a:lnTo>
                  <a:lnTo>
                    <a:pt x="1116" y="75660"/>
                  </a:lnTo>
                  <a:lnTo>
                    <a:pt x="963" y="76384"/>
                  </a:lnTo>
                  <a:lnTo>
                    <a:pt x="817" y="77143"/>
                  </a:lnTo>
                  <a:lnTo>
                    <a:pt x="686" y="77939"/>
                  </a:lnTo>
                  <a:lnTo>
                    <a:pt x="562" y="78807"/>
                  </a:lnTo>
                  <a:lnTo>
                    <a:pt x="452" y="79675"/>
                  </a:lnTo>
                  <a:lnTo>
                    <a:pt x="350" y="80615"/>
                  </a:lnTo>
                  <a:lnTo>
                    <a:pt x="255" y="81592"/>
                  </a:lnTo>
                  <a:lnTo>
                    <a:pt x="182" y="82640"/>
                  </a:lnTo>
                  <a:lnTo>
                    <a:pt x="117" y="83725"/>
                  </a:lnTo>
                  <a:lnTo>
                    <a:pt x="66" y="84847"/>
                  </a:lnTo>
                  <a:lnTo>
                    <a:pt x="29" y="86004"/>
                  </a:lnTo>
                  <a:lnTo>
                    <a:pt x="7" y="87234"/>
                  </a:lnTo>
                  <a:lnTo>
                    <a:pt x="0" y="88536"/>
                  </a:lnTo>
                  <a:lnTo>
                    <a:pt x="7" y="89874"/>
                  </a:lnTo>
                  <a:lnTo>
                    <a:pt x="29" y="90995"/>
                  </a:lnTo>
                  <a:lnTo>
                    <a:pt x="66" y="92044"/>
                  </a:lnTo>
                  <a:lnTo>
                    <a:pt x="117" y="93056"/>
                  </a:lnTo>
                  <a:lnTo>
                    <a:pt x="182" y="94033"/>
                  </a:lnTo>
                  <a:lnTo>
                    <a:pt x="263" y="94901"/>
                  </a:lnTo>
                  <a:lnTo>
                    <a:pt x="350" y="95733"/>
                  </a:lnTo>
                  <a:lnTo>
                    <a:pt x="460" y="96528"/>
                  </a:lnTo>
                  <a:lnTo>
                    <a:pt x="576" y="97252"/>
                  </a:lnTo>
                  <a:lnTo>
                    <a:pt x="708" y="97939"/>
                  </a:lnTo>
                  <a:lnTo>
                    <a:pt x="846" y="98554"/>
                  </a:lnTo>
                  <a:lnTo>
                    <a:pt x="999" y="99132"/>
                  </a:lnTo>
                  <a:lnTo>
                    <a:pt x="1160" y="99639"/>
                  </a:lnTo>
                  <a:lnTo>
                    <a:pt x="1328" y="100145"/>
                  </a:lnTo>
                  <a:lnTo>
                    <a:pt x="1510" y="100579"/>
                  </a:lnTo>
                  <a:lnTo>
                    <a:pt x="1700" y="100941"/>
                  </a:lnTo>
                  <a:lnTo>
                    <a:pt x="1897" y="101302"/>
                  </a:lnTo>
                  <a:lnTo>
                    <a:pt x="2101" y="101628"/>
                  </a:lnTo>
                  <a:lnTo>
                    <a:pt x="2312" y="101881"/>
                  </a:lnTo>
                  <a:lnTo>
                    <a:pt x="2531" y="102098"/>
                  </a:lnTo>
                  <a:lnTo>
                    <a:pt x="2757" y="102315"/>
                  </a:lnTo>
                  <a:lnTo>
                    <a:pt x="2991" y="102460"/>
                  </a:lnTo>
                  <a:lnTo>
                    <a:pt x="3224" y="102604"/>
                  </a:lnTo>
                  <a:lnTo>
                    <a:pt x="3472" y="102677"/>
                  </a:lnTo>
                  <a:lnTo>
                    <a:pt x="3713" y="102749"/>
                  </a:lnTo>
                  <a:lnTo>
                    <a:pt x="3961" y="102785"/>
                  </a:lnTo>
                  <a:lnTo>
                    <a:pt x="4472" y="102785"/>
                  </a:lnTo>
                  <a:lnTo>
                    <a:pt x="4734" y="102713"/>
                  </a:lnTo>
                  <a:lnTo>
                    <a:pt x="4989" y="102640"/>
                  </a:lnTo>
                  <a:lnTo>
                    <a:pt x="5252" y="102568"/>
                  </a:lnTo>
                  <a:lnTo>
                    <a:pt x="5777" y="102315"/>
                  </a:lnTo>
                  <a:lnTo>
                    <a:pt x="6295" y="101989"/>
                  </a:lnTo>
                  <a:lnTo>
                    <a:pt x="6813" y="101628"/>
                  </a:lnTo>
                  <a:lnTo>
                    <a:pt x="7324" y="101194"/>
                  </a:lnTo>
                  <a:lnTo>
                    <a:pt x="7820" y="100724"/>
                  </a:lnTo>
                  <a:lnTo>
                    <a:pt x="8301" y="100217"/>
                  </a:lnTo>
                  <a:lnTo>
                    <a:pt x="8761" y="99711"/>
                  </a:lnTo>
                  <a:lnTo>
                    <a:pt x="9198" y="99168"/>
                  </a:lnTo>
                  <a:lnTo>
                    <a:pt x="9599" y="98662"/>
                  </a:lnTo>
                  <a:lnTo>
                    <a:pt x="9971" y="98192"/>
                  </a:lnTo>
                  <a:lnTo>
                    <a:pt x="10307" y="97722"/>
                  </a:lnTo>
                  <a:lnTo>
                    <a:pt x="10854" y="96926"/>
                  </a:lnTo>
                  <a:lnTo>
                    <a:pt x="11204" y="96384"/>
                  </a:lnTo>
                  <a:lnTo>
                    <a:pt x="11328" y="96167"/>
                  </a:lnTo>
                  <a:lnTo>
                    <a:pt x="11284" y="96709"/>
                  </a:lnTo>
                  <a:lnTo>
                    <a:pt x="11160" y="98228"/>
                  </a:lnTo>
                  <a:lnTo>
                    <a:pt x="10971" y="100579"/>
                  </a:lnTo>
                  <a:lnTo>
                    <a:pt x="10737" y="103653"/>
                  </a:lnTo>
                  <a:lnTo>
                    <a:pt x="10613" y="105425"/>
                  </a:lnTo>
                  <a:lnTo>
                    <a:pt x="10482" y="107342"/>
                  </a:lnTo>
                  <a:lnTo>
                    <a:pt x="10351" y="109331"/>
                  </a:lnTo>
                  <a:lnTo>
                    <a:pt x="10219" y="111465"/>
                  </a:lnTo>
                  <a:lnTo>
                    <a:pt x="10088" y="113671"/>
                  </a:lnTo>
                  <a:lnTo>
                    <a:pt x="9964" y="115950"/>
                  </a:lnTo>
                  <a:lnTo>
                    <a:pt x="9847" y="118264"/>
                  </a:lnTo>
                  <a:lnTo>
                    <a:pt x="9738" y="120615"/>
                  </a:lnTo>
                  <a:lnTo>
                    <a:pt x="9643" y="123002"/>
                  </a:lnTo>
                  <a:lnTo>
                    <a:pt x="9563" y="125389"/>
                  </a:lnTo>
                  <a:lnTo>
                    <a:pt x="9490" y="127776"/>
                  </a:lnTo>
                  <a:lnTo>
                    <a:pt x="9468" y="128933"/>
                  </a:lnTo>
                  <a:lnTo>
                    <a:pt x="9446" y="130127"/>
                  </a:lnTo>
                  <a:lnTo>
                    <a:pt x="9432" y="131284"/>
                  </a:lnTo>
                  <a:lnTo>
                    <a:pt x="9417" y="132405"/>
                  </a:lnTo>
                  <a:lnTo>
                    <a:pt x="9410" y="133563"/>
                  </a:lnTo>
                  <a:lnTo>
                    <a:pt x="9417" y="134648"/>
                  </a:lnTo>
                  <a:lnTo>
                    <a:pt x="9424" y="135769"/>
                  </a:lnTo>
                  <a:lnTo>
                    <a:pt x="9432" y="136818"/>
                  </a:lnTo>
                  <a:lnTo>
                    <a:pt x="9453" y="137866"/>
                  </a:lnTo>
                  <a:lnTo>
                    <a:pt x="9483" y="138915"/>
                  </a:lnTo>
                  <a:lnTo>
                    <a:pt x="9519" y="139892"/>
                  </a:lnTo>
                  <a:lnTo>
                    <a:pt x="9563" y="140868"/>
                  </a:lnTo>
                  <a:lnTo>
                    <a:pt x="9614" y="141808"/>
                  </a:lnTo>
                  <a:lnTo>
                    <a:pt x="9672" y="142713"/>
                  </a:lnTo>
                  <a:lnTo>
                    <a:pt x="9738" y="143581"/>
                  </a:lnTo>
                  <a:lnTo>
                    <a:pt x="9818" y="144412"/>
                  </a:lnTo>
                  <a:lnTo>
                    <a:pt x="9898" y="145208"/>
                  </a:lnTo>
                  <a:lnTo>
                    <a:pt x="9993" y="145968"/>
                  </a:lnTo>
                  <a:lnTo>
                    <a:pt x="10103" y="146691"/>
                  </a:lnTo>
                  <a:lnTo>
                    <a:pt x="10212" y="147342"/>
                  </a:lnTo>
                  <a:lnTo>
                    <a:pt x="10343" y="147957"/>
                  </a:lnTo>
                  <a:lnTo>
                    <a:pt x="10475" y="148535"/>
                  </a:lnTo>
                  <a:lnTo>
                    <a:pt x="10621" y="149078"/>
                  </a:lnTo>
                  <a:lnTo>
                    <a:pt x="10781" y="149512"/>
                  </a:lnTo>
                  <a:lnTo>
                    <a:pt x="10949" y="149946"/>
                  </a:lnTo>
                  <a:lnTo>
                    <a:pt x="11131" y="150308"/>
                  </a:lnTo>
                  <a:lnTo>
                    <a:pt x="11328" y="150597"/>
                  </a:lnTo>
                  <a:lnTo>
                    <a:pt x="11525" y="150814"/>
                  </a:lnTo>
                  <a:lnTo>
                    <a:pt x="11715" y="150959"/>
                  </a:lnTo>
                  <a:lnTo>
                    <a:pt x="11897" y="151031"/>
                  </a:lnTo>
                  <a:lnTo>
                    <a:pt x="12087" y="151031"/>
                  </a:lnTo>
                  <a:lnTo>
                    <a:pt x="12262" y="150959"/>
                  </a:lnTo>
                  <a:lnTo>
                    <a:pt x="12444" y="150814"/>
                  </a:lnTo>
                  <a:lnTo>
                    <a:pt x="12612" y="150597"/>
                  </a:lnTo>
                  <a:lnTo>
                    <a:pt x="12787" y="150308"/>
                  </a:lnTo>
                  <a:lnTo>
                    <a:pt x="12947" y="149982"/>
                  </a:lnTo>
                  <a:lnTo>
                    <a:pt x="13115" y="149584"/>
                  </a:lnTo>
                  <a:lnTo>
                    <a:pt x="13268" y="149114"/>
                  </a:lnTo>
                  <a:lnTo>
                    <a:pt x="13429" y="148608"/>
                  </a:lnTo>
                  <a:lnTo>
                    <a:pt x="13582" y="148029"/>
                  </a:lnTo>
                  <a:lnTo>
                    <a:pt x="13728" y="147414"/>
                  </a:lnTo>
                  <a:lnTo>
                    <a:pt x="13874" y="146727"/>
                  </a:lnTo>
                  <a:lnTo>
                    <a:pt x="14012" y="146040"/>
                  </a:lnTo>
                  <a:lnTo>
                    <a:pt x="14151" y="145280"/>
                  </a:lnTo>
                  <a:lnTo>
                    <a:pt x="14290" y="144485"/>
                  </a:lnTo>
                  <a:lnTo>
                    <a:pt x="14421" y="143653"/>
                  </a:lnTo>
                  <a:lnTo>
                    <a:pt x="14545" y="142785"/>
                  </a:lnTo>
                  <a:lnTo>
                    <a:pt x="14669" y="141881"/>
                  </a:lnTo>
                  <a:lnTo>
                    <a:pt x="14793" y="140940"/>
                  </a:lnTo>
                  <a:lnTo>
                    <a:pt x="14910" y="140000"/>
                  </a:lnTo>
                  <a:lnTo>
                    <a:pt x="15026" y="139024"/>
                  </a:lnTo>
                  <a:lnTo>
                    <a:pt x="15143" y="138011"/>
                  </a:lnTo>
                  <a:lnTo>
                    <a:pt x="15245" y="136962"/>
                  </a:lnTo>
                  <a:lnTo>
                    <a:pt x="15355" y="135913"/>
                  </a:lnTo>
                  <a:lnTo>
                    <a:pt x="15552" y="133780"/>
                  </a:lnTo>
                  <a:lnTo>
                    <a:pt x="15741" y="131610"/>
                  </a:lnTo>
                  <a:lnTo>
                    <a:pt x="15916" y="129440"/>
                  </a:lnTo>
                  <a:lnTo>
                    <a:pt x="16084" y="127233"/>
                  </a:lnTo>
                  <a:lnTo>
                    <a:pt x="16237" y="125063"/>
                  </a:lnTo>
                  <a:lnTo>
                    <a:pt x="16376" y="122894"/>
                  </a:lnTo>
                  <a:lnTo>
                    <a:pt x="16500" y="120832"/>
                  </a:lnTo>
                  <a:lnTo>
                    <a:pt x="16616" y="118807"/>
                  </a:lnTo>
                  <a:lnTo>
                    <a:pt x="16719" y="116890"/>
                  </a:lnTo>
                  <a:lnTo>
                    <a:pt x="16813" y="115118"/>
                  </a:lnTo>
                  <a:lnTo>
                    <a:pt x="16967" y="111935"/>
                  </a:lnTo>
                  <a:lnTo>
                    <a:pt x="17069" y="109512"/>
                  </a:lnTo>
                  <a:lnTo>
                    <a:pt x="17134" y="107921"/>
                  </a:lnTo>
                  <a:lnTo>
                    <a:pt x="17156" y="107342"/>
                  </a:lnTo>
                  <a:lnTo>
                    <a:pt x="17193" y="107848"/>
                  </a:lnTo>
                  <a:lnTo>
                    <a:pt x="17309" y="109295"/>
                  </a:lnTo>
                  <a:lnTo>
                    <a:pt x="17506" y="111537"/>
                  </a:lnTo>
                  <a:lnTo>
                    <a:pt x="17769" y="114394"/>
                  </a:lnTo>
                  <a:lnTo>
                    <a:pt x="17922" y="116022"/>
                  </a:lnTo>
                  <a:lnTo>
                    <a:pt x="18097" y="117758"/>
                  </a:lnTo>
                  <a:lnTo>
                    <a:pt x="18280" y="119566"/>
                  </a:lnTo>
                  <a:lnTo>
                    <a:pt x="18484" y="121447"/>
                  </a:lnTo>
                  <a:lnTo>
                    <a:pt x="18703" y="123364"/>
                  </a:lnTo>
                  <a:lnTo>
                    <a:pt x="18936" y="125353"/>
                  </a:lnTo>
                  <a:lnTo>
                    <a:pt x="19184" y="127306"/>
                  </a:lnTo>
                  <a:lnTo>
                    <a:pt x="19439" y="129259"/>
                  </a:lnTo>
                  <a:lnTo>
                    <a:pt x="19709" y="131212"/>
                  </a:lnTo>
                  <a:lnTo>
                    <a:pt x="19994" y="133092"/>
                  </a:lnTo>
                  <a:lnTo>
                    <a:pt x="20140" y="133997"/>
                  </a:lnTo>
                  <a:lnTo>
                    <a:pt x="20293" y="134901"/>
                  </a:lnTo>
                  <a:lnTo>
                    <a:pt x="20446" y="135769"/>
                  </a:lnTo>
                  <a:lnTo>
                    <a:pt x="20599" y="136637"/>
                  </a:lnTo>
                  <a:lnTo>
                    <a:pt x="20760" y="137469"/>
                  </a:lnTo>
                  <a:lnTo>
                    <a:pt x="20920" y="138300"/>
                  </a:lnTo>
                  <a:lnTo>
                    <a:pt x="21081" y="139060"/>
                  </a:lnTo>
                  <a:lnTo>
                    <a:pt x="21248" y="139819"/>
                  </a:lnTo>
                  <a:lnTo>
                    <a:pt x="21416" y="140506"/>
                  </a:lnTo>
                  <a:lnTo>
                    <a:pt x="21584" y="141194"/>
                  </a:lnTo>
                  <a:lnTo>
                    <a:pt x="21759" y="141808"/>
                  </a:lnTo>
                  <a:lnTo>
                    <a:pt x="21934" y="142423"/>
                  </a:lnTo>
                  <a:lnTo>
                    <a:pt x="22116" y="142966"/>
                  </a:lnTo>
                  <a:lnTo>
                    <a:pt x="22291" y="143472"/>
                  </a:lnTo>
                  <a:lnTo>
                    <a:pt x="22474" y="143906"/>
                  </a:lnTo>
                  <a:lnTo>
                    <a:pt x="22663" y="144340"/>
                  </a:lnTo>
                  <a:lnTo>
                    <a:pt x="22846" y="144666"/>
                  </a:lnTo>
                  <a:lnTo>
                    <a:pt x="23035" y="144991"/>
                  </a:lnTo>
                  <a:lnTo>
                    <a:pt x="23225" y="145208"/>
                  </a:lnTo>
                  <a:lnTo>
                    <a:pt x="23415" y="145389"/>
                  </a:lnTo>
                  <a:lnTo>
                    <a:pt x="23612" y="145497"/>
                  </a:lnTo>
                  <a:lnTo>
                    <a:pt x="23809" y="145570"/>
                  </a:lnTo>
                  <a:lnTo>
                    <a:pt x="24006" y="145534"/>
                  </a:lnTo>
                  <a:lnTo>
                    <a:pt x="24203" y="145461"/>
                  </a:lnTo>
                  <a:lnTo>
                    <a:pt x="24399" y="145280"/>
                  </a:lnTo>
                  <a:lnTo>
                    <a:pt x="24604" y="145063"/>
                  </a:lnTo>
                  <a:lnTo>
                    <a:pt x="24808" y="144774"/>
                  </a:lnTo>
                  <a:lnTo>
                    <a:pt x="25012" y="144376"/>
                  </a:lnTo>
                  <a:lnTo>
                    <a:pt x="25209" y="143942"/>
                  </a:lnTo>
                  <a:lnTo>
                    <a:pt x="25391" y="143436"/>
                  </a:lnTo>
                  <a:lnTo>
                    <a:pt x="25552" y="142857"/>
                  </a:lnTo>
                  <a:lnTo>
                    <a:pt x="25705" y="142279"/>
                  </a:lnTo>
                  <a:lnTo>
                    <a:pt x="25836" y="141628"/>
                  </a:lnTo>
                  <a:lnTo>
                    <a:pt x="25953" y="140940"/>
                  </a:lnTo>
                  <a:lnTo>
                    <a:pt x="26055" y="140217"/>
                  </a:lnTo>
                  <a:lnTo>
                    <a:pt x="26150" y="139422"/>
                  </a:lnTo>
                  <a:lnTo>
                    <a:pt x="26223" y="138626"/>
                  </a:lnTo>
                  <a:lnTo>
                    <a:pt x="26289" y="137758"/>
                  </a:lnTo>
                  <a:lnTo>
                    <a:pt x="26340" y="136890"/>
                  </a:lnTo>
                  <a:lnTo>
                    <a:pt x="26376" y="135986"/>
                  </a:lnTo>
                  <a:lnTo>
                    <a:pt x="26398" y="135045"/>
                  </a:lnTo>
                  <a:lnTo>
                    <a:pt x="26413" y="134069"/>
                  </a:lnTo>
                  <a:lnTo>
                    <a:pt x="26420" y="133056"/>
                  </a:lnTo>
                  <a:lnTo>
                    <a:pt x="26413" y="132044"/>
                  </a:lnTo>
                  <a:lnTo>
                    <a:pt x="26391" y="130995"/>
                  </a:lnTo>
                  <a:lnTo>
                    <a:pt x="26369" y="129910"/>
                  </a:lnTo>
                  <a:lnTo>
                    <a:pt x="26332" y="128825"/>
                  </a:lnTo>
                  <a:lnTo>
                    <a:pt x="26289" y="127704"/>
                  </a:lnTo>
                  <a:lnTo>
                    <a:pt x="26230" y="126582"/>
                  </a:lnTo>
                  <a:lnTo>
                    <a:pt x="26172" y="125461"/>
                  </a:lnTo>
                  <a:lnTo>
                    <a:pt x="26099" y="124304"/>
                  </a:lnTo>
                  <a:lnTo>
                    <a:pt x="26026" y="123147"/>
                  </a:lnTo>
                  <a:lnTo>
                    <a:pt x="25946" y="121989"/>
                  </a:lnTo>
                  <a:lnTo>
                    <a:pt x="25851" y="120796"/>
                  </a:lnTo>
                  <a:lnTo>
                    <a:pt x="25756" y="119602"/>
                  </a:lnTo>
                  <a:lnTo>
                    <a:pt x="25661" y="118445"/>
                  </a:lnTo>
                  <a:lnTo>
                    <a:pt x="25443" y="116058"/>
                  </a:lnTo>
                  <a:lnTo>
                    <a:pt x="25209" y="113707"/>
                  </a:lnTo>
                  <a:lnTo>
                    <a:pt x="24968" y="111393"/>
                  </a:lnTo>
                  <a:lnTo>
                    <a:pt x="24713" y="109114"/>
                  </a:lnTo>
                  <a:lnTo>
                    <a:pt x="24458" y="106872"/>
                  </a:lnTo>
                  <a:lnTo>
                    <a:pt x="24195" y="104702"/>
                  </a:lnTo>
                  <a:lnTo>
                    <a:pt x="23933" y="102640"/>
                  </a:lnTo>
                  <a:lnTo>
                    <a:pt x="23677" y="100687"/>
                  </a:lnTo>
                  <a:lnTo>
                    <a:pt x="23429" y="98843"/>
                  </a:lnTo>
                  <a:lnTo>
                    <a:pt x="23189" y="97107"/>
                  </a:lnTo>
                  <a:lnTo>
                    <a:pt x="22766" y="94105"/>
                  </a:lnTo>
                  <a:lnTo>
                    <a:pt x="22430" y="91827"/>
                  </a:lnTo>
                  <a:lnTo>
                    <a:pt x="22204" y="90380"/>
                  </a:lnTo>
                  <a:lnTo>
                    <a:pt x="22124" y="89874"/>
                  </a:lnTo>
                  <a:lnTo>
                    <a:pt x="22233" y="90091"/>
                  </a:lnTo>
                  <a:lnTo>
                    <a:pt x="22539" y="90778"/>
                  </a:lnTo>
                  <a:lnTo>
                    <a:pt x="23014" y="91718"/>
                  </a:lnTo>
                  <a:lnTo>
                    <a:pt x="23313" y="92297"/>
                  </a:lnTo>
                  <a:lnTo>
                    <a:pt x="23641" y="92912"/>
                  </a:lnTo>
                  <a:lnTo>
                    <a:pt x="23998" y="93563"/>
                  </a:lnTo>
                  <a:lnTo>
                    <a:pt x="24385" y="94214"/>
                  </a:lnTo>
                  <a:lnTo>
                    <a:pt x="24793" y="94901"/>
                  </a:lnTo>
                  <a:lnTo>
                    <a:pt x="25224" y="95552"/>
                  </a:lnTo>
                  <a:lnTo>
                    <a:pt x="25669" y="96167"/>
                  </a:lnTo>
                  <a:lnTo>
                    <a:pt x="26128" y="96745"/>
                  </a:lnTo>
                  <a:lnTo>
                    <a:pt x="26595" y="97324"/>
                  </a:lnTo>
                  <a:lnTo>
                    <a:pt x="27076" y="97794"/>
                  </a:lnTo>
                  <a:lnTo>
                    <a:pt x="27558" y="98192"/>
                  </a:lnTo>
                  <a:lnTo>
                    <a:pt x="27799" y="98373"/>
                  </a:lnTo>
                  <a:lnTo>
                    <a:pt x="28047" y="98517"/>
                  </a:lnTo>
                  <a:lnTo>
                    <a:pt x="28287" y="98662"/>
                  </a:lnTo>
                  <a:lnTo>
                    <a:pt x="28528" y="98771"/>
                  </a:lnTo>
                  <a:lnTo>
                    <a:pt x="28761" y="98843"/>
                  </a:lnTo>
                  <a:lnTo>
                    <a:pt x="29002" y="98879"/>
                  </a:lnTo>
                  <a:lnTo>
                    <a:pt x="29469" y="98879"/>
                  </a:lnTo>
                  <a:lnTo>
                    <a:pt x="29695" y="98807"/>
                  </a:lnTo>
                  <a:lnTo>
                    <a:pt x="29921" y="98734"/>
                  </a:lnTo>
                  <a:lnTo>
                    <a:pt x="30147" y="98626"/>
                  </a:lnTo>
                  <a:lnTo>
                    <a:pt x="30366" y="98445"/>
                  </a:lnTo>
                  <a:lnTo>
                    <a:pt x="30578" y="98228"/>
                  </a:lnTo>
                  <a:lnTo>
                    <a:pt x="30782" y="98011"/>
                  </a:lnTo>
                  <a:lnTo>
                    <a:pt x="30986" y="97722"/>
                  </a:lnTo>
                  <a:lnTo>
                    <a:pt x="31183" y="97360"/>
                  </a:lnTo>
                  <a:lnTo>
                    <a:pt x="31373" y="96998"/>
                  </a:lnTo>
                  <a:lnTo>
                    <a:pt x="31555" y="96564"/>
                  </a:lnTo>
                  <a:lnTo>
                    <a:pt x="31737" y="96094"/>
                  </a:lnTo>
                  <a:lnTo>
                    <a:pt x="31905" y="95552"/>
                  </a:lnTo>
                  <a:lnTo>
                    <a:pt x="32066" y="94973"/>
                  </a:lnTo>
                  <a:lnTo>
                    <a:pt x="32219" y="94322"/>
                  </a:lnTo>
                  <a:lnTo>
                    <a:pt x="32365" y="93635"/>
                  </a:lnTo>
                  <a:lnTo>
                    <a:pt x="32503" y="92875"/>
                  </a:lnTo>
                  <a:lnTo>
                    <a:pt x="32627" y="92080"/>
                  </a:lnTo>
                  <a:lnTo>
                    <a:pt x="32744" y="91176"/>
                  </a:lnTo>
                  <a:lnTo>
                    <a:pt x="32854" y="90272"/>
                  </a:lnTo>
                  <a:lnTo>
                    <a:pt x="32948" y="89259"/>
                  </a:lnTo>
                  <a:lnTo>
                    <a:pt x="33029" y="88174"/>
                  </a:lnTo>
                  <a:lnTo>
                    <a:pt x="33102" y="87053"/>
                  </a:lnTo>
                  <a:lnTo>
                    <a:pt x="33131" y="86546"/>
                  </a:lnTo>
                  <a:lnTo>
                    <a:pt x="33153" y="86004"/>
                  </a:lnTo>
                  <a:lnTo>
                    <a:pt x="33167" y="85498"/>
                  </a:lnTo>
                  <a:lnTo>
                    <a:pt x="33182" y="85027"/>
                  </a:lnTo>
                  <a:lnTo>
                    <a:pt x="33189" y="84521"/>
                  </a:lnTo>
                  <a:lnTo>
                    <a:pt x="33189" y="84051"/>
                  </a:lnTo>
                  <a:lnTo>
                    <a:pt x="33189" y="83545"/>
                  </a:lnTo>
                  <a:lnTo>
                    <a:pt x="33182" y="83074"/>
                  </a:lnTo>
                  <a:lnTo>
                    <a:pt x="33167" y="82640"/>
                  </a:lnTo>
                  <a:lnTo>
                    <a:pt x="33153" y="82170"/>
                  </a:lnTo>
                  <a:lnTo>
                    <a:pt x="33131" y="81736"/>
                  </a:lnTo>
                  <a:lnTo>
                    <a:pt x="33102" y="81302"/>
                  </a:lnTo>
                  <a:lnTo>
                    <a:pt x="33072" y="80868"/>
                  </a:lnTo>
                  <a:lnTo>
                    <a:pt x="33036" y="80434"/>
                  </a:lnTo>
                  <a:lnTo>
                    <a:pt x="32956" y="79602"/>
                  </a:lnTo>
                  <a:lnTo>
                    <a:pt x="32854" y="78807"/>
                  </a:lnTo>
                  <a:lnTo>
                    <a:pt x="32737" y="78011"/>
                  </a:lnTo>
                  <a:lnTo>
                    <a:pt x="32613" y="77252"/>
                  </a:lnTo>
                  <a:lnTo>
                    <a:pt x="32467" y="76528"/>
                  </a:lnTo>
                  <a:lnTo>
                    <a:pt x="32306" y="75841"/>
                  </a:lnTo>
                  <a:lnTo>
                    <a:pt x="32139" y="75154"/>
                  </a:lnTo>
                  <a:lnTo>
                    <a:pt x="31956" y="74503"/>
                  </a:lnTo>
                  <a:lnTo>
                    <a:pt x="31767" y="73888"/>
                  </a:lnTo>
                  <a:lnTo>
                    <a:pt x="31562" y="73273"/>
                  </a:lnTo>
                  <a:lnTo>
                    <a:pt x="31344" y="72695"/>
                  </a:lnTo>
                  <a:lnTo>
                    <a:pt x="31125" y="72152"/>
                  </a:lnTo>
                  <a:lnTo>
                    <a:pt x="30891" y="71610"/>
                  </a:lnTo>
                  <a:lnTo>
                    <a:pt x="30651" y="71103"/>
                  </a:lnTo>
                  <a:lnTo>
                    <a:pt x="30403" y="70633"/>
                  </a:lnTo>
                  <a:lnTo>
                    <a:pt x="30155" y="70163"/>
                  </a:lnTo>
                  <a:lnTo>
                    <a:pt x="29892" y="69693"/>
                  </a:lnTo>
                  <a:lnTo>
                    <a:pt x="29629" y="69259"/>
                  </a:lnTo>
                  <a:lnTo>
                    <a:pt x="29360" y="68861"/>
                  </a:lnTo>
                  <a:lnTo>
                    <a:pt x="29082" y="68463"/>
                  </a:lnTo>
                  <a:lnTo>
                    <a:pt x="28805" y="68102"/>
                  </a:lnTo>
                  <a:lnTo>
                    <a:pt x="28244" y="67414"/>
                  </a:lnTo>
                  <a:lnTo>
                    <a:pt x="27682" y="66800"/>
                  </a:lnTo>
                  <a:lnTo>
                    <a:pt x="27120" y="66257"/>
                  </a:lnTo>
                  <a:lnTo>
                    <a:pt x="26559" y="65751"/>
                  </a:lnTo>
                  <a:lnTo>
                    <a:pt x="26019" y="65317"/>
                  </a:lnTo>
                  <a:lnTo>
                    <a:pt x="25486" y="64955"/>
                  </a:lnTo>
                  <a:lnTo>
                    <a:pt x="24983" y="64630"/>
                  </a:lnTo>
                  <a:lnTo>
                    <a:pt x="24509" y="64340"/>
                  </a:lnTo>
                  <a:lnTo>
                    <a:pt x="24064" y="64123"/>
                  </a:lnTo>
                  <a:lnTo>
                    <a:pt x="23663" y="63942"/>
                  </a:lnTo>
                  <a:lnTo>
                    <a:pt x="22992" y="63653"/>
                  </a:lnTo>
                  <a:lnTo>
                    <a:pt x="22547" y="63472"/>
                  </a:lnTo>
                  <a:lnTo>
                    <a:pt x="22372" y="63400"/>
                  </a:lnTo>
                  <a:lnTo>
                    <a:pt x="22503" y="63400"/>
                  </a:lnTo>
                  <a:lnTo>
                    <a:pt x="22583" y="63364"/>
                  </a:lnTo>
                  <a:lnTo>
                    <a:pt x="22671" y="63255"/>
                  </a:lnTo>
                  <a:lnTo>
                    <a:pt x="22766" y="63111"/>
                  </a:lnTo>
                  <a:lnTo>
                    <a:pt x="22868" y="62894"/>
                  </a:lnTo>
                  <a:lnTo>
                    <a:pt x="22977" y="62640"/>
                  </a:lnTo>
                  <a:lnTo>
                    <a:pt x="23094" y="62315"/>
                  </a:lnTo>
                  <a:lnTo>
                    <a:pt x="23218" y="61953"/>
                  </a:lnTo>
                  <a:lnTo>
                    <a:pt x="23349" y="61519"/>
                  </a:lnTo>
                  <a:lnTo>
                    <a:pt x="23488" y="61085"/>
                  </a:lnTo>
                  <a:lnTo>
                    <a:pt x="23626" y="60543"/>
                  </a:lnTo>
                  <a:lnTo>
                    <a:pt x="23925" y="59386"/>
                  </a:lnTo>
                  <a:lnTo>
                    <a:pt x="24232" y="58084"/>
                  </a:lnTo>
                  <a:lnTo>
                    <a:pt x="24553" y="56637"/>
                  </a:lnTo>
                  <a:lnTo>
                    <a:pt x="24888" y="55046"/>
                  </a:lnTo>
                  <a:lnTo>
                    <a:pt x="25224" y="53310"/>
                  </a:lnTo>
                  <a:lnTo>
                    <a:pt x="25559" y="51501"/>
                  </a:lnTo>
                  <a:lnTo>
                    <a:pt x="25895" y="49621"/>
                  </a:lnTo>
                  <a:lnTo>
                    <a:pt x="26223" y="47631"/>
                  </a:lnTo>
                  <a:lnTo>
                    <a:pt x="26544" y="45606"/>
                  </a:lnTo>
                  <a:lnTo>
                    <a:pt x="26858" y="43545"/>
                  </a:lnTo>
                  <a:lnTo>
                    <a:pt x="27157" y="41447"/>
                  </a:lnTo>
                  <a:lnTo>
                    <a:pt x="27295" y="40398"/>
                  </a:lnTo>
                  <a:lnTo>
                    <a:pt x="27434" y="39313"/>
                  </a:lnTo>
                  <a:lnTo>
                    <a:pt x="27565" y="38264"/>
                  </a:lnTo>
                  <a:lnTo>
                    <a:pt x="27689" y="37216"/>
                  </a:lnTo>
                  <a:lnTo>
                    <a:pt x="27806" y="36167"/>
                  </a:lnTo>
                  <a:lnTo>
                    <a:pt x="27915" y="35118"/>
                  </a:lnTo>
                  <a:lnTo>
                    <a:pt x="28025" y="34105"/>
                  </a:lnTo>
                  <a:lnTo>
                    <a:pt x="28120" y="33056"/>
                  </a:lnTo>
                  <a:lnTo>
                    <a:pt x="28207" y="32044"/>
                  </a:lnTo>
                  <a:lnTo>
                    <a:pt x="28287" y="31067"/>
                  </a:lnTo>
                  <a:lnTo>
                    <a:pt x="28360" y="30091"/>
                  </a:lnTo>
                  <a:lnTo>
                    <a:pt x="28426" y="29114"/>
                  </a:lnTo>
                  <a:lnTo>
                    <a:pt x="28477" y="28174"/>
                  </a:lnTo>
                  <a:lnTo>
                    <a:pt x="28521" y="27234"/>
                  </a:lnTo>
                  <a:lnTo>
                    <a:pt x="28550" y="26330"/>
                  </a:lnTo>
                  <a:lnTo>
                    <a:pt x="28572" y="25462"/>
                  </a:lnTo>
                  <a:lnTo>
                    <a:pt x="28586" y="24630"/>
                  </a:lnTo>
                  <a:lnTo>
                    <a:pt x="28579" y="23798"/>
                  </a:lnTo>
                  <a:lnTo>
                    <a:pt x="28564" y="23002"/>
                  </a:lnTo>
                  <a:lnTo>
                    <a:pt x="28543" y="22243"/>
                  </a:lnTo>
                  <a:lnTo>
                    <a:pt x="28499" y="21519"/>
                  </a:lnTo>
                  <a:lnTo>
                    <a:pt x="28448" y="20832"/>
                  </a:lnTo>
                  <a:lnTo>
                    <a:pt x="28382" y="20181"/>
                  </a:lnTo>
                  <a:lnTo>
                    <a:pt x="28302" y="19566"/>
                  </a:lnTo>
                  <a:lnTo>
                    <a:pt x="28207" y="18988"/>
                  </a:lnTo>
                  <a:lnTo>
                    <a:pt x="28090" y="18481"/>
                  </a:lnTo>
                  <a:lnTo>
                    <a:pt x="27966" y="18011"/>
                  </a:lnTo>
                  <a:lnTo>
                    <a:pt x="27828" y="17577"/>
                  </a:lnTo>
                  <a:lnTo>
                    <a:pt x="27667" y="17179"/>
                  </a:lnTo>
                  <a:lnTo>
                    <a:pt x="27492" y="16854"/>
                  </a:lnTo>
                  <a:lnTo>
                    <a:pt x="27295" y="16565"/>
                  </a:lnTo>
                  <a:lnTo>
                    <a:pt x="27084" y="16348"/>
                  </a:lnTo>
                  <a:lnTo>
                    <a:pt x="26865" y="16167"/>
                  </a:lnTo>
                  <a:lnTo>
                    <a:pt x="26653" y="16058"/>
                  </a:lnTo>
                  <a:lnTo>
                    <a:pt x="26442" y="16022"/>
                  </a:lnTo>
                  <a:lnTo>
                    <a:pt x="26230" y="16022"/>
                  </a:lnTo>
                  <a:lnTo>
                    <a:pt x="26026" y="16094"/>
                  </a:lnTo>
                  <a:lnTo>
                    <a:pt x="25822" y="16203"/>
                  </a:lnTo>
                  <a:lnTo>
                    <a:pt x="25625" y="16348"/>
                  </a:lnTo>
                  <a:lnTo>
                    <a:pt x="25428" y="16528"/>
                  </a:lnTo>
                  <a:lnTo>
                    <a:pt x="25238" y="16782"/>
                  </a:lnTo>
                  <a:lnTo>
                    <a:pt x="25049" y="17107"/>
                  </a:lnTo>
                  <a:lnTo>
                    <a:pt x="24859" y="17433"/>
                  </a:lnTo>
                  <a:lnTo>
                    <a:pt x="24677" y="17794"/>
                  </a:lnTo>
                  <a:lnTo>
                    <a:pt x="24502" y="18228"/>
                  </a:lnTo>
                  <a:lnTo>
                    <a:pt x="24319" y="18662"/>
                  </a:lnTo>
                  <a:lnTo>
                    <a:pt x="24151" y="19169"/>
                  </a:lnTo>
                  <a:lnTo>
                    <a:pt x="23976" y="19675"/>
                  </a:lnTo>
                  <a:lnTo>
                    <a:pt x="23809" y="20217"/>
                  </a:lnTo>
                  <a:lnTo>
                    <a:pt x="23648" y="20796"/>
                  </a:lnTo>
                  <a:lnTo>
                    <a:pt x="23488" y="21411"/>
                  </a:lnTo>
                  <a:lnTo>
                    <a:pt x="23327" y="22062"/>
                  </a:lnTo>
                  <a:lnTo>
                    <a:pt x="23174" y="22713"/>
                  </a:lnTo>
                  <a:lnTo>
                    <a:pt x="23028" y="23400"/>
                  </a:lnTo>
                  <a:lnTo>
                    <a:pt x="22882" y="24087"/>
                  </a:lnTo>
                  <a:lnTo>
                    <a:pt x="22736" y="24811"/>
                  </a:lnTo>
                  <a:lnTo>
                    <a:pt x="22598" y="25570"/>
                  </a:lnTo>
                  <a:lnTo>
                    <a:pt x="22459" y="26330"/>
                  </a:lnTo>
                  <a:lnTo>
                    <a:pt x="22197" y="27885"/>
                  </a:lnTo>
                  <a:lnTo>
                    <a:pt x="21941" y="29476"/>
                  </a:lnTo>
                  <a:lnTo>
                    <a:pt x="21708" y="31067"/>
                  </a:lnTo>
                  <a:lnTo>
                    <a:pt x="21482" y="32695"/>
                  </a:lnTo>
                  <a:lnTo>
                    <a:pt x="21278" y="34322"/>
                  </a:lnTo>
                  <a:lnTo>
                    <a:pt x="21081" y="35950"/>
                  </a:lnTo>
                  <a:lnTo>
                    <a:pt x="20898" y="37541"/>
                  </a:lnTo>
                  <a:lnTo>
                    <a:pt x="20730" y="39060"/>
                  </a:lnTo>
                  <a:lnTo>
                    <a:pt x="20577" y="40543"/>
                  </a:lnTo>
                  <a:lnTo>
                    <a:pt x="20439" y="41953"/>
                  </a:lnTo>
                  <a:lnTo>
                    <a:pt x="20315" y="43255"/>
                  </a:lnTo>
                  <a:lnTo>
                    <a:pt x="20110" y="45570"/>
                  </a:lnTo>
                  <a:lnTo>
                    <a:pt x="19965" y="47378"/>
                  </a:lnTo>
                  <a:lnTo>
                    <a:pt x="19877" y="48536"/>
                  </a:lnTo>
                  <a:lnTo>
                    <a:pt x="19841" y="48970"/>
                  </a:lnTo>
                  <a:lnTo>
                    <a:pt x="19855" y="47161"/>
                  </a:lnTo>
                  <a:lnTo>
                    <a:pt x="19855" y="45100"/>
                  </a:lnTo>
                  <a:lnTo>
                    <a:pt x="19855" y="42387"/>
                  </a:lnTo>
                  <a:lnTo>
                    <a:pt x="19841" y="39169"/>
                  </a:lnTo>
                  <a:lnTo>
                    <a:pt x="19819" y="37396"/>
                  </a:lnTo>
                  <a:lnTo>
                    <a:pt x="19804" y="35552"/>
                  </a:lnTo>
                  <a:lnTo>
                    <a:pt x="19775" y="33599"/>
                  </a:lnTo>
                  <a:lnTo>
                    <a:pt x="19738" y="31574"/>
                  </a:lnTo>
                  <a:lnTo>
                    <a:pt x="19695" y="29548"/>
                  </a:lnTo>
                  <a:lnTo>
                    <a:pt x="19651" y="27451"/>
                  </a:lnTo>
                  <a:lnTo>
                    <a:pt x="19593" y="25353"/>
                  </a:lnTo>
                  <a:lnTo>
                    <a:pt x="19520" y="23219"/>
                  </a:lnTo>
                  <a:lnTo>
                    <a:pt x="19439" y="21122"/>
                  </a:lnTo>
                  <a:lnTo>
                    <a:pt x="19352" y="19024"/>
                  </a:lnTo>
                  <a:lnTo>
                    <a:pt x="19250" y="16999"/>
                  </a:lnTo>
                  <a:lnTo>
                    <a:pt x="19133" y="14973"/>
                  </a:lnTo>
                  <a:lnTo>
                    <a:pt x="19009" y="13057"/>
                  </a:lnTo>
                  <a:lnTo>
                    <a:pt x="18936" y="12080"/>
                  </a:lnTo>
                  <a:lnTo>
                    <a:pt x="18870" y="11176"/>
                  </a:lnTo>
                  <a:lnTo>
                    <a:pt x="18790" y="10272"/>
                  </a:lnTo>
                  <a:lnTo>
                    <a:pt x="18710" y="9404"/>
                  </a:lnTo>
                  <a:lnTo>
                    <a:pt x="18630" y="8536"/>
                  </a:lnTo>
                  <a:lnTo>
                    <a:pt x="18542" y="7704"/>
                  </a:lnTo>
                  <a:lnTo>
                    <a:pt x="18447" y="6944"/>
                  </a:lnTo>
                  <a:lnTo>
                    <a:pt x="18353" y="6149"/>
                  </a:lnTo>
                  <a:lnTo>
                    <a:pt x="18250" y="5425"/>
                  </a:lnTo>
                  <a:lnTo>
                    <a:pt x="18148" y="4738"/>
                  </a:lnTo>
                  <a:lnTo>
                    <a:pt x="18039" y="4087"/>
                  </a:lnTo>
                  <a:lnTo>
                    <a:pt x="17929" y="3472"/>
                  </a:lnTo>
                  <a:lnTo>
                    <a:pt x="17813" y="2858"/>
                  </a:lnTo>
                  <a:lnTo>
                    <a:pt x="17689" y="2351"/>
                  </a:lnTo>
                  <a:lnTo>
                    <a:pt x="17565" y="1845"/>
                  </a:lnTo>
                  <a:lnTo>
                    <a:pt x="17433" y="1375"/>
                  </a:lnTo>
                  <a:lnTo>
                    <a:pt x="17295" y="977"/>
                  </a:lnTo>
                  <a:lnTo>
                    <a:pt x="17156" y="615"/>
                  </a:lnTo>
                  <a:lnTo>
                    <a:pt x="17010" y="326"/>
                  </a:lnTo>
                  <a:lnTo>
                    <a:pt x="16872" y="145"/>
                  </a:lnTo>
                  <a:lnTo>
                    <a:pt x="16740" y="37"/>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0" name="Google Shape;390;p21"/>
            <p:cNvSpPr/>
            <p:nvPr/>
          </p:nvSpPr>
          <p:spPr>
            <a:xfrm rot="10800000">
              <a:off x="793684" y="2435729"/>
              <a:ext cx="870591" cy="908502"/>
            </a:xfrm>
            <a:custGeom>
              <a:avLst/>
              <a:gdLst/>
              <a:ahLst/>
              <a:cxnLst/>
              <a:rect l="l" t="t" r="r" b="b"/>
              <a:pathLst>
                <a:path w="34218" h="156167" extrusionOk="0">
                  <a:moveTo>
                    <a:pt x="17142" y="5100"/>
                  </a:moveTo>
                  <a:lnTo>
                    <a:pt x="17215" y="5136"/>
                  </a:lnTo>
                  <a:lnTo>
                    <a:pt x="17288" y="5209"/>
                  </a:lnTo>
                  <a:lnTo>
                    <a:pt x="17368" y="5317"/>
                  </a:lnTo>
                  <a:lnTo>
                    <a:pt x="17448" y="5498"/>
                  </a:lnTo>
                  <a:lnTo>
                    <a:pt x="17551" y="5751"/>
                  </a:lnTo>
                  <a:lnTo>
                    <a:pt x="17653" y="6040"/>
                  </a:lnTo>
                  <a:lnTo>
                    <a:pt x="17755" y="6402"/>
                  </a:lnTo>
                  <a:lnTo>
                    <a:pt x="17850" y="6764"/>
                  </a:lnTo>
                  <a:lnTo>
                    <a:pt x="17937" y="7162"/>
                  </a:lnTo>
                  <a:lnTo>
                    <a:pt x="18032" y="7596"/>
                  </a:lnTo>
                  <a:lnTo>
                    <a:pt x="18119" y="8030"/>
                  </a:lnTo>
                  <a:lnTo>
                    <a:pt x="18200" y="8536"/>
                  </a:lnTo>
                  <a:lnTo>
                    <a:pt x="18287" y="9042"/>
                  </a:lnTo>
                  <a:lnTo>
                    <a:pt x="18367" y="9585"/>
                  </a:lnTo>
                  <a:lnTo>
                    <a:pt x="18440" y="10163"/>
                  </a:lnTo>
                  <a:lnTo>
                    <a:pt x="18513" y="10742"/>
                  </a:lnTo>
                  <a:lnTo>
                    <a:pt x="18586" y="11357"/>
                  </a:lnTo>
                  <a:lnTo>
                    <a:pt x="18659" y="12008"/>
                  </a:lnTo>
                  <a:lnTo>
                    <a:pt x="18791" y="13346"/>
                  </a:lnTo>
                  <a:lnTo>
                    <a:pt x="18907" y="14757"/>
                  </a:lnTo>
                  <a:lnTo>
                    <a:pt x="19024" y="16239"/>
                  </a:lnTo>
                  <a:lnTo>
                    <a:pt x="19126" y="17831"/>
                  </a:lnTo>
                  <a:lnTo>
                    <a:pt x="19221" y="19422"/>
                  </a:lnTo>
                  <a:lnTo>
                    <a:pt x="19308" y="21086"/>
                  </a:lnTo>
                  <a:lnTo>
                    <a:pt x="19389" y="22785"/>
                  </a:lnTo>
                  <a:lnTo>
                    <a:pt x="19462" y="24521"/>
                  </a:lnTo>
                  <a:lnTo>
                    <a:pt x="19527" y="26294"/>
                  </a:lnTo>
                  <a:lnTo>
                    <a:pt x="19586" y="28066"/>
                  </a:lnTo>
                  <a:lnTo>
                    <a:pt x="19637" y="29874"/>
                  </a:lnTo>
                  <a:lnTo>
                    <a:pt x="19680" y="31646"/>
                  </a:lnTo>
                  <a:lnTo>
                    <a:pt x="19724" y="33418"/>
                  </a:lnTo>
                  <a:lnTo>
                    <a:pt x="19753" y="35190"/>
                  </a:lnTo>
                  <a:lnTo>
                    <a:pt x="19783" y="36926"/>
                  </a:lnTo>
                  <a:lnTo>
                    <a:pt x="19812" y="38662"/>
                  </a:lnTo>
                  <a:lnTo>
                    <a:pt x="19826" y="40326"/>
                  </a:lnTo>
                  <a:lnTo>
                    <a:pt x="19848" y="43545"/>
                  </a:lnTo>
                  <a:lnTo>
                    <a:pt x="19863" y="46474"/>
                  </a:lnTo>
                  <a:lnTo>
                    <a:pt x="19856" y="49151"/>
                  </a:lnTo>
                  <a:lnTo>
                    <a:pt x="19841" y="51393"/>
                  </a:lnTo>
                  <a:lnTo>
                    <a:pt x="19848" y="51863"/>
                  </a:lnTo>
                  <a:lnTo>
                    <a:pt x="19863" y="52297"/>
                  </a:lnTo>
                  <a:lnTo>
                    <a:pt x="19899" y="52731"/>
                  </a:lnTo>
                  <a:lnTo>
                    <a:pt x="19950" y="53093"/>
                  </a:lnTo>
                  <a:lnTo>
                    <a:pt x="20016" y="53418"/>
                  </a:lnTo>
                  <a:lnTo>
                    <a:pt x="20089" y="53708"/>
                  </a:lnTo>
                  <a:lnTo>
                    <a:pt x="20169" y="53888"/>
                  </a:lnTo>
                  <a:lnTo>
                    <a:pt x="20257" y="54033"/>
                  </a:lnTo>
                  <a:lnTo>
                    <a:pt x="20308" y="54069"/>
                  </a:lnTo>
                  <a:lnTo>
                    <a:pt x="20352" y="54069"/>
                  </a:lnTo>
                  <a:lnTo>
                    <a:pt x="20446" y="54033"/>
                  </a:lnTo>
                  <a:lnTo>
                    <a:pt x="20534" y="53925"/>
                  </a:lnTo>
                  <a:lnTo>
                    <a:pt x="20614" y="53744"/>
                  </a:lnTo>
                  <a:lnTo>
                    <a:pt x="20687" y="53454"/>
                  </a:lnTo>
                  <a:lnTo>
                    <a:pt x="20753" y="53165"/>
                  </a:lnTo>
                  <a:lnTo>
                    <a:pt x="20804" y="52767"/>
                  </a:lnTo>
                  <a:lnTo>
                    <a:pt x="20840" y="52369"/>
                  </a:lnTo>
                  <a:lnTo>
                    <a:pt x="20877" y="51899"/>
                  </a:lnTo>
                  <a:lnTo>
                    <a:pt x="20964" y="50778"/>
                  </a:lnTo>
                  <a:lnTo>
                    <a:pt x="21103" y="49042"/>
                  </a:lnTo>
                  <a:lnTo>
                    <a:pt x="21300" y="46836"/>
                  </a:lnTo>
                  <a:lnTo>
                    <a:pt x="21416" y="45606"/>
                  </a:lnTo>
                  <a:lnTo>
                    <a:pt x="21548" y="44268"/>
                  </a:lnTo>
                  <a:lnTo>
                    <a:pt x="21694" y="42858"/>
                  </a:lnTo>
                  <a:lnTo>
                    <a:pt x="21847" y="41411"/>
                  </a:lnTo>
                  <a:lnTo>
                    <a:pt x="22022" y="39928"/>
                  </a:lnTo>
                  <a:lnTo>
                    <a:pt x="22204" y="38409"/>
                  </a:lnTo>
                  <a:lnTo>
                    <a:pt x="22394" y="36854"/>
                  </a:lnTo>
                  <a:lnTo>
                    <a:pt x="22605" y="35335"/>
                  </a:lnTo>
                  <a:lnTo>
                    <a:pt x="22824" y="33816"/>
                  </a:lnTo>
                  <a:lnTo>
                    <a:pt x="23050" y="32297"/>
                  </a:lnTo>
                  <a:lnTo>
                    <a:pt x="23298" y="30851"/>
                  </a:lnTo>
                  <a:lnTo>
                    <a:pt x="23554" y="29440"/>
                  </a:lnTo>
                  <a:lnTo>
                    <a:pt x="23685" y="28753"/>
                  </a:lnTo>
                  <a:lnTo>
                    <a:pt x="23824" y="28102"/>
                  </a:lnTo>
                  <a:lnTo>
                    <a:pt x="23955" y="27451"/>
                  </a:lnTo>
                  <a:lnTo>
                    <a:pt x="24101" y="26836"/>
                  </a:lnTo>
                  <a:lnTo>
                    <a:pt x="24239" y="26257"/>
                  </a:lnTo>
                  <a:lnTo>
                    <a:pt x="24393" y="25679"/>
                  </a:lnTo>
                  <a:lnTo>
                    <a:pt x="24538" y="25136"/>
                  </a:lnTo>
                  <a:lnTo>
                    <a:pt x="24692" y="24594"/>
                  </a:lnTo>
                  <a:lnTo>
                    <a:pt x="24845" y="24124"/>
                  </a:lnTo>
                  <a:lnTo>
                    <a:pt x="25005" y="23653"/>
                  </a:lnTo>
                  <a:lnTo>
                    <a:pt x="25166" y="23219"/>
                  </a:lnTo>
                  <a:lnTo>
                    <a:pt x="25326" y="22822"/>
                  </a:lnTo>
                  <a:lnTo>
                    <a:pt x="25494" y="22496"/>
                  </a:lnTo>
                  <a:lnTo>
                    <a:pt x="25662" y="22171"/>
                  </a:lnTo>
                  <a:lnTo>
                    <a:pt x="25837" y="21881"/>
                  </a:lnTo>
                  <a:lnTo>
                    <a:pt x="26012" y="21664"/>
                  </a:lnTo>
                  <a:lnTo>
                    <a:pt x="26187" y="21447"/>
                  </a:lnTo>
                  <a:lnTo>
                    <a:pt x="26369" y="21303"/>
                  </a:lnTo>
                  <a:lnTo>
                    <a:pt x="26552" y="21194"/>
                  </a:lnTo>
                  <a:lnTo>
                    <a:pt x="26741" y="21158"/>
                  </a:lnTo>
                  <a:lnTo>
                    <a:pt x="26924" y="21122"/>
                  </a:lnTo>
                  <a:lnTo>
                    <a:pt x="27113" y="21194"/>
                  </a:lnTo>
                  <a:lnTo>
                    <a:pt x="27310" y="21266"/>
                  </a:lnTo>
                  <a:lnTo>
                    <a:pt x="27507" y="21411"/>
                  </a:lnTo>
                  <a:lnTo>
                    <a:pt x="27653" y="21556"/>
                  </a:lnTo>
                  <a:lnTo>
                    <a:pt x="27784" y="21737"/>
                  </a:lnTo>
                  <a:lnTo>
                    <a:pt x="27901" y="21954"/>
                  </a:lnTo>
                  <a:lnTo>
                    <a:pt x="28018" y="22171"/>
                  </a:lnTo>
                  <a:lnTo>
                    <a:pt x="28113" y="22424"/>
                  </a:lnTo>
                  <a:lnTo>
                    <a:pt x="28207" y="22713"/>
                  </a:lnTo>
                  <a:lnTo>
                    <a:pt x="28288" y="23039"/>
                  </a:lnTo>
                  <a:lnTo>
                    <a:pt x="28353" y="23400"/>
                  </a:lnTo>
                  <a:lnTo>
                    <a:pt x="28419" y="23762"/>
                  </a:lnTo>
                  <a:lnTo>
                    <a:pt x="28470" y="24196"/>
                  </a:lnTo>
                  <a:lnTo>
                    <a:pt x="28507" y="24666"/>
                  </a:lnTo>
                  <a:lnTo>
                    <a:pt x="28543" y="25136"/>
                  </a:lnTo>
                  <a:lnTo>
                    <a:pt x="28565" y="25679"/>
                  </a:lnTo>
                  <a:lnTo>
                    <a:pt x="28579" y="26221"/>
                  </a:lnTo>
                  <a:lnTo>
                    <a:pt x="28579" y="26836"/>
                  </a:lnTo>
                  <a:lnTo>
                    <a:pt x="28579" y="27487"/>
                  </a:lnTo>
                  <a:lnTo>
                    <a:pt x="28565" y="28066"/>
                  </a:lnTo>
                  <a:lnTo>
                    <a:pt x="28550" y="28681"/>
                  </a:lnTo>
                  <a:lnTo>
                    <a:pt x="28528" y="29332"/>
                  </a:lnTo>
                  <a:lnTo>
                    <a:pt x="28499" y="29983"/>
                  </a:lnTo>
                  <a:lnTo>
                    <a:pt x="28463" y="30634"/>
                  </a:lnTo>
                  <a:lnTo>
                    <a:pt x="28426" y="31285"/>
                  </a:lnTo>
                  <a:lnTo>
                    <a:pt x="28331" y="32659"/>
                  </a:lnTo>
                  <a:lnTo>
                    <a:pt x="28215" y="34069"/>
                  </a:lnTo>
                  <a:lnTo>
                    <a:pt x="28083" y="35516"/>
                  </a:lnTo>
                  <a:lnTo>
                    <a:pt x="27930" y="36963"/>
                  </a:lnTo>
                  <a:lnTo>
                    <a:pt x="27770" y="38445"/>
                  </a:lnTo>
                  <a:lnTo>
                    <a:pt x="27587" y="39928"/>
                  </a:lnTo>
                  <a:lnTo>
                    <a:pt x="27398" y="41411"/>
                  </a:lnTo>
                  <a:lnTo>
                    <a:pt x="27194" y="42894"/>
                  </a:lnTo>
                  <a:lnTo>
                    <a:pt x="26982" y="44377"/>
                  </a:lnTo>
                  <a:lnTo>
                    <a:pt x="26763" y="45860"/>
                  </a:lnTo>
                  <a:lnTo>
                    <a:pt x="26537" y="47306"/>
                  </a:lnTo>
                  <a:lnTo>
                    <a:pt x="26304" y="48717"/>
                  </a:lnTo>
                  <a:lnTo>
                    <a:pt x="26070" y="50127"/>
                  </a:lnTo>
                  <a:lnTo>
                    <a:pt x="25837" y="51501"/>
                  </a:lnTo>
                  <a:lnTo>
                    <a:pt x="25596" y="52803"/>
                  </a:lnTo>
                  <a:lnTo>
                    <a:pt x="25363" y="54069"/>
                  </a:lnTo>
                  <a:lnTo>
                    <a:pt x="25122" y="55299"/>
                  </a:lnTo>
                  <a:lnTo>
                    <a:pt x="24896" y="56456"/>
                  </a:lnTo>
                  <a:lnTo>
                    <a:pt x="24670" y="57541"/>
                  </a:lnTo>
                  <a:lnTo>
                    <a:pt x="24451" y="58554"/>
                  </a:lnTo>
                  <a:lnTo>
                    <a:pt x="24239" y="59494"/>
                  </a:lnTo>
                  <a:lnTo>
                    <a:pt x="24035" y="60326"/>
                  </a:lnTo>
                  <a:lnTo>
                    <a:pt x="23845" y="61086"/>
                  </a:lnTo>
                  <a:lnTo>
                    <a:pt x="23663" y="61737"/>
                  </a:lnTo>
                  <a:lnTo>
                    <a:pt x="23503" y="62315"/>
                  </a:lnTo>
                  <a:lnTo>
                    <a:pt x="23349" y="62749"/>
                  </a:lnTo>
                  <a:lnTo>
                    <a:pt x="23218" y="63111"/>
                  </a:lnTo>
                  <a:lnTo>
                    <a:pt x="23101" y="63328"/>
                  </a:lnTo>
                  <a:lnTo>
                    <a:pt x="23050" y="63364"/>
                  </a:lnTo>
                  <a:lnTo>
                    <a:pt x="23007" y="63400"/>
                  </a:lnTo>
                  <a:lnTo>
                    <a:pt x="22912" y="63436"/>
                  </a:lnTo>
                  <a:lnTo>
                    <a:pt x="22824" y="63473"/>
                  </a:lnTo>
                  <a:lnTo>
                    <a:pt x="22751" y="63545"/>
                  </a:lnTo>
                  <a:lnTo>
                    <a:pt x="22678" y="63653"/>
                  </a:lnTo>
                  <a:lnTo>
                    <a:pt x="22620" y="63798"/>
                  </a:lnTo>
                  <a:lnTo>
                    <a:pt x="22569" y="63943"/>
                  </a:lnTo>
                  <a:lnTo>
                    <a:pt x="22525" y="64123"/>
                  </a:lnTo>
                  <a:lnTo>
                    <a:pt x="22481" y="64304"/>
                  </a:lnTo>
                  <a:lnTo>
                    <a:pt x="22452" y="64485"/>
                  </a:lnTo>
                  <a:lnTo>
                    <a:pt x="22430" y="64702"/>
                  </a:lnTo>
                  <a:lnTo>
                    <a:pt x="22409" y="64883"/>
                  </a:lnTo>
                  <a:lnTo>
                    <a:pt x="22394" y="65100"/>
                  </a:lnTo>
                  <a:lnTo>
                    <a:pt x="22372" y="65498"/>
                  </a:lnTo>
                  <a:lnTo>
                    <a:pt x="22365" y="65859"/>
                  </a:lnTo>
                  <a:lnTo>
                    <a:pt x="22365" y="66330"/>
                  </a:lnTo>
                  <a:lnTo>
                    <a:pt x="22379" y="66691"/>
                  </a:lnTo>
                  <a:lnTo>
                    <a:pt x="22401" y="67053"/>
                  </a:lnTo>
                  <a:lnTo>
                    <a:pt x="22430" y="67342"/>
                  </a:lnTo>
                  <a:lnTo>
                    <a:pt x="22474" y="67595"/>
                  </a:lnTo>
                  <a:lnTo>
                    <a:pt x="22518" y="67812"/>
                  </a:lnTo>
                  <a:lnTo>
                    <a:pt x="22569" y="67993"/>
                  </a:lnTo>
                  <a:lnTo>
                    <a:pt x="22620" y="68138"/>
                  </a:lnTo>
                  <a:lnTo>
                    <a:pt x="22678" y="68246"/>
                  </a:lnTo>
                  <a:lnTo>
                    <a:pt x="22737" y="68355"/>
                  </a:lnTo>
                  <a:lnTo>
                    <a:pt x="22861" y="68500"/>
                  </a:lnTo>
                  <a:lnTo>
                    <a:pt x="22985" y="68572"/>
                  </a:lnTo>
                  <a:lnTo>
                    <a:pt x="23087" y="68608"/>
                  </a:lnTo>
                  <a:lnTo>
                    <a:pt x="23576" y="68789"/>
                  </a:lnTo>
                  <a:lnTo>
                    <a:pt x="24057" y="69006"/>
                  </a:lnTo>
                  <a:lnTo>
                    <a:pt x="24524" y="69223"/>
                  </a:lnTo>
                  <a:lnTo>
                    <a:pt x="24976" y="69476"/>
                  </a:lnTo>
                  <a:lnTo>
                    <a:pt x="25428" y="69729"/>
                  </a:lnTo>
                  <a:lnTo>
                    <a:pt x="25859" y="70019"/>
                  </a:lnTo>
                  <a:lnTo>
                    <a:pt x="26289" y="70308"/>
                  </a:lnTo>
                  <a:lnTo>
                    <a:pt x="26705" y="70633"/>
                  </a:lnTo>
                  <a:lnTo>
                    <a:pt x="27106" y="70959"/>
                  </a:lnTo>
                  <a:lnTo>
                    <a:pt x="27500" y="71284"/>
                  </a:lnTo>
                  <a:lnTo>
                    <a:pt x="27879" y="71646"/>
                  </a:lnTo>
                  <a:lnTo>
                    <a:pt x="28244" y="72044"/>
                  </a:lnTo>
                  <a:lnTo>
                    <a:pt x="28601" y="72442"/>
                  </a:lnTo>
                  <a:lnTo>
                    <a:pt x="28951" y="72840"/>
                  </a:lnTo>
                  <a:lnTo>
                    <a:pt x="29280" y="73274"/>
                  </a:lnTo>
                  <a:lnTo>
                    <a:pt x="29601" y="73708"/>
                  </a:lnTo>
                  <a:lnTo>
                    <a:pt x="29907" y="74142"/>
                  </a:lnTo>
                  <a:lnTo>
                    <a:pt x="30206" y="74612"/>
                  </a:lnTo>
                  <a:lnTo>
                    <a:pt x="30491" y="75118"/>
                  </a:lnTo>
                  <a:lnTo>
                    <a:pt x="30760" y="75624"/>
                  </a:lnTo>
                  <a:lnTo>
                    <a:pt x="31016" y="76131"/>
                  </a:lnTo>
                  <a:lnTo>
                    <a:pt x="31256" y="76637"/>
                  </a:lnTo>
                  <a:lnTo>
                    <a:pt x="31490" y="77180"/>
                  </a:lnTo>
                  <a:lnTo>
                    <a:pt x="31701" y="77758"/>
                  </a:lnTo>
                  <a:lnTo>
                    <a:pt x="31906" y="78301"/>
                  </a:lnTo>
                  <a:lnTo>
                    <a:pt x="32095" y="78879"/>
                  </a:lnTo>
                  <a:lnTo>
                    <a:pt x="32263" y="79494"/>
                  </a:lnTo>
                  <a:lnTo>
                    <a:pt x="32424" y="80073"/>
                  </a:lnTo>
                  <a:lnTo>
                    <a:pt x="32569" y="80688"/>
                  </a:lnTo>
                  <a:lnTo>
                    <a:pt x="32701" y="81339"/>
                  </a:lnTo>
                  <a:lnTo>
                    <a:pt x="32817" y="81953"/>
                  </a:lnTo>
                  <a:lnTo>
                    <a:pt x="32912" y="82604"/>
                  </a:lnTo>
                  <a:lnTo>
                    <a:pt x="33007" y="83364"/>
                  </a:lnTo>
                  <a:lnTo>
                    <a:pt x="33051" y="83726"/>
                  </a:lnTo>
                  <a:lnTo>
                    <a:pt x="33080" y="84087"/>
                  </a:lnTo>
                  <a:lnTo>
                    <a:pt x="33109" y="84485"/>
                  </a:lnTo>
                  <a:lnTo>
                    <a:pt x="33138" y="84847"/>
                  </a:lnTo>
                  <a:lnTo>
                    <a:pt x="33153" y="85245"/>
                  </a:lnTo>
                  <a:lnTo>
                    <a:pt x="33175" y="85606"/>
                  </a:lnTo>
                  <a:lnTo>
                    <a:pt x="33182" y="86004"/>
                  </a:lnTo>
                  <a:lnTo>
                    <a:pt x="33189" y="86402"/>
                  </a:lnTo>
                  <a:lnTo>
                    <a:pt x="33189" y="86800"/>
                  </a:lnTo>
                  <a:lnTo>
                    <a:pt x="33182" y="87234"/>
                  </a:lnTo>
                  <a:lnTo>
                    <a:pt x="33175" y="87632"/>
                  </a:lnTo>
                  <a:lnTo>
                    <a:pt x="33160" y="88066"/>
                  </a:lnTo>
                  <a:lnTo>
                    <a:pt x="33117" y="88934"/>
                  </a:lnTo>
                  <a:lnTo>
                    <a:pt x="33080" y="89548"/>
                  </a:lnTo>
                  <a:lnTo>
                    <a:pt x="33036" y="90163"/>
                  </a:lnTo>
                  <a:lnTo>
                    <a:pt x="32992" y="90742"/>
                  </a:lnTo>
                  <a:lnTo>
                    <a:pt x="32941" y="91284"/>
                  </a:lnTo>
                  <a:lnTo>
                    <a:pt x="32883" y="91827"/>
                  </a:lnTo>
                  <a:lnTo>
                    <a:pt x="32825" y="92333"/>
                  </a:lnTo>
                  <a:lnTo>
                    <a:pt x="32759" y="92840"/>
                  </a:lnTo>
                  <a:lnTo>
                    <a:pt x="32693" y="93310"/>
                  </a:lnTo>
                  <a:lnTo>
                    <a:pt x="32620" y="93780"/>
                  </a:lnTo>
                  <a:lnTo>
                    <a:pt x="32540" y="94214"/>
                  </a:lnTo>
                  <a:lnTo>
                    <a:pt x="32460" y="94648"/>
                  </a:lnTo>
                  <a:lnTo>
                    <a:pt x="32380" y="95046"/>
                  </a:lnTo>
                  <a:lnTo>
                    <a:pt x="32285" y="95407"/>
                  </a:lnTo>
                  <a:lnTo>
                    <a:pt x="32190" y="95769"/>
                  </a:lnTo>
                  <a:lnTo>
                    <a:pt x="32095" y="96131"/>
                  </a:lnTo>
                  <a:lnTo>
                    <a:pt x="31993" y="96456"/>
                  </a:lnTo>
                  <a:lnTo>
                    <a:pt x="31884" y="96745"/>
                  </a:lnTo>
                  <a:lnTo>
                    <a:pt x="31774" y="97035"/>
                  </a:lnTo>
                  <a:lnTo>
                    <a:pt x="31658" y="97288"/>
                  </a:lnTo>
                  <a:lnTo>
                    <a:pt x="31534" y="97541"/>
                  </a:lnTo>
                  <a:lnTo>
                    <a:pt x="31410" y="97758"/>
                  </a:lnTo>
                  <a:lnTo>
                    <a:pt x="31278" y="97939"/>
                  </a:lnTo>
                  <a:lnTo>
                    <a:pt x="31147" y="98120"/>
                  </a:lnTo>
                  <a:lnTo>
                    <a:pt x="31008" y="98301"/>
                  </a:lnTo>
                  <a:lnTo>
                    <a:pt x="30863" y="98445"/>
                  </a:lnTo>
                  <a:lnTo>
                    <a:pt x="30717" y="98554"/>
                  </a:lnTo>
                  <a:lnTo>
                    <a:pt x="30564" y="98662"/>
                  </a:lnTo>
                  <a:lnTo>
                    <a:pt x="30403" y="98771"/>
                  </a:lnTo>
                  <a:lnTo>
                    <a:pt x="30075" y="98879"/>
                  </a:lnTo>
                  <a:lnTo>
                    <a:pt x="29732" y="98915"/>
                  </a:lnTo>
                  <a:lnTo>
                    <a:pt x="29447" y="98879"/>
                  </a:lnTo>
                  <a:lnTo>
                    <a:pt x="29156" y="98807"/>
                  </a:lnTo>
                  <a:lnTo>
                    <a:pt x="28857" y="98698"/>
                  </a:lnTo>
                  <a:lnTo>
                    <a:pt x="28565" y="98554"/>
                  </a:lnTo>
                  <a:lnTo>
                    <a:pt x="28266" y="98337"/>
                  </a:lnTo>
                  <a:lnTo>
                    <a:pt x="27974" y="98120"/>
                  </a:lnTo>
                  <a:lnTo>
                    <a:pt x="27675" y="97830"/>
                  </a:lnTo>
                  <a:lnTo>
                    <a:pt x="27383" y="97541"/>
                  </a:lnTo>
                  <a:lnTo>
                    <a:pt x="27084" y="97252"/>
                  </a:lnTo>
                  <a:lnTo>
                    <a:pt x="26800" y="96890"/>
                  </a:lnTo>
                  <a:lnTo>
                    <a:pt x="26508" y="96528"/>
                  </a:lnTo>
                  <a:lnTo>
                    <a:pt x="26231" y="96167"/>
                  </a:lnTo>
                  <a:lnTo>
                    <a:pt x="25684" y="95371"/>
                  </a:lnTo>
                  <a:lnTo>
                    <a:pt x="25166" y="94539"/>
                  </a:lnTo>
                  <a:lnTo>
                    <a:pt x="24684" y="93744"/>
                  </a:lnTo>
                  <a:lnTo>
                    <a:pt x="24247" y="92948"/>
                  </a:lnTo>
                  <a:lnTo>
                    <a:pt x="23853" y="92189"/>
                  </a:lnTo>
                  <a:lnTo>
                    <a:pt x="23517" y="91538"/>
                  </a:lnTo>
                  <a:lnTo>
                    <a:pt x="23036" y="90525"/>
                  </a:lnTo>
                  <a:lnTo>
                    <a:pt x="22853" y="90127"/>
                  </a:lnTo>
                  <a:lnTo>
                    <a:pt x="22766" y="89982"/>
                  </a:lnTo>
                  <a:lnTo>
                    <a:pt x="22686" y="89910"/>
                  </a:lnTo>
                  <a:lnTo>
                    <a:pt x="22598" y="89910"/>
                  </a:lnTo>
                  <a:lnTo>
                    <a:pt x="22518" y="89946"/>
                  </a:lnTo>
                  <a:lnTo>
                    <a:pt x="22438" y="90091"/>
                  </a:lnTo>
                  <a:lnTo>
                    <a:pt x="22357" y="90272"/>
                  </a:lnTo>
                  <a:lnTo>
                    <a:pt x="22292" y="90525"/>
                  </a:lnTo>
                  <a:lnTo>
                    <a:pt x="22233" y="90850"/>
                  </a:lnTo>
                  <a:lnTo>
                    <a:pt x="22182" y="91212"/>
                  </a:lnTo>
                  <a:lnTo>
                    <a:pt x="22146" y="91610"/>
                  </a:lnTo>
                  <a:lnTo>
                    <a:pt x="22124" y="92008"/>
                  </a:lnTo>
                  <a:lnTo>
                    <a:pt x="22124" y="92442"/>
                  </a:lnTo>
                  <a:lnTo>
                    <a:pt x="22124" y="92840"/>
                  </a:lnTo>
                  <a:lnTo>
                    <a:pt x="22146" y="93274"/>
                  </a:lnTo>
                  <a:lnTo>
                    <a:pt x="22182" y="93635"/>
                  </a:lnTo>
                  <a:lnTo>
                    <a:pt x="22233" y="94033"/>
                  </a:lnTo>
                  <a:lnTo>
                    <a:pt x="22511" y="95769"/>
                  </a:lnTo>
                  <a:lnTo>
                    <a:pt x="22824" y="97903"/>
                  </a:lnTo>
                  <a:lnTo>
                    <a:pt x="23167" y="100290"/>
                  </a:lnTo>
                  <a:lnTo>
                    <a:pt x="23532" y="102930"/>
                  </a:lnTo>
                  <a:lnTo>
                    <a:pt x="23911" y="105787"/>
                  </a:lnTo>
                  <a:lnTo>
                    <a:pt x="24290" y="108825"/>
                  </a:lnTo>
                  <a:lnTo>
                    <a:pt x="24480" y="110380"/>
                  </a:lnTo>
                  <a:lnTo>
                    <a:pt x="24662" y="111971"/>
                  </a:lnTo>
                  <a:lnTo>
                    <a:pt x="24852" y="113563"/>
                  </a:lnTo>
                  <a:lnTo>
                    <a:pt x="25027" y="115190"/>
                  </a:lnTo>
                  <a:lnTo>
                    <a:pt x="25202" y="116854"/>
                  </a:lnTo>
                  <a:lnTo>
                    <a:pt x="25363" y="118481"/>
                  </a:lnTo>
                  <a:lnTo>
                    <a:pt x="25523" y="120109"/>
                  </a:lnTo>
                  <a:lnTo>
                    <a:pt x="25669" y="121736"/>
                  </a:lnTo>
                  <a:lnTo>
                    <a:pt x="25808" y="123364"/>
                  </a:lnTo>
                  <a:lnTo>
                    <a:pt x="25939" y="124991"/>
                  </a:lnTo>
                  <a:lnTo>
                    <a:pt x="26048" y="126547"/>
                  </a:lnTo>
                  <a:lnTo>
                    <a:pt x="26150" y="128138"/>
                  </a:lnTo>
                  <a:lnTo>
                    <a:pt x="26238" y="129657"/>
                  </a:lnTo>
                  <a:lnTo>
                    <a:pt x="26311" y="131140"/>
                  </a:lnTo>
                  <a:lnTo>
                    <a:pt x="26362" y="132586"/>
                  </a:lnTo>
                  <a:lnTo>
                    <a:pt x="26398" y="133997"/>
                  </a:lnTo>
                  <a:lnTo>
                    <a:pt x="26406" y="134684"/>
                  </a:lnTo>
                  <a:lnTo>
                    <a:pt x="26413" y="135335"/>
                  </a:lnTo>
                  <a:lnTo>
                    <a:pt x="26413" y="135986"/>
                  </a:lnTo>
                  <a:lnTo>
                    <a:pt x="26413" y="136637"/>
                  </a:lnTo>
                  <a:lnTo>
                    <a:pt x="26406" y="137252"/>
                  </a:lnTo>
                  <a:lnTo>
                    <a:pt x="26391" y="137830"/>
                  </a:lnTo>
                  <a:lnTo>
                    <a:pt x="26369" y="138445"/>
                  </a:lnTo>
                  <a:lnTo>
                    <a:pt x="26340" y="138988"/>
                  </a:lnTo>
                  <a:lnTo>
                    <a:pt x="26311" y="139494"/>
                  </a:lnTo>
                  <a:lnTo>
                    <a:pt x="26282" y="139964"/>
                  </a:lnTo>
                  <a:lnTo>
                    <a:pt x="26245" y="140398"/>
                  </a:lnTo>
                  <a:lnTo>
                    <a:pt x="26202" y="140832"/>
                  </a:lnTo>
                  <a:lnTo>
                    <a:pt x="26158" y="141230"/>
                  </a:lnTo>
                  <a:lnTo>
                    <a:pt x="26107" y="141628"/>
                  </a:lnTo>
                  <a:lnTo>
                    <a:pt x="26048" y="141990"/>
                  </a:lnTo>
                  <a:lnTo>
                    <a:pt x="25990" y="142351"/>
                  </a:lnTo>
                  <a:lnTo>
                    <a:pt x="25924" y="142713"/>
                  </a:lnTo>
                  <a:lnTo>
                    <a:pt x="25851" y="143038"/>
                  </a:lnTo>
                  <a:lnTo>
                    <a:pt x="25778" y="143328"/>
                  </a:lnTo>
                  <a:lnTo>
                    <a:pt x="25698" y="143617"/>
                  </a:lnTo>
                  <a:lnTo>
                    <a:pt x="25611" y="143870"/>
                  </a:lnTo>
                  <a:lnTo>
                    <a:pt x="25523" y="144123"/>
                  </a:lnTo>
                  <a:lnTo>
                    <a:pt x="25428" y="144376"/>
                  </a:lnTo>
                  <a:lnTo>
                    <a:pt x="25326" y="144593"/>
                  </a:lnTo>
                  <a:lnTo>
                    <a:pt x="25210" y="144810"/>
                  </a:lnTo>
                  <a:lnTo>
                    <a:pt x="25086" y="145027"/>
                  </a:lnTo>
                  <a:lnTo>
                    <a:pt x="24969" y="145172"/>
                  </a:lnTo>
                  <a:lnTo>
                    <a:pt x="24852" y="145317"/>
                  </a:lnTo>
                  <a:lnTo>
                    <a:pt x="24728" y="145425"/>
                  </a:lnTo>
                  <a:lnTo>
                    <a:pt x="24611" y="145498"/>
                  </a:lnTo>
                  <a:lnTo>
                    <a:pt x="24487" y="145570"/>
                  </a:lnTo>
                  <a:lnTo>
                    <a:pt x="24239" y="145570"/>
                  </a:lnTo>
                  <a:lnTo>
                    <a:pt x="24101" y="145498"/>
                  </a:lnTo>
                  <a:lnTo>
                    <a:pt x="23969" y="145389"/>
                  </a:lnTo>
                  <a:lnTo>
                    <a:pt x="23838" y="145281"/>
                  </a:lnTo>
                  <a:lnTo>
                    <a:pt x="23707" y="145100"/>
                  </a:lnTo>
                  <a:lnTo>
                    <a:pt x="23576" y="144919"/>
                  </a:lnTo>
                  <a:lnTo>
                    <a:pt x="23444" y="144702"/>
                  </a:lnTo>
                  <a:lnTo>
                    <a:pt x="23320" y="144413"/>
                  </a:lnTo>
                  <a:lnTo>
                    <a:pt x="23189" y="144123"/>
                  </a:lnTo>
                  <a:lnTo>
                    <a:pt x="23058" y="143798"/>
                  </a:lnTo>
                  <a:lnTo>
                    <a:pt x="22934" y="143436"/>
                  </a:lnTo>
                  <a:lnTo>
                    <a:pt x="22802" y="143074"/>
                  </a:lnTo>
                  <a:lnTo>
                    <a:pt x="22678" y="142677"/>
                  </a:lnTo>
                  <a:lnTo>
                    <a:pt x="22554" y="142243"/>
                  </a:lnTo>
                  <a:lnTo>
                    <a:pt x="22430" y="141773"/>
                  </a:lnTo>
                  <a:lnTo>
                    <a:pt x="22306" y="141302"/>
                  </a:lnTo>
                  <a:lnTo>
                    <a:pt x="22058" y="140254"/>
                  </a:lnTo>
                  <a:lnTo>
                    <a:pt x="21818" y="139132"/>
                  </a:lnTo>
                  <a:lnTo>
                    <a:pt x="21584" y="137939"/>
                  </a:lnTo>
                  <a:lnTo>
                    <a:pt x="21351" y="136673"/>
                  </a:lnTo>
                  <a:lnTo>
                    <a:pt x="21125" y="135371"/>
                  </a:lnTo>
                  <a:lnTo>
                    <a:pt x="20906" y="133997"/>
                  </a:lnTo>
                  <a:lnTo>
                    <a:pt x="20687" y="132586"/>
                  </a:lnTo>
                  <a:lnTo>
                    <a:pt x="20476" y="131103"/>
                  </a:lnTo>
                  <a:lnTo>
                    <a:pt x="20271" y="129621"/>
                  </a:lnTo>
                  <a:lnTo>
                    <a:pt x="20074" y="128102"/>
                  </a:lnTo>
                  <a:lnTo>
                    <a:pt x="19885" y="126583"/>
                  </a:lnTo>
                  <a:lnTo>
                    <a:pt x="19702" y="125064"/>
                  </a:lnTo>
                  <a:lnTo>
                    <a:pt x="19527" y="123509"/>
                  </a:lnTo>
                  <a:lnTo>
                    <a:pt x="19360" y="121990"/>
                  </a:lnTo>
                  <a:lnTo>
                    <a:pt x="19192" y="120507"/>
                  </a:lnTo>
                  <a:lnTo>
                    <a:pt x="19046" y="119024"/>
                  </a:lnTo>
                  <a:lnTo>
                    <a:pt x="18900" y="117577"/>
                  </a:lnTo>
                  <a:lnTo>
                    <a:pt x="18761" y="116167"/>
                  </a:lnTo>
                  <a:lnTo>
                    <a:pt x="18521" y="113527"/>
                  </a:lnTo>
                  <a:lnTo>
                    <a:pt x="18309" y="111104"/>
                  </a:lnTo>
                  <a:lnTo>
                    <a:pt x="18149" y="109006"/>
                  </a:lnTo>
                  <a:lnTo>
                    <a:pt x="18112" y="108644"/>
                  </a:lnTo>
                  <a:lnTo>
                    <a:pt x="18068" y="108283"/>
                  </a:lnTo>
                  <a:lnTo>
                    <a:pt x="18010" y="107993"/>
                  </a:lnTo>
                  <a:lnTo>
                    <a:pt x="17944" y="107740"/>
                  </a:lnTo>
                  <a:lnTo>
                    <a:pt x="17871" y="107559"/>
                  </a:lnTo>
                  <a:lnTo>
                    <a:pt x="17791" y="107415"/>
                  </a:lnTo>
                  <a:lnTo>
                    <a:pt x="17711" y="107378"/>
                  </a:lnTo>
                  <a:lnTo>
                    <a:pt x="17616" y="107378"/>
                  </a:lnTo>
                  <a:lnTo>
                    <a:pt x="17536" y="107451"/>
                  </a:lnTo>
                  <a:lnTo>
                    <a:pt x="17456" y="107595"/>
                  </a:lnTo>
                  <a:lnTo>
                    <a:pt x="17383" y="107776"/>
                  </a:lnTo>
                  <a:lnTo>
                    <a:pt x="17317" y="108029"/>
                  </a:lnTo>
                  <a:lnTo>
                    <a:pt x="17259" y="108355"/>
                  </a:lnTo>
                  <a:lnTo>
                    <a:pt x="17215" y="108680"/>
                  </a:lnTo>
                  <a:lnTo>
                    <a:pt x="17179" y="109078"/>
                  </a:lnTo>
                  <a:lnTo>
                    <a:pt x="17157" y="109476"/>
                  </a:lnTo>
                  <a:lnTo>
                    <a:pt x="17069" y="111863"/>
                  </a:lnTo>
                  <a:lnTo>
                    <a:pt x="16952" y="114575"/>
                  </a:lnTo>
                  <a:lnTo>
                    <a:pt x="16807" y="117613"/>
                  </a:lnTo>
                  <a:lnTo>
                    <a:pt x="16719" y="119205"/>
                  </a:lnTo>
                  <a:lnTo>
                    <a:pt x="16631" y="120868"/>
                  </a:lnTo>
                  <a:lnTo>
                    <a:pt x="16537" y="122532"/>
                  </a:lnTo>
                  <a:lnTo>
                    <a:pt x="16427" y="124268"/>
                  </a:lnTo>
                  <a:lnTo>
                    <a:pt x="16318" y="125968"/>
                  </a:lnTo>
                  <a:lnTo>
                    <a:pt x="16201" y="127704"/>
                  </a:lnTo>
                  <a:lnTo>
                    <a:pt x="16077" y="129476"/>
                  </a:lnTo>
                  <a:lnTo>
                    <a:pt x="15946" y="131212"/>
                  </a:lnTo>
                  <a:lnTo>
                    <a:pt x="15807" y="132912"/>
                  </a:lnTo>
                  <a:lnTo>
                    <a:pt x="15661" y="134612"/>
                  </a:lnTo>
                  <a:lnTo>
                    <a:pt x="15515" y="136275"/>
                  </a:lnTo>
                  <a:lnTo>
                    <a:pt x="15355" y="137903"/>
                  </a:lnTo>
                  <a:lnTo>
                    <a:pt x="15194" y="139458"/>
                  </a:lnTo>
                  <a:lnTo>
                    <a:pt x="15019" y="140977"/>
                  </a:lnTo>
                  <a:lnTo>
                    <a:pt x="14844" y="142387"/>
                  </a:lnTo>
                  <a:lnTo>
                    <a:pt x="14662" y="143762"/>
                  </a:lnTo>
                  <a:lnTo>
                    <a:pt x="14472" y="145027"/>
                  </a:lnTo>
                  <a:lnTo>
                    <a:pt x="14378" y="145642"/>
                  </a:lnTo>
                  <a:lnTo>
                    <a:pt x="14275" y="146185"/>
                  </a:lnTo>
                  <a:lnTo>
                    <a:pt x="14173" y="146763"/>
                  </a:lnTo>
                  <a:lnTo>
                    <a:pt x="14071" y="147270"/>
                  </a:lnTo>
                  <a:lnTo>
                    <a:pt x="13969" y="147776"/>
                  </a:lnTo>
                  <a:lnTo>
                    <a:pt x="13867" y="148210"/>
                  </a:lnTo>
                  <a:lnTo>
                    <a:pt x="13758" y="148644"/>
                  </a:lnTo>
                  <a:lnTo>
                    <a:pt x="13648" y="149042"/>
                  </a:lnTo>
                  <a:lnTo>
                    <a:pt x="13539" y="149440"/>
                  </a:lnTo>
                  <a:lnTo>
                    <a:pt x="13429" y="149765"/>
                  </a:lnTo>
                  <a:lnTo>
                    <a:pt x="13320" y="150055"/>
                  </a:lnTo>
                  <a:lnTo>
                    <a:pt x="13203" y="150308"/>
                  </a:lnTo>
                  <a:lnTo>
                    <a:pt x="13086" y="150561"/>
                  </a:lnTo>
                  <a:lnTo>
                    <a:pt x="12970" y="150742"/>
                  </a:lnTo>
                  <a:lnTo>
                    <a:pt x="12853" y="150886"/>
                  </a:lnTo>
                  <a:lnTo>
                    <a:pt x="12736" y="150995"/>
                  </a:lnTo>
                  <a:lnTo>
                    <a:pt x="12612" y="151067"/>
                  </a:lnTo>
                  <a:lnTo>
                    <a:pt x="12488" y="151067"/>
                  </a:lnTo>
                  <a:lnTo>
                    <a:pt x="12321" y="151031"/>
                  </a:lnTo>
                  <a:lnTo>
                    <a:pt x="12153" y="150923"/>
                  </a:lnTo>
                  <a:lnTo>
                    <a:pt x="11985" y="150742"/>
                  </a:lnTo>
                  <a:lnTo>
                    <a:pt x="11810" y="150452"/>
                  </a:lnTo>
                  <a:lnTo>
                    <a:pt x="11722" y="150272"/>
                  </a:lnTo>
                  <a:lnTo>
                    <a:pt x="11635" y="150091"/>
                  </a:lnTo>
                  <a:lnTo>
                    <a:pt x="11547" y="149874"/>
                  </a:lnTo>
                  <a:lnTo>
                    <a:pt x="11467" y="149657"/>
                  </a:lnTo>
                  <a:lnTo>
                    <a:pt x="11387" y="149404"/>
                  </a:lnTo>
                  <a:lnTo>
                    <a:pt x="11314" y="149150"/>
                  </a:lnTo>
                  <a:lnTo>
                    <a:pt x="11241" y="148861"/>
                  </a:lnTo>
                  <a:lnTo>
                    <a:pt x="11175" y="148536"/>
                  </a:lnTo>
                  <a:lnTo>
                    <a:pt x="11110" y="148210"/>
                  </a:lnTo>
                  <a:lnTo>
                    <a:pt x="11044" y="147848"/>
                  </a:lnTo>
                  <a:lnTo>
                    <a:pt x="10986" y="147487"/>
                  </a:lnTo>
                  <a:lnTo>
                    <a:pt x="10927" y="147089"/>
                  </a:lnTo>
                  <a:lnTo>
                    <a:pt x="10876" y="146691"/>
                  </a:lnTo>
                  <a:lnTo>
                    <a:pt x="10825" y="146257"/>
                  </a:lnTo>
                  <a:lnTo>
                    <a:pt x="10781" y="145787"/>
                  </a:lnTo>
                  <a:lnTo>
                    <a:pt x="10738" y="145317"/>
                  </a:lnTo>
                  <a:lnTo>
                    <a:pt x="10679" y="144666"/>
                  </a:lnTo>
                  <a:lnTo>
                    <a:pt x="10636" y="143979"/>
                  </a:lnTo>
                  <a:lnTo>
                    <a:pt x="10592" y="143255"/>
                  </a:lnTo>
                  <a:lnTo>
                    <a:pt x="10555" y="142532"/>
                  </a:lnTo>
                  <a:lnTo>
                    <a:pt x="10526" y="141773"/>
                  </a:lnTo>
                  <a:lnTo>
                    <a:pt x="10497" y="141013"/>
                  </a:lnTo>
                  <a:lnTo>
                    <a:pt x="10475" y="140217"/>
                  </a:lnTo>
                  <a:lnTo>
                    <a:pt x="10453" y="139422"/>
                  </a:lnTo>
                  <a:lnTo>
                    <a:pt x="10446" y="138590"/>
                  </a:lnTo>
                  <a:lnTo>
                    <a:pt x="10439" y="137758"/>
                  </a:lnTo>
                  <a:lnTo>
                    <a:pt x="10431" y="136022"/>
                  </a:lnTo>
                  <a:lnTo>
                    <a:pt x="10446" y="134250"/>
                  </a:lnTo>
                  <a:lnTo>
                    <a:pt x="10468" y="132442"/>
                  </a:lnTo>
                  <a:lnTo>
                    <a:pt x="10512" y="130561"/>
                  </a:lnTo>
                  <a:lnTo>
                    <a:pt x="10563" y="128716"/>
                  </a:lnTo>
                  <a:lnTo>
                    <a:pt x="10628" y="126800"/>
                  </a:lnTo>
                  <a:lnTo>
                    <a:pt x="10701" y="124919"/>
                  </a:lnTo>
                  <a:lnTo>
                    <a:pt x="10781" y="123038"/>
                  </a:lnTo>
                  <a:lnTo>
                    <a:pt x="10869" y="121158"/>
                  </a:lnTo>
                  <a:lnTo>
                    <a:pt x="10964" y="119313"/>
                  </a:lnTo>
                  <a:lnTo>
                    <a:pt x="11059" y="117505"/>
                  </a:lnTo>
                  <a:lnTo>
                    <a:pt x="11168" y="115697"/>
                  </a:lnTo>
                  <a:lnTo>
                    <a:pt x="11270" y="113961"/>
                  </a:lnTo>
                  <a:lnTo>
                    <a:pt x="11482" y="110670"/>
                  </a:lnTo>
                  <a:lnTo>
                    <a:pt x="11693" y="107704"/>
                  </a:lnTo>
                  <a:lnTo>
                    <a:pt x="11883" y="105064"/>
                  </a:lnTo>
                  <a:lnTo>
                    <a:pt x="12051" y="102894"/>
                  </a:lnTo>
                  <a:lnTo>
                    <a:pt x="12189" y="101266"/>
                  </a:lnTo>
                  <a:lnTo>
                    <a:pt x="12313" y="99783"/>
                  </a:lnTo>
                  <a:lnTo>
                    <a:pt x="12335" y="99422"/>
                  </a:lnTo>
                  <a:lnTo>
                    <a:pt x="12350" y="99060"/>
                  </a:lnTo>
                  <a:lnTo>
                    <a:pt x="12357" y="98698"/>
                  </a:lnTo>
                  <a:lnTo>
                    <a:pt x="12350" y="98337"/>
                  </a:lnTo>
                  <a:lnTo>
                    <a:pt x="12335" y="97975"/>
                  </a:lnTo>
                  <a:lnTo>
                    <a:pt x="12306" y="97650"/>
                  </a:lnTo>
                  <a:lnTo>
                    <a:pt x="12269" y="97324"/>
                  </a:lnTo>
                  <a:lnTo>
                    <a:pt x="12218" y="97035"/>
                  </a:lnTo>
                  <a:lnTo>
                    <a:pt x="12167" y="96782"/>
                  </a:lnTo>
                  <a:lnTo>
                    <a:pt x="12102" y="96565"/>
                  </a:lnTo>
                  <a:lnTo>
                    <a:pt x="12036" y="96384"/>
                  </a:lnTo>
                  <a:lnTo>
                    <a:pt x="11970" y="96275"/>
                  </a:lnTo>
                  <a:lnTo>
                    <a:pt x="11897" y="96203"/>
                  </a:lnTo>
                  <a:lnTo>
                    <a:pt x="11825" y="96203"/>
                  </a:lnTo>
                  <a:lnTo>
                    <a:pt x="11752" y="96239"/>
                  </a:lnTo>
                  <a:lnTo>
                    <a:pt x="11679" y="96311"/>
                  </a:lnTo>
                  <a:lnTo>
                    <a:pt x="11489" y="96637"/>
                  </a:lnTo>
                  <a:lnTo>
                    <a:pt x="11000" y="97360"/>
                  </a:lnTo>
                  <a:lnTo>
                    <a:pt x="10657" y="97867"/>
                  </a:lnTo>
                  <a:lnTo>
                    <a:pt x="10256" y="98409"/>
                  </a:lnTo>
                  <a:lnTo>
                    <a:pt x="9811" y="98988"/>
                  </a:lnTo>
                  <a:lnTo>
                    <a:pt x="9315" y="99603"/>
                  </a:lnTo>
                  <a:lnTo>
                    <a:pt x="8790" y="100181"/>
                  </a:lnTo>
                  <a:lnTo>
                    <a:pt x="8228" y="100760"/>
                  </a:lnTo>
                  <a:lnTo>
                    <a:pt x="7652" y="101302"/>
                  </a:lnTo>
                  <a:lnTo>
                    <a:pt x="7054" y="101809"/>
                  </a:lnTo>
                  <a:lnTo>
                    <a:pt x="6755" y="102026"/>
                  </a:lnTo>
                  <a:lnTo>
                    <a:pt x="6449" y="102207"/>
                  </a:lnTo>
                  <a:lnTo>
                    <a:pt x="6150" y="102387"/>
                  </a:lnTo>
                  <a:lnTo>
                    <a:pt x="5843" y="102532"/>
                  </a:lnTo>
                  <a:lnTo>
                    <a:pt x="5544" y="102641"/>
                  </a:lnTo>
                  <a:lnTo>
                    <a:pt x="5245" y="102749"/>
                  </a:lnTo>
                  <a:lnTo>
                    <a:pt x="4946" y="102785"/>
                  </a:lnTo>
                  <a:lnTo>
                    <a:pt x="4654" y="102821"/>
                  </a:lnTo>
                  <a:lnTo>
                    <a:pt x="4333" y="102785"/>
                  </a:lnTo>
                  <a:lnTo>
                    <a:pt x="4034" y="102713"/>
                  </a:lnTo>
                  <a:lnTo>
                    <a:pt x="3757" y="102604"/>
                  </a:lnTo>
                  <a:lnTo>
                    <a:pt x="3494" y="102460"/>
                  </a:lnTo>
                  <a:lnTo>
                    <a:pt x="3246" y="102279"/>
                  </a:lnTo>
                  <a:lnTo>
                    <a:pt x="3020" y="102062"/>
                  </a:lnTo>
                  <a:lnTo>
                    <a:pt x="2809" y="101809"/>
                  </a:lnTo>
                  <a:lnTo>
                    <a:pt x="2612" y="101519"/>
                  </a:lnTo>
                  <a:lnTo>
                    <a:pt x="2437" y="101230"/>
                  </a:lnTo>
                  <a:lnTo>
                    <a:pt x="2269" y="100905"/>
                  </a:lnTo>
                  <a:lnTo>
                    <a:pt x="2116" y="100543"/>
                  </a:lnTo>
                  <a:lnTo>
                    <a:pt x="1977" y="100181"/>
                  </a:lnTo>
                  <a:lnTo>
                    <a:pt x="1853" y="99783"/>
                  </a:lnTo>
                  <a:lnTo>
                    <a:pt x="1737" y="99386"/>
                  </a:lnTo>
                  <a:lnTo>
                    <a:pt x="1634" y="98952"/>
                  </a:lnTo>
                  <a:lnTo>
                    <a:pt x="1540" y="98518"/>
                  </a:lnTo>
                  <a:lnTo>
                    <a:pt x="1459" y="98084"/>
                  </a:lnTo>
                  <a:lnTo>
                    <a:pt x="1386" y="97650"/>
                  </a:lnTo>
                  <a:lnTo>
                    <a:pt x="1321" y="97216"/>
                  </a:lnTo>
                  <a:lnTo>
                    <a:pt x="1270" y="96745"/>
                  </a:lnTo>
                  <a:lnTo>
                    <a:pt x="1219" y="96311"/>
                  </a:lnTo>
                  <a:lnTo>
                    <a:pt x="1182" y="95877"/>
                  </a:lnTo>
                  <a:lnTo>
                    <a:pt x="1146" y="95443"/>
                  </a:lnTo>
                  <a:lnTo>
                    <a:pt x="1117" y="95046"/>
                  </a:lnTo>
                  <a:lnTo>
                    <a:pt x="1080" y="94214"/>
                  </a:lnTo>
                  <a:lnTo>
                    <a:pt x="1051" y="93491"/>
                  </a:lnTo>
                  <a:lnTo>
                    <a:pt x="1036" y="92840"/>
                  </a:lnTo>
                  <a:lnTo>
                    <a:pt x="1029" y="92297"/>
                  </a:lnTo>
                  <a:lnTo>
                    <a:pt x="1029" y="91429"/>
                  </a:lnTo>
                  <a:lnTo>
                    <a:pt x="1029" y="90597"/>
                  </a:lnTo>
                  <a:lnTo>
                    <a:pt x="1036" y="89765"/>
                  </a:lnTo>
                  <a:lnTo>
                    <a:pt x="1051" y="88970"/>
                  </a:lnTo>
                  <a:lnTo>
                    <a:pt x="1073" y="88210"/>
                  </a:lnTo>
                  <a:lnTo>
                    <a:pt x="1102" y="87451"/>
                  </a:lnTo>
                  <a:lnTo>
                    <a:pt x="1138" y="86727"/>
                  </a:lnTo>
                  <a:lnTo>
                    <a:pt x="1182" y="86004"/>
                  </a:lnTo>
                  <a:lnTo>
                    <a:pt x="1226" y="85317"/>
                  </a:lnTo>
                  <a:lnTo>
                    <a:pt x="1284" y="84666"/>
                  </a:lnTo>
                  <a:lnTo>
                    <a:pt x="1350" y="84015"/>
                  </a:lnTo>
                  <a:lnTo>
                    <a:pt x="1423" y="83364"/>
                  </a:lnTo>
                  <a:lnTo>
                    <a:pt x="1503" y="82749"/>
                  </a:lnTo>
                  <a:lnTo>
                    <a:pt x="1591" y="82170"/>
                  </a:lnTo>
                  <a:lnTo>
                    <a:pt x="1686" y="81592"/>
                  </a:lnTo>
                  <a:lnTo>
                    <a:pt x="1788" y="81013"/>
                  </a:lnTo>
                  <a:lnTo>
                    <a:pt x="1904" y="80434"/>
                  </a:lnTo>
                  <a:lnTo>
                    <a:pt x="2036" y="79856"/>
                  </a:lnTo>
                  <a:lnTo>
                    <a:pt x="2174" y="79313"/>
                  </a:lnTo>
                  <a:lnTo>
                    <a:pt x="2313" y="78807"/>
                  </a:lnTo>
                  <a:lnTo>
                    <a:pt x="2466" y="78301"/>
                  </a:lnTo>
                  <a:lnTo>
                    <a:pt x="2619" y="77831"/>
                  </a:lnTo>
                  <a:lnTo>
                    <a:pt x="2780" y="77397"/>
                  </a:lnTo>
                  <a:lnTo>
                    <a:pt x="2947" y="76999"/>
                  </a:lnTo>
                  <a:lnTo>
                    <a:pt x="3115" y="76601"/>
                  </a:lnTo>
                  <a:lnTo>
                    <a:pt x="3290" y="76239"/>
                  </a:lnTo>
                  <a:lnTo>
                    <a:pt x="3473" y="75914"/>
                  </a:lnTo>
                  <a:lnTo>
                    <a:pt x="3655" y="75588"/>
                  </a:lnTo>
                  <a:lnTo>
                    <a:pt x="3837" y="75299"/>
                  </a:lnTo>
                  <a:lnTo>
                    <a:pt x="4027" y="75046"/>
                  </a:lnTo>
                  <a:lnTo>
                    <a:pt x="4224" y="74793"/>
                  </a:lnTo>
                  <a:lnTo>
                    <a:pt x="4414" y="74576"/>
                  </a:lnTo>
                  <a:lnTo>
                    <a:pt x="4807" y="74178"/>
                  </a:lnTo>
                  <a:lnTo>
                    <a:pt x="5209" y="73816"/>
                  </a:lnTo>
                  <a:lnTo>
                    <a:pt x="5610" y="73563"/>
                  </a:lnTo>
                  <a:lnTo>
                    <a:pt x="6018" y="73382"/>
                  </a:lnTo>
                  <a:lnTo>
                    <a:pt x="6412" y="73201"/>
                  </a:lnTo>
                  <a:lnTo>
                    <a:pt x="6806" y="73129"/>
                  </a:lnTo>
                  <a:lnTo>
                    <a:pt x="7185" y="73057"/>
                  </a:lnTo>
                  <a:lnTo>
                    <a:pt x="7864" y="73057"/>
                  </a:lnTo>
                  <a:lnTo>
                    <a:pt x="8163" y="73093"/>
                  </a:lnTo>
                  <a:lnTo>
                    <a:pt x="8724" y="73201"/>
                  </a:lnTo>
                  <a:lnTo>
                    <a:pt x="9228" y="73382"/>
                  </a:lnTo>
                  <a:lnTo>
                    <a:pt x="9673" y="73563"/>
                  </a:lnTo>
                  <a:lnTo>
                    <a:pt x="10037" y="73744"/>
                  </a:lnTo>
                  <a:lnTo>
                    <a:pt x="10315" y="73925"/>
                  </a:lnTo>
                  <a:lnTo>
                    <a:pt x="10555" y="74069"/>
                  </a:lnTo>
                  <a:lnTo>
                    <a:pt x="10636" y="74105"/>
                  </a:lnTo>
                  <a:lnTo>
                    <a:pt x="10723" y="74069"/>
                  </a:lnTo>
                  <a:lnTo>
                    <a:pt x="10803" y="73961"/>
                  </a:lnTo>
                  <a:lnTo>
                    <a:pt x="10876" y="73816"/>
                  </a:lnTo>
                  <a:lnTo>
                    <a:pt x="10949" y="73563"/>
                  </a:lnTo>
                  <a:lnTo>
                    <a:pt x="11008" y="73310"/>
                  </a:lnTo>
                  <a:lnTo>
                    <a:pt x="11059" y="72984"/>
                  </a:lnTo>
                  <a:lnTo>
                    <a:pt x="11102" y="72586"/>
                  </a:lnTo>
                  <a:lnTo>
                    <a:pt x="11132" y="72189"/>
                  </a:lnTo>
                  <a:lnTo>
                    <a:pt x="11146" y="71791"/>
                  </a:lnTo>
                  <a:lnTo>
                    <a:pt x="11146" y="71393"/>
                  </a:lnTo>
                  <a:lnTo>
                    <a:pt x="11132" y="70959"/>
                  </a:lnTo>
                  <a:lnTo>
                    <a:pt x="11110" y="70597"/>
                  </a:lnTo>
                  <a:lnTo>
                    <a:pt x="11073" y="70199"/>
                  </a:lnTo>
                  <a:lnTo>
                    <a:pt x="11022" y="69874"/>
                  </a:lnTo>
                  <a:lnTo>
                    <a:pt x="10957" y="69585"/>
                  </a:lnTo>
                  <a:lnTo>
                    <a:pt x="10475" y="67559"/>
                  </a:lnTo>
                  <a:lnTo>
                    <a:pt x="9964" y="65353"/>
                  </a:lnTo>
                  <a:lnTo>
                    <a:pt x="9432" y="63002"/>
                  </a:lnTo>
                  <a:lnTo>
                    <a:pt x="8900" y="60543"/>
                  </a:lnTo>
                  <a:lnTo>
                    <a:pt x="8360" y="57975"/>
                  </a:lnTo>
                  <a:lnTo>
                    <a:pt x="7835" y="55335"/>
                  </a:lnTo>
                  <a:lnTo>
                    <a:pt x="7579" y="53997"/>
                  </a:lnTo>
                  <a:lnTo>
                    <a:pt x="7324" y="52659"/>
                  </a:lnTo>
                  <a:lnTo>
                    <a:pt x="7076" y="51321"/>
                  </a:lnTo>
                  <a:lnTo>
                    <a:pt x="6835" y="49982"/>
                  </a:lnTo>
                  <a:lnTo>
                    <a:pt x="6609" y="48644"/>
                  </a:lnTo>
                  <a:lnTo>
                    <a:pt x="6383" y="47306"/>
                  </a:lnTo>
                  <a:lnTo>
                    <a:pt x="6171" y="46004"/>
                  </a:lnTo>
                  <a:lnTo>
                    <a:pt x="5967" y="44702"/>
                  </a:lnTo>
                  <a:lnTo>
                    <a:pt x="5778" y="43436"/>
                  </a:lnTo>
                  <a:lnTo>
                    <a:pt x="5603" y="42207"/>
                  </a:lnTo>
                  <a:lnTo>
                    <a:pt x="5442" y="40977"/>
                  </a:lnTo>
                  <a:lnTo>
                    <a:pt x="5296" y="39784"/>
                  </a:lnTo>
                  <a:lnTo>
                    <a:pt x="5165" y="38626"/>
                  </a:lnTo>
                  <a:lnTo>
                    <a:pt x="5048" y="37505"/>
                  </a:lnTo>
                  <a:lnTo>
                    <a:pt x="4953" y="36420"/>
                  </a:lnTo>
                  <a:lnTo>
                    <a:pt x="4880" y="35407"/>
                  </a:lnTo>
                  <a:lnTo>
                    <a:pt x="4822" y="34431"/>
                  </a:lnTo>
                  <a:lnTo>
                    <a:pt x="4807" y="33961"/>
                  </a:lnTo>
                  <a:lnTo>
                    <a:pt x="4793" y="33491"/>
                  </a:lnTo>
                  <a:lnTo>
                    <a:pt x="4778" y="33057"/>
                  </a:lnTo>
                  <a:lnTo>
                    <a:pt x="4778" y="32623"/>
                  </a:lnTo>
                  <a:lnTo>
                    <a:pt x="4778" y="32225"/>
                  </a:lnTo>
                  <a:lnTo>
                    <a:pt x="4786" y="31827"/>
                  </a:lnTo>
                  <a:lnTo>
                    <a:pt x="4800" y="31465"/>
                  </a:lnTo>
                  <a:lnTo>
                    <a:pt x="4829" y="31068"/>
                  </a:lnTo>
                  <a:lnTo>
                    <a:pt x="4866" y="30670"/>
                  </a:lnTo>
                  <a:lnTo>
                    <a:pt x="4917" y="30272"/>
                  </a:lnTo>
                  <a:lnTo>
                    <a:pt x="4990" y="29874"/>
                  </a:lnTo>
                  <a:lnTo>
                    <a:pt x="5034" y="29693"/>
                  </a:lnTo>
                  <a:lnTo>
                    <a:pt x="5085" y="29476"/>
                  </a:lnTo>
                  <a:lnTo>
                    <a:pt x="5143" y="29295"/>
                  </a:lnTo>
                  <a:lnTo>
                    <a:pt x="5209" y="29115"/>
                  </a:lnTo>
                  <a:lnTo>
                    <a:pt x="5282" y="28934"/>
                  </a:lnTo>
                  <a:lnTo>
                    <a:pt x="5362" y="28753"/>
                  </a:lnTo>
                  <a:lnTo>
                    <a:pt x="5486" y="28536"/>
                  </a:lnTo>
                  <a:lnTo>
                    <a:pt x="5603" y="28319"/>
                  </a:lnTo>
                  <a:lnTo>
                    <a:pt x="5727" y="28174"/>
                  </a:lnTo>
                  <a:lnTo>
                    <a:pt x="5851" y="28030"/>
                  </a:lnTo>
                  <a:lnTo>
                    <a:pt x="5975" y="27921"/>
                  </a:lnTo>
                  <a:lnTo>
                    <a:pt x="6099" y="27849"/>
                  </a:lnTo>
                  <a:lnTo>
                    <a:pt x="6230" y="27813"/>
                  </a:lnTo>
                  <a:lnTo>
                    <a:pt x="6354" y="27776"/>
                  </a:lnTo>
                  <a:lnTo>
                    <a:pt x="6507" y="27813"/>
                  </a:lnTo>
                  <a:lnTo>
                    <a:pt x="6660" y="27849"/>
                  </a:lnTo>
                  <a:lnTo>
                    <a:pt x="6806" y="27957"/>
                  </a:lnTo>
                  <a:lnTo>
                    <a:pt x="6959" y="28066"/>
                  </a:lnTo>
                  <a:lnTo>
                    <a:pt x="7112" y="28247"/>
                  </a:lnTo>
                  <a:lnTo>
                    <a:pt x="7266" y="28427"/>
                  </a:lnTo>
                  <a:lnTo>
                    <a:pt x="7419" y="28644"/>
                  </a:lnTo>
                  <a:lnTo>
                    <a:pt x="7572" y="28898"/>
                  </a:lnTo>
                  <a:lnTo>
                    <a:pt x="7718" y="29187"/>
                  </a:lnTo>
                  <a:lnTo>
                    <a:pt x="7871" y="29476"/>
                  </a:lnTo>
                  <a:lnTo>
                    <a:pt x="8024" y="29802"/>
                  </a:lnTo>
                  <a:lnTo>
                    <a:pt x="8177" y="30163"/>
                  </a:lnTo>
                  <a:lnTo>
                    <a:pt x="8476" y="30923"/>
                  </a:lnTo>
                  <a:lnTo>
                    <a:pt x="8776" y="31791"/>
                  </a:lnTo>
                  <a:lnTo>
                    <a:pt x="9067" y="32731"/>
                  </a:lnTo>
                  <a:lnTo>
                    <a:pt x="9359" y="33744"/>
                  </a:lnTo>
                  <a:lnTo>
                    <a:pt x="9644" y="34829"/>
                  </a:lnTo>
                  <a:lnTo>
                    <a:pt x="9928" y="35914"/>
                  </a:lnTo>
                  <a:lnTo>
                    <a:pt x="10198" y="37071"/>
                  </a:lnTo>
                  <a:lnTo>
                    <a:pt x="10468" y="38265"/>
                  </a:lnTo>
                  <a:lnTo>
                    <a:pt x="10730" y="39458"/>
                  </a:lnTo>
                  <a:lnTo>
                    <a:pt x="10978" y="40652"/>
                  </a:lnTo>
                  <a:lnTo>
                    <a:pt x="11219" y="41845"/>
                  </a:lnTo>
                  <a:lnTo>
                    <a:pt x="11453" y="43075"/>
                  </a:lnTo>
                  <a:lnTo>
                    <a:pt x="11671" y="44232"/>
                  </a:lnTo>
                  <a:lnTo>
                    <a:pt x="11883" y="45389"/>
                  </a:lnTo>
                  <a:lnTo>
                    <a:pt x="12262" y="47596"/>
                  </a:lnTo>
                  <a:lnTo>
                    <a:pt x="12590" y="49548"/>
                  </a:lnTo>
                  <a:lnTo>
                    <a:pt x="12853" y="51212"/>
                  </a:lnTo>
                  <a:lnTo>
                    <a:pt x="13057" y="52514"/>
                  </a:lnTo>
                  <a:lnTo>
                    <a:pt x="13225" y="53708"/>
                  </a:lnTo>
                  <a:lnTo>
                    <a:pt x="13269" y="53961"/>
                  </a:lnTo>
                  <a:lnTo>
                    <a:pt x="13313" y="54178"/>
                  </a:lnTo>
                  <a:lnTo>
                    <a:pt x="13364" y="54359"/>
                  </a:lnTo>
                  <a:lnTo>
                    <a:pt x="13415" y="54503"/>
                  </a:lnTo>
                  <a:lnTo>
                    <a:pt x="13473" y="54648"/>
                  </a:lnTo>
                  <a:lnTo>
                    <a:pt x="13531" y="54720"/>
                  </a:lnTo>
                  <a:lnTo>
                    <a:pt x="13590" y="54793"/>
                  </a:lnTo>
                  <a:lnTo>
                    <a:pt x="13648" y="54793"/>
                  </a:lnTo>
                  <a:lnTo>
                    <a:pt x="13714" y="54756"/>
                  </a:lnTo>
                  <a:lnTo>
                    <a:pt x="13787" y="54720"/>
                  </a:lnTo>
                  <a:lnTo>
                    <a:pt x="13860" y="54576"/>
                  </a:lnTo>
                  <a:lnTo>
                    <a:pt x="13925" y="54395"/>
                  </a:lnTo>
                  <a:lnTo>
                    <a:pt x="13991" y="54142"/>
                  </a:lnTo>
                  <a:lnTo>
                    <a:pt x="14042" y="53888"/>
                  </a:lnTo>
                  <a:lnTo>
                    <a:pt x="14093" y="53563"/>
                  </a:lnTo>
                  <a:lnTo>
                    <a:pt x="14122" y="53237"/>
                  </a:lnTo>
                  <a:lnTo>
                    <a:pt x="14151" y="52840"/>
                  </a:lnTo>
                  <a:lnTo>
                    <a:pt x="14159" y="52442"/>
                  </a:lnTo>
                  <a:lnTo>
                    <a:pt x="14232" y="48789"/>
                  </a:lnTo>
                  <a:lnTo>
                    <a:pt x="14319" y="44955"/>
                  </a:lnTo>
                  <a:lnTo>
                    <a:pt x="14429" y="41013"/>
                  </a:lnTo>
                  <a:lnTo>
                    <a:pt x="14553" y="36999"/>
                  </a:lnTo>
                  <a:lnTo>
                    <a:pt x="14698" y="33020"/>
                  </a:lnTo>
                  <a:lnTo>
                    <a:pt x="14771" y="31031"/>
                  </a:lnTo>
                  <a:lnTo>
                    <a:pt x="14859" y="29078"/>
                  </a:lnTo>
                  <a:lnTo>
                    <a:pt x="14939" y="27162"/>
                  </a:lnTo>
                  <a:lnTo>
                    <a:pt x="15027" y="25281"/>
                  </a:lnTo>
                  <a:lnTo>
                    <a:pt x="15122" y="23436"/>
                  </a:lnTo>
                  <a:lnTo>
                    <a:pt x="15216" y="21628"/>
                  </a:lnTo>
                  <a:lnTo>
                    <a:pt x="15318" y="19892"/>
                  </a:lnTo>
                  <a:lnTo>
                    <a:pt x="15421" y="18192"/>
                  </a:lnTo>
                  <a:lnTo>
                    <a:pt x="15523" y="16601"/>
                  </a:lnTo>
                  <a:lnTo>
                    <a:pt x="15632" y="15046"/>
                  </a:lnTo>
                  <a:lnTo>
                    <a:pt x="15742" y="13599"/>
                  </a:lnTo>
                  <a:lnTo>
                    <a:pt x="15858" y="12261"/>
                  </a:lnTo>
                  <a:lnTo>
                    <a:pt x="15975" y="10995"/>
                  </a:lnTo>
                  <a:lnTo>
                    <a:pt x="16092" y="9838"/>
                  </a:lnTo>
                  <a:lnTo>
                    <a:pt x="16216" y="8789"/>
                  </a:lnTo>
                  <a:lnTo>
                    <a:pt x="16340" y="7849"/>
                  </a:lnTo>
                  <a:lnTo>
                    <a:pt x="16405" y="7415"/>
                  </a:lnTo>
                  <a:lnTo>
                    <a:pt x="16471" y="7053"/>
                  </a:lnTo>
                  <a:lnTo>
                    <a:pt x="16537" y="6691"/>
                  </a:lnTo>
                  <a:lnTo>
                    <a:pt x="16602" y="6366"/>
                  </a:lnTo>
                  <a:lnTo>
                    <a:pt x="16668" y="6077"/>
                  </a:lnTo>
                  <a:lnTo>
                    <a:pt x="16734" y="5823"/>
                  </a:lnTo>
                  <a:lnTo>
                    <a:pt x="16799" y="5606"/>
                  </a:lnTo>
                  <a:lnTo>
                    <a:pt x="16865" y="5426"/>
                  </a:lnTo>
                  <a:lnTo>
                    <a:pt x="16931" y="5281"/>
                  </a:lnTo>
                  <a:lnTo>
                    <a:pt x="17003" y="5209"/>
                  </a:lnTo>
                  <a:lnTo>
                    <a:pt x="17069" y="5136"/>
                  </a:lnTo>
                  <a:lnTo>
                    <a:pt x="17142" y="5100"/>
                  </a:lnTo>
                  <a:close/>
                  <a:moveTo>
                    <a:pt x="17142" y="1"/>
                  </a:moveTo>
                  <a:lnTo>
                    <a:pt x="17025" y="37"/>
                  </a:lnTo>
                  <a:lnTo>
                    <a:pt x="16909" y="109"/>
                  </a:lnTo>
                  <a:lnTo>
                    <a:pt x="16799" y="218"/>
                  </a:lnTo>
                  <a:lnTo>
                    <a:pt x="16690" y="362"/>
                  </a:lnTo>
                  <a:lnTo>
                    <a:pt x="16580" y="543"/>
                  </a:lnTo>
                  <a:lnTo>
                    <a:pt x="16478" y="796"/>
                  </a:lnTo>
                  <a:lnTo>
                    <a:pt x="16369" y="1049"/>
                  </a:lnTo>
                  <a:lnTo>
                    <a:pt x="16274" y="1375"/>
                  </a:lnTo>
                  <a:lnTo>
                    <a:pt x="16172" y="1700"/>
                  </a:lnTo>
                  <a:lnTo>
                    <a:pt x="16077" y="2098"/>
                  </a:lnTo>
                  <a:lnTo>
                    <a:pt x="15975" y="2496"/>
                  </a:lnTo>
                  <a:lnTo>
                    <a:pt x="15887" y="2930"/>
                  </a:lnTo>
                  <a:lnTo>
                    <a:pt x="15793" y="3436"/>
                  </a:lnTo>
                  <a:lnTo>
                    <a:pt x="15705" y="3943"/>
                  </a:lnTo>
                  <a:lnTo>
                    <a:pt x="15618" y="4485"/>
                  </a:lnTo>
                  <a:lnTo>
                    <a:pt x="15530" y="5028"/>
                  </a:lnTo>
                  <a:lnTo>
                    <a:pt x="15450" y="5643"/>
                  </a:lnTo>
                  <a:lnTo>
                    <a:pt x="15362" y="6257"/>
                  </a:lnTo>
                  <a:lnTo>
                    <a:pt x="15209" y="7596"/>
                  </a:lnTo>
                  <a:lnTo>
                    <a:pt x="15056" y="9006"/>
                  </a:lnTo>
                  <a:lnTo>
                    <a:pt x="14910" y="10489"/>
                  </a:lnTo>
                  <a:lnTo>
                    <a:pt x="14771" y="12080"/>
                  </a:lnTo>
                  <a:lnTo>
                    <a:pt x="14640" y="13744"/>
                  </a:lnTo>
                  <a:lnTo>
                    <a:pt x="14516" y="15444"/>
                  </a:lnTo>
                  <a:lnTo>
                    <a:pt x="14399" y="17216"/>
                  </a:lnTo>
                  <a:lnTo>
                    <a:pt x="14290" y="19024"/>
                  </a:lnTo>
                  <a:lnTo>
                    <a:pt x="14181" y="20869"/>
                  </a:lnTo>
                  <a:lnTo>
                    <a:pt x="14086" y="22749"/>
                  </a:lnTo>
                  <a:lnTo>
                    <a:pt x="13991" y="24630"/>
                  </a:lnTo>
                  <a:lnTo>
                    <a:pt x="13903" y="26511"/>
                  </a:lnTo>
                  <a:lnTo>
                    <a:pt x="13816" y="28427"/>
                  </a:lnTo>
                  <a:lnTo>
                    <a:pt x="13743" y="30308"/>
                  </a:lnTo>
                  <a:lnTo>
                    <a:pt x="13670" y="32189"/>
                  </a:lnTo>
                  <a:lnTo>
                    <a:pt x="13539" y="35841"/>
                  </a:lnTo>
                  <a:lnTo>
                    <a:pt x="13437" y="39350"/>
                  </a:lnTo>
                  <a:lnTo>
                    <a:pt x="13342" y="42605"/>
                  </a:lnTo>
                  <a:lnTo>
                    <a:pt x="13269" y="45606"/>
                  </a:lnTo>
                  <a:lnTo>
                    <a:pt x="12999" y="43979"/>
                  </a:lnTo>
                  <a:lnTo>
                    <a:pt x="12700" y="42279"/>
                  </a:lnTo>
                  <a:lnTo>
                    <a:pt x="12372" y="40471"/>
                  </a:lnTo>
                  <a:lnTo>
                    <a:pt x="12014" y="38590"/>
                  </a:lnTo>
                  <a:lnTo>
                    <a:pt x="11628" y="36673"/>
                  </a:lnTo>
                  <a:lnTo>
                    <a:pt x="11423" y="35733"/>
                  </a:lnTo>
                  <a:lnTo>
                    <a:pt x="11219" y="34756"/>
                  </a:lnTo>
                  <a:lnTo>
                    <a:pt x="11008" y="33816"/>
                  </a:lnTo>
                  <a:lnTo>
                    <a:pt x="10789" y="32912"/>
                  </a:lnTo>
                  <a:lnTo>
                    <a:pt x="10570" y="31972"/>
                  </a:lnTo>
                  <a:lnTo>
                    <a:pt x="10344" y="31104"/>
                  </a:lnTo>
                  <a:lnTo>
                    <a:pt x="10118" y="30236"/>
                  </a:lnTo>
                  <a:lnTo>
                    <a:pt x="9884" y="29368"/>
                  </a:lnTo>
                  <a:lnTo>
                    <a:pt x="9644" y="28572"/>
                  </a:lnTo>
                  <a:lnTo>
                    <a:pt x="9403" y="27776"/>
                  </a:lnTo>
                  <a:lnTo>
                    <a:pt x="9162" y="27053"/>
                  </a:lnTo>
                  <a:lnTo>
                    <a:pt x="8914" y="26366"/>
                  </a:lnTo>
                  <a:lnTo>
                    <a:pt x="8666" y="25715"/>
                  </a:lnTo>
                  <a:lnTo>
                    <a:pt x="8411" y="25136"/>
                  </a:lnTo>
                  <a:lnTo>
                    <a:pt x="8163" y="24594"/>
                  </a:lnTo>
                  <a:lnTo>
                    <a:pt x="7908" y="24124"/>
                  </a:lnTo>
                  <a:lnTo>
                    <a:pt x="7645" y="23690"/>
                  </a:lnTo>
                  <a:lnTo>
                    <a:pt x="7390" y="23328"/>
                  </a:lnTo>
                  <a:lnTo>
                    <a:pt x="7134" y="23075"/>
                  </a:lnTo>
                  <a:lnTo>
                    <a:pt x="6872" y="22858"/>
                  </a:lnTo>
                  <a:lnTo>
                    <a:pt x="6616" y="22749"/>
                  </a:lnTo>
                  <a:lnTo>
                    <a:pt x="6354" y="22677"/>
                  </a:lnTo>
                  <a:lnTo>
                    <a:pt x="6179" y="22713"/>
                  </a:lnTo>
                  <a:lnTo>
                    <a:pt x="5996" y="22785"/>
                  </a:lnTo>
                  <a:lnTo>
                    <a:pt x="5821" y="22894"/>
                  </a:lnTo>
                  <a:lnTo>
                    <a:pt x="5646" y="23039"/>
                  </a:lnTo>
                  <a:lnTo>
                    <a:pt x="5471" y="23219"/>
                  </a:lnTo>
                  <a:lnTo>
                    <a:pt x="5303" y="23436"/>
                  </a:lnTo>
                  <a:lnTo>
                    <a:pt x="5136" y="23726"/>
                  </a:lnTo>
                  <a:lnTo>
                    <a:pt x="4975" y="24051"/>
                  </a:lnTo>
                  <a:lnTo>
                    <a:pt x="4815" y="24377"/>
                  </a:lnTo>
                  <a:lnTo>
                    <a:pt x="4676" y="24775"/>
                  </a:lnTo>
                  <a:lnTo>
                    <a:pt x="4545" y="25172"/>
                  </a:lnTo>
                  <a:lnTo>
                    <a:pt x="4428" y="25570"/>
                  </a:lnTo>
                  <a:lnTo>
                    <a:pt x="4319" y="26004"/>
                  </a:lnTo>
                  <a:lnTo>
                    <a:pt x="4224" y="26474"/>
                  </a:lnTo>
                  <a:lnTo>
                    <a:pt x="4144" y="26908"/>
                  </a:lnTo>
                  <a:lnTo>
                    <a:pt x="4071" y="27379"/>
                  </a:lnTo>
                  <a:lnTo>
                    <a:pt x="4005" y="27885"/>
                  </a:lnTo>
                  <a:lnTo>
                    <a:pt x="3954" y="28355"/>
                  </a:lnTo>
                  <a:lnTo>
                    <a:pt x="3903" y="28825"/>
                  </a:lnTo>
                  <a:lnTo>
                    <a:pt x="3866" y="29295"/>
                  </a:lnTo>
                  <a:lnTo>
                    <a:pt x="3830" y="29766"/>
                  </a:lnTo>
                  <a:lnTo>
                    <a:pt x="3808" y="30200"/>
                  </a:lnTo>
                  <a:lnTo>
                    <a:pt x="3786" y="30670"/>
                  </a:lnTo>
                  <a:lnTo>
                    <a:pt x="3772" y="31068"/>
                  </a:lnTo>
                  <a:lnTo>
                    <a:pt x="3757" y="31574"/>
                  </a:lnTo>
                  <a:lnTo>
                    <a:pt x="3750" y="32080"/>
                  </a:lnTo>
                  <a:lnTo>
                    <a:pt x="3750" y="32623"/>
                  </a:lnTo>
                  <a:lnTo>
                    <a:pt x="3757" y="33129"/>
                  </a:lnTo>
                  <a:lnTo>
                    <a:pt x="3764" y="33671"/>
                  </a:lnTo>
                  <a:lnTo>
                    <a:pt x="3779" y="34214"/>
                  </a:lnTo>
                  <a:lnTo>
                    <a:pt x="3801" y="34793"/>
                  </a:lnTo>
                  <a:lnTo>
                    <a:pt x="3823" y="35335"/>
                  </a:lnTo>
                  <a:lnTo>
                    <a:pt x="3888" y="36492"/>
                  </a:lnTo>
                  <a:lnTo>
                    <a:pt x="3969" y="37686"/>
                  </a:lnTo>
                  <a:lnTo>
                    <a:pt x="4063" y="38879"/>
                  </a:lnTo>
                  <a:lnTo>
                    <a:pt x="4180" y="40073"/>
                  </a:lnTo>
                  <a:lnTo>
                    <a:pt x="4311" y="41339"/>
                  </a:lnTo>
                  <a:lnTo>
                    <a:pt x="4450" y="42568"/>
                  </a:lnTo>
                  <a:lnTo>
                    <a:pt x="4603" y="43834"/>
                  </a:lnTo>
                  <a:lnTo>
                    <a:pt x="4771" y="45100"/>
                  </a:lnTo>
                  <a:lnTo>
                    <a:pt x="4953" y="46402"/>
                  </a:lnTo>
                  <a:lnTo>
                    <a:pt x="5136" y="47668"/>
                  </a:lnTo>
                  <a:lnTo>
                    <a:pt x="5333" y="48970"/>
                  </a:lnTo>
                  <a:lnTo>
                    <a:pt x="5537" y="50236"/>
                  </a:lnTo>
                  <a:lnTo>
                    <a:pt x="5748" y="51538"/>
                  </a:lnTo>
                  <a:lnTo>
                    <a:pt x="5967" y="52803"/>
                  </a:lnTo>
                  <a:lnTo>
                    <a:pt x="6193" y="54069"/>
                  </a:lnTo>
                  <a:lnTo>
                    <a:pt x="6412" y="55299"/>
                  </a:lnTo>
                  <a:lnTo>
                    <a:pt x="6872" y="57758"/>
                  </a:lnTo>
                  <a:lnTo>
                    <a:pt x="7339" y="60109"/>
                  </a:lnTo>
                  <a:lnTo>
                    <a:pt x="7791" y="62351"/>
                  </a:lnTo>
                  <a:lnTo>
                    <a:pt x="8236" y="64449"/>
                  </a:lnTo>
                  <a:lnTo>
                    <a:pt x="8659" y="66402"/>
                  </a:lnTo>
                  <a:lnTo>
                    <a:pt x="9060" y="68210"/>
                  </a:lnTo>
                  <a:lnTo>
                    <a:pt x="9060" y="68210"/>
                  </a:lnTo>
                  <a:lnTo>
                    <a:pt x="8630" y="68066"/>
                  </a:lnTo>
                  <a:lnTo>
                    <a:pt x="8163" y="67993"/>
                  </a:lnTo>
                  <a:lnTo>
                    <a:pt x="7667" y="67921"/>
                  </a:lnTo>
                  <a:lnTo>
                    <a:pt x="7149" y="67957"/>
                  </a:lnTo>
                  <a:lnTo>
                    <a:pt x="6609" y="68029"/>
                  </a:lnTo>
                  <a:lnTo>
                    <a:pt x="6339" y="68102"/>
                  </a:lnTo>
                  <a:lnTo>
                    <a:pt x="6062" y="68210"/>
                  </a:lnTo>
                  <a:lnTo>
                    <a:pt x="5785" y="68319"/>
                  </a:lnTo>
                  <a:lnTo>
                    <a:pt x="5500" y="68500"/>
                  </a:lnTo>
                  <a:lnTo>
                    <a:pt x="5223" y="68644"/>
                  </a:lnTo>
                  <a:lnTo>
                    <a:pt x="4939" y="68861"/>
                  </a:lnTo>
                  <a:lnTo>
                    <a:pt x="4662" y="69114"/>
                  </a:lnTo>
                  <a:lnTo>
                    <a:pt x="4384" y="69368"/>
                  </a:lnTo>
                  <a:lnTo>
                    <a:pt x="4107" y="69693"/>
                  </a:lnTo>
                  <a:lnTo>
                    <a:pt x="3830" y="70019"/>
                  </a:lnTo>
                  <a:lnTo>
                    <a:pt x="3560" y="70380"/>
                  </a:lnTo>
                  <a:lnTo>
                    <a:pt x="3298" y="70814"/>
                  </a:lnTo>
                  <a:lnTo>
                    <a:pt x="3035" y="71284"/>
                  </a:lnTo>
                  <a:lnTo>
                    <a:pt x="2780" y="71791"/>
                  </a:lnTo>
                  <a:lnTo>
                    <a:pt x="2532" y="72333"/>
                  </a:lnTo>
                  <a:lnTo>
                    <a:pt x="2291" y="72912"/>
                  </a:lnTo>
                  <a:lnTo>
                    <a:pt x="2058" y="73563"/>
                  </a:lnTo>
                  <a:lnTo>
                    <a:pt x="1839" y="74250"/>
                  </a:lnTo>
                  <a:lnTo>
                    <a:pt x="1620" y="74973"/>
                  </a:lnTo>
                  <a:lnTo>
                    <a:pt x="1416" y="75769"/>
                  </a:lnTo>
                  <a:lnTo>
                    <a:pt x="1219" y="76637"/>
                  </a:lnTo>
                  <a:lnTo>
                    <a:pt x="1036" y="77541"/>
                  </a:lnTo>
                  <a:lnTo>
                    <a:pt x="898" y="78265"/>
                  </a:lnTo>
                  <a:lnTo>
                    <a:pt x="774" y="79060"/>
                  </a:lnTo>
                  <a:lnTo>
                    <a:pt x="657" y="79856"/>
                  </a:lnTo>
                  <a:lnTo>
                    <a:pt x="548" y="80688"/>
                  </a:lnTo>
                  <a:lnTo>
                    <a:pt x="453" y="81556"/>
                  </a:lnTo>
                  <a:lnTo>
                    <a:pt x="365" y="82424"/>
                  </a:lnTo>
                  <a:lnTo>
                    <a:pt x="285" y="83328"/>
                  </a:lnTo>
                  <a:lnTo>
                    <a:pt x="212" y="84268"/>
                  </a:lnTo>
                  <a:lnTo>
                    <a:pt x="154" y="85208"/>
                  </a:lnTo>
                  <a:lnTo>
                    <a:pt x="103" y="86185"/>
                  </a:lnTo>
                  <a:lnTo>
                    <a:pt x="66" y="87198"/>
                  </a:lnTo>
                  <a:lnTo>
                    <a:pt x="30" y="88246"/>
                  </a:lnTo>
                  <a:lnTo>
                    <a:pt x="8" y="89295"/>
                  </a:lnTo>
                  <a:lnTo>
                    <a:pt x="1" y="90344"/>
                  </a:lnTo>
                  <a:lnTo>
                    <a:pt x="1" y="91465"/>
                  </a:lnTo>
                  <a:lnTo>
                    <a:pt x="8" y="92586"/>
                  </a:lnTo>
                  <a:lnTo>
                    <a:pt x="15" y="93237"/>
                  </a:lnTo>
                  <a:lnTo>
                    <a:pt x="30" y="93888"/>
                  </a:lnTo>
                  <a:lnTo>
                    <a:pt x="52" y="94576"/>
                  </a:lnTo>
                  <a:lnTo>
                    <a:pt x="73" y="95227"/>
                  </a:lnTo>
                  <a:lnTo>
                    <a:pt x="110" y="95914"/>
                  </a:lnTo>
                  <a:lnTo>
                    <a:pt x="146" y="96601"/>
                  </a:lnTo>
                  <a:lnTo>
                    <a:pt x="190" y="97252"/>
                  </a:lnTo>
                  <a:lnTo>
                    <a:pt x="249" y="97939"/>
                  </a:lnTo>
                  <a:lnTo>
                    <a:pt x="307" y="98590"/>
                  </a:lnTo>
                  <a:lnTo>
                    <a:pt x="373" y="99241"/>
                  </a:lnTo>
                  <a:lnTo>
                    <a:pt x="453" y="99856"/>
                  </a:lnTo>
                  <a:lnTo>
                    <a:pt x="533" y="100507"/>
                  </a:lnTo>
                  <a:lnTo>
                    <a:pt x="628" y="101122"/>
                  </a:lnTo>
                  <a:lnTo>
                    <a:pt x="737" y="101700"/>
                  </a:lnTo>
                  <a:lnTo>
                    <a:pt x="847" y="102315"/>
                  </a:lnTo>
                  <a:lnTo>
                    <a:pt x="971" y="102858"/>
                  </a:lnTo>
                  <a:lnTo>
                    <a:pt x="1109" y="103400"/>
                  </a:lnTo>
                  <a:lnTo>
                    <a:pt x="1255" y="103943"/>
                  </a:lnTo>
                  <a:lnTo>
                    <a:pt x="1408" y="104413"/>
                  </a:lnTo>
                  <a:lnTo>
                    <a:pt x="1576" y="104883"/>
                  </a:lnTo>
                  <a:lnTo>
                    <a:pt x="1758" y="105353"/>
                  </a:lnTo>
                  <a:lnTo>
                    <a:pt x="1955" y="105751"/>
                  </a:lnTo>
                  <a:lnTo>
                    <a:pt x="2160" y="106149"/>
                  </a:lnTo>
                  <a:lnTo>
                    <a:pt x="2378" y="106510"/>
                  </a:lnTo>
                  <a:lnTo>
                    <a:pt x="2612" y="106800"/>
                  </a:lnTo>
                  <a:lnTo>
                    <a:pt x="2860" y="107089"/>
                  </a:lnTo>
                  <a:lnTo>
                    <a:pt x="3115" y="107342"/>
                  </a:lnTo>
                  <a:lnTo>
                    <a:pt x="3392" y="107523"/>
                  </a:lnTo>
                  <a:lnTo>
                    <a:pt x="3684" y="107704"/>
                  </a:lnTo>
                  <a:lnTo>
                    <a:pt x="3990" y="107812"/>
                  </a:lnTo>
                  <a:lnTo>
                    <a:pt x="4311" y="107885"/>
                  </a:lnTo>
                  <a:lnTo>
                    <a:pt x="4654" y="107921"/>
                  </a:lnTo>
                  <a:lnTo>
                    <a:pt x="5085" y="107885"/>
                  </a:lnTo>
                  <a:lnTo>
                    <a:pt x="5522" y="107776"/>
                  </a:lnTo>
                  <a:lnTo>
                    <a:pt x="5967" y="107595"/>
                  </a:lnTo>
                  <a:lnTo>
                    <a:pt x="6405" y="107378"/>
                  </a:lnTo>
                  <a:lnTo>
                    <a:pt x="6850" y="107125"/>
                  </a:lnTo>
                  <a:lnTo>
                    <a:pt x="7288" y="106800"/>
                  </a:lnTo>
                  <a:lnTo>
                    <a:pt x="7718" y="106438"/>
                  </a:lnTo>
                  <a:lnTo>
                    <a:pt x="8134" y="106076"/>
                  </a:lnTo>
                  <a:lnTo>
                    <a:pt x="8549" y="105679"/>
                  </a:lnTo>
                  <a:lnTo>
                    <a:pt x="8951" y="105245"/>
                  </a:lnTo>
                  <a:lnTo>
                    <a:pt x="9337" y="104811"/>
                  </a:lnTo>
                  <a:lnTo>
                    <a:pt x="9702" y="104377"/>
                  </a:lnTo>
                  <a:lnTo>
                    <a:pt x="10380" y="103545"/>
                  </a:lnTo>
                  <a:lnTo>
                    <a:pt x="10964" y="102749"/>
                  </a:lnTo>
                  <a:lnTo>
                    <a:pt x="10811" y="104738"/>
                  </a:lnTo>
                  <a:lnTo>
                    <a:pt x="10643" y="107017"/>
                  </a:lnTo>
                  <a:lnTo>
                    <a:pt x="10475" y="109512"/>
                  </a:lnTo>
                  <a:lnTo>
                    <a:pt x="10300" y="112188"/>
                  </a:lnTo>
                  <a:lnTo>
                    <a:pt x="10132" y="115046"/>
                  </a:lnTo>
                  <a:lnTo>
                    <a:pt x="9972" y="118011"/>
                  </a:lnTo>
                  <a:lnTo>
                    <a:pt x="9892" y="119530"/>
                  </a:lnTo>
                  <a:lnTo>
                    <a:pt x="9819" y="121049"/>
                  </a:lnTo>
                  <a:lnTo>
                    <a:pt x="9753" y="122604"/>
                  </a:lnTo>
                  <a:lnTo>
                    <a:pt x="9687" y="124160"/>
                  </a:lnTo>
                  <a:lnTo>
                    <a:pt x="9629" y="125751"/>
                  </a:lnTo>
                  <a:lnTo>
                    <a:pt x="9571" y="127306"/>
                  </a:lnTo>
                  <a:lnTo>
                    <a:pt x="9527" y="128897"/>
                  </a:lnTo>
                  <a:lnTo>
                    <a:pt x="9490" y="130452"/>
                  </a:lnTo>
                  <a:lnTo>
                    <a:pt x="9454" y="132008"/>
                  </a:lnTo>
                  <a:lnTo>
                    <a:pt x="9432" y="133563"/>
                  </a:lnTo>
                  <a:lnTo>
                    <a:pt x="9417" y="135082"/>
                  </a:lnTo>
                  <a:lnTo>
                    <a:pt x="9417" y="136601"/>
                  </a:lnTo>
                  <a:lnTo>
                    <a:pt x="9417" y="138084"/>
                  </a:lnTo>
                  <a:lnTo>
                    <a:pt x="9439" y="139530"/>
                  </a:lnTo>
                  <a:lnTo>
                    <a:pt x="9461" y="140941"/>
                  </a:lnTo>
                  <a:lnTo>
                    <a:pt x="9505" y="142315"/>
                  </a:lnTo>
                  <a:lnTo>
                    <a:pt x="9556" y="143653"/>
                  </a:lnTo>
                  <a:lnTo>
                    <a:pt x="9622" y="144919"/>
                  </a:lnTo>
                  <a:lnTo>
                    <a:pt x="9702" y="146149"/>
                  </a:lnTo>
                  <a:lnTo>
                    <a:pt x="9746" y="146763"/>
                  </a:lnTo>
                  <a:lnTo>
                    <a:pt x="9789" y="147342"/>
                  </a:lnTo>
                  <a:lnTo>
                    <a:pt x="9862" y="148065"/>
                  </a:lnTo>
                  <a:lnTo>
                    <a:pt x="9928" y="148753"/>
                  </a:lnTo>
                  <a:lnTo>
                    <a:pt x="10008" y="149404"/>
                  </a:lnTo>
                  <a:lnTo>
                    <a:pt x="10089" y="150055"/>
                  </a:lnTo>
                  <a:lnTo>
                    <a:pt x="10176" y="150633"/>
                  </a:lnTo>
                  <a:lnTo>
                    <a:pt x="10271" y="151212"/>
                  </a:lnTo>
                  <a:lnTo>
                    <a:pt x="10366" y="151754"/>
                  </a:lnTo>
                  <a:lnTo>
                    <a:pt x="10468" y="152261"/>
                  </a:lnTo>
                  <a:lnTo>
                    <a:pt x="10577" y="152731"/>
                  </a:lnTo>
                  <a:lnTo>
                    <a:pt x="10687" y="153201"/>
                  </a:lnTo>
                  <a:lnTo>
                    <a:pt x="10811" y="153635"/>
                  </a:lnTo>
                  <a:lnTo>
                    <a:pt x="10927" y="153997"/>
                  </a:lnTo>
                  <a:lnTo>
                    <a:pt x="11059" y="154358"/>
                  </a:lnTo>
                  <a:lnTo>
                    <a:pt x="11190" y="154684"/>
                  </a:lnTo>
                  <a:lnTo>
                    <a:pt x="11329" y="155009"/>
                  </a:lnTo>
                  <a:lnTo>
                    <a:pt x="11467" y="155263"/>
                  </a:lnTo>
                  <a:lnTo>
                    <a:pt x="11598" y="155480"/>
                  </a:lnTo>
                  <a:lnTo>
                    <a:pt x="11722" y="155660"/>
                  </a:lnTo>
                  <a:lnTo>
                    <a:pt x="11854" y="155805"/>
                  </a:lnTo>
                  <a:lnTo>
                    <a:pt x="11978" y="155950"/>
                  </a:lnTo>
                  <a:lnTo>
                    <a:pt x="12109" y="156058"/>
                  </a:lnTo>
                  <a:lnTo>
                    <a:pt x="12233" y="156094"/>
                  </a:lnTo>
                  <a:lnTo>
                    <a:pt x="12364" y="156167"/>
                  </a:lnTo>
                  <a:lnTo>
                    <a:pt x="12634" y="156167"/>
                  </a:lnTo>
                  <a:lnTo>
                    <a:pt x="12773" y="156094"/>
                  </a:lnTo>
                  <a:lnTo>
                    <a:pt x="12911" y="156022"/>
                  </a:lnTo>
                  <a:lnTo>
                    <a:pt x="13050" y="155877"/>
                  </a:lnTo>
                  <a:lnTo>
                    <a:pt x="13181" y="155733"/>
                  </a:lnTo>
                  <a:lnTo>
                    <a:pt x="13313" y="155552"/>
                  </a:lnTo>
                  <a:lnTo>
                    <a:pt x="13444" y="155335"/>
                  </a:lnTo>
                  <a:lnTo>
                    <a:pt x="13575" y="155082"/>
                  </a:lnTo>
                  <a:lnTo>
                    <a:pt x="13699" y="154829"/>
                  </a:lnTo>
                  <a:lnTo>
                    <a:pt x="13823" y="154503"/>
                  </a:lnTo>
                  <a:lnTo>
                    <a:pt x="13947" y="154178"/>
                  </a:lnTo>
                  <a:lnTo>
                    <a:pt x="14064" y="153816"/>
                  </a:lnTo>
                  <a:lnTo>
                    <a:pt x="14181" y="153418"/>
                  </a:lnTo>
                  <a:lnTo>
                    <a:pt x="14297" y="153020"/>
                  </a:lnTo>
                  <a:lnTo>
                    <a:pt x="14414" y="152586"/>
                  </a:lnTo>
                  <a:lnTo>
                    <a:pt x="14523" y="152116"/>
                  </a:lnTo>
                  <a:lnTo>
                    <a:pt x="14640" y="151646"/>
                  </a:lnTo>
                  <a:lnTo>
                    <a:pt x="14742" y="151140"/>
                  </a:lnTo>
                  <a:lnTo>
                    <a:pt x="14954" y="150091"/>
                  </a:lnTo>
                  <a:lnTo>
                    <a:pt x="15158" y="148933"/>
                  </a:lnTo>
                  <a:lnTo>
                    <a:pt x="15355" y="147704"/>
                  </a:lnTo>
                  <a:lnTo>
                    <a:pt x="15545" y="146438"/>
                  </a:lnTo>
                  <a:lnTo>
                    <a:pt x="15727" y="145064"/>
                  </a:lnTo>
                  <a:lnTo>
                    <a:pt x="15902" y="143689"/>
                  </a:lnTo>
                  <a:lnTo>
                    <a:pt x="16063" y="142243"/>
                  </a:lnTo>
                  <a:lnTo>
                    <a:pt x="16223" y="140760"/>
                  </a:lnTo>
                  <a:lnTo>
                    <a:pt x="16376" y="139241"/>
                  </a:lnTo>
                  <a:lnTo>
                    <a:pt x="16522" y="137722"/>
                  </a:lnTo>
                  <a:lnTo>
                    <a:pt x="16661" y="136167"/>
                  </a:lnTo>
                  <a:lnTo>
                    <a:pt x="16799" y="134575"/>
                  </a:lnTo>
                  <a:lnTo>
                    <a:pt x="16923" y="132984"/>
                  </a:lnTo>
                  <a:lnTo>
                    <a:pt x="17040" y="131429"/>
                  </a:lnTo>
                  <a:lnTo>
                    <a:pt x="17157" y="129838"/>
                  </a:lnTo>
                  <a:lnTo>
                    <a:pt x="17259" y="128282"/>
                  </a:lnTo>
                  <a:lnTo>
                    <a:pt x="17361" y="126764"/>
                  </a:lnTo>
                  <a:lnTo>
                    <a:pt x="17543" y="123762"/>
                  </a:lnTo>
                  <a:lnTo>
                    <a:pt x="17696" y="120941"/>
                  </a:lnTo>
                  <a:lnTo>
                    <a:pt x="17835" y="118301"/>
                  </a:lnTo>
                  <a:lnTo>
                    <a:pt x="18054" y="120579"/>
                  </a:lnTo>
                  <a:lnTo>
                    <a:pt x="18302" y="123038"/>
                  </a:lnTo>
                  <a:lnTo>
                    <a:pt x="18579" y="125606"/>
                  </a:lnTo>
                  <a:lnTo>
                    <a:pt x="18732" y="126908"/>
                  </a:lnTo>
                  <a:lnTo>
                    <a:pt x="18885" y="128246"/>
                  </a:lnTo>
                  <a:lnTo>
                    <a:pt x="19053" y="129584"/>
                  </a:lnTo>
                  <a:lnTo>
                    <a:pt x="19221" y="130959"/>
                  </a:lnTo>
                  <a:lnTo>
                    <a:pt x="19396" y="132297"/>
                  </a:lnTo>
                  <a:lnTo>
                    <a:pt x="19578" y="133635"/>
                  </a:lnTo>
                  <a:lnTo>
                    <a:pt x="19768" y="134973"/>
                  </a:lnTo>
                  <a:lnTo>
                    <a:pt x="19965" y="136275"/>
                  </a:lnTo>
                  <a:lnTo>
                    <a:pt x="20162" y="137577"/>
                  </a:lnTo>
                  <a:lnTo>
                    <a:pt x="20366" y="138843"/>
                  </a:lnTo>
                  <a:lnTo>
                    <a:pt x="20585" y="140073"/>
                  </a:lnTo>
                  <a:lnTo>
                    <a:pt x="20796" y="141266"/>
                  </a:lnTo>
                  <a:lnTo>
                    <a:pt x="21023" y="142387"/>
                  </a:lnTo>
                  <a:lnTo>
                    <a:pt x="21249" y="143472"/>
                  </a:lnTo>
                  <a:lnTo>
                    <a:pt x="21482" y="144521"/>
                  </a:lnTo>
                  <a:lnTo>
                    <a:pt x="21723" y="145498"/>
                  </a:lnTo>
                  <a:lnTo>
                    <a:pt x="21971" y="146402"/>
                  </a:lnTo>
                  <a:lnTo>
                    <a:pt x="22219" y="147234"/>
                  </a:lnTo>
                  <a:lnTo>
                    <a:pt x="22467" y="147993"/>
                  </a:lnTo>
                  <a:lnTo>
                    <a:pt x="22598" y="148355"/>
                  </a:lnTo>
                  <a:lnTo>
                    <a:pt x="22729" y="148680"/>
                  </a:lnTo>
                  <a:lnTo>
                    <a:pt x="22861" y="148970"/>
                  </a:lnTo>
                  <a:lnTo>
                    <a:pt x="22992" y="149259"/>
                  </a:lnTo>
                  <a:lnTo>
                    <a:pt x="23123" y="149512"/>
                  </a:lnTo>
                  <a:lnTo>
                    <a:pt x="23262" y="149765"/>
                  </a:lnTo>
                  <a:lnTo>
                    <a:pt x="23393" y="149982"/>
                  </a:lnTo>
                  <a:lnTo>
                    <a:pt x="23532" y="150163"/>
                  </a:lnTo>
                  <a:lnTo>
                    <a:pt x="23670" y="150308"/>
                  </a:lnTo>
                  <a:lnTo>
                    <a:pt x="23809" y="150452"/>
                  </a:lnTo>
                  <a:lnTo>
                    <a:pt x="23948" y="150525"/>
                  </a:lnTo>
                  <a:lnTo>
                    <a:pt x="24086" y="150597"/>
                  </a:lnTo>
                  <a:lnTo>
                    <a:pt x="24225" y="150669"/>
                  </a:lnTo>
                  <a:lnTo>
                    <a:pt x="24538" y="150669"/>
                  </a:lnTo>
                  <a:lnTo>
                    <a:pt x="24714" y="150597"/>
                  </a:lnTo>
                  <a:lnTo>
                    <a:pt x="24881" y="150489"/>
                  </a:lnTo>
                  <a:lnTo>
                    <a:pt x="25049" y="150344"/>
                  </a:lnTo>
                  <a:lnTo>
                    <a:pt x="25217" y="150127"/>
                  </a:lnTo>
                  <a:lnTo>
                    <a:pt x="25385" y="149910"/>
                  </a:lnTo>
                  <a:lnTo>
                    <a:pt x="25552" y="149621"/>
                  </a:lnTo>
                  <a:lnTo>
                    <a:pt x="25720" y="149295"/>
                  </a:lnTo>
                  <a:lnTo>
                    <a:pt x="25881" y="148933"/>
                  </a:lnTo>
                  <a:lnTo>
                    <a:pt x="26026" y="148572"/>
                  </a:lnTo>
                  <a:lnTo>
                    <a:pt x="26165" y="148174"/>
                  </a:lnTo>
                  <a:lnTo>
                    <a:pt x="26304" y="147740"/>
                  </a:lnTo>
                  <a:lnTo>
                    <a:pt x="26428" y="147270"/>
                  </a:lnTo>
                  <a:lnTo>
                    <a:pt x="26552" y="146763"/>
                  </a:lnTo>
                  <a:lnTo>
                    <a:pt x="26661" y="146257"/>
                  </a:lnTo>
                  <a:lnTo>
                    <a:pt x="26763" y="145715"/>
                  </a:lnTo>
                  <a:lnTo>
                    <a:pt x="26865" y="145136"/>
                  </a:lnTo>
                  <a:lnTo>
                    <a:pt x="26953" y="144521"/>
                  </a:lnTo>
                  <a:lnTo>
                    <a:pt x="27033" y="143870"/>
                  </a:lnTo>
                  <a:lnTo>
                    <a:pt x="27113" y="143219"/>
                  </a:lnTo>
                  <a:lnTo>
                    <a:pt x="27179" y="142532"/>
                  </a:lnTo>
                  <a:lnTo>
                    <a:pt x="27237" y="141809"/>
                  </a:lnTo>
                  <a:lnTo>
                    <a:pt x="27288" y="141049"/>
                  </a:lnTo>
                  <a:lnTo>
                    <a:pt x="27339" y="140290"/>
                  </a:lnTo>
                  <a:lnTo>
                    <a:pt x="27361" y="139711"/>
                  </a:lnTo>
                  <a:lnTo>
                    <a:pt x="27383" y="139132"/>
                  </a:lnTo>
                  <a:lnTo>
                    <a:pt x="27405" y="138518"/>
                  </a:lnTo>
                  <a:lnTo>
                    <a:pt x="27420" y="137939"/>
                  </a:lnTo>
                  <a:lnTo>
                    <a:pt x="27434" y="136709"/>
                  </a:lnTo>
                  <a:lnTo>
                    <a:pt x="27442" y="135443"/>
                  </a:lnTo>
                  <a:lnTo>
                    <a:pt x="27427" y="134141"/>
                  </a:lnTo>
                  <a:lnTo>
                    <a:pt x="27398" y="132803"/>
                  </a:lnTo>
                  <a:lnTo>
                    <a:pt x="27361" y="131465"/>
                  </a:lnTo>
                  <a:lnTo>
                    <a:pt x="27303" y="130091"/>
                  </a:lnTo>
                  <a:lnTo>
                    <a:pt x="27237" y="128680"/>
                  </a:lnTo>
                  <a:lnTo>
                    <a:pt x="27164" y="127270"/>
                  </a:lnTo>
                  <a:lnTo>
                    <a:pt x="27077" y="125859"/>
                  </a:lnTo>
                  <a:lnTo>
                    <a:pt x="26982" y="124413"/>
                  </a:lnTo>
                  <a:lnTo>
                    <a:pt x="26880" y="123002"/>
                  </a:lnTo>
                  <a:lnTo>
                    <a:pt x="26763" y="121556"/>
                  </a:lnTo>
                  <a:lnTo>
                    <a:pt x="26646" y="120109"/>
                  </a:lnTo>
                  <a:lnTo>
                    <a:pt x="26515" y="118662"/>
                  </a:lnTo>
                  <a:lnTo>
                    <a:pt x="26384" y="117216"/>
                  </a:lnTo>
                  <a:lnTo>
                    <a:pt x="26245" y="115769"/>
                  </a:lnTo>
                  <a:lnTo>
                    <a:pt x="26099" y="114358"/>
                  </a:lnTo>
                  <a:lnTo>
                    <a:pt x="25946" y="112948"/>
                  </a:lnTo>
                  <a:lnTo>
                    <a:pt x="25647" y="110163"/>
                  </a:lnTo>
                  <a:lnTo>
                    <a:pt x="25334" y="107487"/>
                  </a:lnTo>
                  <a:lnTo>
                    <a:pt x="25020" y="104919"/>
                  </a:lnTo>
                  <a:lnTo>
                    <a:pt x="24706" y="102496"/>
                  </a:lnTo>
                  <a:lnTo>
                    <a:pt x="24407" y="100254"/>
                  </a:lnTo>
                  <a:lnTo>
                    <a:pt x="24123" y="98156"/>
                  </a:lnTo>
                  <a:lnTo>
                    <a:pt x="24699" y="99169"/>
                  </a:lnTo>
                  <a:lnTo>
                    <a:pt x="25013" y="99675"/>
                  </a:lnTo>
                  <a:lnTo>
                    <a:pt x="25341" y="100181"/>
                  </a:lnTo>
                  <a:lnTo>
                    <a:pt x="25676" y="100688"/>
                  </a:lnTo>
                  <a:lnTo>
                    <a:pt x="26019" y="101194"/>
                  </a:lnTo>
                  <a:lnTo>
                    <a:pt x="26377" y="101628"/>
                  </a:lnTo>
                  <a:lnTo>
                    <a:pt x="26741" y="102098"/>
                  </a:lnTo>
                  <a:lnTo>
                    <a:pt x="27106" y="102496"/>
                  </a:lnTo>
                  <a:lnTo>
                    <a:pt x="27478" y="102858"/>
                  </a:lnTo>
                  <a:lnTo>
                    <a:pt x="27857" y="103183"/>
                  </a:lnTo>
                  <a:lnTo>
                    <a:pt x="28237" y="103472"/>
                  </a:lnTo>
                  <a:lnTo>
                    <a:pt x="28609" y="103689"/>
                  </a:lnTo>
                  <a:lnTo>
                    <a:pt x="28988" y="103870"/>
                  </a:lnTo>
                  <a:lnTo>
                    <a:pt x="29360" y="103979"/>
                  </a:lnTo>
                  <a:lnTo>
                    <a:pt x="29732" y="104015"/>
                  </a:lnTo>
                  <a:lnTo>
                    <a:pt x="30002" y="103979"/>
                  </a:lnTo>
                  <a:lnTo>
                    <a:pt x="30264" y="103943"/>
                  </a:lnTo>
                  <a:lnTo>
                    <a:pt x="30512" y="103834"/>
                  </a:lnTo>
                  <a:lnTo>
                    <a:pt x="30753" y="103689"/>
                  </a:lnTo>
                  <a:lnTo>
                    <a:pt x="30987" y="103509"/>
                  </a:lnTo>
                  <a:lnTo>
                    <a:pt x="31205" y="103292"/>
                  </a:lnTo>
                  <a:lnTo>
                    <a:pt x="31417" y="103038"/>
                  </a:lnTo>
                  <a:lnTo>
                    <a:pt x="31614" y="102749"/>
                  </a:lnTo>
                  <a:lnTo>
                    <a:pt x="31804" y="102424"/>
                  </a:lnTo>
                  <a:lnTo>
                    <a:pt x="31986" y="102098"/>
                  </a:lnTo>
                  <a:lnTo>
                    <a:pt x="32161" y="101736"/>
                  </a:lnTo>
                  <a:lnTo>
                    <a:pt x="32329" y="101339"/>
                  </a:lnTo>
                  <a:lnTo>
                    <a:pt x="32482" y="100905"/>
                  </a:lnTo>
                  <a:lnTo>
                    <a:pt x="32628" y="100471"/>
                  </a:lnTo>
                  <a:lnTo>
                    <a:pt x="32766" y="100000"/>
                  </a:lnTo>
                  <a:lnTo>
                    <a:pt x="32898" y="99494"/>
                  </a:lnTo>
                  <a:lnTo>
                    <a:pt x="33022" y="99024"/>
                  </a:lnTo>
                  <a:lnTo>
                    <a:pt x="33138" y="98481"/>
                  </a:lnTo>
                  <a:lnTo>
                    <a:pt x="33248" y="97939"/>
                  </a:lnTo>
                  <a:lnTo>
                    <a:pt x="33350" y="97396"/>
                  </a:lnTo>
                  <a:lnTo>
                    <a:pt x="33445" y="96854"/>
                  </a:lnTo>
                  <a:lnTo>
                    <a:pt x="33532" y="96275"/>
                  </a:lnTo>
                  <a:lnTo>
                    <a:pt x="33613" y="95697"/>
                  </a:lnTo>
                  <a:lnTo>
                    <a:pt x="33693" y="95118"/>
                  </a:lnTo>
                  <a:lnTo>
                    <a:pt x="33758" y="94503"/>
                  </a:lnTo>
                  <a:lnTo>
                    <a:pt x="33824" y="93925"/>
                  </a:lnTo>
                  <a:lnTo>
                    <a:pt x="33882" y="93310"/>
                  </a:lnTo>
                  <a:lnTo>
                    <a:pt x="33941" y="92695"/>
                  </a:lnTo>
                  <a:lnTo>
                    <a:pt x="34036" y="91501"/>
                  </a:lnTo>
                  <a:lnTo>
                    <a:pt x="34109" y="90344"/>
                  </a:lnTo>
                  <a:lnTo>
                    <a:pt x="34145" y="89621"/>
                  </a:lnTo>
                  <a:lnTo>
                    <a:pt x="34174" y="88897"/>
                  </a:lnTo>
                  <a:lnTo>
                    <a:pt x="34196" y="88210"/>
                  </a:lnTo>
                  <a:lnTo>
                    <a:pt x="34211" y="87487"/>
                  </a:lnTo>
                  <a:lnTo>
                    <a:pt x="34218" y="86800"/>
                  </a:lnTo>
                  <a:lnTo>
                    <a:pt x="34211" y="86113"/>
                  </a:lnTo>
                  <a:lnTo>
                    <a:pt x="34203" y="85462"/>
                  </a:lnTo>
                  <a:lnTo>
                    <a:pt x="34189" y="84774"/>
                  </a:lnTo>
                  <a:lnTo>
                    <a:pt x="34160" y="84123"/>
                  </a:lnTo>
                  <a:lnTo>
                    <a:pt x="34123" y="83472"/>
                  </a:lnTo>
                  <a:lnTo>
                    <a:pt x="34087" y="82821"/>
                  </a:lnTo>
                  <a:lnTo>
                    <a:pt x="34036" y="82170"/>
                  </a:lnTo>
                  <a:lnTo>
                    <a:pt x="33977" y="81556"/>
                  </a:lnTo>
                  <a:lnTo>
                    <a:pt x="33912" y="80905"/>
                  </a:lnTo>
                  <a:lnTo>
                    <a:pt x="33839" y="80290"/>
                  </a:lnTo>
                  <a:lnTo>
                    <a:pt x="33758" y="79711"/>
                  </a:lnTo>
                  <a:lnTo>
                    <a:pt x="33627" y="78843"/>
                  </a:lnTo>
                  <a:lnTo>
                    <a:pt x="33474" y="77975"/>
                  </a:lnTo>
                  <a:lnTo>
                    <a:pt x="33313" y="77180"/>
                  </a:lnTo>
                  <a:lnTo>
                    <a:pt x="33131" y="76384"/>
                  </a:lnTo>
                  <a:lnTo>
                    <a:pt x="32941" y="75624"/>
                  </a:lnTo>
                  <a:lnTo>
                    <a:pt x="32737" y="74901"/>
                  </a:lnTo>
                  <a:lnTo>
                    <a:pt x="32518" y="74214"/>
                  </a:lnTo>
                  <a:lnTo>
                    <a:pt x="32292" y="73527"/>
                  </a:lnTo>
                  <a:lnTo>
                    <a:pt x="32044" y="72912"/>
                  </a:lnTo>
                  <a:lnTo>
                    <a:pt x="31796" y="72261"/>
                  </a:lnTo>
                  <a:lnTo>
                    <a:pt x="31534" y="71682"/>
                  </a:lnTo>
                  <a:lnTo>
                    <a:pt x="31256" y="71104"/>
                  </a:lnTo>
                  <a:lnTo>
                    <a:pt x="30979" y="70561"/>
                  </a:lnTo>
                  <a:lnTo>
                    <a:pt x="30688" y="70055"/>
                  </a:lnTo>
                  <a:lnTo>
                    <a:pt x="30388" y="69548"/>
                  </a:lnTo>
                  <a:lnTo>
                    <a:pt x="30082" y="69078"/>
                  </a:lnTo>
                  <a:lnTo>
                    <a:pt x="29768" y="68644"/>
                  </a:lnTo>
                  <a:lnTo>
                    <a:pt x="29447" y="68210"/>
                  </a:lnTo>
                  <a:lnTo>
                    <a:pt x="29127" y="67776"/>
                  </a:lnTo>
                  <a:lnTo>
                    <a:pt x="28798" y="67415"/>
                  </a:lnTo>
                  <a:lnTo>
                    <a:pt x="28463" y="67053"/>
                  </a:lnTo>
                  <a:lnTo>
                    <a:pt x="28120" y="66691"/>
                  </a:lnTo>
                  <a:lnTo>
                    <a:pt x="27434" y="66040"/>
                  </a:lnTo>
                  <a:lnTo>
                    <a:pt x="26741" y="65498"/>
                  </a:lnTo>
                  <a:lnTo>
                    <a:pt x="26041" y="64991"/>
                  </a:lnTo>
                  <a:lnTo>
                    <a:pt x="25341" y="64557"/>
                  </a:lnTo>
                  <a:lnTo>
                    <a:pt x="24648" y="64160"/>
                  </a:lnTo>
                  <a:lnTo>
                    <a:pt x="24838" y="63400"/>
                  </a:lnTo>
                  <a:lnTo>
                    <a:pt x="25034" y="62568"/>
                  </a:lnTo>
                  <a:lnTo>
                    <a:pt x="25231" y="61700"/>
                  </a:lnTo>
                  <a:lnTo>
                    <a:pt x="25436" y="60796"/>
                  </a:lnTo>
                  <a:lnTo>
                    <a:pt x="25640" y="59856"/>
                  </a:lnTo>
                  <a:lnTo>
                    <a:pt x="25844" y="58879"/>
                  </a:lnTo>
                  <a:lnTo>
                    <a:pt x="26048" y="57831"/>
                  </a:lnTo>
                  <a:lnTo>
                    <a:pt x="26253" y="56782"/>
                  </a:lnTo>
                  <a:lnTo>
                    <a:pt x="26457" y="55697"/>
                  </a:lnTo>
                  <a:lnTo>
                    <a:pt x="26661" y="54576"/>
                  </a:lnTo>
                  <a:lnTo>
                    <a:pt x="26858" y="53418"/>
                  </a:lnTo>
                  <a:lnTo>
                    <a:pt x="27055" y="52261"/>
                  </a:lnTo>
                  <a:lnTo>
                    <a:pt x="27252" y="51067"/>
                  </a:lnTo>
                  <a:lnTo>
                    <a:pt x="27442" y="49838"/>
                  </a:lnTo>
                  <a:lnTo>
                    <a:pt x="27631" y="48608"/>
                  </a:lnTo>
                  <a:lnTo>
                    <a:pt x="27814" y="47379"/>
                  </a:lnTo>
                  <a:lnTo>
                    <a:pt x="27989" y="46149"/>
                  </a:lnTo>
                  <a:lnTo>
                    <a:pt x="28156" y="44883"/>
                  </a:lnTo>
                  <a:lnTo>
                    <a:pt x="28324" y="43653"/>
                  </a:lnTo>
                  <a:lnTo>
                    <a:pt x="28477" y="42388"/>
                  </a:lnTo>
                  <a:lnTo>
                    <a:pt x="28631" y="41122"/>
                  </a:lnTo>
                  <a:lnTo>
                    <a:pt x="28769" y="39892"/>
                  </a:lnTo>
                  <a:lnTo>
                    <a:pt x="28900" y="38626"/>
                  </a:lnTo>
                  <a:lnTo>
                    <a:pt x="29024" y="37397"/>
                  </a:lnTo>
                  <a:lnTo>
                    <a:pt x="29141" y="36203"/>
                  </a:lnTo>
                  <a:lnTo>
                    <a:pt x="29243" y="34973"/>
                  </a:lnTo>
                  <a:lnTo>
                    <a:pt x="29331" y="33816"/>
                  </a:lnTo>
                  <a:lnTo>
                    <a:pt x="29411" y="32623"/>
                  </a:lnTo>
                  <a:lnTo>
                    <a:pt x="29477" y="31502"/>
                  </a:lnTo>
                  <a:lnTo>
                    <a:pt x="29528" y="30380"/>
                  </a:lnTo>
                  <a:lnTo>
                    <a:pt x="29571" y="29295"/>
                  </a:lnTo>
                  <a:lnTo>
                    <a:pt x="29593" y="28247"/>
                  </a:lnTo>
                  <a:lnTo>
                    <a:pt x="29608" y="27632"/>
                  </a:lnTo>
                  <a:lnTo>
                    <a:pt x="29608" y="27053"/>
                  </a:lnTo>
                  <a:lnTo>
                    <a:pt x="29608" y="26474"/>
                  </a:lnTo>
                  <a:lnTo>
                    <a:pt x="29601" y="25932"/>
                  </a:lnTo>
                  <a:lnTo>
                    <a:pt x="29593" y="25389"/>
                  </a:lnTo>
                  <a:lnTo>
                    <a:pt x="29579" y="24847"/>
                  </a:lnTo>
                  <a:lnTo>
                    <a:pt x="29557" y="24341"/>
                  </a:lnTo>
                  <a:lnTo>
                    <a:pt x="29535" y="23834"/>
                  </a:lnTo>
                  <a:lnTo>
                    <a:pt x="29506" y="23364"/>
                  </a:lnTo>
                  <a:lnTo>
                    <a:pt x="29477" y="22894"/>
                  </a:lnTo>
                  <a:lnTo>
                    <a:pt x="29440" y="22424"/>
                  </a:lnTo>
                  <a:lnTo>
                    <a:pt x="29396" y="21990"/>
                  </a:lnTo>
                  <a:lnTo>
                    <a:pt x="29353" y="21556"/>
                  </a:lnTo>
                  <a:lnTo>
                    <a:pt x="29302" y="21158"/>
                  </a:lnTo>
                  <a:lnTo>
                    <a:pt x="29251" y="20760"/>
                  </a:lnTo>
                  <a:lnTo>
                    <a:pt x="29192" y="20362"/>
                  </a:lnTo>
                  <a:lnTo>
                    <a:pt x="29127" y="20001"/>
                  </a:lnTo>
                  <a:lnTo>
                    <a:pt x="29061" y="19639"/>
                  </a:lnTo>
                  <a:lnTo>
                    <a:pt x="28988" y="19313"/>
                  </a:lnTo>
                  <a:lnTo>
                    <a:pt x="28915" y="18988"/>
                  </a:lnTo>
                  <a:lnTo>
                    <a:pt x="28835" y="18662"/>
                  </a:lnTo>
                  <a:lnTo>
                    <a:pt x="28747" y="18373"/>
                  </a:lnTo>
                  <a:lnTo>
                    <a:pt x="28660" y="18120"/>
                  </a:lnTo>
                  <a:lnTo>
                    <a:pt x="28572" y="17867"/>
                  </a:lnTo>
                  <a:lnTo>
                    <a:pt x="28477" y="17614"/>
                  </a:lnTo>
                  <a:lnTo>
                    <a:pt x="28375" y="17397"/>
                  </a:lnTo>
                  <a:lnTo>
                    <a:pt x="28273" y="17180"/>
                  </a:lnTo>
                  <a:lnTo>
                    <a:pt x="28164" y="16999"/>
                  </a:lnTo>
                  <a:lnTo>
                    <a:pt x="28047" y="16818"/>
                  </a:lnTo>
                  <a:lnTo>
                    <a:pt x="27930" y="16673"/>
                  </a:lnTo>
                  <a:lnTo>
                    <a:pt x="27690" y="16420"/>
                  </a:lnTo>
                  <a:lnTo>
                    <a:pt x="27536" y="16276"/>
                  </a:lnTo>
                  <a:lnTo>
                    <a:pt x="27376" y="16167"/>
                  </a:lnTo>
                  <a:lnTo>
                    <a:pt x="27230" y="16095"/>
                  </a:lnTo>
                  <a:lnTo>
                    <a:pt x="27077" y="16059"/>
                  </a:lnTo>
                  <a:lnTo>
                    <a:pt x="26931" y="16022"/>
                  </a:lnTo>
                  <a:lnTo>
                    <a:pt x="26778" y="16022"/>
                  </a:lnTo>
                  <a:lnTo>
                    <a:pt x="26632" y="16059"/>
                  </a:lnTo>
                  <a:lnTo>
                    <a:pt x="26486" y="16095"/>
                  </a:lnTo>
                  <a:lnTo>
                    <a:pt x="26347" y="16167"/>
                  </a:lnTo>
                  <a:lnTo>
                    <a:pt x="26202" y="16239"/>
                  </a:lnTo>
                  <a:lnTo>
                    <a:pt x="26063" y="16384"/>
                  </a:lnTo>
                  <a:lnTo>
                    <a:pt x="25924" y="16492"/>
                  </a:lnTo>
                  <a:lnTo>
                    <a:pt x="25654" y="16818"/>
                  </a:lnTo>
                  <a:lnTo>
                    <a:pt x="25385" y="17252"/>
                  </a:lnTo>
                  <a:lnTo>
                    <a:pt x="25129" y="17722"/>
                  </a:lnTo>
                  <a:lnTo>
                    <a:pt x="24874" y="18265"/>
                  </a:lnTo>
                  <a:lnTo>
                    <a:pt x="24626" y="18879"/>
                  </a:lnTo>
                  <a:lnTo>
                    <a:pt x="24385" y="19567"/>
                  </a:lnTo>
                  <a:lnTo>
                    <a:pt x="24145" y="20290"/>
                  </a:lnTo>
                  <a:lnTo>
                    <a:pt x="23918" y="21086"/>
                  </a:lnTo>
                  <a:lnTo>
                    <a:pt x="23692" y="21917"/>
                  </a:lnTo>
                  <a:lnTo>
                    <a:pt x="23473" y="22785"/>
                  </a:lnTo>
                  <a:lnTo>
                    <a:pt x="23262" y="23726"/>
                  </a:lnTo>
                  <a:lnTo>
                    <a:pt x="23058" y="24666"/>
                  </a:lnTo>
                  <a:lnTo>
                    <a:pt x="22861" y="25679"/>
                  </a:lnTo>
                  <a:lnTo>
                    <a:pt x="22671" y="26691"/>
                  </a:lnTo>
                  <a:lnTo>
                    <a:pt x="22481" y="27740"/>
                  </a:lnTo>
                  <a:lnTo>
                    <a:pt x="22306" y="28825"/>
                  </a:lnTo>
                  <a:lnTo>
                    <a:pt x="22131" y="29910"/>
                  </a:lnTo>
                  <a:lnTo>
                    <a:pt x="21964" y="30995"/>
                  </a:lnTo>
                  <a:lnTo>
                    <a:pt x="21803" y="32116"/>
                  </a:lnTo>
                  <a:lnTo>
                    <a:pt x="21650" y="33237"/>
                  </a:lnTo>
                  <a:lnTo>
                    <a:pt x="21504" y="34322"/>
                  </a:lnTo>
                  <a:lnTo>
                    <a:pt x="21358" y="35444"/>
                  </a:lnTo>
                  <a:lnTo>
                    <a:pt x="21227" y="36565"/>
                  </a:lnTo>
                  <a:lnTo>
                    <a:pt x="21096" y="37650"/>
                  </a:lnTo>
                  <a:lnTo>
                    <a:pt x="20855" y="39747"/>
                  </a:lnTo>
                  <a:lnTo>
                    <a:pt x="20826" y="37180"/>
                  </a:lnTo>
                  <a:lnTo>
                    <a:pt x="20789" y="34467"/>
                  </a:lnTo>
                  <a:lnTo>
                    <a:pt x="20731" y="31646"/>
                  </a:lnTo>
                  <a:lnTo>
                    <a:pt x="20658" y="28789"/>
                  </a:lnTo>
                  <a:lnTo>
                    <a:pt x="20614" y="27342"/>
                  </a:lnTo>
                  <a:lnTo>
                    <a:pt x="20570" y="25860"/>
                  </a:lnTo>
                  <a:lnTo>
                    <a:pt x="20519" y="24413"/>
                  </a:lnTo>
                  <a:lnTo>
                    <a:pt x="20461" y="22966"/>
                  </a:lnTo>
                  <a:lnTo>
                    <a:pt x="20395" y="21520"/>
                  </a:lnTo>
                  <a:lnTo>
                    <a:pt x="20330" y="20109"/>
                  </a:lnTo>
                  <a:lnTo>
                    <a:pt x="20257" y="18662"/>
                  </a:lnTo>
                  <a:lnTo>
                    <a:pt x="20176" y="17288"/>
                  </a:lnTo>
                  <a:lnTo>
                    <a:pt x="20089" y="15914"/>
                  </a:lnTo>
                  <a:lnTo>
                    <a:pt x="19994" y="14576"/>
                  </a:lnTo>
                  <a:lnTo>
                    <a:pt x="19899" y="13238"/>
                  </a:lnTo>
                  <a:lnTo>
                    <a:pt x="19790" y="11972"/>
                  </a:lnTo>
                  <a:lnTo>
                    <a:pt x="19673" y="10742"/>
                  </a:lnTo>
                  <a:lnTo>
                    <a:pt x="19556" y="9549"/>
                  </a:lnTo>
                  <a:lnTo>
                    <a:pt x="19425" y="8391"/>
                  </a:lnTo>
                  <a:lnTo>
                    <a:pt x="19287" y="7306"/>
                  </a:lnTo>
                  <a:lnTo>
                    <a:pt x="19148" y="6257"/>
                  </a:lnTo>
                  <a:lnTo>
                    <a:pt x="18988" y="5281"/>
                  </a:lnTo>
                  <a:lnTo>
                    <a:pt x="18827" y="4377"/>
                  </a:lnTo>
                  <a:lnTo>
                    <a:pt x="18659" y="3509"/>
                  </a:lnTo>
                  <a:lnTo>
                    <a:pt x="18477" y="2749"/>
                  </a:lnTo>
                  <a:lnTo>
                    <a:pt x="18389" y="2388"/>
                  </a:lnTo>
                  <a:lnTo>
                    <a:pt x="18287" y="2026"/>
                  </a:lnTo>
                  <a:lnTo>
                    <a:pt x="18192" y="1737"/>
                  </a:lnTo>
                  <a:lnTo>
                    <a:pt x="18090" y="1411"/>
                  </a:lnTo>
                  <a:lnTo>
                    <a:pt x="17988" y="1158"/>
                  </a:lnTo>
                  <a:lnTo>
                    <a:pt x="17886" y="869"/>
                  </a:lnTo>
                  <a:lnTo>
                    <a:pt x="17791" y="688"/>
                  </a:lnTo>
                  <a:lnTo>
                    <a:pt x="17696" y="507"/>
                  </a:lnTo>
                  <a:lnTo>
                    <a:pt x="17602" y="362"/>
                  </a:lnTo>
                  <a:lnTo>
                    <a:pt x="17514" y="218"/>
                  </a:lnTo>
                  <a:lnTo>
                    <a:pt x="17419" y="145"/>
                  </a:lnTo>
                  <a:lnTo>
                    <a:pt x="17324" y="73"/>
                  </a:lnTo>
                  <a:lnTo>
                    <a:pt x="17230" y="37"/>
                  </a:lnTo>
                  <a:lnTo>
                    <a:pt x="17142"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1" name="Google Shape;391;p21"/>
            <p:cNvSpPr/>
            <p:nvPr/>
          </p:nvSpPr>
          <p:spPr>
            <a:xfrm rot="10800000">
              <a:off x="1331132" y="2965740"/>
              <a:ext cx="102839" cy="139498"/>
            </a:xfrm>
            <a:custGeom>
              <a:avLst/>
              <a:gdLst/>
              <a:ahLst/>
              <a:cxnLst/>
              <a:rect l="l" t="t" r="r" b="b"/>
              <a:pathLst>
                <a:path w="4042" h="23979" extrusionOk="0">
                  <a:moveTo>
                    <a:pt x="511" y="1"/>
                  </a:moveTo>
                  <a:lnTo>
                    <a:pt x="431" y="37"/>
                  </a:lnTo>
                  <a:lnTo>
                    <a:pt x="351" y="145"/>
                  </a:lnTo>
                  <a:lnTo>
                    <a:pt x="271" y="290"/>
                  </a:lnTo>
                  <a:lnTo>
                    <a:pt x="198" y="543"/>
                  </a:lnTo>
                  <a:lnTo>
                    <a:pt x="154" y="724"/>
                  </a:lnTo>
                  <a:lnTo>
                    <a:pt x="117" y="905"/>
                  </a:lnTo>
                  <a:lnTo>
                    <a:pt x="88" y="1086"/>
                  </a:lnTo>
                  <a:lnTo>
                    <a:pt x="66" y="1303"/>
                  </a:lnTo>
                  <a:lnTo>
                    <a:pt x="44" y="1520"/>
                  </a:lnTo>
                  <a:lnTo>
                    <a:pt x="23" y="1773"/>
                  </a:lnTo>
                  <a:lnTo>
                    <a:pt x="8" y="1990"/>
                  </a:lnTo>
                  <a:lnTo>
                    <a:pt x="1" y="2243"/>
                  </a:lnTo>
                  <a:lnTo>
                    <a:pt x="1" y="2496"/>
                  </a:lnTo>
                  <a:lnTo>
                    <a:pt x="1" y="2749"/>
                  </a:lnTo>
                  <a:lnTo>
                    <a:pt x="8" y="2966"/>
                  </a:lnTo>
                  <a:lnTo>
                    <a:pt x="15" y="3219"/>
                  </a:lnTo>
                  <a:lnTo>
                    <a:pt x="37" y="3473"/>
                  </a:lnTo>
                  <a:lnTo>
                    <a:pt x="52" y="3690"/>
                  </a:lnTo>
                  <a:lnTo>
                    <a:pt x="81" y="3907"/>
                  </a:lnTo>
                  <a:lnTo>
                    <a:pt x="110" y="4124"/>
                  </a:lnTo>
                  <a:lnTo>
                    <a:pt x="3130" y="23038"/>
                  </a:lnTo>
                  <a:lnTo>
                    <a:pt x="3159" y="23219"/>
                  </a:lnTo>
                  <a:lnTo>
                    <a:pt x="3203" y="23400"/>
                  </a:lnTo>
                  <a:lnTo>
                    <a:pt x="3239" y="23545"/>
                  </a:lnTo>
                  <a:lnTo>
                    <a:pt x="3283" y="23689"/>
                  </a:lnTo>
                  <a:lnTo>
                    <a:pt x="3327" y="23798"/>
                  </a:lnTo>
                  <a:lnTo>
                    <a:pt x="3378" y="23870"/>
                  </a:lnTo>
                  <a:lnTo>
                    <a:pt x="3422" y="23943"/>
                  </a:lnTo>
                  <a:lnTo>
                    <a:pt x="3473" y="23979"/>
                  </a:lnTo>
                  <a:lnTo>
                    <a:pt x="3568" y="23979"/>
                  </a:lnTo>
                  <a:lnTo>
                    <a:pt x="3619" y="23943"/>
                  </a:lnTo>
                  <a:lnTo>
                    <a:pt x="3670" y="23906"/>
                  </a:lnTo>
                  <a:lnTo>
                    <a:pt x="3713" y="23834"/>
                  </a:lnTo>
                  <a:lnTo>
                    <a:pt x="3765" y="23726"/>
                  </a:lnTo>
                  <a:lnTo>
                    <a:pt x="3808" y="23581"/>
                  </a:lnTo>
                  <a:lnTo>
                    <a:pt x="3852" y="23436"/>
                  </a:lnTo>
                  <a:lnTo>
                    <a:pt x="3889" y="23255"/>
                  </a:lnTo>
                  <a:lnTo>
                    <a:pt x="3925" y="23075"/>
                  </a:lnTo>
                  <a:lnTo>
                    <a:pt x="3954" y="22894"/>
                  </a:lnTo>
                  <a:lnTo>
                    <a:pt x="3983" y="22677"/>
                  </a:lnTo>
                  <a:lnTo>
                    <a:pt x="4005" y="22460"/>
                  </a:lnTo>
                  <a:lnTo>
                    <a:pt x="4020" y="22207"/>
                  </a:lnTo>
                  <a:lnTo>
                    <a:pt x="4034" y="21990"/>
                  </a:lnTo>
                  <a:lnTo>
                    <a:pt x="4042" y="21737"/>
                  </a:lnTo>
                  <a:lnTo>
                    <a:pt x="4042" y="21483"/>
                  </a:lnTo>
                  <a:lnTo>
                    <a:pt x="4042" y="21230"/>
                  </a:lnTo>
                  <a:lnTo>
                    <a:pt x="4034" y="21013"/>
                  </a:lnTo>
                  <a:lnTo>
                    <a:pt x="4027" y="20760"/>
                  </a:lnTo>
                  <a:lnTo>
                    <a:pt x="4013" y="20507"/>
                  </a:lnTo>
                  <a:lnTo>
                    <a:pt x="3991" y="20290"/>
                  </a:lnTo>
                  <a:lnTo>
                    <a:pt x="3962" y="20073"/>
                  </a:lnTo>
                  <a:lnTo>
                    <a:pt x="3932" y="19856"/>
                  </a:lnTo>
                  <a:lnTo>
                    <a:pt x="920" y="941"/>
                  </a:lnTo>
                  <a:lnTo>
                    <a:pt x="876" y="724"/>
                  </a:lnTo>
                  <a:lnTo>
                    <a:pt x="832" y="543"/>
                  </a:lnTo>
                  <a:lnTo>
                    <a:pt x="788" y="362"/>
                  </a:lnTo>
                  <a:lnTo>
                    <a:pt x="737" y="254"/>
                  </a:lnTo>
                  <a:lnTo>
                    <a:pt x="679" y="145"/>
                  </a:lnTo>
                  <a:lnTo>
                    <a:pt x="628" y="37"/>
                  </a:lnTo>
                  <a:lnTo>
                    <a:pt x="570"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2" name="Google Shape;392;p21"/>
            <p:cNvSpPr/>
            <p:nvPr/>
          </p:nvSpPr>
          <p:spPr>
            <a:xfrm rot="10800000">
              <a:off x="1342250" y="2806063"/>
              <a:ext cx="181176" cy="66075"/>
            </a:xfrm>
            <a:custGeom>
              <a:avLst/>
              <a:gdLst/>
              <a:ahLst/>
              <a:cxnLst/>
              <a:rect l="l" t="t" r="r" b="b"/>
              <a:pathLst>
                <a:path w="7121" h="11358" extrusionOk="0">
                  <a:moveTo>
                    <a:pt x="6551" y="1"/>
                  </a:moveTo>
                  <a:lnTo>
                    <a:pt x="6500" y="37"/>
                  </a:lnTo>
                  <a:lnTo>
                    <a:pt x="409" y="6294"/>
                  </a:lnTo>
                  <a:lnTo>
                    <a:pt x="358" y="6366"/>
                  </a:lnTo>
                  <a:lnTo>
                    <a:pt x="307" y="6438"/>
                  </a:lnTo>
                  <a:lnTo>
                    <a:pt x="263" y="6547"/>
                  </a:lnTo>
                  <a:lnTo>
                    <a:pt x="220" y="6692"/>
                  </a:lnTo>
                  <a:lnTo>
                    <a:pt x="183" y="6836"/>
                  </a:lnTo>
                  <a:lnTo>
                    <a:pt x="147" y="7017"/>
                  </a:lnTo>
                  <a:lnTo>
                    <a:pt x="110" y="7198"/>
                  </a:lnTo>
                  <a:lnTo>
                    <a:pt x="81" y="7379"/>
                  </a:lnTo>
                  <a:lnTo>
                    <a:pt x="59" y="7596"/>
                  </a:lnTo>
                  <a:lnTo>
                    <a:pt x="37" y="7813"/>
                  </a:lnTo>
                  <a:lnTo>
                    <a:pt x="23" y="8030"/>
                  </a:lnTo>
                  <a:lnTo>
                    <a:pt x="8" y="8283"/>
                  </a:lnTo>
                  <a:lnTo>
                    <a:pt x="1" y="8536"/>
                  </a:lnTo>
                  <a:lnTo>
                    <a:pt x="1" y="8789"/>
                  </a:lnTo>
                  <a:lnTo>
                    <a:pt x="1" y="9042"/>
                  </a:lnTo>
                  <a:lnTo>
                    <a:pt x="8" y="9296"/>
                  </a:lnTo>
                  <a:lnTo>
                    <a:pt x="23" y="9549"/>
                  </a:lnTo>
                  <a:lnTo>
                    <a:pt x="37" y="9802"/>
                  </a:lnTo>
                  <a:lnTo>
                    <a:pt x="59" y="10019"/>
                  </a:lnTo>
                  <a:lnTo>
                    <a:pt x="88" y="10236"/>
                  </a:lnTo>
                  <a:lnTo>
                    <a:pt x="118" y="10417"/>
                  </a:lnTo>
                  <a:lnTo>
                    <a:pt x="154" y="10598"/>
                  </a:lnTo>
                  <a:lnTo>
                    <a:pt x="191" y="10778"/>
                  </a:lnTo>
                  <a:lnTo>
                    <a:pt x="227" y="10923"/>
                  </a:lnTo>
                  <a:lnTo>
                    <a:pt x="271" y="11032"/>
                  </a:lnTo>
                  <a:lnTo>
                    <a:pt x="315" y="11140"/>
                  </a:lnTo>
                  <a:lnTo>
                    <a:pt x="366" y="11249"/>
                  </a:lnTo>
                  <a:lnTo>
                    <a:pt x="409" y="11285"/>
                  </a:lnTo>
                  <a:lnTo>
                    <a:pt x="460" y="11321"/>
                  </a:lnTo>
                  <a:lnTo>
                    <a:pt x="511" y="11357"/>
                  </a:lnTo>
                  <a:lnTo>
                    <a:pt x="563" y="11321"/>
                  </a:lnTo>
                  <a:lnTo>
                    <a:pt x="614" y="11285"/>
                  </a:lnTo>
                  <a:lnTo>
                    <a:pt x="6712" y="5064"/>
                  </a:lnTo>
                  <a:lnTo>
                    <a:pt x="6763" y="4992"/>
                  </a:lnTo>
                  <a:lnTo>
                    <a:pt x="6806" y="4883"/>
                  </a:lnTo>
                  <a:lnTo>
                    <a:pt x="6857" y="4775"/>
                  </a:lnTo>
                  <a:lnTo>
                    <a:pt x="6901" y="4666"/>
                  </a:lnTo>
                  <a:lnTo>
                    <a:pt x="6938" y="4485"/>
                  </a:lnTo>
                  <a:lnTo>
                    <a:pt x="6974" y="4341"/>
                  </a:lnTo>
                  <a:lnTo>
                    <a:pt x="7003" y="4160"/>
                  </a:lnTo>
                  <a:lnTo>
                    <a:pt x="7033" y="3943"/>
                  </a:lnTo>
                  <a:lnTo>
                    <a:pt x="7062" y="3726"/>
                  </a:lnTo>
                  <a:lnTo>
                    <a:pt x="7084" y="3509"/>
                  </a:lnTo>
                  <a:lnTo>
                    <a:pt x="7098" y="3292"/>
                  </a:lnTo>
                  <a:lnTo>
                    <a:pt x="7113" y="3039"/>
                  </a:lnTo>
                  <a:lnTo>
                    <a:pt x="7120" y="2786"/>
                  </a:lnTo>
                  <a:lnTo>
                    <a:pt x="7120" y="2532"/>
                  </a:lnTo>
                  <a:lnTo>
                    <a:pt x="7120" y="2279"/>
                  </a:lnTo>
                  <a:lnTo>
                    <a:pt x="7113" y="2026"/>
                  </a:lnTo>
                  <a:lnTo>
                    <a:pt x="7084" y="1592"/>
                  </a:lnTo>
                  <a:lnTo>
                    <a:pt x="7040" y="1194"/>
                  </a:lnTo>
                  <a:lnTo>
                    <a:pt x="6989" y="869"/>
                  </a:lnTo>
                  <a:lnTo>
                    <a:pt x="6930" y="579"/>
                  </a:lnTo>
                  <a:lnTo>
                    <a:pt x="6857" y="326"/>
                  </a:lnTo>
                  <a:lnTo>
                    <a:pt x="6777"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3" name="Google Shape;393;p21"/>
            <p:cNvSpPr/>
            <p:nvPr/>
          </p:nvSpPr>
          <p:spPr>
            <a:xfrm rot="10800000">
              <a:off x="1270248" y="2617769"/>
              <a:ext cx="59790" cy="162012"/>
            </a:xfrm>
            <a:custGeom>
              <a:avLst/>
              <a:gdLst/>
              <a:ahLst/>
              <a:cxnLst/>
              <a:rect l="l" t="t" r="r" b="b"/>
              <a:pathLst>
                <a:path w="2350" h="27849" extrusionOk="0">
                  <a:moveTo>
                    <a:pt x="1831" y="1"/>
                  </a:moveTo>
                  <a:lnTo>
                    <a:pt x="1751" y="37"/>
                  </a:lnTo>
                  <a:lnTo>
                    <a:pt x="1671" y="145"/>
                  </a:lnTo>
                  <a:lnTo>
                    <a:pt x="1598" y="290"/>
                  </a:lnTo>
                  <a:lnTo>
                    <a:pt x="1525" y="507"/>
                  </a:lnTo>
                  <a:lnTo>
                    <a:pt x="1467" y="796"/>
                  </a:lnTo>
                  <a:lnTo>
                    <a:pt x="1408" y="1086"/>
                  </a:lnTo>
                  <a:lnTo>
                    <a:pt x="1372" y="1447"/>
                  </a:lnTo>
                  <a:lnTo>
                    <a:pt x="1335" y="1845"/>
                  </a:lnTo>
                  <a:lnTo>
                    <a:pt x="22" y="24594"/>
                  </a:lnTo>
                  <a:lnTo>
                    <a:pt x="8" y="24847"/>
                  </a:lnTo>
                  <a:lnTo>
                    <a:pt x="1" y="25100"/>
                  </a:lnTo>
                  <a:lnTo>
                    <a:pt x="1" y="25353"/>
                  </a:lnTo>
                  <a:lnTo>
                    <a:pt x="1" y="25607"/>
                  </a:lnTo>
                  <a:lnTo>
                    <a:pt x="8" y="25860"/>
                  </a:lnTo>
                  <a:lnTo>
                    <a:pt x="22" y="26077"/>
                  </a:lnTo>
                  <a:lnTo>
                    <a:pt x="44" y="26330"/>
                  </a:lnTo>
                  <a:lnTo>
                    <a:pt x="66" y="26547"/>
                  </a:lnTo>
                  <a:lnTo>
                    <a:pt x="88" y="26728"/>
                  </a:lnTo>
                  <a:lnTo>
                    <a:pt x="117" y="26945"/>
                  </a:lnTo>
                  <a:lnTo>
                    <a:pt x="154" y="27126"/>
                  </a:lnTo>
                  <a:lnTo>
                    <a:pt x="190" y="27270"/>
                  </a:lnTo>
                  <a:lnTo>
                    <a:pt x="234" y="27415"/>
                  </a:lnTo>
                  <a:lnTo>
                    <a:pt x="278" y="27560"/>
                  </a:lnTo>
                  <a:lnTo>
                    <a:pt x="321" y="27668"/>
                  </a:lnTo>
                  <a:lnTo>
                    <a:pt x="373" y="27740"/>
                  </a:lnTo>
                  <a:lnTo>
                    <a:pt x="424" y="27813"/>
                  </a:lnTo>
                  <a:lnTo>
                    <a:pt x="475" y="27849"/>
                  </a:lnTo>
                  <a:lnTo>
                    <a:pt x="577" y="27849"/>
                  </a:lnTo>
                  <a:lnTo>
                    <a:pt x="621" y="27813"/>
                  </a:lnTo>
                  <a:lnTo>
                    <a:pt x="672" y="27740"/>
                  </a:lnTo>
                  <a:lnTo>
                    <a:pt x="715" y="27632"/>
                  </a:lnTo>
                  <a:lnTo>
                    <a:pt x="759" y="27523"/>
                  </a:lnTo>
                  <a:lnTo>
                    <a:pt x="803" y="27415"/>
                  </a:lnTo>
                  <a:lnTo>
                    <a:pt x="847" y="27270"/>
                  </a:lnTo>
                  <a:lnTo>
                    <a:pt x="883" y="27089"/>
                  </a:lnTo>
                  <a:lnTo>
                    <a:pt x="912" y="26909"/>
                  </a:lnTo>
                  <a:lnTo>
                    <a:pt x="941" y="26692"/>
                  </a:lnTo>
                  <a:lnTo>
                    <a:pt x="971" y="26475"/>
                  </a:lnTo>
                  <a:lnTo>
                    <a:pt x="993" y="26258"/>
                  </a:lnTo>
                  <a:lnTo>
                    <a:pt x="1007" y="26004"/>
                  </a:lnTo>
                  <a:lnTo>
                    <a:pt x="2327" y="3256"/>
                  </a:lnTo>
                  <a:lnTo>
                    <a:pt x="2342" y="3003"/>
                  </a:lnTo>
                  <a:lnTo>
                    <a:pt x="2342" y="2749"/>
                  </a:lnTo>
                  <a:lnTo>
                    <a:pt x="2349" y="2496"/>
                  </a:lnTo>
                  <a:lnTo>
                    <a:pt x="2342" y="2243"/>
                  </a:lnTo>
                  <a:lnTo>
                    <a:pt x="2335" y="2026"/>
                  </a:lnTo>
                  <a:lnTo>
                    <a:pt x="2320" y="1773"/>
                  </a:lnTo>
                  <a:lnTo>
                    <a:pt x="2305" y="1556"/>
                  </a:lnTo>
                  <a:lnTo>
                    <a:pt x="2284" y="1339"/>
                  </a:lnTo>
                  <a:lnTo>
                    <a:pt x="2254" y="1122"/>
                  </a:lnTo>
                  <a:lnTo>
                    <a:pt x="2225" y="905"/>
                  </a:lnTo>
                  <a:lnTo>
                    <a:pt x="2196" y="724"/>
                  </a:lnTo>
                  <a:lnTo>
                    <a:pt x="2152" y="579"/>
                  </a:lnTo>
                  <a:lnTo>
                    <a:pt x="2116" y="435"/>
                  </a:lnTo>
                  <a:lnTo>
                    <a:pt x="2072" y="290"/>
                  </a:lnTo>
                  <a:lnTo>
                    <a:pt x="2021" y="182"/>
                  </a:lnTo>
                  <a:lnTo>
                    <a:pt x="1977" y="109"/>
                  </a:lnTo>
                  <a:lnTo>
                    <a:pt x="1904" y="37"/>
                  </a:lnTo>
                  <a:lnTo>
                    <a:pt x="183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4" name="Google Shape;394;p21"/>
            <p:cNvSpPr/>
            <p:nvPr/>
          </p:nvSpPr>
          <p:spPr>
            <a:xfrm rot="10800000">
              <a:off x="1080041" y="2632283"/>
              <a:ext cx="87064" cy="158224"/>
            </a:xfrm>
            <a:custGeom>
              <a:avLst/>
              <a:gdLst/>
              <a:ahLst/>
              <a:cxnLst/>
              <a:rect l="l" t="t" r="r" b="b"/>
              <a:pathLst>
                <a:path w="3422" h="27198" extrusionOk="0">
                  <a:moveTo>
                    <a:pt x="453" y="0"/>
                  </a:moveTo>
                  <a:lnTo>
                    <a:pt x="395" y="73"/>
                  </a:lnTo>
                  <a:lnTo>
                    <a:pt x="336" y="145"/>
                  </a:lnTo>
                  <a:lnTo>
                    <a:pt x="278" y="290"/>
                  </a:lnTo>
                  <a:lnTo>
                    <a:pt x="227" y="434"/>
                  </a:lnTo>
                  <a:lnTo>
                    <a:pt x="191" y="579"/>
                  </a:lnTo>
                  <a:lnTo>
                    <a:pt x="154" y="760"/>
                  </a:lnTo>
                  <a:lnTo>
                    <a:pt x="118" y="941"/>
                  </a:lnTo>
                  <a:lnTo>
                    <a:pt x="88" y="1121"/>
                  </a:lnTo>
                  <a:lnTo>
                    <a:pt x="67" y="1338"/>
                  </a:lnTo>
                  <a:lnTo>
                    <a:pt x="45" y="1555"/>
                  </a:lnTo>
                  <a:lnTo>
                    <a:pt x="23" y="1809"/>
                  </a:lnTo>
                  <a:lnTo>
                    <a:pt x="15" y="2026"/>
                  </a:lnTo>
                  <a:lnTo>
                    <a:pt x="8" y="2279"/>
                  </a:lnTo>
                  <a:lnTo>
                    <a:pt x="1" y="2532"/>
                  </a:lnTo>
                  <a:lnTo>
                    <a:pt x="8" y="2785"/>
                  </a:lnTo>
                  <a:lnTo>
                    <a:pt x="15" y="3002"/>
                  </a:lnTo>
                  <a:lnTo>
                    <a:pt x="23" y="3255"/>
                  </a:lnTo>
                  <a:lnTo>
                    <a:pt x="45" y="3508"/>
                  </a:lnTo>
                  <a:lnTo>
                    <a:pt x="67" y="3725"/>
                  </a:lnTo>
                  <a:lnTo>
                    <a:pt x="2452" y="25859"/>
                  </a:lnTo>
                  <a:lnTo>
                    <a:pt x="2481" y="26076"/>
                  </a:lnTo>
                  <a:lnTo>
                    <a:pt x="2510" y="26293"/>
                  </a:lnTo>
                  <a:lnTo>
                    <a:pt x="2547" y="26474"/>
                  </a:lnTo>
                  <a:lnTo>
                    <a:pt x="2583" y="26655"/>
                  </a:lnTo>
                  <a:lnTo>
                    <a:pt x="2620" y="26800"/>
                  </a:lnTo>
                  <a:lnTo>
                    <a:pt x="2663" y="26908"/>
                  </a:lnTo>
                  <a:lnTo>
                    <a:pt x="2707" y="27017"/>
                  </a:lnTo>
                  <a:lnTo>
                    <a:pt x="2758" y="27089"/>
                  </a:lnTo>
                  <a:lnTo>
                    <a:pt x="2802" y="27161"/>
                  </a:lnTo>
                  <a:lnTo>
                    <a:pt x="2853" y="27197"/>
                  </a:lnTo>
                  <a:lnTo>
                    <a:pt x="2948" y="27197"/>
                  </a:lnTo>
                  <a:lnTo>
                    <a:pt x="2999" y="27161"/>
                  </a:lnTo>
                  <a:lnTo>
                    <a:pt x="3050" y="27089"/>
                  </a:lnTo>
                  <a:lnTo>
                    <a:pt x="3101" y="27017"/>
                  </a:lnTo>
                  <a:lnTo>
                    <a:pt x="3145" y="26908"/>
                  </a:lnTo>
                  <a:lnTo>
                    <a:pt x="3188" y="26763"/>
                  </a:lnTo>
                  <a:lnTo>
                    <a:pt x="3232" y="26619"/>
                  </a:lnTo>
                  <a:lnTo>
                    <a:pt x="3269" y="26438"/>
                  </a:lnTo>
                  <a:lnTo>
                    <a:pt x="3305" y="26257"/>
                  </a:lnTo>
                  <a:lnTo>
                    <a:pt x="3334" y="26040"/>
                  </a:lnTo>
                  <a:lnTo>
                    <a:pt x="3356" y="25859"/>
                  </a:lnTo>
                  <a:lnTo>
                    <a:pt x="3378" y="25606"/>
                  </a:lnTo>
                  <a:lnTo>
                    <a:pt x="3400" y="25389"/>
                  </a:lnTo>
                  <a:lnTo>
                    <a:pt x="3407" y="25172"/>
                  </a:lnTo>
                  <a:lnTo>
                    <a:pt x="3415" y="24919"/>
                  </a:lnTo>
                  <a:lnTo>
                    <a:pt x="3422" y="24666"/>
                  </a:lnTo>
                  <a:lnTo>
                    <a:pt x="3415" y="24413"/>
                  </a:lnTo>
                  <a:lnTo>
                    <a:pt x="3407" y="24159"/>
                  </a:lnTo>
                  <a:lnTo>
                    <a:pt x="3400" y="23942"/>
                  </a:lnTo>
                  <a:lnTo>
                    <a:pt x="3378" y="23689"/>
                  </a:lnTo>
                  <a:lnTo>
                    <a:pt x="3356" y="23436"/>
                  </a:lnTo>
                  <a:lnTo>
                    <a:pt x="971" y="1338"/>
                  </a:lnTo>
                  <a:lnTo>
                    <a:pt x="935" y="1013"/>
                  </a:lnTo>
                  <a:lnTo>
                    <a:pt x="883" y="760"/>
                  </a:lnTo>
                  <a:lnTo>
                    <a:pt x="832" y="543"/>
                  </a:lnTo>
                  <a:lnTo>
                    <a:pt x="774" y="326"/>
                  </a:lnTo>
                  <a:lnTo>
                    <a:pt x="716" y="181"/>
                  </a:lnTo>
                  <a:lnTo>
                    <a:pt x="650" y="73"/>
                  </a:lnTo>
                  <a:lnTo>
                    <a:pt x="584"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5" name="Google Shape;395;p21"/>
            <p:cNvSpPr/>
            <p:nvPr/>
          </p:nvSpPr>
          <p:spPr>
            <a:xfrm rot="10800000">
              <a:off x="933059" y="2842461"/>
              <a:ext cx="195627" cy="56604"/>
            </a:xfrm>
            <a:custGeom>
              <a:avLst/>
              <a:gdLst/>
              <a:ahLst/>
              <a:cxnLst/>
              <a:rect l="l" t="t" r="r" b="b"/>
              <a:pathLst>
                <a:path w="7689" h="9730" extrusionOk="0">
                  <a:moveTo>
                    <a:pt x="511" y="1"/>
                  </a:moveTo>
                  <a:lnTo>
                    <a:pt x="424" y="37"/>
                  </a:lnTo>
                  <a:lnTo>
                    <a:pt x="336" y="145"/>
                  </a:lnTo>
                  <a:lnTo>
                    <a:pt x="249" y="362"/>
                  </a:lnTo>
                  <a:lnTo>
                    <a:pt x="176" y="615"/>
                  </a:lnTo>
                  <a:lnTo>
                    <a:pt x="117" y="941"/>
                  </a:lnTo>
                  <a:lnTo>
                    <a:pt x="66" y="1303"/>
                  </a:lnTo>
                  <a:lnTo>
                    <a:pt x="30" y="1737"/>
                  </a:lnTo>
                  <a:lnTo>
                    <a:pt x="15" y="1954"/>
                  </a:lnTo>
                  <a:lnTo>
                    <a:pt x="8" y="2171"/>
                  </a:lnTo>
                  <a:lnTo>
                    <a:pt x="1" y="2460"/>
                  </a:lnTo>
                  <a:lnTo>
                    <a:pt x="1" y="2713"/>
                  </a:lnTo>
                  <a:lnTo>
                    <a:pt x="8" y="2966"/>
                  </a:lnTo>
                  <a:lnTo>
                    <a:pt x="15" y="3183"/>
                  </a:lnTo>
                  <a:lnTo>
                    <a:pt x="30" y="3436"/>
                  </a:lnTo>
                  <a:lnTo>
                    <a:pt x="52" y="3653"/>
                  </a:lnTo>
                  <a:lnTo>
                    <a:pt x="74" y="3870"/>
                  </a:lnTo>
                  <a:lnTo>
                    <a:pt x="103" y="4087"/>
                  </a:lnTo>
                  <a:lnTo>
                    <a:pt x="139" y="4268"/>
                  </a:lnTo>
                  <a:lnTo>
                    <a:pt x="169" y="4449"/>
                  </a:lnTo>
                  <a:lnTo>
                    <a:pt x="212" y="4594"/>
                  </a:lnTo>
                  <a:lnTo>
                    <a:pt x="249" y="4738"/>
                  </a:lnTo>
                  <a:lnTo>
                    <a:pt x="293" y="4847"/>
                  </a:lnTo>
                  <a:lnTo>
                    <a:pt x="344" y="4955"/>
                  </a:lnTo>
                  <a:lnTo>
                    <a:pt x="395" y="5028"/>
                  </a:lnTo>
                  <a:lnTo>
                    <a:pt x="446" y="5064"/>
                  </a:lnTo>
                  <a:lnTo>
                    <a:pt x="7105" y="9693"/>
                  </a:lnTo>
                  <a:lnTo>
                    <a:pt x="7156" y="9729"/>
                  </a:lnTo>
                  <a:lnTo>
                    <a:pt x="7208" y="9729"/>
                  </a:lnTo>
                  <a:lnTo>
                    <a:pt x="7259" y="9693"/>
                  </a:lnTo>
                  <a:lnTo>
                    <a:pt x="7302" y="9621"/>
                  </a:lnTo>
                  <a:lnTo>
                    <a:pt x="7353" y="9548"/>
                  </a:lnTo>
                  <a:lnTo>
                    <a:pt x="7397" y="9440"/>
                  </a:lnTo>
                  <a:lnTo>
                    <a:pt x="7441" y="9331"/>
                  </a:lnTo>
                  <a:lnTo>
                    <a:pt x="7485" y="9187"/>
                  </a:lnTo>
                  <a:lnTo>
                    <a:pt x="7521" y="9042"/>
                  </a:lnTo>
                  <a:lnTo>
                    <a:pt x="7558" y="8861"/>
                  </a:lnTo>
                  <a:lnTo>
                    <a:pt x="7587" y="8680"/>
                  </a:lnTo>
                  <a:lnTo>
                    <a:pt x="7616" y="8500"/>
                  </a:lnTo>
                  <a:lnTo>
                    <a:pt x="7638" y="8283"/>
                  </a:lnTo>
                  <a:lnTo>
                    <a:pt x="7660" y="8029"/>
                  </a:lnTo>
                  <a:lnTo>
                    <a:pt x="7674" y="7776"/>
                  </a:lnTo>
                  <a:lnTo>
                    <a:pt x="7682" y="7523"/>
                  </a:lnTo>
                  <a:lnTo>
                    <a:pt x="7689" y="7270"/>
                  </a:lnTo>
                  <a:lnTo>
                    <a:pt x="7689" y="7017"/>
                  </a:lnTo>
                  <a:lnTo>
                    <a:pt x="7682" y="6764"/>
                  </a:lnTo>
                  <a:lnTo>
                    <a:pt x="7674" y="6510"/>
                  </a:lnTo>
                  <a:lnTo>
                    <a:pt x="7660" y="6293"/>
                  </a:lnTo>
                  <a:lnTo>
                    <a:pt x="7638" y="6076"/>
                  </a:lnTo>
                  <a:lnTo>
                    <a:pt x="7616" y="5859"/>
                  </a:lnTo>
                  <a:lnTo>
                    <a:pt x="7587" y="5642"/>
                  </a:lnTo>
                  <a:lnTo>
                    <a:pt x="7558" y="5462"/>
                  </a:lnTo>
                  <a:lnTo>
                    <a:pt x="7521" y="5281"/>
                  </a:lnTo>
                  <a:lnTo>
                    <a:pt x="7477" y="5136"/>
                  </a:lnTo>
                  <a:lnTo>
                    <a:pt x="7441" y="4991"/>
                  </a:lnTo>
                  <a:lnTo>
                    <a:pt x="7397" y="4883"/>
                  </a:lnTo>
                  <a:lnTo>
                    <a:pt x="7346" y="4774"/>
                  </a:lnTo>
                  <a:lnTo>
                    <a:pt x="7295" y="4702"/>
                  </a:lnTo>
                  <a:lnTo>
                    <a:pt x="7244" y="4666"/>
                  </a:lnTo>
                  <a:lnTo>
                    <a:pt x="58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6" name="Google Shape;396;p21"/>
            <p:cNvSpPr/>
            <p:nvPr/>
          </p:nvSpPr>
          <p:spPr>
            <a:xfrm rot="10800000">
              <a:off x="1032896" y="2976468"/>
              <a:ext cx="103755" cy="128770"/>
            </a:xfrm>
            <a:custGeom>
              <a:avLst/>
              <a:gdLst/>
              <a:ahLst/>
              <a:cxnLst/>
              <a:rect l="l" t="t" r="r" b="b"/>
              <a:pathLst>
                <a:path w="4078" h="22135" extrusionOk="0">
                  <a:moveTo>
                    <a:pt x="3509" y="1"/>
                  </a:moveTo>
                  <a:lnTo>
                    <a:pt x="3458" y="37"/>
                  </a:lnTo>
                  <a:lnTo>
                    <a:pt x="3407" y="109"/>
                  </a:lnTo>
                  <a:lnTo>
                    <a:pt x="3355" y="218"/>
                  </a:lnTo>
                  <a:lnTo>
                    <a:pt x="3312" y="326"/>
                  </a:lnTo>
                  <a:lnTo>
                    <a:pt x="3261" y="471"/>
                  </a:lnTo>
                  <a:lnTo>
                    <a:pt x="3217" y="652"/>
                  </a:lnTo>
                  <a:lnTo>
                    <a:pt x="3180" y="832"/>
                  </a:lnTo>
                  <a:lnTo>
                    <a:pt x="131" y="17867"/>
                  </a:lnTo>
                  <a:lnTo>
                    <a:pt x="95" y="18084"/>
                  </a:lnTo>
                  <a:lnTo>
                    <a:pt x="66" y="18301"/>
                  </a:lnTo>
                  <a:lnTo>
                    <a:pt x="44" y="18518"/>
                  </a:lnTo>
                  <a:lnTo>
                    <a:pt x="29" y="18771"/>
                  </a:lnTo>
                  <a:lnTo>
                    <a:pt x="15" y="18988"/>
                  </a:lnTo>
                  <a:lnTo>
                    <a:pt x="7" y="19241"/>
                  </a:lnTo>
                  <a:lnTo>
                    <a:pt x="0" y="19494"/>
                  </a:lnTo>
                  <a:lnTo>
                    <a:pt x="0" y="19711"/>
                  </a:lnTo>
                  <a:lnTo>
                    <a:pt x="7" y="19964"/>
                  </a:lnTo>
                  <a:lnTo>
                    <a:pt x="15" y="20218"/>
                  </a:lnTo>
                  <a:lnTo>
                    <a:pt x="29" y="20435"/>
                  </a:lnTo>
                  <a:lnTo>
                    <a:pt x="51" y="20652"/>
                  </a:lnTo>
                  <a:lnTo>
                    <a:pt x="73" y="20905"/>
                  </a:lnTo>
                  <a:lnTo>
                    <a:pt x="102" y="21086"/>
                  </a:lnTo>
                  <a:lnTo>
                    <a:pt x="131" y="21303"/>
                  </a:lnTo>
                  <a:lnTo>
                    <a:pt x="175" y="21483"/>
                  </a:lnTo>
                  <a:lnTo>
                    <a:pt x="212" y="21628"/>
                  </a:lnTo>
                  <a:lnTo>
                    <a:pt x="255" y="21773"/>
                  </a:lnTo>
                  <a:lnTo>
                    <a:pt x="299" y="21881"/>
                  </a:lnTo>
                  <a:lnTo>
                    <a:pt x="350" y="21990"/>
                  </a:lnTo>
                  <a:lnTo>
                    <a:pt x="394" y="22062"/>
                  </a:lnTo>
                  <a:lnTo>
                    <a:pt x="445" y="22098"/>
                  </a:lnTo>
                  <a:lnTo>
                    <a:pt x="496" y="22134"/>
                  </a:lnTo>
                  <a:lnTo>
                    <a:pt x="547" y="22098"/>
                  </a:lnTo>
                  <a:lnTo>
                    <a:pt x="591" y="22098"/>
                  </a:lnTo>
                  <a:lnTo>
                    <a:pt x="642" y="22026"/>
                  </a:lnTo>
                  <a:lnTo>
                    <a:pt x="686" y="21954"/>
                  </a:lnTo>
                  <a:lnTo>
                    <a:pt x="737" y="21881"/>
                  </a:lnTo>
                  <a:lnTo>
                    <a:pt x="781" y="21773"/>
                  </a:lnTo>
                  <a:lnTo>
                    <a:pt x="824" y="21628"/>
                  </a:lnTo>
                  <a:lnTo>
                    <a:pt x="861" y="21447"/>
                  </a:lnTo>
                  <a:lnTo>
                    <a:pt x="897" y="21266"/>
                  </a:lnTo>
                  <a:lnTo>
                    <a:pt x="3946" y="4232"/>
                  </a:lnTo>
                  <a:lnTo>
                    <a:pt x="3983" y="4015"/>
                  </a:lnTo>
                  <a:lnTo>
                    <a:pt x="4012" y="3798"/>
                  </a:lnTo>
                  <a:lnTo>
                    <a:pt x="4034" y="3581"/>
                  </a:lnTo>
                  <a:lnTo>
                    <a:pt x="4048" y="3364"/>
                  </a:lnTo>
                  <a:lnTo>
                    <a:pt x="4063" y="3111"/>
                  </a:lnTo>
                  <a:lnTo>
                    <a:pt x="4070" y="2894"/>
                  </a:lnTo>
                  <a:lnTo>
                    <a:pt x="4078" y="2641"/>
                  </a:lnTo>
                  <a:lnTo>
                    <a:pt x="4078" y="2388"/>
                  </a:lnTo>
                  <a:lnTo>
                    <a:pt x="4070" y="2134"/>
                  </a:lnTo>
                  <a:lnTo>
                    <a:pt x="4063" y="1917"/>
                  </a:lnTo>
                  <a:lnTo>
                    <a:pt x="4048" y="1664"/>
                  </a:lnTo>
                  <a:lnTo>
                    <a:pt x="4027" y="1447"/>
                  </a:lnTo>
                  <a:lnTo>
                    <a:pt x="4005" y="1230"/>
                  </a:lnTo>
                  <a:lnTo>
                    <a:pt x="3976" y="1013"/>
                  </a:lnTo>
                  <a:lnTo>
                    <a:pt x="3946" y="832"/>
                  </a:lnTo>
                  <a:lnTo>
                    <a:pt x="3903" y="652"/>
                  </a:lnTo>
                  <a:lnTo>
                    <a:pt x="3866" y="471"/>
                  </a:lnTo>
                  <a:lnTo>
                    <a:pt x="3830" y="362"/>
                  </a:lnTo>
                  <a:lnTo>
                    <a:pt x="3742" y="145"/>
                  </a:lnTo>
                  <a:lnTo>
                    <a:pt x="3655" y="37"/>
                  </a:lnTo>
                  <a:lnTo>
                    <a:pt x="356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7" name="Google Shape;397;p21"/>
            <p:cNvSpPr/>
            <p:nvPr/>
          </p:nvSpPr>
          <p:spPr>
            <a:xfrm rot="10800000">
              <a:off x="1215878" y="3010965"/>
              <a:ext cx="37502" cy="169167"/>
            </a:xfrm>
            <a:custGeom>
              <a:avLst/>
              <a:gdLst/>
              <a:ahLst/>
              <a:cxnLst/>
              <a:rect l="l" t="t" r="r" b="b"/>
              <a:pathLst>
                <a:path w="1474" h="29079" extrusionOk="0">
                  <a:moveTo>
                    <a:pt x="905" y="0"/>
                  </a:moveTo>
                  <a:lnTo>
                    <a:pt x="861" y="37"/>
                  </a:lnTo>
                  <a:lnTo>
                    <a:pt x="810" y="109"/>
                  </a:lnTo>
                  <a:lnTo>
                    <a:pt x="766" y="181"/>
                  </a:lnTo>
                  <a:lnTo>
                    <a:pt x="686" y="362"/>
                  </a:lnTo>
                  <a:lnTo>
                    <a:pt x="613" y="651"/>
                  </a:lnTo>
                  <a:lnTo>
                    <a:pt x="547" y="1013"/>
                  </a:lnTo>
                  <a:lnTo>
                    <a:pt x="496" y="1375"/>
                  </a:lnTo>
                  <a:lnTo>
                    <a:pt x="481" y="1592"/>
                  </a:lnTo>
                  <a:lnTo>
                    <a:pt x="460" y="1845"/>
                  </a:lnTo>
                  <a:lnTo>
                    <a:pt x="452" y="2062"/>
                  </a:lnTo>
                  <a:lnTo>
                    <a:pt x="445" y="2315"/>
                  </a:lnTo>
                  <a:lnTo>
                    <a:pt x="0" y="26293"/>
                  </a:lnTo>
                  <a:lnTo>
                    <a:pt x="0" y="26546"/>
                  </a:lnTo>
                  <a:lnTo>
                    <a:pt x="7" y="26800"/>
                  </a:lnTo>
                  <a:lnTo>
                    <a:pt x="15" y="27053"/>
                  </a:lnTo>
                  <a:lnTo>
                    <a:pt x="29" y="27306"/>
                  </a:lnTo>
                  <a:lnTo>
                    <a:pt x="44" y="27523"/>
                  </a:lnTo>
                  <a:lnTo>
                    <a:pt x="66" y="27740"/>
                  </a:lnTo>
                  <a:lnTo>
                    <a:pt x="88" y="27957"/>
                  </a:lnTo>
                  <a:lnTo>
                    <a:pt x="124" y="28174"/>
                  </a:lnTo>
                  <a:lnTo>
                    <a:pt x="153" y="28355"/>
                  </a:lnTo>
                  <a:lnTo>
                    <a:pt x="190" y="28499"/>
                  </a:lnTo>
                  <a:lnTo>
                    <a:pt x="233" y="28644"/>
                  </a:lnTo>
                  <a:lnTo>
                    <a:pt x="270" y="28789"/>
                  </a:lnTo>
                  <a:lnTo>
                    <a:pt x="321" y="28897"/>
                  </a:lnTo>
                  <a:lnTo>
                    <a:pt x="365" y="28970"/>
                  </a:lnTo>
                  <a:lnTo>
                    <a:pt x="416" y="29042"/>
                  </a:lnTo>
                  <a:lnTo>
                    <a:pt x="467" y="29078"/>
                  </a:lnTo>
                  <a:lnTo>
                    <a:pt x="576" y="29078"/>
                  </a:lnTo>
                  <a:lnTo>
                    <a:pt x="627" y="29042"/>
                  </a:lnTo>
                  <a:lnTo>
                    <a:pt x="671" y="28970"/>
                  </a:lnTo>
                  <a:lnTo>
                    <a:pt x="722" y="28897"/>
                  </a:lnTo>
                  <a:lnTo>
                    <a:pt x="766" y="28789"/>
                  </a:lnTo>
                  <a:lnTo>
                    <a:pt x="810" y="28644"/>
                  </a:lnTo>
                  <a:lnTo>
                    <a:pt x="846" y="28499"/>
                  </a:lnTo>
                  <a:lnTo>
                    <a:pt x="883" y="28319"/>
                  </a:lnTo>
                  <a:lnTo>
                    <a:pt x="912" y="28138"/>
                  </a:lnTo>
                  <a:lnTo>
                    <a:pt x="941" y="27957"/>
                  </a:lnTo>
                  <a:lnTo>
                    <a:pt x="970" y="27740"/>
                  </a:lnTo>
                  <a:lnTo>
                    <a:pt x="992" y="27523"/>
                  </a:lnTo>
                  <a:lnTo>
                    <a:pt x="1007" y="27270"/>
                  </a:lnTo>
                  <a:lnTo>
                    <a:pt x="1021" y="27017"/>
                  </a:lnTo>
                  <a:lnTo>
                    <a:pt x="1029" y="26763"/>
                  </a:lnTo>
                  <a:lnTo>
                    <a:pt x="1466" y="2785"/>
                  </a:lnTo>
                  <a:lnTo>
                    <a:pt x="1473" y="2532"/>
                  </a:lnTo>
                  <a:lnTo>
                    <a:pt x="1466" y="2243"/>
                  </a:lnTo>
                  <a:lnTo>
                    <a:pt x="1459" y="2026"/>
                  </a:lnTo>
                  <a:lnTo>
                    <a:pt x="1444" y="1773"/>
                  </a:lnTo>
                  <a:lnTo>
                    <a:pt x="1430" y="1519"/>
                  </a:lnTo>
                  <a:lnTo>
                    <a:pt x="1408" y="1302"/>
                  </a:lnTo>
                  <a:lnTo>
                    <a:pt x="1379" y="1122"/>
                  </a:lnTo>
                  <a:lnTo>
                    <a:pt x="1349" y="905"/>
                  </a:lnTo>
                  <a:lnTo>
                    <a:pt x="1320" y="724"/>
                  </a:lnTo>
                  <a:lnTo>
                    <a:pt x="1284" y="579"/>
                  </a:lnTo>
                  <a:lnTo>
                    <a:pt x="1240" y="434"/>
                  </a:lnTo>
                  <a:lnTo>
                    <a:pt x="1196" y="290"/>
                  </a:lnTo>
                  <a:lnTo>
                    <a:pt x="1153" y="181"/>
                  </a:lnTo>
                  <a:lnTo>
                    <a:pt x="1109" y="109"/>
                  </a:lnTo>
                  <a:lnTo>
                    <a:pt x="1058" y="37"/>
                  </a:lnTo>
                  <a:lnTo>
                    <a:pt x="1007"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8" name="Google Shape;398;p21"/>
            <p:cNvSpPr/>
            <p:nvPr/>
          </p:nvSpPr>
          <p:spPr>
            <a:xfrm rot="10800000">
              <a:off x="1077063" y="2711158"/>
              <a:ext cx="315156" cy="357474"/>
            </a:xfrm>
            <a:custGeom>
              <a:avLst/>
              <a:gdLst/>
              <a:ahLst/>
              <a:cxnLst/>
              <a:rect l="l" t="t" r="r" b="b"/>
              <a:pathLst>
                <a:path w="12387" h="61448" extrusionOk="0">
                  <a:moveTo>
                    <a:pt x="6194" y="1"/>
                  </a:moveTo>
                  <a:lnTo>
                    <a:pt x="5873" y="37"/>
                  </a:lnTo>
                  <a:lnTo>
                    <a:pt x="5559" y="145"/>
                  </a:lnTo>
                  <a:lnTo>
                    <a:pt x="5253" y="362"/>
                  </a:lnTo>
                  <a:lnTo>
                    <a:pt x="4946" y="615"/>
                  </a:lnTo>
                  <a:lnTo>
                    <a:pt x="4647" y="977"/>
                  </a:lnTo>
                  <a:lnTo>
                    <a:pt x="4348" y="1375"/>
                  </a:lnTo>
                  <a:lnTo>
                    <a:pt x="4064" y="1845"/>
                  </a:lnTo>
                  <a:lnTo>
                    <a:pt x="3779" y="2424"/>
                  </a:lnTo>
                  <a:lnTo>
                    <a:pt x="3509" y="3038"/>
                  </a:lnTo>
                  <a:lnTo>
                    <a:pt x="3240" y="3689"/>
                  </a:lnTo>
                  <a:lnTo>
                    <a:pt x="2977" y="4449"/>
                  </a:lnTo>
                  <a:lnTo>
                    <a:pt x="2729" y="5245"/>
                  </a:lnTo>
                  <a:lnTo>
                    <a:pt x="2488" y="6113"/>
                  </a:lnTo>
                  <a:lnTo>
                    <a:pt x="2255" y="7017"/>
                  </a:lnTo>
                  <a:lnTo>
                    <a:pt x="2029" y="7993"/>
                  </a:lnTo>
                  <a:lnTo>
                    <a:pt x="1810" y="9006"/>
                  </a:lnTo>
                  <a:lnTo>
                    <a:pt x="1606" y="10055"/>
                  </a:lnTo>
                  <a:lnTo>
                    <a:pt x="1416" y="11176"/>
                  </a:lnTo>
                  <a:lnTo>
                    <a:pt x="1226" y="12333"/>
                  </a:lnTo>
                  <a:lnTo>
                    <a:pt x="1059" y="13527"/>
                  </a:lnTo>
                  <a:lnTo>
                    <a:pt x="898" y="14793"/>
                  </a:lnTo>
                  <a:lnTo>
                    <a:pt x="745" y="16058"/>
                  </a:lnTo>
                  <a:lnTo>
                    <a:pt x="606" y="17396"/>
                  </a:lnTo>
                  <a:lnTo>
                    <a:pt x="482" y="18771"/>
                  </a:lnTo>
                  <a:lnTo>
                    <a:pt x="373" y="20145"/>
                  </a:lnTo>
                  <a:lnTo>
                    <a:pt x="278" y="21592"/>
                  </a:lnTo>
                  <a:lnTo>
                    <a:pt x="191" y="23038"/>
                  </a:lnTo>
                  <a:lnTo>
                    <a:pt x="125" y="24521"/>
                  </a:lnTo>
                  <a:lnTo>
                    <a:pt x="67" y="26040"/>
                  </a:lnTo>
                  <a:lnTo>
                    <a:pt x="30" y="27559"/>
                  </a:lnTo>
                  <a:lnTo>
                    <a:pt x="8" y="29151"/>
                  </a:lnTo>
                  <a:lnTo>
                    <a:pt x="1" y="30706"/>
                  </a:lnTo>
                  <a:lnTo>
                    <a:pt x="8" y="32297"/>
                  </a:lnTo>
                  <a:lnTo>
                    <a:pt x="30" y="33852"/>
                  </a:lnTo>
                  <a:lnTo>
                    <a:pt x="67" y="35407"/>
                  </a:lnTo>
                  <a:lnTo>
                    <a:pt x="125" y="36890"/>
                  </a:lnTo>
                  <a:lnTo>
                    <a:pt x="191" y="38373"/>
                  </a:lnTo>
                  <a:lnTo>
                    <a:pt x="278" y="39856"/>
                  </a:lnTo>
                  <a:lnTo>
                    <a:pt x="373" y="41266"/>
                  </a:lnTo>
                  <a:lnTo>
                    <a:pt x="482" y="42677"/>
                  </a:lnTo>
                  <a:lnTo>
                    <a:pt x="606" y="44015"/>
                  </a:lnTo>
                  <a:lnTo>
                    <a:pt x="745" y="45353"/>
                  </a:lnTo>
                  <a:lnTo>
                    <a:pt x="898" y="46655"/>
                  </a:lnTo>
                  <a:lnTo>
                    <a:pt x="1059" y="47885"/>
                  </a:lnTo>
                  <a:lnTo>
                    <a:pt x="1226" y="49078"/>
                  </a:lnTo>
                  <a:lnTo>
                    <a:pt x="1416" y="50235"/>
                  </a:lnTo>
                  <a:lnTo>
                    <a:pt x="1606" y="51357"/>
                  </a:lnTo>
                  <a:lnTo>
                    <a:pt x="1810" y="52442"/>
                  </a:lnTo>
                  <a:lnTo>
                    <a:pt x="2029" y="53454"/>
                  </a:lnTo>
                  <a:lnTo>
                    <a:pt x="2255" y="54431"/>
                  </a:lnTo>
                  <a:lnTo>
                    <a:pt x="2488" y="55335"/>
                  </a:lnTo>
                  <a:lnTo>
                    <a:pt x="2729" y="56167"/>
                  </a:lnTo>
                  <a:lnTo>
                    <a:pt x="2977" y="56999"/>
                  </a:lnTo>
                  <a:lnTo>
                    <a:pt x="3240" y="57722"/>
                  </a:lnTo>
                  <a:lnTo>
                    <a:pt x="3509" y="58409"/>
                  </a:lnTo>
                  <a:lnTo>
                    <a:pt x="3779" y="59024"/>
                  </a:lnTo>
                  <a:lnTo>
                    <a:pt x="4064" y="59566"/>
                  </a:lnTo>
                  <a:lnTo>
                    <a:pt x="4348" y="60037"/>
                  </a:lnTo>
                  <a:lnTo>
                    <a:pt x="4647" y="60471"/>
                  </a:lnTo>
                  <a:lnTo>
                    <a:pt x="4946" y="60796"/>
                  </a:lnTo>
                  <a:lnTo>
                    <a:pt x="5253" y="61085"/>
                  </a:lnTo>
                  <a:lnTo>
                    <a:pt x="5559" y="61266"/>
                  </a:lnTo>
                  <a:lnTo>
                    <a:pt x="5873" y="61375"/>
                  </a:lnTo>
                  <a:lnTo>
                    <a:pt x="6194" y="61447"/>
                  </a:lnTo>
                  <a:lnTo>
                    <a:pt x="6515" y="61375"/>
                  </a:lnTo>
                  <a:lnTo>
                    <a:pt x="6828" y="61266"/>
                  </a:lnTo>
                  <a:lnTo>
                    <a:pt x="7135" y="61085"/>
                  </a:lnTo>
                  <a:lnTo>
                    <a:pt x="7441" y="60796"/>
                  </a:lnTo>
                  <a:lnTo>
                    <a:pt x="7740" y="60471"/>
                  </a:lnTo>
                  <a:lnTo>
                    <a:pt x="8032" y="60037"/>
                  </a:lnTo>
                  <a:lnTo>
                    <a:pt x="8324" y="59566"/>
                  </a:lnTo>
                  <a:lnTo>
                    <a:pt x="8601" y="59024"/>
                  </a:lnTo>
                  <a:lnTo>
                    <a:pt x="8878" y="58409"/>
                  </a:lnTo>
                  <a:lnTo>
                    <a:pt x="9148" y="57722"/>
                  </a:lnTo>
                  <a:lnTo>
                    <a:pt x="9403" y="56999"/>
                  </a:lnTo>
                  <a:lnTo>
                    <a:pt x="9659" y="56167"/>
                  </a:lnTo>
                  <a:lnTo>
                    <a:pt x="9899" y="55335"/>
                  </a:lnTo>
                  <a:lnTo>
                    <a:pt x="10133" y="54431"/>
                  </a:lnTo>
                  <a:lnTo>
                    <a:pt x="10359" y="53454"/>
                  </a:lnTo>
                  <a:lnTo>
                    <a:pt x="10570" y="52442"/>
                  </a:lnTo>
                  <a:lnTo>
                    <a:pt x="10782" y="51357"/>
                  </a:lnTo>
                  <a:lnTo>
                    <a:pt x="10972" y="50235"/>
                  </a:lnTo>
                  <a:lnTo>
                    <a:pt x="11154" y="49078"/>
                  </a:lnTo>
                  <a:lnTo>
                    <a:pt x="11329" y="47885"/>
                  </a:lnTo>
                  <a:lnTo>
                    <a:pt x="11489" y="46655"/>
                  </a:lnTo>
                  <a:lnTo>
                    <a:pt x="11643" y="45353"/>
                  </a:lnTo>
                  <a:lnTo>
                    <a:pt x="11774" y="44015"/>
                  </a:lnTo>
                  <a:lnTo>
                    <a:pt x="11898" y="42677"/>
                  </a:lnTo>
                  <a:lnTo>
                    <a:pt x="12015" y="41266"/>
                  </a:lnTo>
                  <a:lnTo>
                    <a:pt x="12109" y="39856"/>
                  </a:lnTo>
                  <a:lnTo>
                    <a:pt x="12190" y="38373"/>
                  </a:lnTo>
                  <a:lnTo>
                    <a:pt x="12263" y="36890"/>
                  </a:lnTo>
                  <a:lnTo>
                    <a:pt x="12314" y="35407"/>
                  </a:lnTo>
                  <a:lnTo>
                    <a:pt x="12357" y="33852"/>
                  </a:lnTo>
                  <a:lnTo>
                    <a:pt x="12379" y="32297"/>
                  </a:lnTo>
                  <a:lnTo>
                    <a:pt x="12387" y="30706"/>
                  </a:lnTo>
                  <a:lnTo>
                    <a:pt x="12379" y="29151"/>
                  </a:lnTo>
                  <a:lnTo>
                    <a:pt x="12357" y="27559"/>
                  </a:lnTo>
                  <a:lnTo>
                    <a:pt x="12314" y="26040"/>
                  </a:lnTo>
                  <a:lnTo>
                    <a:pt x="12263" y="24521"/>
                  </a:lnTo>
                  <a:lnTo>
                    <a:pt x="12190" y="23038"/>
                  </a:lnTo>
                  <a:lnTo>
                    <a:pt x="12109" y="21592"/>
                  </a:lnTo>
                  <a:lnTo>
                    <a:pt x="12015" y="20145"/>
                  </a:lnTo>
                  <a:lnTo>
                    <a:pt x="11898" y="18771"/>
                  </a:lnTo>
                  <a:lnTo>
                    <a:pt x="11774" y="17396"/>
                  </a:lnTo>
                  <a:lnTo>
                    <a:pt x="11643" y="16058"/>
                  </a:lnTo>
                  <a:lnTo>
                    <a:pt x="11489" y="14793"/>
                  </a:lnTo>
                  <a:lnTo>
                    <a:pt x="11329" y="13527"/>
                  </a:lnTo>
                  <a:lnTo>
                    <a:pt x="11154" y="12333"/>
                  </a:lnTo>
                  <a:lnTo>
                    <a:pt x="10972" y="11176"/>
                  </a:lnTo>
                  <a:lnTo>
                    <a:pt x="10782" y="10055"/>
                  </a:lnTo>
                  <a:lnTo>
                    <a:pt x="10570" y="9006"/>
                  </a:lnTo>
                  <a:lnTo>
                    <a:pt x="10359" y="7993"/>
                  </a:lnTo>
                  <a:lnTo>
                    <a:pt x="10133" y="7017"/>
                  </a:lnTo>
                  <a:lnTo>
                    <a:pt x="9899" y="6113"/>
                  </a:lnTo>
                  <a:lnTo>
                    <a:pt x="9659" y="5245"/>
                  </a:lnTo>
                  <a:lnTo>
                    <a:pt x="9403" y="4449"/>
                  </a:lnTo>
                  <a:lnTo>
                    <a:pt x="9148" y="3689"/>
                  </a:lnTo>
                  <a:lnTo>
                    <a:pt x="8878" y="3038"/>
                  </a:lnTo>
                  <a:lnTo>
                    <a:pt x="8601" y="2424"/>
                  </a:lnTo>
                  <a:lnTo>
                    <a:pt x="8324" y="1845"/>
                  </a:lnTo>
                  <a:lnTo>
                    <a:pt x="8032" y="1375"/>
                  </a:lnTo>
                  <a:lnTo>
                    <a:pt x="7740" y="977"/>
                  </a:lnTo>
                  <a:lnTo>
                    <a:pt x="7441" y="615"/>
                  </a:lnTo>
                  <a:lnTo>
                    <a:pt x="7135" y="362"/>
                  </a:lnTo>
                  <a:lnTo>
                    <a:pt x="6828" y="145"/>
                  </a:lnTo>
                  <a:lnTo>
                    <a:pt x="6515" y="37"/>
                  </a:lnTo>
                  <a:lnTo>
                    <a:pt x="619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99" name="Google Shape;399;p21"/>
          <p:cNvGrpSpPr/>
          <p:nvPr/>
        </p:nvGrpSpPr>
        <p:grpSpPr>
          <a:xfrm>
            <a:off x="1363832" y="1396904"/>
            <a:ext cx="549592" cy="661217"/>
            <a:chOff x="8742599" y="2307315"/>
            <a:chExt cx="412194" cy="495913"/>
          </a:xfrm>
        </p:grpSpPr>
        <p:sp>
          <p:nvSpPr>
            <p:cNvPr id="400" name="Google Shape;400;p21"/>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01" name="Google Shape;401;p21"/>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02" name="Google Shape;402;p21"/>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03" name="Google Shape;403;p21"/>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404" name="Google Shape;404;p21"/>
          <p:cNvSpPr/>
          <p:nvPr/>
        </p:nvSpPr>
        <p:spPr>
          <a:xfrm rot="-1256854">
            <a:off x="5130059" y="30109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05" name="Google Shape;405;p21"/>
          <p:cNvSpPr/>
          <p:nvPr/>
        </p:nvSpPr>
        <p:spPr>
          <a:xfrm>
            <a:off x="9294667" y="1052537"/>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06" name="Google Shape;406;p21"/>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69974888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407"/>
        <p:cNvGrpSpPr/>
        <p:nvPr/>
      </p:nvGrpSpPr>
      <p:grpSpPr>
        <a:xfrm>
          <a:off x="0" y="0"/>
          <a:ext cx="0" cy="0"/>
          <a:chOff x="0" y="0"/>
          <a:chExt cx="0" cy="0"/>
        </a:xfrm>
      </p:grpSpPr>
      <p:sp>
        <p:nvSpPr>
          <p:cNvPr id="408" name="Google Shape;408;p22"/>
          <p:cNvSpPr txBox="1">
            <a:spLocks noGrp="1"/>
          </p:cNvSpPr>
          <p:nvPr>
            <p:ph type="title"/>
          </p:nvPr>
        </p:nvSpPr>
        <p:spPr>
          <a:xfrm>
            <a:off x="3189200" y="3298233"/>
            <a:ext cx="58136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4800">
                <a:solidFill>
                  <a:schemeClr val="accent2"/>
                </a:solidFill>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09" name="Google Shape;409;p22"/>
          <p:cNvSpPr txBox="1">
            <a:spLocks noGrp="1"/>
          </p:cNvSpPr>
          <p:nvPr>
            <p:ph type="title" idx="2" hasCustomPrompt="1"/>
          </p:nvPr>
        </p:nvSpPr>
        <p:spPr>
          <a:xfrm>
            <a:off x="3189200" y="2315800"/>
            <a:ext cx="5813600" cy="1122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000"/>
              <a:buNone/>
              <a:defRPr sz="80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410" name="Google Shape;410;p22"/>
          <p:cNvSpPr txBox="1">
            <a:spLocks noGrp="1"/>
          </p:cNvSpPr>
          <p:nvPr>
            <p:ph type="subTitle" idx="1"/>
          </p:nvPr>
        </p:nvSpPr>
        <p:spPr>
          <a:xfrm>
            <a:off x="3189200" y="4505067"/>
            <a:ext cx="5813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411" name="Google Shape;411;p22"/>
          <p:cNvGrpSpPr/>
          <p:nvPr/>
        </p:nvGrpSpPr>
        <p:grpSpPr>
          <a:xfrm>
            <a:off x="1657963" y="246411"/>
            <a:ext cx="844381" cy="727176"/>
            <a:chOff x="-12016453" y="295150"/>
            <a:chExt cx="441715" cy="380375"/>
          </a:xfrm>
        </p:grpSpPr>
        <p:sp>
          <p:nvSpPr>
            <p:cNvPr id="412" name="Google Shape;412;p22"/>
            <p:cNvSpPr/>
            <p:nvPr/>
          </p:nvSpPr>
          <p:spPr>
            <a:xfrm>
              <a:off x="-12016453" y="421175"/>
              <a:ext cx="408578" cy="102175"/>
            </a:xfrm>
            <a:custGeom>
              <a:avLst/>
              <a:gdLst/>
              <a:ahLst/>
              <a:cxnLst/>
              <a:rect l="l" t="t" r="r" b="b"/>
              <a:pathLst>
                <a:path w="36842" h="4087" extrusionOk="0">
                  <a:moveTo>
                    <a:pt x="1478" y="1"/>
                  </a:moveTo>
                  <a:lnTo>
                    <a:pt x="1319" y="7"/>
                  </a:lnTo>
                  <a:lnTo>
                    <a:pt x="1176" y="19"/>
                  </a:lnTo>
                  <a:lnTo>
                    <a:pt x="1017" y="43"/>
                  </a:lnTo>
                  <a:lnTo>
                    <a:pt x="874" y="67"/>
                  </a:lnTo>
                  <a:lnTo>
                    <a:pt x="747" y="91"/>
                  </a:lnTo>
                  <a:lnTo>
                    <a:pt x="620" y="127"/>
                  </a:lnTo>
                  <a:lnTo>
                    <a:pt x="493" y="163"/>
                  </a:lnTo>
                  <a:lnTo>
                    <a:pt x="398" y="205"/>
                  </a:lnTo>
                  <a:lnTo>
                    <a:pt x="302" y="253"/>
                  </a:lnTo>
                  <a:lnTo>
                    <a:pt x="207" y="307"/>
                  </a:lnTo>
                  <a:lnTo>
                    <a:pt x="143" y="361"/>
                  </a:lnTo>
                  <a:lnTo>
                    <a:pt x="80" y="415"/>
                  </a:lnTo>
                  <a:lnTo>
                    <a:pt x="32" y="475"/>
                  </a:lnTo>
                  <a:lnTo>
                    <a:pt x="0" y="542"/>
                  </a:lnTo>
                  <a:lnTo>
                    <a:pt x="0" y="602"/>
                  </a:lnTo>
                  <a:lnTo>
                    <a:pt x="0" y="662"/>
                  </a:lnTo>
                  <a:lnTo>
                    <a:pt x="16" y="722"/>
                  </a:lnTo>
                  <a:lnTo>
                    <a:pt x="48" y="776"/>
                  </a:lnTo>
                  <a:lnTo>
                    <a:pt x="96" y="836"/>
                  </a:lnTo>
                  <a:lnTo>
                    <a:pt x="175" y="890"/>
                  </a:lnTo>
                  <a:lnTo>
                    <a:pt x="239" y="938"/>
                  </a:lnTo>
                  <a:lnTo>
                    <a:pt x="334" y="986"/>
                  </a:lnTo>
                  <a:lnTo>
                    <a:pt x="429" y="1034"/>
                  </a:lnTo>
                  <a:lnTo>
                    <a:pt x="541" y="1076"/>
                  </a:lnTo>
                  <a:lnTo>
                    <a:pt x="668" y="1112"/>
                  </a:lnTo>
                  <a:lnTo>
                    <a:pt x="811" y="1142"/>
                  </a:lnTo>
                  <a:lnTo>
                    <a:pt x="954" y="1172"/>
                  </a:lnTo>
                  <a:lnTo>
                    <a:pt x="1097" y="1196"/>
                  </a:lnTo>
                  <a:lnTo>
                    <a:pt x="1256" y="1209"/>
                  </a:lnTo>
                  <a:lnTo>
                    <a:pt x="34855" y="4075"/>
                  </a:lnTo>
                  <a:lnTo>
                    <a:pt x="35030" y="4081"/>
                  </a:lnTo>
                  <a:lnTo>
                    <a:pt x="35204" y="4087"/>
                  </a:lnTo>
                  <a:lnTo>
                    <a:pt x="35348" y="4087"/>
                  </a:lnTo>
                  <a:lnTo>
                    <a:pt x="35491" y="4081"/>
                  </a:lnTo>
                  <a:lnTo>
                    <a:pt x="35618" y="4069"/>
                  </a:lnTo>
                  <a:lnTo>
                    <a:pt x="35745" y="4051"/>
                  </a:lnTo>
                  <a:lnTo>
                    <a:pt x="35872" y="4033"/>
                  </a:lnTo>
                  <a:lnTo>
                    <a:pt x="35999" y="4008"/>
                  </a:lnTo>
                  <a:lnTo>
                    <a:pt x="36110" y="3984"/>
                  </a:lnTo>
                  <a:lnTo>
                    <a:pt x="36222" y="3954"/>
                  </a:lnTo>
                  <a:lnTo>
                    <a:pt x="36317" y="3918"/>
                  </a:lnTo>
                  <a:lnTo>
                    <a:pt x="36412" y="3882"/>
                  </a:lnTo>
                  <a:lnTo>
                    <a:pt x="36508" y="3846"/>
                  </a:lnTo>
                  <a:lnTo>
                    <a:pt x="36587" y="3804"/>
                  </a:lnTo>
                  <a:lnTo>
                    <a:pt x="36651" y="3756"/>
                  </a:lnTo>
                  <a:lnTo>
                    <a:pt x="36714" y="3708"/>
                  </a:lnTo>
                  <a:lnTo>
                    <a:pt x="36762" y="3660"/>
                  </a:lnTo>
                  <a:lnTo>
                    <a:pt x="36794" y="3606"/>
                  </a:lnTo>
                  <a:lnTo>
                    <a:pt x="36826" y="3546"/>
                  </a:lnTo>
                  <a:lnTo>
                    <a:pt x="36842" y="3486"/>
                  </a:lnTo>
                  <a:lnTo>
                    <a:pt x="36826" y="3426"/>
                  </a:lnTo>
                  <a:lnTo>
                    <a:pt x="36810" y="3366"/>
                  </a:lnTo>
                  <a:lnTo>
                    <a:pt x="36778" y="3305"/>
                  </a:lnTo>
                  <a:lnTo>
                    <a:pt x="36730" y="3251"/>
                  </a:lnTo>
                  <a:lnTo>
                    <a:pt x="36667" y="3197"/>
                  </a:lnTo>
                  <a:lnTo>
                    <a:pt x="36587" y="3143"/>
                  </a:lnTo>
                  <a:lnTo>
                    <a:pt x="36492" y="3095"/>
                  </a:lnTo>
                  <a:lnTo>
                    <a:pt x="36397" y="3053"/>
                  </a:lnTo>
                  <a:lnTo>
                    <a:pt x="36285" y="3011"/>
                  </a:lnTo>
                  <a:lnTo>
                    <a:pt x="36158" y="2975"/>
                  </a:lnTo>
                  <a:lnTo>
                    <a:pt x="36031" y="2939"/>
                  </a:lnTo>
                  <a:lnTo>
                    <a:pt x="35888" y="2915"/>
                  </a:lnTo>
                  <a:lnTo>
                    <a:pt x="35729" y="2891"/>
                  </a:lnTo>
                  <a:lnTo>
                    <a:pt x="35570" y="2873"/>
                  </a:lnTo>
                  <a:lnTo>
                    <a:pt x="1971" y="13"/>
                  </a:lnTo>
                  <a:lnTo>
                    <a:pt x="18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13" name="Google Shape;413;p22"/>
            <p:cNvSpPr/>
            <p:nvPr/>
          </p:nvSpPr>
          <p:spPr>
            <a:xfrm>
              <a:off x="-11851656" y="295150"/>
              <a:ext cx="148429" cy="380375"/>
            </a:xfrm>
            <a:custGeom>
              <a:avLst/>
              <a:gdLst/>
              <a:ahLst/>
              <a:cxnLst/>
              <a:rect l="l" t="t" r="r" b="b"/>
              <a:pathLst>
                <a:path w="13384" h="15215" extrusionOk="0">
                  <a:moveTo>
                    <a:pt x="11698" y="1"/>
                  </a:moveTo>
                  <a:lnTo>
                    <a:pt x="11539" y="7"/>
                  </a:lnTo>
                  <a:lnTo>
                    <a:pt x="11381" y="19"/>
                  </a:lnTo>
                  <a:lnTo>
                    <a:pt x="11237" y="31"/>
                  </a:lnTo>
                  <a:lnTo>
                    <a:pt x="11094" y="55"/>
                  </a:lnTo>
                  <a:lnTo>
                    <a:pt x="10951" y="79"/>
                  </a:lnTo>
                  <a:lnTo>
                    <a:pt x="10824" y="115"/>
                  </a:lnTo>
                  <a:lnTo>
                    <a:pt x="10697" y="151"/>
                  </a:lnTo>
                  <a:lnTo>
                    <a:pt x="10586" y="187"/>
                  </a:lnTo>
                  <a:lnTo>
                    <a:pt x="10475" y="235"/>
                  </a:lnTo>
                  <a:lnTo>
                    <a:pt x="10395" y="283"/>
                  </a:lnTo>
                  <a:lnTo>
                    <a:pt x="10316" y="337"/>
                  </a:lnTo>
                  <a:lnTo>
                    <a:pt x="10236" y="391"/>
                  </a:lnTo>
                  <a:lnTo>
                    <a:pt x="10189" y="451"/>
                  </a:lnTo>
                  <a:lnTo>
                    <a:pt x="64" y="14439"/>
                  </a:lnTo>
                  <a:lnTo>
                    <a:pt x="33" y="14499"/>
                  </a:lnTo>
                  <a:lnTo>
                    <a:pt x="1" y="14559"/>
                  </a:lnTo>
                  <a:lnTo>
                    <a:pt x="1" y="14619"/>
                  </a:lnTo>
                  <a:lnTo>
                    <a:pt x="17" y="14680"/>
                  </a:lnTo>
                  <a:lnTo>
                    <a:pt x="48" y="14740"/>
                  </a:lnTo>
                  <a:lnTo>
                    <a:pt x="96" y="14800"/>
                  </a:lnTo>
                  <a:lnTo>
                    <a:pt x="144" y="14854"/>
                  </a:lnTo>
                  <a:lnTo>
                    <a:pt x="223" y="14908"/>
                  </a:lnTo>
                  <a:lnTo>
                    <a:pt x="303" y="14956"/>
                  </a:lnTo>
                  <a:lnTo>
                    <a:pt x="398" y="15004"/>
                  </a:lnTo>
                  <a:lnTo>
                    <a:pt x="509" y="15046"/>
                  </a:lnTo>
                  <a:lnTo>
                    <a:pt x="621" y="15082"/>
                  </a:lnTo>
                  <a:lnTo>
                    <a:pt x="748" y="15118"/>
                  </a:lnTo>
                  <a:lnTo>
                    <a:pt x="891" y="15148"/>
                  </a:lnTo>
                  <a:lnTo>
                    <a:pt x="1050" y="15172"/>
                  </a:lnTo>
                  <a:lnTo>
                    <a:pt x="1193" y="15196"/>
                  </a:lnTo>
                  <a:lnTo>
                    <a:pt x="1415" y="15208"/>
                  </a:lnTo>
                  <a:lnTo>
                    <a:pt x="1622" y="15214"/>
                  </a:lnTo>
                  <a:lnTo>
                    <a:pt x="1765" y="15214"/>
                  </a:lnTo>
                  <a:lnTo>
                    <a:pt x="1892" y="15208"/>
                  </a:lnTo>
                  <a:lnTo>
                    <a:pt x="2019" y="15196"/>
                  </a:lnTo>
                  <a:lnTo>
                    <a:pt x="2146" y="15184"/>
                  </a:lnTo>
                  <a:lnTo>
                    <a:pt x="2274" y="15166"/>
                  </a:lnTo>
                  <a:lnTo>
                    <a:pt x="2385" y="15142"/>
                  </a:lnTo>
                  <a:lnTo>
                    <a:pt x="2496" y="15118"/>
                  </a:lnTo>
                  <a:lnTo>
                    <a:pt x="2607" y="15094"/>
                  </a:lnTo>
                  <a:lnTo>
                    <a:pt x="2703" y="15058"/>
                  </a:lnTo>
                  <a:lnTo>
                    <a:pt x="2798" y="15028"/>
                  </a:lnTo>
                  <a:lnTo>
                    <a:pt x="2893" y="14986"/>
                  </a:lnTo>
                  <a:lnTo>
                    <a:pt x="2973" y="14950"/>
                  </a:lnTo>
                  <a:lnTo>
                    <a:pt x="3036" y="14908"/>
                  </a:lnTo>
                  <a:lnTo>
                    <a:pt x="3100" y="14860"/>
                  </a:lnTo>
                  <a:lnTo>
                    <a:pt x="3148" y="14812"/>
                  </a:lnTo>
                  <a:lnTo>
                    <a:pt x="3195" y="14764"/>
                  </a:lnTo>
                  <a:lnTo>
                    <a:pt x="13320" y="776"/>
                  </a:lnTo>
                  <a:lnTo>
                    <a:pt x="13367" y="716"/>
                  </a:lnTo>
                  <a:lnTo>
                    <a:pt x="13383" y="656"/>
                  </a:lnTo>
                  <a:lnTo>
                    <a:pt x="13383" y="589"/>
                  </a:lnTo>
                  <a:lnTo>
                    <a:pt x="13367" y="529"/>
                  </a:lnTo>
                  <a:lnTo>
                    <a:pt x="13335" y="475"/>
                  </a:lnTo>
                  <a:lnTo>
                    <a:pt x="13304" y="415"/>
                  </a:lnTo>
                  <a:lnTo>
                    <a:pt x="13240" y="361"/>
                  </a:lnTo>
                  <a:lnTo>
                    <a:pt x="13176" y="307"/>
                  </a:lnTo>
                  <a:lnTo>
                    <a:pt x="13081" y="259"/>
                  </a:lnTo>
                  <a:lnTo>
                    <a:pt x="12986" y="211"/>
                  </a:lnTo>
                  <a:lnTo>
                    <a:pt x="12875" y="169"/>
                  </a:lnTo>
                  <a:lnTo>
                    <a:pt x="12763" y="133"/>
                  </a:lnTo>
                  <a:lnTo>
                    <a:pt x="12636" y="97"/>
                  </a:lnTo>
                  <a:lnTo>
                    <a:pt x="12493" y="67"/>
                  </a:lnTo>
                  <a:lnTo>
                    <a:pt x="12350" y="43"/>
                  </a:lnTo>
                  <a:lnTo>
                    <a:pt x="12191" y="19"/>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14" name="Google Shape;414;p22"/>
            <p:cNvSpPr/>
            <p:nvPr/>
          </p:nvSpPr>
          <p:spPr>
            <a:xfrm>
              <a:off x="-11914758" y="321900"/>
              <a:ext cx="259295" cy="304950"/>
            </a:xfrm>
            <a:custGeom>
              <a:avLst/>
              <a:gdLst/>
              <a:ahLst/>
              <a:cxnLst/>
              <a:rect l="l" t="t" r="r" b="b"/>
              <a:pathLst>
                <a:path w="23381" h="12198" extrusionOk="0">
                  <a:moveTo>
                    <a:pt x="1447" y="0"/>
                  </a:moveTo>
                  <a:lnTo>
                    <a:pt x="1288" y="12"/>
                  </a:lnTo>
                  <a:lnTo>
                    <a:pt x="1145" y="24"/>
                  </a:lnTo>
                  <a:lnTo>
                    <a:pt x="986" y="48"/>
                  </a:lnTo>
                  <a:lnTo>
                    <a:pt x="843" y="72"/>
                  </a:lnTo>
                  <a:lnTo>
                    <a:pt x="700" y="108"/>
                  </a:lnTo>
                  <a:lnTo>
                    <a:pt x="573" y="144"/>
                  </a:lnTo>
                  <a:lnTo>
                    <a:pt x="446" y="186"/>
                  </a:lnTo>
                  <a:lnTo>
                    <a:pt x="351" y="234"/>
                  </a:lnTo>
                  <a:lnTo>
                    <a:pt x="255" y="283"/>
                  </a:lnTo>
                  <a:lnTo>
                    <a:pt x="176" y="337"/>
                  </a:lnTo>
                  <a:lnTo>
                    <a:pt x="112" y="391"/>
                  </a:lnTo>
                  <a:lnTo>
                    <a:pt x="64" y="445"/>
                  </a:lnTo>
                  <a:lnTo>
                    <a:pt x="33" y="505"/>
                  </a:lnTo>
                  <a:lnTo>
                    <a:pt x="1" y="559"/>
                  </a:lnTo>
                  <a:lnTo>
                    <a:pt x="1" y="619"/>
                  </a:lnTo>
                  <a:lnTo>
                    <a:pt x="17" y="679"/>
                  </a:lnTo>
                  <a:lnTo>
                    <a:pt x="33" y="739"/>
                  </a:lnTo>
                  <a:lnTo>
                    <a:pt x="80" y="799"/>
                  </a:lnTo>
                  <a:lnTo>
                    <a:pt x="128" y="853"/>
                  </a:lnTo>
                  <a:lnTo>
                    <a:pt x="207" y="907"/>
                  </a:lnTo>
                  <a:lnTo>
                    <a:pt x="287" y="962"/>
                  </a:lnTo>
                  <a:lnTo>
                    <a:pt x="20424" y="11933"/>
                  </a:lnTo>
                  <a:lnTo>
                    <a:pt x="20551" y="11993"/>
                  </a:lnTo>
                  <a:lnTo>
                    <a:pt x="20694" y="12047"/>
                  </a:lnTo>
                  <a:lnTo>
                    <a:pt x="20853" y="12089"/>
                  </a:lnTo>
                  <a:lnTo>
                    <a:pt x="21028" y="12125"/>
                  </a:lnTo>
                  <a:lnTo>
                    <a:pt x="21203" y="12155"/>
                  </a:lnTo>
                  <a:lnTo>
                    <a:pt x="21378" y="12179"/>
                  </a:lnTo>
                  <a:lnTo>
                    <a:pt x="21568" y="12191"/>
                  </a:lnTo>
                  <a:lnTo>
                    <a:pt x="21759" y="12197"/>
                  </a:lnTo>
                  <a:lnTo>
                    <a:pt x="21998" y="12191"/>
                  </a:lnTo>
                  <a:lnTo>
                    <a:pt x="22236" y="12167"/>
                  </a:lnTo>
                  <a:lnTo>
                    <a:pt x="22363" y="12155"/>
                  </a:lnTo>
                  <a:lnTo>
                    <a:pt x="22474" y="12137"/>
                  </a:lnTo>
                  <a:lnTo>
                    <a:pt x="22586" y="12113"/>
                  </a:lnTo>
                  <a:lnTo>
                    <a:pt x="22681" y="12083"/>
                  </a:lnTo>
                  <a:lnTo>
                    <a:pt x="22824" y="12047"/>
                  </a:lnTo>
                  <a:lnTo>
                    <a:pt x="22935" y="12005"/>
                  </a:lnTo>
                  <a:lnTo>
                    <a:pt x="23047" y="11957"/>
                  </a:lnTo>
                  <a:lnTo>
                    <a:pt x="23142" y="11909"/>
                  </a:lnTo>
                  <a:lnTo>
                    <a:pt x="23205" y="11861"/>
                  </a:lnTo>
                  <a:lnTo>
                    <a:pt x="23269" y="11807"/>
                  </a:lnTo>
                  <a:lnTo>
                    <a:pt x="23333" y="11747"/>
                  </a:lnTo>
                  <a:lnTo>
                    <a:pt x="23364" y="11693"/>
                  </a:lnTo>
                  <a:lnTo>
                    <a:pt x="23380" y="11633"/>
                  </a:lnTo>
                  <a:lnTo>
                    <a:pt x="23380" y="11573"/>
                  </a:lnTo>
                  <a:lnTo>
                    <a:pt x="23380" y="11513"/>
                  </a:lnTo>
                  <a:lnTo>
                    <a:pt x="23348" y="11458"/>
                  </a:lnTo>
                  <a:lnTo>
                    <a:pt x="23317" y="11398"/>
                  </a:lnTo>
                  <a:lnTo>
                    <a:pt x="23253" y="11338"/>
                  </a:lnTo>
                  <a:lnTo>
                    <a:pt x="23190" y="11284"/>
                  </a:lnTo>
                  <a:lnTo>
                    <a:pt x="23094" y="11230"/>
                  </a:lnTo>
                  <a:lnTo>
                    <a:pt x="2957" y="265"/>
                  </a:lnTo>
                  <a:lnTo>
                    <a:pt x="2862" y="210"/>
                  </a:lnTo>
                  <a:lnTo>
                    <a:pt x="2750" y="168"/>
                  </a:lnTo>
                  <a:lnTo>
                    <a:pt x="2623" y="126"/>
                  </a:lnTo>
                  <a:lnTo>
                    <a:pt x="2496" y="90"/>
                  </a:lnTo>
                  <a:lnTo>
                    <a:pt x="2353" y="66"/>
                  </a:lnTo>
                  <a:lnTo>
                    <a:pt x="2210" y="42"/>
                  </a:lnTo>
                  <a:lnTo>
                    <a:pt x="2067" y="18"/>
                  </a:lnTo>
                  <a:lnTo>
                    <a:pt x="1908" y="6"/>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15" name="Google Shape;415;p22"/>
            <p:cNvSpPr/>
            <p:nvPr/>
          </p:nvSpPr>
          <p:spPr>
            <a:xfrm>
              <a:off x="-11965339" y="357200"/>
              <a:ext cx="390601" cy="220675"/>
            </a:xfrm>
            <a:custGeom>
              <a:avLst/>
              <a:gdLst/>
              <a:ahLst/>
              <a:cxnLst/>
              <a:rect l="l" t="t" r="r" b="b"/>
              <a:pathLst>
                <a:path w="35221" h="8827" extrusionOk="0">
                  <a:moveTo>
                    <a:pt x="33488" y="0"/>
                  </a:moveTo>
                  <a:lnTo>
                    <a:pt x="33329" y="6"/>
                  </a:lnTo>
                  <a:lnTo>
                    <a:pt x="33186" y="18"/>
                  </a:lnTo>
                  <a:lnTo>
                    <a:pt x="33027" y="36"/>
                  </a:lnTo>
                  <a:lnTo>
                    <a:pt x="32884" y="60"/>
                  </a:lnTo>
                  <a:lnTo>
                    <a:pt x="32741" y="90"/>
                  </a:lnTo>
                  <a:lnTo>
                    <a:pt x="763" y="7691"/>
                  </a:lnTo>
                  <a:lnTo>
                    <a:pt x="620" y="7727"/>
                  </a:lnTo>
                  <a:lnTo>
                    <a:pt x="509" y="7769"/>
                  </a:lnTo>
                  <a:lnTo>
                    <a:pt x="398" y="7811"/>
                  </a:lnTo>
                  <a:lnTo>
                    <a:pt x="302" y="7859"/>
                  </a:lnTo>
                  <a:lnTo>
                    <a:pt x="207" y="7913"/>
                  </a:lnTo>
                  <a:lnTo>
                    <a:pt x="143" y="7961"/>
                  </a:lnTo>
                  <a:lnTo>
                    <a:pt x="96" y="8022"/>
                  </a:lnTo>
                  <a:lnTo>
                    <a:pt x="48" y="8076"/>
                  </a:lnTo>
                  <a:lnTo>
                    <a:pt x="16" y="8136"/>
                  </a:lnTo>
                  <a:lnTo>
                    <a:pt x="0" y="8190"/>
                  </a:lnTo>
                  <a:lnTo>
                    <a:pt x="16" y="8250"/>
                  </a:lnTo>
                  <a:lnTo>
                    <a:pt x="32" y="8310"/>
                  </a:lnTo>
                  <a:lnTo>
                    <a:pt x="64" y="8370"/>
                  </a:lnTo>
                  <a:lnTo>
                    <a:pt x="112" y="8430"/>
                  </a:lnTo>
                  <a:lnTo>
                    <a:pt x="175" y="8484"/>
                  </a:lnTo>
                  <a:lnTo>
                    <a:pt x="255" y="8538"/>
                  </a:lnTo>
                  <a:lnTo>
                    <a:pt x="382" y="8604"/>
                  </a:lnTo>
                  <a:lnTo>
                    <a:pt x="525" y="8664"/>
                  </a:lnTo>
                  <a:lnTo>
                    <a:pt x="684" y="8713"/>
                  </a:lnTo>
                  <a:lnTo>
                    <a:pt x="859" y="8755"/>
                  </a:lnTo>
                  <a:lnTo>
                    <a:pt x="1033" y="8785"/>
                  </a:lnTo>
                  <a:lnTo>
                    <a:pt x="1224" y="8809"/>
                  </a:lnTo>
                  <a:lnTo>
                    <a:pt x="1431" y="8821"/>
                  </a:lnTo>
                  <a:lnTo>
                    <a:pt x="1637" y="8827"/>
                  </a:lnTo>
                  <a:lnTo>
                    <a:pt x="1860" y="8821"/>
                  </a:lnTo>
                  <a:lnTo>
                    <a:pt x="2067" y="8803"/>
                  </a:lnTo>
                  <a:lnTo>
                    <a:pt x="2289" y="8773"/>
                  </a:lnTo>
                  <a:lnTo>
                    <a:pt x="2496" y="8731"/>
                  </a:lnTo>
                  <a:lnTo>
                    <a:pt x="34474" y="1130"/>
                  </a:lnTo>
                  <a:lnTo>
                    <a:pt x="34601" y="1094"/>
                  </a:lnTo>
                  <a:lnTo>
                    <a:pt x="34728" y="1052"/>
                  </a:lnTo>
                  <a:lnTo>
                    <a:pt x="34839" y="1010"/>
                  </a:lnTo>
                  <a:lnTo>
                    <a:pt x="34934" y="962"/>
                  </a:lnTo>
                  <a:lnTo>
                    <a:pt x="35014" y="913"/>
                  </a:lnTo>
                  <a:lnTo>
                    <a:pt x="35093" y="859"/>
                  </a:lnTo>
                  <a:lnTo>
                    <a:pt x="35141" y="805"/>
                  </a:lnTo>
                  <a:lnTo>
                    <a:pt x="35189" y="745"/>
                  </a:lnTo>
                  <a:lnTo>
                    <a:pt x="35205" y="691"/>
                  </a:lnTo>
                  <a:lnTo>
                    <a:pt x="35221" y="631"/>
                  </a:lnTo>
                  <a:lnTo>
                    <a:pt x="35221" y="571"/>
                  </a:lnTo>
                  <a:lnTo>
                    <a:pt x="35205" y="511"/>
                  </a:lnTo>
                  <a:lnTo>
                    <a:pt x="35173" y="451"/>
                  </a:lnTo>
                  <a:lnTo>
                    <a:pt x="35125" y="397"/>
                  </a:lnTo>
                  <a:lnTo>
                    <a:pt x="35062" y="337"/>
                  </a:lnTo>
                  <a:lnTo>
                    <a:pt x="34982" y="283"/>
                  </a:lnTo>
                  <a:lnTo>
                    <a:pt x="34871" y="234"/>
                  </a:lnTo>
                  <a:lnTo>
                    <a:pt x="34775" y="186"/>
                  </a:lnTo>
                  <a:lnTo>
                    <a:pt x="34648" y="144"/>
                  </a:lnTo>
                  <a:lnTo>
                    <a:pt x="34521" y="108"/>
                  </a:lnTo>
                  <a:lnTo>
                    <a:pt x="34394" y="78"/>
                  </a:lnTo>
                  <a:lnTo>
                    <a:pt x="34251" y="48"/>
                  </a:lnTo>
                  <a:lnTo>
                    <a:pt x="34108" y="30"/>
                  </a:lnTo>
                  <a:lnTo>
                    <a:pt x="33965" y="12"/>
                  </a:lnTo>
                  <a:lnTo>
                    <a:pt x="33806"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416" name="Google Shape;416;p22"/>
          <p:cNvSpPr/>
          <p:nvPr/>
        </p:nvSpPr>
        <p:spPr>
          <a:xfrm>
            <a:off x="6205035" y="692084"/>
            <a:ext cx="1747325" cy="1145267"/>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25629342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417"/>
        <p:cNvGrpSpPr/>
        <p:nvPr/>
      </p:nvGrpSpPr>
      <p:grpSpPr>
        <a:xfrm>
          <a:off x="0" y="0"/>
          <a:ext cx="0" cy="0"/>
          <a:chOff x="0" y="0"/>
          <a:chExt cx="0" cy="0"/>
        </a:xfrm>
      </p:grpSpPr>
      <p:sp>
        <p:nvSpPr>
          <p:cNvPr id="418" name="Google Shape;418;p23"/>
          <p:cNvSpPr txBox="1">
            <a:spLocks noGrp="1"/>
          </p:cNvSpPr>
          <p:nvPr>
            <p:ph type="title"/>
          </p:nvPr>
        </p:nvSpPr>
        <p:spPr>
          <a:xfrm>
            <a:off x="960000" y="2867800"/>
            <a:ext cx="55144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4800">
                <a:solidFill>
                  <a:schemeClr val="accent2"/>
                </a:solidFill>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19" name="Google Shape;419;p23"/>
          <p:cNvSpPr txBox="1">
            <a:spLocks noGrp="1"/>
          </p:cNvSpPr>
          <p:nvPr>
            <p:ph type="title" idx="2" hasCustomPrompt="1"/>
          </p:nvPr>
        </p:nvSpPr>
        <p:spPr>
          <a:xfrm>
            <a:off x="960000" y="1783767"/>
            <a:ext cx="4201200" cy="11224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8000">
                <a:solidFill>
                  <a:schemeClr val="accent6"/>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420" name="Google Shape;420;p23"/>
          <p:cNvSpPr txBox="1">
            <a:spLocks noGrp="1"/>
          </p:cNvSpPr>
          <p:nvPr>
            <p:ph type="subTitle" idx="1"/>
          </p:nvPr>
        </p:nvSpPr>
        <p:spPr>
          <a:xfrm>
            <a:off x="960000" y="4176233"/>
            <a:ext cx="5813600" cy="951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421" name="Google Shape;421;p23"/>
          <p:cNvSpPr/>
          <p:nvPr/>
        </p:nvSpPr>
        <p:spPr>
          <a:xfrm>
            <a:off x="8180433" y="0"/>
            <a:ext cx="4011200" cy="6858000"/>
          </a:xfrm>
          <a:prstGeom prst="rect">
            <a:avLst/>
          </a:pr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22" name="Google Shape;422;p23"/>
          <p:cNvSpPr/>
          <p:nvPr/>
        </p:nvSpPr>
        <p:spPr>
          <a:xfrm>
            <a:off x="4457431" y="5346741"/>
            <a:ext cx="703748" cy="6968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23" name="Google Shape;423;p23"/>
          <p:cNvSpPr/>
          <p:nvPr/>
        </p:nvSpPr>
        <p:spPr>
          <a:xfrm>
            <a:off x="3212834" y="579960"/>
            <a:ext cx="1837135" cy="120378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24" name="Google Shape;424;p23"/>
          <p:cNvSpPr/>
          <p:nvPr/>
        </p:nvSpPr>
        <p:spPr>
          <a:xfrm>
            <a:off x="10076601" y="719994"/>
            <a:ext cx="1837135" cy="120378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67195574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425"/>
        <p:cNvGrpSpPr/>
        <p:nvPr/>
      </p:nvGrpSpPr>
      <p:grpSpPr>
        <a:xfrm>
          <a:off x="0" y="0"/>
          <a:ext cx="0" cy="0"/>
          <a:chOff x="0" y="0"/>
          <a:chExt cx="0" cy="0"/>
        </a:xfrm>
      </p:grpSpPr>
      <p:sp>
        <p:nvSpPr>
          <p:cNvPr id="426" name="Google Shape;426;p24"/>
          <p:cNvSpPr txBox="1">
            <a:spLocks noGrp="1"/>
          </p:cNvSpPr>
          <p:nvPr>
            <p:ph type="subTitle" idx="1"/>
          </p:nvPr>
        </p:nvSpPr>
        <p:spPr>
          <a:xfrm>
            <a:off x="6293967" y="2857900"/>
            <a:ext cx="4938000" cy="1893200"/>
          </a:xfrm>
          <a:prstGeom prst="rect">
            <a:avLst/>
          </a:prstGeom>
        </p:spPr>
        <p:txBody>
          <a:bodyPr spcFirstLastPara="1" wrap="square" lIns="91425" tIns="91425" rIns="91425" bIns="91425" anchor="t" anchorCtr="0">
            <a:noAutofit/>
          </a:bodyPr>
          <a:lstStyle>
            <a:lvl1pPr lvl="0">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427" name="Google Shape;427;p24"/>
          <p:cNvSpPr/>
          <p:nvPr/>
        </p:nvSpPr>
        <p:spPr>
          <a:xfrm>
            <a:off x="10586321" y="19212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428" name="Google Shape;428;p24"/>
          <p:cNvGrpSpPr/>
          <p:nvPr/>
        </p:nvGrpSpPr>
        <p:grpSpPr>
          <a:xfrm>
            <a:off x="1442205" y="1240034"/>
            <a:ext cx="588953" cy="507167"/>
            <a:chOff x="-13144872" y="3615925"/>
            <a:chExt cx="441715" cy="380375"/>
          </a:xfrm>
        </p:grpSpPr>
        <p:sp>
          <p:nvSpPr>
            <p:cNvPr id="429" name="Google Shape;429;p24"/>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30" name="Google Shape;430;p24"/>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31" name="Google Shape;431;p24"/>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32" name="Google Shape;432;p24"/>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433" name="Google Shape;433;p24"/>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40499246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434"/>
        <p:cNvGrpSpPr/>
        <p:nvPr/>
      </p:nvGrpSpPr>
      <p:grpSpPr>
        <a:xfrm>
          <a:off x="0" y="0"/>
          <a:ext cx="0" cy="0"/>
          <a:chOff x="0" y="0"/>
          <a:chExt cx="0" cy="0"/>
        </a:xfrm>
      </p:grpSpPr>
      <p:sp>
        <p:nvSpPr>
          <p:cNvPr id="435" name="Google Shape;435;p25"/>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36" name="Google Shape;436;p25"/>
          <p:cNvSpPr txBox="1">
            <a:spLocks noGrp="1"/>
          </p:cNvSpPr>
          <p:nvPr>
            <p:ph type="subTitle" idx="1"/>
          </p:nvPr>
        </p:nvSpPr>
        <p:spPr>
          <a:xfrm>
            <a:off x="1010300" y="2847200"/>
            <a:ext cx="4464400" cy="2785200"/>
          </a:xfrm>
          <a:prstGeom prst="rect">
            <a:avLst/>
          </a:prstGeom>
        </p:spPr>
        <p:txBody>
          <a:bodyPr spcFirstLastPara="1" wrap="square" lIns="91425" tIns="91425" rIns="91425" bIns="91425" anchor="t" anchorCtr="0">
            <a:noAutofit/>
          </a:bodyPr>
          <a:lstStyle>
            <a:lvl1pPr lvl="0">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437" name="Google Shape;437;p25"/>
          <p:cNvSpPr/>
          <p:nvPr/>
        </p:nvSpPr>
        <p:spPr>
          <a:xfrm>
            <a:off x="10965786" y="5467000"/>
            <a:ext cx="532445" cy="44577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38" name="Google Shape;438;p25"/>
          <p:cNvSpPr/>
          <p:nvPr/>
        </p:nvSpPr>
        <p:spPr>
          <a:xfrm>
            <a:off x="740333" y="1250151"/>
            <a:ext cx="439343" cy="435072"/>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39" name="Google Shape;439;p25"/>
          <p:cNvSpPr/>
          <p:nvPr/>
        </p:nvSpPr>
        <p:spPr>
          <a:xfrm>
            <a:off x="4838269" y="2313933"/>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0" name="Google Shape;440;p25"/>
          <p:cNvSpPr/>
          <p:nvPr/>
        </p:nvSpPr>
        <p:spPr>
          <a:xfrm>
            <a:off x="10792647" y="502100"/>
            <a:ext cx="439356" cy="435809"/>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1" name="Google Shape;441;p25"/>
          <p:cNvSpPr/>
          <p:nvPr/>
        </p:nvSpPr>
        <p:spPr>
          <a:xfrm>
            <a:off x="2439751" y="1759393"/>
            <a:ext cx="621228" cy="520045"/>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2" name="Google Shape;442;p25"/>
          <p:cNvSpPr/>
          <p:nvPr/>
        </p:nvSpPr>
        <p:spPr>
          <a:xfrm>
            <a:off x="740387" y="6309967"/>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294436646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443"/>
        <p:cNvGrpSpPr/>
        <p:nvPr/>
      </p:nvGrpSpPr>
      <p:grpSpPr>
        <a:xfrm>
          <a:off x="0" y="0"/>
          <a:ext cx="0" cy="0"/>
          <a:chOff x="0" y="0"/>
          <a:chExt cx="0" cy="0"/>
        </a:xfrm>
      </p:grpSpPr>
      <p:sp>
        <p:nvSpPr>
          <p:cNvPr id="444" name="Google Shape;444;p26"/>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45" name="Google Shape;445;p26"/>
          <p:cNvSpPr txBox="1">
            <a:spLocks noGrp="1"/>
          </p:cNvSpPr>
          <p:nvPr>
            <p:ph type="subTitle" idx="1"/>
          </p:nvPr>
        </p:nvSpPr>
        <p:spPr>
          <a:xfrm>
            <a:off x="5939000" y="2850000"/>
            <a:ext cx="4805600" cy="27580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446" name="Google Shape;446;p26"/>
          <p:cNvSpPr/>
          <p:nvPr/>
        </p:nvSpPr>
        <p:spPr>
          <a:xfrm flipH="1">
            <a:off x="1341263" y="1970600"/>
            <a:ext cx="532445" cy="44577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7" name="Google Shape;447;p26"/>
          <p:cNvSpPr/>
          <p:nvPr/>
        </p:nvSpPr>
        <p:spPr>
          <a:xfrm flipH="1">
            <a:off x="10792670" y="1356951"/>
            <a:ext cx="439343" cy="435072"/>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8" name="Google Shape;448;p26"/>
          <p:cNvSpPr/>
          <p:nvPr/>
        </p:nvSpPr>
        <p:spPr>
          <a:xfrm rot="757463">
            <a:off x="503112" y="474450"/>
            <a:ext cx="1237128" cy="1036388"/>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9" name="Google Shape;449;p26"/>
          <p:cNvSpPr/>
          <p:nvPr/>
        </p:nvSpPr>
        <p:spPr>
          <a:xfrm flipH="1">
            <a:off x="5347051" y="2009549"/>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50" name="Google Shape;450;p26"/>
          <p:cNvSpPr/>
          <p:nvPr/>
        </p:nvSpPr>
        <p:spPr>
          <a:xfrm flipH="1">
            <a:off x="9565751" y="444033"/>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51" name="Google Shape;451;p26"/>
          <p:cNvSpPr/>
          <p:nvPr/>
        </p:nvSpPr>
        <p:spPr>
          <a:xfrm flipH="1">
            <a:off x="11230542" y="5920100"/>
            <a:ext cx="439356" cy="435809"/>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52" name="Google Shape;452;p26"/>
          <p:cNvSpPr/>
          <p:nvPr/>
        </p:nvSpPr>
        <p:spPr>
          <a:xfrm>
            <a:off x="6096003" y="4973301"/>
            <a:ext cx="2176005" cy="427433"/>
          </a:xfrm>
          <a:custGeom>
            <a:avLst/>
            <a:gdLst/>
            <a:ahLst/>
            <a:cxnLst/>
            <a:rect l="l" t="t" r="r" b="b"/>
            <a:pathLst>
              <a:path w="147160" h="12823" extrusionOk="0">
                <a:moveTo>
                  <a:pt x="61318" y="0"/>
                </a:moveTo>
                <a:lnTo>
                  <a:pt x="51289" y="9091"/>
                </a:lnTo>
                <a:lnTo>
                  <a:pt x="38463" y="2115"/>
                </a:lnTo>
                <a:lnTo>
                  <a:pt x="26193" y="9091"/>
                </a:lnTo>
                <a:lnTo>
                  <a:pt x="12827" y="4248"/>
                </a:lnTo>
                <a:lnTo>
                  <a:pt x="1" y="12823"/>
                </a:lnTo>
                <a:lnTo>
                  <a:pt x="147159" y="12823"/>
                </a:lnTo>
                <a:lnTo>
                  <a:pt x="135398" y="5817"/>
                </a:lnTo>
                <a:lnTo>
                  <a:pt x="124860" y="10431"/>
                </a:lnTo>
                <a:lnTo>
                  <a:pt x="114975" y="2115"/>
                </a:lnTo>
                <a:lnTo>
                  <a:pt x="104596" y="9091"/>
                </a:lnTo>
                <a:lnTo>
                  <a:pt x="90292" y="0"/>
                </a:lnTo>
                <a:lnTo>
                  <a:pt x="79627" y="8520"/>
                </a:lnTo>
                <a:lnTo>
                  <a:pt x="61318" y="0"/>
                </a:lnTo>
                <a:close/>
              </a:path>
            </a:pathLst>
          </a:custGeom>
          <a:solidFill>
            <a:srgbClr val="F39C50"/>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307154920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only">
  <p:cSld name="1_Title only">
    <p:spTree>
      <p:nvGrpSpPr>
        <p:cNvPr id="1" name="Shape 453"/>
        <p:cNvGrpSpPr/>
        <p:nvPr/>
      </p:nvGrpSpPr>
      <p:grpSpPr>
        <a:xfrm>
          <a:off x="0" y="0"/>
          <a:ext cx="0" cy="0"/>
          <a:chOff x="0" y="0"/>
          <a:chExt cx="0" cy="0"/>
        </a:xfrm>
      </p:grpSpPr>
      <p:sp>
        <p:nvSpPr>
          <p:cNvPr id="454" name="Google Shape;454;p27"/>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2673177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455"/>
        <p:cNvGrpSpPr/>
        <p:nvPr/>
      </p:nvGrpSpPr>
      <p:grpSpPr>
        <a:xfrm>
          <a:off x="0" y="0"/>
          <a:ext cx="0" cy="0"/>
          <a:chOff x="0" y="0"/>
          <a:chExt cx="0" cy="0"/>
        </a:xfrm>
      </p:grpSpPr>
      <p:sp>
        <p:nvSpPr>
          <p:cNvPr id="456" name="Google Shape;456;p28"/>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54908691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457"/>
        <p:cNvGrpSpPr/>
        <p:nvPr/>
      </p:nvGrpSpPr>
      <p:grpSpPr>
        <a:xfrm>
          <a:off x="0" y="0"/>
          <a:ext cx="0" cy="0"/>
          <a:chOff x="0" y="0"/>
          <a:chExt cx="0" cy="0"/>
        </a:xfrm>
      </p:grpSpPr>
      <p:sp>
        <p:nvSpPr>
          <p:cNvPr id="458" name="Google Shape;458;p29"/>
          <p:cNvSpPr txBox="1">
            <a:spLocks noGrp="1"/>
          </p:cNvSpPr>
          <p:nvPr>
            <p:ph type="subTitle" idx="1"/>
          </p:nvPr>
        </p:nvSpPr>
        <p:spPr>
          <a:xfrm>
            <a:off x="2592600" y="2061167"/>
            <a:ext cx="7006800" cy="3317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01E4B"/>
              </a:buClr>
              <a:buSzPts val="1800"/>
              <a:buFont typeface="Century Gothic"/>
              <a:buChar char="●"/>
              <a:defRPr sz="2133"/>
            </a:lvl1pPr>
            <a:lvl2pPr lvl="1" algn="ctr" rtl="0">
              <a:lnSpc>
                <a:spcPct val="100000"/>
              </a:lnSpc>
              <a:spcBef>
                <a:spcPts val="2133"/>
              </a:spcBef>
              <a:spcAft>
                <a:spcPts val="0"/>
              </a:spcAft>
              <a:buClr>
                <a:srgbClr val="301E4B"/>
              </a:buClr>
              <a:buSzPts val="1400"/>
              <a:buFont typeface="Century Gothic"/>
              <a:buChar char="○"/>
              <a:defRPr/>
            </a:lvl2pPr>
            <a:lvl3pPr lvl="2" algn="ctr" rtl="0">
              <a:lnSpc>
                <a:spcPct val="100000"/>
              </a:lnSpc>
              <a:spcBef>
                <a:spcPts val="2133"/>
              </a:spcBef>
              <a:spcAft>
                <a:spcPts val="0"/>
              </a:spcAft>
              <a:buClr>
                <a:srgbClr val="301E4B"/>
              </a:buClr>
              <a:buSzPts val="1400"/>
              <a:buFont typeface="Century Gothic"/>
              <a:buChar char="■"/>
              <a:defRPr/>
            </a:lvl3pPr>
            <a:lvl4pPr lvl="3" algn="ctr" rtl="0">
              <a:lnSpc>
                <a:spcPct val="100000"/>
              </a:lnSpc>
              <a:spcBef>
                <a:spcPts val="2133"/>
              </a:spcBef>
              <a:spcAft>
                <a:spcPts val="0"/>
              </a:spcAft>
              <a:buClr>
                <a:srgbClr val="301E4B"/>
              </a:buClr>
              <a:buSzPts val="1400"/>
              <a:buFont typeface="Century Gothic"/>
              <a:buChar char="●"/>
              <a:defRPr/>
            </a:lvl4pPr>
            <a:lvl5pPr lvl="4" algn="ctr" rtl="0">
              <a:lnSpc>
                <a:spcPct val="100000"/>
              </a:lnSpc>
              <a:spcBef>
                <a:spcPts val="2133"/>
              </a:spcBef>
              <a:spcAft>
                <a:spcPts val="0"/>
              </a:spcAft>
              <a:buClr>
                <a:srgbClr val="301E4B"/>
              </a:buClr>
              <a:buSzPts val="1400"/>
              <a:buFont typeface="Century Gothic"/>
              <a:buChar char="○"/>
              <a:defRPr/>
            </a:lvl5pPr>
            <a:lvl6pPr lvl="5" algn="ctr" rtl="0">
              <a:lnSpc>
                <a:spcPct val="100000"/>
              </a:lnSpc>
              <a:spcBef>
                <a:spcPts val="2133"/>
              </a:spcBef>
              <a:spcAft>
                <a:spcPts val="0"/>
              </a:spcAft>
              <a:buClr>
                <a:srgbClr val="301E4B"/>
              </a:buClr>
              <a:buSzPts val="1400"/>
              <a:buFont typeface="Century Gothic"/>
              <a:buChar char="■"/>
              <a:defRPr/>
            </a:lvl6pPr>
            <a:lvl7pPr lvl="6" algn="ctr" rtl="0">
              <a:lnSpc>
                <a:spcPct val="100000"/>
              </a:lnSpc>
              <a:spcBef>
                <a:spcPts val="2133"/>
              </a:spcBef>
              <a:spcAft>
                <a:spcPts val="0"/>
              </a:spcAft>
              <a:buClr>
                <a:srgbClr val="301E4B"/>
              </a:buClr>
              <a:buSzPts val="1400"/>
              <a:buFont typeface="Century Gothic"/>
              <a:buChar char="●"/>
              <a:defRPr/>
            </a:lvl7pPr>
            <a:lvl8pPr lvl="7" algn="ctr" rtl="0">
              <a:lnSpc>
                <a:spcPct val="100000"/>
              </a:lnSpc>
              <a:spcBef>
                <a:spcPts val="2133"/>
              </a:spcBef>
              <a:spcAft>
                <a:spcPts val="0"/>
              </a:spcAft>
              <a:buClr>
                <a:srgbClr val="301E4B"/>
              </a:buClr>
              <a:buSzPts val="1400"/>
              <a:buFont typeface="Century Gothic"/>
              <a:buChar char="○"/>
              <a:defRPr/>
            </a:lvl8pPr>
            <a:lvl9pPr lvl="8" algn="ctr" rtl="0">
              <a:lnSpc>
                <a:spcPct val="100000"/>
              </a:lnSpc>
              <a:spcBef>
                <a:spcPts val="2133"/>
              </a:spcBef>
              <a:spcAft>
                <a:spcPts val="2133"/>
              </a:spcAft>
              <a:buClr>
                <a:srgbClr val="301E4B"/>
              </a:buClr>
              <a:buSzPts val="1400"/>
              <a:buFont typeface="Century Gothic"/>
              <a:buChar char="■"/>
              <a:defRPr/>
            </a:lvl9pPr>
          </a:lstStyle>
          <a:p>
            <a:endParaRPr/>
          </a:p>
        </p:txBody>
      </p:sp>
      <p:sp>
        <p:nvSpPr>
          <p:cNvPr id="459" name="Google Shape;459;p29"/>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29"/>
          <p:cNvSpPr/>
          <p:nvPr/>
        </p:nvSpPr>
        <p:spPr>
          <a:xfrm>
            <a:off x="1054687" y="21805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61" name="Google Shape;461;p29"/>
          <p:cNvSpPr/>
          <p:nvPr/>
        </p:nvSpPr>
        <p:spPr>
          <a:xfrm>
            <a:off x="9746567" y="3016535"/>
            <a:ext cx="306927" cy="296492"/>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462" name="Google Shape;462;p29"/>
          <p:cNvGrpSpPr/>
          <p:nvPr/>
        </p:nvGrpSpPr>
        <p:grpSpPr>
          <a:xfrm>
            <a:off x="960013" y="4534642"/>
            <a:ext cx="1160788" cy="1197525"/>
            <a:chOff x="5285884" y="-1380494"/>
            <a:chExt cx="870591" cy="898144"/>
          </a:xfrm>
        </p:grpSpPr>
        <p:sp>
          <p:nvSpPr>
            <p:cNvPr id="463" name="Google Shape;463;p29"/>
            <p:cNvSpPr/>
            <p:nvPr/>
          </p:nvSpPr>
          <p:spPr>
            <a:xfrm rot="10800000">
              <a:off x="5298859" y="-1365927"/>
              <a:ext cx="844437" cy="869013"/>
            </a:xfrm>
            <a:custGeom>
              <a:avLst/>
              <a:gdLst/>
              <a:ahLst/>
              <a:cxnLst/>
              <a:rect l="l" t="t" r="r" b="b"/>
              <a:pathLst>
                <a:path w="33190" h="151067" extrusionOk="0">
                  <a:moveTo>
                    <a:pt x="16602" y="0"/>
                  </a:moveTo>
                  <a:lnTo>
                    <a:pt x="16471" y="73"/>
                  </a:lnTo>
                  <a:lnTo>
                    <a:pt x="16347" y="217"/>
                  </a:lnTo>
                  <a:lnTo>
                    <a:pt x="16223" y="398"/>
                  </a:lnTo>
                  <a:lnTo>
                    <a:pt x="16099" y="687"/>
                  </a:lnTo>
                  <a:lnTo>
                    <a:pt x="15982" y="1049"/>
                  </a:lnTo>
                  <a:lnTo>
                    <a:pt x="15865" y="1483"/>
                  </a:lnTo>
                  <a:lnTo>
                    <a:pt x="15756" y="1953"/>
                  </a:lnTo>
                  <a:lnTo>
                    <a:pt x="15639" y="2532"/>
                  </a:lnTo>
                  <a:lnTo>
                    <a:pt x="15537" y="3110"/>
                  </a:lnTo>
                  <a:lnTo>
                    <a:pt x="15435" y="3798"/>
                  </a:lnTo>
                  <a:lnTo>
                    <a:pt x="15333" y="4521"/>
                  </a:lnTo>
                  <a:lnTo>
                    <a:pt x="15231" y="5280"/>
                  </a:lnTo>
                  <a:lnTo>
                    <a:pt x="15136" y="6112"/>
                  </a:lnTo>
                  <a:lnTo>
                    <a:pt x="15041" y="6980"/>
                  </a:lnTo>
                  <a:lnTo>
                    <a:pt x="14954" y="7884"/>
                  </a:lnTo>
                  <a:lnTo>
                    <a:pt x="14859" y="8861"/>
                  </a:lnTo>
                  <a:lnTo>
                    <a:pt x="14778" y="9837"/>
                  </a:lnTo>
                  <a:lnTo>
                    <a:pt x="14691" y="10886"/>
                  </a:lnTo>
                  <a:lnTo>
                    <a:pt x="14611" y="11935"/>
                  </a:lnTo>
                  <a:lnTo>
                    <a:pt x="14530" y="13020"/>
                  </a:lnTo>
                  <a:lnTo>
                    <a:pt x="14385" y="15299"/>
                  </a:lnTo>
                  <a:lnTo>
                    <a:pt x="14246" y="17613"/>
                  </a:lnTo>
                  <a:lnTo>
                    <a:pt x="14115" y="20036"/>
                  </a:lnTo>
                  <a:lnTo>
                    <a:pt x="13991" y="22496"/>
                  </a:lnTo>
                  <a:lnTo>
                    <a:pt x="13881" y="24955"/>
                  </a:lnTo>
                  <a:lnTo>
                    <a:pt x="13779" y="27450"/>
                  </a:lnTo>
                  <a:lnTo>
                    <a:pt x="13684" y="29874"/>
                  </a:lnTo>
                  <a:lnTo>
                    <a:pt x="13597" y="32297"/>
                  </a:lnTo>
                  <a:lnTo>
                    <a:pt x="13517" y="34611"/>
                  </a:lnTo>
                  <a:lnTo>
                    <a:pt x="13451" y="36890"/>
                  </a:lnTo>
                  <a:lnTo>
                    <a:pt x="13334" y="41013"/>
                  </a:lnTo>
                  <a:lnTo>
                    <a:pt x="13247" y="44557"/>
                  </a:lnTo>
                  <a:lnTo>
                    <a:pt x="13181" y="47306"/>
                  </a:lnTo>
                  <a:lnTo>
                    <a:pt x="13137" y="49693"/>
                  </a:lnTo>
                  <a:lnTo>
                    <a:pt x="12926" y="48246"/>
                  </a:lnTo>
                  <a:lnTo>
                    <a:pt x="12678" y="46655"/>
                  </a:lnTo>
                  <a:lnTo>
                    <a:pt x="12342" y="44557"/>
                  </a:lnTo>
                  <a:lnTo>
                    <a:pt x="12145" y="43400"/>
                  </a:lnTo>
                  <a:lnTo>
                    <a:pt x="11926" y="42134"/>
                  </a:lnTo>
                  <a:lnTo>
                    <a:pt x="11693" y="40832"/>
                  </a:lnTo>
                  <a:lnTo>
                    <a:pt x="11445" y="39494"/>
                  </a:lnTo>
                  <a:lnTo>
                    <a:pt x="11182" y="38083"/>
                  </a:lnTo>
                  <a:lnTo>
                    <a:pt x="10905" y="36673"/>
                  </a:lnTo>
                  <a:lnTo>
                    <a:pt x="10613" y="35262"/>
                  </a:lnTo>
                  <a:lnTo>
                    <a:pt x="10307" y="33888"/>
                  </a:lnTo>
                  <a:lnTo>
                    <a:pt x="9993" y="32478"/>
                  </a:lnTo>
                  <a:lnTo>
                    <a:pt x="9672" y="31139"/>
                  </a:lnTo>
                  <a:lnTo>
                    <a:pt x="9337" y="29874"/>
                  </a:lnTo>
                  <a:lnTo>
                    <a:pt x="8994" y="28644"/>
                  </a:lnTo>
                  <a:lnTo>
                    <a:pt x="8819" y="28029"/>
                  </a:lnTo>
                  <a:lnTo>
                    <a:pt x="8644" y="27487"/>
                  </a:lnTo>
                  <a:lnTo>
                    <a:pt x="8469" y="26944"/>
                  </a:lnTo>
                  <a:lnTo>
                    <a:pt x="8294" y="26402"/>
                  </a:lnTo>
                  <a:lnTo>
                    <a:pt x="8112" y="25931"/>
                  </a:lnTo>
                  <a:lnTo>
                    <a:pt x="7929" y="25461"/>
                  </a:lnTo>
                  <a:lnTo>
                    <a:pt x="7754" y="25027"/>
                  </a:lnTo>
                  <a:lnTo>
                    <a:pt x="7572" y="24629"/>
                  </a:lnTo>
                  <a:lnTo>
                    <a:pt x="7389" y="24268"/>
                  </a:lnTo>
                  <a:lnTo>
                    <a:pt x="7207" y="23906"/>
                  </a:lnTo>
                  <a:lnTo>
                    <a:pt x="7017" y="23617"/>
                  </a:lnTo>
                  <a:lnTo>
                    <a:pt x="6835" y="23364"/>
                  </a:lnTo>
                  <a:lnTo>
                    <a:pt x="6653" y="23147"/>
                  </a:lnTo>
                  <a:lnTo>
                    <a:pt x="6470" y="22966"/>
                  </a:lnTo>
                  <a:lnTo>
                    <a:pt x="6281" y="22821"/>
                  </a:lnTo>
                  <a:lnTo>
                    <a:pt x="6098" y="22749"/>
                  </a:lnTo>
                  <a:lnTo>
                    <a:pt x="5916" y="22676"/>
                  </a:lnTo>
                  <a:lnTo>
                    <a:pt x="5734" y="22676"/>
                  </a:lnTo>
                  <a:lnTo>
                    <a:pt x="5551" y="22749"/>
                  </a:lnTo>
                  <a:lnTo>
                    <a:pt x="5369" y="22857"/>
                  </a:lnTo>
                  <a:lnTo>
                    <a:pt x="5187" y="23002"/>
                  </a:lnTo>
                  <a:lnTo>
                    <a:pt x="5011" y="23219"/>
                  </a:lnTo>
                  <a:lnTo>
                    <a:pt x="4829" y="23508"/>
                  </a:lnTo>
                  <a:lnTo>
                    <a:pt x="4654" y="23834"/>
                  </a:lnTo>
                  <a:lnTo>
                    <a:pt x="4486" y="24232"/>
                  </a:lnTo>
                  <a:lnTo>
                    <a:pt x="4340" y="24629"/>
                  </a:lnTo>
                  <a:lnTo>
                    <a:pt x="4209" y="25100"/>
                  </a:lnTo>
                  <a:lnTo>
                    <a:pt x="4092" y="25606"/>
                  </a:lnTo>
                  <a:lnTo>
                    <a:pt x="4041" y="25895"/>
                  </a:lnTo>
                  <a:lnTo>
                    <a:pt x="3998" y="26148"/>
                  </a:lnTo>
                  <a:lnTo>
                    <a:pt x="3954" y="26438"/>
                  </a:lnTo>
                  <a:lnTo>
                    <a:pt x="3917" y="26727"/>
                  </a:lnTo>
                  <a:lnTo>
                    <a:pt x="3852" y="27342"/>
                  </a:lnTo>
                  <a:lnTo>
                    <a:pt x="3808" y="27993"/>
                  </a:lnTo>
                  <a:lnTo>
                    <a:pt x="3771" y="28680"/>
                  </a:lnTo>
                  <a:lnTo>
                    <a:pt x="3757" y="29367"/>
                  </a:lnTo>
                  <a:lnTo>
                    <a:pt x="3750" y="30091"/>
                  </a:lnTo>
                  <a:lnTo>
                    <a:pt x="3757" y="30850"/>
                  </a:lnTo>
                  <a:lnTo>
                    <a:pt x="3779" y="31646"/>
                  </a:lnTo>
                  <a:lnTo>
                    <a:pt x="3815" y="32478"/>
                  </a:lnTo>
                  <a:lnTo>
                    <a:pt x="3859" y="33309"/>
                  </a:lnTo>
                  <a:lnTo>
                    <a:pt x="3917" y="34141"/>
                  </a:lnTo>
                  <a:lnTo>
                    <a:pt x="3983" y="35009"/>
                  </a:lnTo>
                  <a:lnTo>
                    <a:pt x="4063" y="35913"/>
                  </a:lnTo>
                  <a:lnTo>
                    <a:pt x="4151" y="36817"/>
                  </a:lnTo>
                  <a:lnTo>
                    <a:pt x="4253" y="37722"/>
                  </a:lnTo>
                  <a:lnTo>
                    <a:pt x="4355" y="38662"/>
                  </a:lnTo>
                  <a:lnTo>
                    <a:pt x="4472" y="39602"/>
                  </a:lnTo>
                  <a:lnTo>
                    <a:pt x="4596" y="40543"/>
                  </a:lnTo>
                  <a:lnTo>
                    <a:pt x="4727" y="41519"/>
                  </a:lnTo>
                  <a:lnTo>
                    <a:pt x="4866" y="42496"/>
                  </a:lnTo>
                  <a:lnTo>
                    <a:pt x="5004" y="43436"/>
                  </a:lnTo>
                  <a:lnTo>
                    <a:pt x="5311" y="45425"/>
                  </a:lnTo>
                  <a:lnTo>
                    <a:pt x="5631" y="47378"/>
                  </a:lnTo>
                  <a:lnTo>
                    <a:pt x="5974" y="49295"/>
                  </a:lnTo>
                  <a:lnTo>
                    <a:pt x="6324" y="51248"/>
                  </a:lnTo>
                  <a:lnTo>
                    <a:pt x="6682" y="53128"/>
                  </a:lnTo>
                  <a:lnTo>
                    <a:pt x="7039" y="54973"/>
                  </a:lnTo>
                  <a:lnTo>
                    <a:pt x="7397" y="56745"/>
                  </a:lnTo>
                  <a:lnTo>
                    <a:pt x="7747" y="58445"/>
                  </a:lnTo>
                  <a:lnTo>
                    <a:pt x="8090" y="60072"/>
                  </a:lnTo>
                  <a:lnTo>
                    <a:pt x="8425" y="61591"/>
                  </a:lnTo>
                  <a:lnTo>
                    <a:pt x="8739" y="63038"/>
                  </a:lnTo>
                  <a:lnTo>
                    <a:pt x="9293" y="65497"/>
                  </a:lnTo>
                  <a:lnTo>
                    <a:pt x="9731" y="67378"/>
                  </a:lnTo>
                  <a:lnTo>
                    <a:pt x="10117" y="69005"/>
                  </a:lnTo>
                  <a:lnTo>
                    <a:pt x="10001" y="68933"/>
                  </a:lnTo>
                  <a:lnTo>
                    <a:pt x="9672" y="68716"/>
                  </a:lnTo>
                  <a:lnTo>
                    <a:pt x="9155" y="68427"/>
                  </a:lnTo>
                  <a:lnTo>
                    <a:pt x="8841" y="68318"/>
                  </a:lnTo>
                  <a:lnTo>
                    <a:pt x="8491" y="68174"/>
                  </a:lnTo>
                  <a:lnTo>
                    <a:pt x="8112" y="68065"/>
                  </a:lnTo>
                  <a:lnTo>
                    <a:pt x="7710" y="67993"/>
                  </a:lnTo>
                  <a:lnTo>
                    <a:pt x="7280" y="67957"/>
                  </a:lnTo>
                  <a:lnTo>
                    <a:pt x="6835" y="67957"/>
                  </a:lnTo>
                  <a:lnTo>
                    <a:pt x="6368" y="67993"/>
                  </a:lnTo>
                  <a:lnTo>
                    <a:pt x="5901" y="68101"/>
                  </a:lnTo>
                  <a:lnTo>
                    <a:pt x="5420" y="68282"/>
                  </a:lnTo>
                  <a:lnTo>
                    <a:pt x="4938" y="68535"/>
                  </a:lnTo>
                  <a:lnTo>
                    <a:pt x="4698" y="68716"/>
                  </a:lnTo>
                  <a:lnTo>
                    <a:pt x="4457" y="68897"/>
                  </a:lnTo>
                  <a:lnTo>
                    <a:pt x="4216" y="69078"/>
                  </a:lnTo>
                  <a:lnTo>
                    <a:pt x="3983" y="69331"/>
                  </a:lnTo>
                  <a:lnTo>
                    <a:pt x="3750" y="69584"/>
                  </a:lnTo>
                  <a:lnTo>
                    <a:pt x="3516" y="69873"/>
                  </a:lnTo>
                  <a:lnTo>
                    <a:pt x="3283" y="70163"/>
                  </a:lnTo>
                  <a:lnTo>
                    <a:pt x="3057" y="70488"/>
                  </a:lnTo>
                  <a:lnTo>
                    <a:pt x="2838" y="70886"/>
                  </a:lnTo>
                  <a:lnTo>
                    <a:pt x="2619" y="71284"/>
                  </a:lnTo>
                  <a:lnTo>
                    <a:pt x="2407" y="71682"/>
                  </a:lnTo>
                  <a:lnTo>
                    <a:pt x="2203" y="72152"/>
                  </a:lnTo>
                  <a:lnTo>
                    <a:pt x="2006" y="72658"/>
                  </a:lnTo>
                  <a:lnTo>
                    <a:pt x="1809" y="73201"/>
                  </a:lnTo>
                  <a:lnTo>
                    <a:pt x="1627" y="73743"/>
                  </a:lnTo>
                  <a:lnTo>
                    <a:pt x="1445" y="74358"/>
                  </a:lnTo>
                  <a:lnTo>
                    <a:pt x="1277" y="75009"/>
                  </a:lnTo>
                  <a:lnTo>
                    <a:pt x="1109" y="75660"/>
                  </a:lnTo>
                  <a:lnTo>
                    <a:pt x="956" y="76383"/>
                  </a:lnTo>
                  <a:lnTo>
                    <a:pt x="817" y="77143"/>
                  </a:lnTo>
                  <a:lnTo>
                    <a:pt x="679" y="77975"/>
                  </a:lnTo>
                  <a:lnTo>
                    <a:pt x="555" y="78807"/>
                  </a:lnTo>
                  <a:lnTo>
                    <a:pt x="445" y="79711"/>
                  </a:lnTo>
                  <a:lnTo>
                    <a:pt x="343" y="80651"/>
                  </a:lnTo>
                  <a:lnTo>
                    <a:pt x="256" y="81627"/>
                  </a:lnTo>
                  <a:lnTo>
                    <a:pt x="175" y="82640"/>
                  </a:lnTo>
                  <a:lnTo>
                    <a:pt x="117" y="83725"/>
                  </a:lnTo>
                  <a:lnTo>
                    <a:pt x="66" y="84846"/>
                  </a:lnTo>
                  <a:lnTo>
                    <a:pt x="29" y="86040"/>
                  </a:lnTo>
                  <a:lnTo>
                    <a:pt x="8" y="87269"/>
                  </a:lnTo>
                  <a:lnTo>
                    <a:pt x="0" y="88535"/>
                  </a:lnTo>
                  <a:lnTo>
                    <a:pt x="8" y="89873"/>
                  </a:lnTo>
                  <a:lnTo>
                    <a:pt x="22" y="90995"/>
                  </a:lnTo>
                  <a:lnTo>
                    <a:pt x="59" y="92080"/>
                  </a:lnTo>
                  <a:lnTo>
                    <a:pt x="110" y="93092"/>
                  </a:lnTo>
                  <a:lnTo>
                    <a:pt x="175" y="94033"/>
                  </a:lnTo>
                  <a:lnTo>
                    <a:pt x="256" y="94937"/>
                  </a:lnTo>
                  <a:lnTo>
                    <a:pt x="350" y="95769"/>
                  </a:lnTo>
                  <a:lnTo>
                    <a:pt x="453" y="96528"/>
                  </a:lnTo>
                  <a:lnTo>
                    <a:pt x="569" y="97251"/>
                  </a:lnTo>
                  <a:lnTo>
                    <a:pt x="701" y="97939"/>
                  </a:lnTo>
                  <a:lnTo>
                    <a:pt x="839" y="98553"/>
                  </a:lnTo>
                  <a:lnTo>
                    <a:pt x="992" y="99132"/>
                  </a:lnTo>
                  <a:lnTo>
                    <a:pt x="1153" y="99674"/>
                  </a:lnTo>
                  <a:lnTo>
                    <a:pt x="1328" y="100145"/>
                  </a:lnTo>
                  <a:lnTo>
                    <a:pt x="1503" y="100579"/>
                  </a:lnTo>
                  <a:lnTo>
                    <a:pt x="1693" y="100976"/>
                  </a:lnTo>
                  <a:lnTo>
                    <a:pt x="1889" y="101302"/>
                  </a:lnTo>
                  <a:lnTo>
                    <a:pt x="2101" y="101627"/>
                  </a:lnTo>
                  <a:lnTo>
                    <a:pt x="2313" y="101881"/>
                  </a:lnTo>
                  <a:lnTo>
                    <a:pt x="2531" y="102134"/>
                  </a:lnTo>
                  <a:lnTo>
                    <a:pt x="2758" y="102315"/>
                  </a:lnTo>
                  <a:lnTo>
                    <a:pt x="2984" y="102495"/>
                  </a:lnTo>
                  <a:lnTo>
                    <a:pt x="3224" y="102604"/>
                  </a:lnTo>
                  <a:lnTo>
                    <a:pt x="3465" y="102712"/>
                  </a:lnTo>
                  <a:lnTo>
                    <a:pt x="3713" y="102749"/>
                  </a:lnTo>
                  <a:lnTo>
                    <a:pt x="3961" y="102785"/>
                  </a:lnTo>
                  <a:lnTo>
                    <a:pt x="4472" y="102785"/>
                  </a:lnTo>
                  <a:lnTo>
                    <a:pt x="4727" y="102749"/>
                  </a:lnTo>
                  <a:lnTo>
                    <a:pt x="4990" y="102676"/>
                  </a:lnTo>
                  <a:lnTo>
                    <a:pt x="5245" y="102568"/>
                  </a:lnTo>
                  <a:lnTo>
                    <a:pt x="5770" y="102315"/>
                  </a:lnTo>
                  <a:lnTo>
                    <a:pt x="6295" y="101989"/>
                  </a:lnTo>
                  <a:lnTo>
                    <a:pt x="6813" y="101627"/>
                  </a:lnTo>
                  <a:lnTo>
                    <a:pt x="7324" y="101193"/>
                  </a:lnTo>
                  <a:lnTo>
                    <a:pt x="7820" y="100723"/>
                  </a:lnTo>
                  <a:lnTo>
                    <a:pt x="8301" y="100217"/>
                  </a:lnTo>
                  <a:lnTo>
                    <a:pt x="8761" y="99711"/>
                  </a:lnTo>
                  <a:lnTo>
                    <a:pt x="9191" y="99204"/>
                  </a:lnTo>
                  <a:lnTo>
                    <a:pt x="9600" y="98698"/>
                  </a:lnTo>
                  <a:lnTo>
                    <a:pt x="9972" y="98192"/>
                  </a:lnTo>
                  <a:lnTo>
                    <a:pt x="10307" y="97722"/>
                  </a:lnTo>
                  <a:lnTo>
                    <a:pt x="10854" y="96926"/>
                  </a:lnTo>
                  <a:lnTo>
                    <a:pt x="11204" y="96383"/>
                  </a:lnTo>
                  <a:lnTo>
                    <a:pt x="11328" y="96203"/>
                  </a:lnTo>
                  <a:lnTo>
                    <a:pt x="11285" y="96709"/>
                  </a:lnTo>
                  <a:lnTo>
                    <a:pt x="11153" y="98228"/>
                  </a:lnTo>
                  <a:lnTo>
                    <a:pt x="10971" y="100579"/>
                  </a:lnTo>
                  <a:lnTo>
                    <a:pt x="10737" y="103653"/>
                  </a:lnTo>
                  <a:lnTo>
                    <a:pt x="10613" y="105425"/>
                  </a:lnTo>
                  <a:lnTo>
                    <a:pt x="10482" y="107342"/>
                  </a:lnTo>
                  <a:lnTo>
                    <a:pt x="10344" y="109367"/>
                  </a:lnTo>
                  <a:lnTo>
                    <a:pt x="10212" y="111465"/>
                  </a:lnTo>
                  <a:lnTo>
                    <a:pt x="10088" y="113671"/>
                  </a:lnTo>
                  <a:lnTo>
                    <a:pt x="9957" y="115949"/>
                  </a:lnTo>
                  <a:lnTo>
                    <a:pt x="9840" y="118264"/>
                  </a:lnTo>
                  <a:lnTo>
                    <a:pt x="9738" y="120651"/>
                  </a:lnTo>
                  <a:lnTo>
                    <a:pt x="9636" y="123038"/>
                  </a:lnTo>
                  <a:lnTo>
                    <a:pt x="9556" y="125389"/>
                  </a:lnTo>
                  <a:lnTo>
                    <a:pt x="9490" y="127776"/>
                  </a:lnTo>
                  <a:lnTo>
                    <a:pt x="9461" y="128969"/>
                  </a:lnTo>
                  <a:lnTo>
                    <a:pt x="9439" y="130126"/>
                  </a:lnTo>
                  <a:lnTo>
                    <a:pt x="9424" y="131284"/>
                  </a:lnTo>
                  <a:lnTo>
                    <a:pt x="9417" y="132441"/>
                  </a:lnTo>
                  <a:lnTo>
                    <a:pt x="9410" y="133562"/>
                  </a:lnTo>
                  <a:lnTo>
                    <a:pt x="9410" y="134683"/>
                  </a:lnTo>
                  <a:lnTo>
                    <a:pt x="9417" y="135768"/>
                  </a:lnTo>
                  <a:lnTo>
                    <a:pt x="9432" y="136853"/>
                  </a:lnTo>
                  <a:lnTo>
                    <a:pt x="9454" y="137902"/>
                  </a:lnTo>
                  <a:lnTo>
                    <a:pt x="9483" y="138915"/>
                  </a:lnTo>
                  <a:lnTo>
                    <a:pt x="9512" y="139928"/>
                  </a:lnTo>
                  <a:lnTo>
                    <a:pt x="9556" y="140868"/>
                  </a:lnTo>
                  <a:lnTo>
                    <a:pt x="9607" y="141808"/>
                  </a:lnTo>
                  <a:lnTo>
                    <a:pt x="9665" y="142712"/>
                  </a:lnTo>
                  <a:lnTo>
                    <a:pt x="9738" y="143617"/>
                  </a:lnTo>
                  <a:lnTo>
                    <a:pt x="9811" y="144448"/>
                  </a:lnTo>
                  <a:lnTo>
                    <a:pt x="9899" y="145244"/>
                  </a:lnTo>
                  <a:lnTo>
                    <a:pt x="9993" y="145967"/>
                  </a:lnTo>
                  <a:lnTo>
                    <a:pt x="10096" y="146691"/>
                  </a:lnTo>
                  <a:lnTo>
                    <a:pt x="10212" y="147378"/>
                  </a:lnTo>
                  <a:lnTo>
                    <a:pt x="10336" y="147993"/>
                  </a:lnTo>
                  <a:lnTo>
                    <a:pt x="10475" y="148535"/>
                  </a:lnTo>
                  <a:lnTo>
                    <a:pt x="10621" y="149078"/>
                  </a:lnTo>
                  <a:lnTo>
                    <a:pt x="10774" y="149548"/>
                  </a:lnTo>
                  <a:lnTo>
                    <a:pt x="10942" y="149946"/>
                  </a:lnTo>
                  <a:lnTo>
                    <a:pt x="11124" y="150307"/>
                  </a:lnTo>
                  <a:lnTo>
                    <a:pt x="11321" y="150633"/>
                  </a:lnTo>
                  <a:lnTo>
                    <a:pt x="11518" y="150850"/>
                  </a:lnTo>
                  <a:lnTo>
                    <a:pt x="11708" y="150994"/>
                  </a:lnTo>
                  <a:lnTo>
                    <a:pt x="11897" y="151067"/>
                  </a:lnTo>
                  <a:lnTo>
                    <a:pt x="12080" y="151067"/>
                  </a:lnTo>
                  <a:lnTo>
                    <a:pt x="12262" y="150958"/>
                  </a:lnTo>
                  <a:lnTo>
                    <a:pt x="12437" y="150814"/>
                  </a:lnTo>
                  <a:lnTo>
                    <a:pt x="12612" y="150597"/>
                  </a:lnTo>
                  <a:lnTo>
                    <a:pt x="12780" y="150343"/>
                  </a:lnTo>
                  <a:lnTo>
                    <a:pt x="12948" y="149982"/>
                  </a:lnTo>
                  <a:lnTo>
                    <a:pt x="13108" y="149584"/>
                  </a:lnTo>
                  <a:lnTo>
                    <a:pt x="13269" y="149114"/>
                  </a:lnTo>
                  <a:lnTo>
                    <a:pt x="13422" y="148607"/>
                  </a:lnTo>
                  <a:lnTo>
                    <a:pt x="13575" y="148029"/>
                  </a:lnTo>
                  <a:lnTo>
                    <a:pt x="13721" y="147414"/>
                  </a:lnTo>
                  <a:lnTo>
                    <a:pt x="13867" y="146763"/>
                  </a:lnTo>
                  <a:lnTo>
                    <a:pt x="14013" y="146040"/>
                  </a:lnTo>
                  <a:lnTo>
                    <a:pt x="14151" y="145280"/>
                  </a:lnTo>
                  <a:lnTo>
                    <a:pt x="14282" y="144485"/>
                  </a:lnTo>
                  <a:lnTo>
                    <a:pt x="14414" y="143653"/>
                  </a:lnTo>
                  <a:lnTo>
                    <a:pt x="14545" y="142785"/>
                  </a:lnTo>
                  <a:lnTo>
                    <a:pt x="14669" y="141881"/>
                  </a:lnTo>
                  <a:lnTo>
                    <a:pt x="14793" y="140976"/>
                  </a:lnTo>
                  <a:lnTo>
                    <a:pt x="14910" y="140000"/>
                  </a:lnTo>
                  <a:lnTo>
                    <a:pt x="15026" y="139023"/>
                  </a:lnTo>
                  <a:lnTo>
                    <a:pt x="15136" y="138011"/>
                  </a:lnTo>
                  <a:lnTo>
                    <a:pt x="15245" y="136998"/>
                  </a:lnTo>
                  <a:lnTo>
                    <a:pt x="15347" y="135949"/>
                  </a:lnTo>
                  <a:lnTo>
                    <a:pt x="15552" y="133815"/>
                  </a:lnTo>
                  <a:lnTo>
                    <a:pt x="15741" y="131645"/>
                  </a:lnTo>
                  <a:lnTo>
                    <a:pt x="15916" y="129439"/>
                  </a:lnTo>
                  <a:lnTo>
                    <a:pt x="16077" y="127233"/>
                  </a:lnTo>
                  <a:lnTo>
                    <a:pt x="16230" y="125063"/>
                  </a:lnTo>
                  <a:lnTo>
                    <a:pt x="16369" y="122929"/>
                  </a:lnTo>
                  <a:lnTo>
                    <a:pt x="16500" y="120832"/>
                  </a:lnTo>
                  <a:lnTo>
                    <a:pt x="16617" y="118806"/>
                  </a:lnTo>
                  <a:lnTo>
                    <a:pt x="16719" y="116926"/>
                  </a:lnTo>
                  <a:lnTo>
                    <a:pt x="16814" y="115117"/>
                  </a:lnTo>
                  <a:lnTo>
                    <a:pt x="16959" y="111971"/>
                  </a:lnTo>
                  <a:lnTo>
                    <a:pt x="17069" y="109512"/>
                  </a:lnTo>
                  <a:lnTo>
                    <a:pt x="17127" y="107920"/>
                  </a:lnTo>
                  <a:lnTo>
                    <a:pt x="17149" y="107342"/>
                  </a:lnTo>
                  <a:lnTo>
                    <a:pt x="17193" y="107884"/>
                  </a:lnTo>
                  <a:lnTo>
                    <a:pt x="17310" y="109331"/>
                  </a:lnTo>
                  <a:lnTo>
                    <a:pt x="17499" y="111537"/>
                  </a:lnTo>
                  <a:lnTo>
                    <a:pt x="17762" y="114430"/>
                  </a:lnTo>
                  <a:lnTo>
                    <a:pt x="17915" y="116058"/>
                  </a:lnTo>
                  <a:lnTo>
                    <a:pt x="18090" y="117758"/>
                  </a:lnTo>
                  <a:lnTo>
                    <a:pt x="18280" y="119602"/>
                  </a:lnTo>
                  <a:lnTo>
                    <a:pt x="18484" y="121483"/>
                  </a:lnTo>
                  <a:lnTo>
                    <a:pt x="18703" y="123400"/>
                  </a:lnTo>
                  <a:lnTo>
                    <a:pt x="18929" y="125353"/>
                  </a:lnTo>
                  <a:lnTo>
                    <a:pt x="19177" y="127306"/>
                  </a:lnTo>
                  <a:lnTo>
                    <a:pt x="19439" y="129259"/>
                  </a:lnTo>
                  <a:lnTo>
                    <a:pt x="19709" y="131211"/>
                  </a:lnTo>
                  <a:lnTo>
                    <a:pt x="19994" y="133092"/>
                  </a:lnTo>
                  <a:lnTo>
                    <a:pt x="20140" y="133996"/>
                  </a:lnTo>
                  <a:lnTo>
                    <a:pt x="20286" y="134900"/>
                  </a:lnTo>
                  <a:lnTo>
                    <a:pt x="20439" y="135805"/>
                  </a:lnTo>
                  <a:lnTo>
                    <a:pt x="20599" y="136673"/>
                  </a:lnTo>
                  <a:lnTo>
                    <a:pt x="20752" y="137504"/>
                  </a:lnTo>
                  <a:lnTo>
                    <a:pt x="20913" y="138300"/>
                  </a:lnTo>
                  <a:lnTo>
                    <a:pt x="21081" y="139060"/>
                  </a:lnTo>
                  <a:lnTo>
                    <a:pt x="21241" y="139819"/>
                  </a:lnTo>
                  <a:lnTo>
                    <a:pt x="21409" y="140542"/>
                  </a:lnTo>
                  <a:lnTo>
                    <a:pt x="21584" y="141193"/>
                  </a:lnTo>
                  <a:lnTo>
                    <a:pt x="21759" y="141844"/>
                  </a:lnTo>
                  <a:lnTo>
                    <a:pt x="21934" y="142423"/>
                  </a:lnTo>
                  <a:lnTo>
                    <a:pt x="22109" y="142966"/>
                  </a:lnTo>
                  <a:lnTo>
                    <a:pt x="22292" y="143472"/>
                  </a:lnTo>
                  <a:lnTo>
                    <a:pt x="22474" y="143942"/>
                  </a:lnTo>
                  <a:lnTo>
                    <a:pt x="22656" y="144340"/>
                  </a:lnTo>
                  <a:lnTo>
                    <a:pt x="22846" y="144702"/>
                  </a:lnTo>
                  <a:lnTo>
                    <a:pt x="23028" y="144991"/>
                  </a:lnTo>
                  <a:lnTo>
                    <a:pt x="23218" y="145208"/>
                  </a:lnTo>
                  <a:lnTo>
                    <a:pt x="23415" y="145389"/>
                  </a:lnTo>
                  <a:lnTo>
                    <a:pt x="23605" y="145533"/>
                  </a:lnTo>
                  <a:lnTo>
                    <a:pt x="23801" y="145570"/>
                  </a:lnTo>
                  <a:lnTo>
                    <a:pt x="23998" y="145570"/>
                  </a:lnTo>
                  <a:lnTo>
                    <a:pt x="24195" y="145461"/>
                  </a:lnTo>
                  <a:lnTo>
                    <a:pt x="24400" y="145316"/>
                  </a:lnTo>
                  <a:lnTo>
                    <a:pt x="24604" y="145063"/>
                  </a:lnTo>
                  <a:lnTo>
                    <a:pt x="24808" y="144774"/>
                  </a:lnTo>
                  <a:lnTo>
                    <a:pt x="25012" y="144376"/>
                  </a:lnTo>
                  <a:lnTo>
                    <a:pt x="25209" y="143942"/>
                  </a:lnTo>
                  <a:lnTo>
                    <a:pt x="25384" y="143436"/>
                  </a:lnTo>
                  <a:lnTo>
                    <a:pt x="25552" y="142893"/>
                  </a:lnTo>
                  <a:lnTo>
                    <a:pt x="25698" y="142278"/>
                  </a:lnTo>
                  <a:lnTo>
                    <a:pt x="25829" y="141627"/>
                  </a:lnTo>
                  <a:lnTo>
                    <a:pt x="25953" y="140940"/>
                  </a:lnTo>
                  <a:lnTo>
                    <a:pt x="26055" y="140217"/>
                  </a:lnTo>
                  <a:lnTo>
                    <a:pt x="26143" y="139457"/>
                  </a:lnTo>
                  <a:lnTo>
                    <a:pt x="26223" y="138626"/>
                  </a:lnTo>
                  <a:lnTo>
                    <a:pt x="26282" y="137794"/>
                  </a:lnTo>
                  <a:lnTo>
                    <a:pt x="26333" y="136890"/>
                  </a:lnTo>
                  <a:lnTo>
                    <a:pt x="26369" y="135985"/>
                  </a:lnTo>
                  <a:lnTo>
                    <a:pt x="26398" y="135045"/>
                  </a:lnTo>
                  <a:lnTo>
                    <a:pt x="26413" y="134069"/>
                  </a:lnTo>
                  <a:lnTo>
                    <a:pt x="26413" y="133056"/>
                  </a:lnTo>
                  <a:lnTo>
                    <a:pt x="26406" y="132043"/>
                  </a:lnTo>
                  <a:lnTo>
                    <a:pt x="26391" y="130994"/>
                  </a:lnTo>
                  <a:lnTo>
                    <a:pt x="26362" y="129910"/>
                  </a:lnTo>
                  <a:lnTo>
                    <a:pt x="26325" y="128825"/>
                  </a:lnTo>
                  <a:lnTo>
                    <a:pt x="26282" y="127740"/>
                  </a:lnTo>
                  <a:lnTo>
                    <a:pt x="26230" y="126618"/>
                  </a:lnTo>
                  <a:lnTo>
                    <a:pt x="26165" y="125461"/>
                  </a:lnTo>
                  <a:lnTo>
                    <a:pt x="26099" y="124304"/>
                  </a:lnTo>
                  <a:lnTo>
                    <a:pt x="26019" y="123146"/>
                  </a:lnTo>
                  <a:lnTo>
                    <a:pt x="25939" y="121989"/>
                  </a:lnTo>
                  <a:lnTo>
                    <a:pt x="25851" y="120796"/>
                  </a:lnTo>
                  <a:lnTo>
                    <a:pt x="25756" y="119638"/>
                  </a:lnTo>
                  <a:lnTo>
                    <a:pt x="25654" y="118445"/>
                  </a:lnTo>
                  <a:lnTo>
                    <a:pt x="25443" y="116094"/>
                  </a:lnTo>
                  <a:lnTo>
                    <a:pt x="25209" y="113743"/>
                  </a:lnTo>
                  <a:lnTo>
                    <a:pt x="24961" y="111392"/>
                  </a:lnTo>
                  <a:lnTo>
                    <a:pt x="24713" y="109114"/>
                  </a:lnTo>
                  <a:lnTo>
                    <a:pt x="24451" y="106872"/>
                  </a:lnTo>
                  <a:lnTo>
                    <a:pt x="24188" y="104738"/>
                  </a:lnTo>
                  <a:lnTo>
                    <a:pt x="23933" y="102676"/>
                  </a:lnTo>
                  <a:lnTo>
                    <a:pt x="23670" y="100687"/>
                  </a:lnTo>
                  <a:lnTo>
                    <a:pt x="23422" y="98843"/>
                  </a:lnTo>
                  <a:lnTo>
                    <a:pt x="23189" y="97107"/>
                  </a:lnTo>
                  <a:lnTo>
                    <a:pt x="22758" y="94141"/>
                  </a:lnTo>
                  <a:lnTo>
                    <a:pt x="22423" y="91863"/>
                  </a:lnTo>
                  <a:lnTo>
                    <a:pt x="22197" y="90380"/>
                  </a:lnTo>
                  <a:lnTo>
                    <a:pt x="22116" y="89873"/>
                  </a:lnTo>
                  <a:lnTo>
                    <a:pt x="22226" y="90127"/>
                  </a:lnTo>
                  <a:lnTo>
                    <a:pt x="22532" y="90778"/>
                  </a:lnTo>
                  <a:lnTo>
                    <a:pt x="23014" y="91754"/>
                  </a:lnTo>
                  <a:lnTo>
                    <a:pt x="23305" y="92333"/>
                  </a:lnTo>
                  <a:lnTo>
                    <a:pt x="23634" y="92948"/>
                  </a:lnTo>
                  <a:lnTo>
                    <a:pt x="23991" y="93562"/>
                  </a:lnTo>
                  <a:lnTo>
                    <a:pt x="24378" y="94250"/>
                  </a:lnTo>
                  <a:lnTo>
                    <a:pt x="24786" y="94901"/>
                  </a:lnTo>
                  <a:lnTo>
                    <a:pt x="25217" y="95552"/>
                  </a:lnTo>
                  <a:lnTo>
                    <a:pt x="25662" y="96166"/>
                  </a:lnTo>
                  <a:lnTo>
                    <a:pt x="26121" y="96781"/>
                  </a:lnTo>
                  <a:lnTo>
                    <a:pt x="26595" y="97324"/>
                  </a:lnTo>
                  <a:lnTo>
                    <a:pt x="27077" y="97794"/>
                  </a:lnTo>
                  <a:lnTo>
                    <a:pt x="27558" y="98228"/>
                  </a:lnTo>
                  <a:lnTo>
                    <a:pt x="27799" y="98409"/>
                  </a:lnTo>
                  <a:lnTo>
                    <a:pt x="28039" y="98553"/>
                  </a:lnTo>
                  <a:lnTo>
                    <a:pt x="28280" y="98662"/>
                  </a:lnTo>
                  <a:lnTo>
                    <a:pt x="28521" y="98770"/>
                  </a:lnTo>
                  <a:lnTo>
                    <a:pt x="28762" y="98843"/>
                  </a:lnTo>
                  <a:lnTo>
                    <a:pt x="28995" y="98879"/>
                  </a:lnTo>
                  <a:lnTo>
                    <a:pt x="29228" y="98915"/>
                  </a:lnTo>
                  <a:lnTo>
                    <a:pt x="29462" y="98879"/>
                  </a:lnTo>
                  <a:lnTo>
                    <a:pt x="29695" y="98843"/>
                  </a:lnTo>
                  <a:lnTo>
                    <a:pt x="29921" y="98734"/>
                  </a:lnTo>
                  <a:lnTo>
                    <a:pt x="30140" y="98626"/>
                  </a:lnTo>
                  <a:lnTo>
                    <a:pt x="30359" y="98445"/>
                  </a:lnTo>
                  <a:lnTo>
                    <a:pt x="30571" y="98264"/>
                  </a:lnTo>
                  <a:lnTo>
                    <a:pt x="30782" y="98011"/>
                  </a:lnTo>
                  <a:lnTo>
                    <a:pt x="30986" y="97722"/>
                  </a:lnTo>
                  <a:lnTo>
                    <a:pt x="31183" y="97396"/>
                  </a:lnTo>
                  <a:lnTo>
                    <a:pt x="31373" y="96998"/>
                  </a:lnTo>
                  <a:lnTo>
                    <a:pt x="31555" y="96564"/>
                  </a:lnTo>
                  <a:lnTo>
                    <a:pt x="31730" y="96094"/>
                  </a:lnTo>
                  <a:lnTo>
                    <a:pt x="31905" y="95552"/>
                  </a:lnTo>
                  <a:lnTo>
                    <a:pt x="32066" y="94973"/>
                  </a:lnTo>
                  <a:lnTo>
                    <a:pt x="32219" y="94322"/>
                  </a:lnTo>
                  <a:lnTo>
                    <a:pt x="32365" y="93635"/>
                  </a:lnTo>
                  <a:lnTo>
                    <a:pt x="32496" y="92875"/>
                  </a:lnTo>
                  <a:lnTo>
                    <a:pt x="32628" y="92080"/>
                  </a:lnTo>
                  <a:lnTo>
                    <a:pt x="32737" y="91212"/>
                  </a:lnTo>
                  <a:lnTo>
                    <a:pt x="32846" y="90271"/>
                  </a:lnTo>
                  <a:lnTo>
                    <a:pt x="32941" y="89259"/>
                  </a:lnTo>
                  <a:lnTo>
                    <a:pt x="33029" y="88210"/>
                  </a:lnTo>
                  <a:lnTo>
                    <a:pt x="33102" y="87089"/>
                  </a:lnTo>
                  <a:lnTo>
                    <a:pt x="33124" y="86546"/>
                  </a:lnTo>
                  <a:lnTo>
                    <a:pt x="33153" y="86040"/>
                  </a:lnTo>
                  <a:lnTo>
                    <a:pt x="33167" y="85533"/>
                  </a:lnTo>
                  <a:lnTo>
                    <a:pt x="33175" y="85027"/>
                  </a:lnTo>
                  <a:lnTo>
                    <a:pt x="33182" y="84521"/>
                  </a:lnTo>
                  <a:lnTo>
                    <a:pt x="33189" y="84051"/>
                  </a:lnTo>
                  <a:lnTo>
                    <a:pt x="33182" y="83580"/>
                  </a:lnTo>
                  <a:lnTo>
                    <a:pt x="33175" y="83110"/>
                  </a:lnTo>
                  <a:lnTo>
                    <a:pt x="33160" y="82640"/>
                  </a:lnTo>
                  <a:lnTo>
                    <a:pt x="33145" y="82170"/>
                  </a:lnTo>
                  <a:lnTo>
                    <a:pt x="33124" y="81736"/>
                  </a:lnTo>
                  <a:lnTo>
                    <a:pt x="33094" y="81302"/>
                  </a:lnTo>
                  <a:lnTo>
                    <a:pt x="33065" y="80868"/>
                  </a:lnTo>
                  <a:lnTo>
                    <a:pt x="33029" y="80434"/>
                  </a:lnTo>
                  <a:lnTo>
                    <a:pt x="32948" y="79602"/>
                  </a:lnTo>
                  <a:lnTo>
                    <a:pt x="32846" y="78807"/>
                  </a:lnTo>
                  <a:lnTo>
                    <a:pt x="32737" y="78011"/>
                  </a:lnTo>
                  <a:lnTo>
                    <a:pt x="32606" y="77288"/>
                  </a:lnTo>
                  <a:lnTo>
                    <a:pt x="32460" y="76564"/>
                  </a:lnTo>
                  <a:lnTo>
                    <a:pt x="32307" y="75841"/>
                  </a:lnTo>
                  <a:lnTo>
                    <a:pt x="32139" y="75190"/>
                  </a:lnTo>
                  <a:lnTo>
                    <a:pt x="31956" y="74539"/>
                  </a:lnTo>
                  <a:lnTo>
                    <a:pt x="31760" y="73888"/>
                  </a:lnTo>
                  <a:lnTo>
                    <a:pt x="31555" y="73309"/>
                  </a:lnTo>
                  <a:lnTo>
                    <a:pt x="31344" y="72731"/>
                  </a:lnTo>
                  <a:lnTo>
                    <a:pt x="31118" y="72152"/>
                  </a:lnTo>
                  <a:lnTo>
                    <a:pt x="30891" y="71646"/>
                  </a:lnTo>
                  <a:lnTo>
                    <a:pt x="30651" y="71103"/>
                  </a:lnTo>
                  <a:lnTo>
                    <a:pt x="30403" y="70633"/>
                  </a:lnTo>
                  <a:lnTo>
                    <a:pt x="30147" y="70163"/>
                  </a:lnTo>
                  <a:lnTo>
                    <a:pt x="29885" y="69729"/>
                  </a:lnTo>
                  <a:lnTo>
                    <a:pt x="29622" y="69295"/>
                  </a:lnTo>
                  <a:lnTo>
                    <a:pt x="29352" y="68861"/>
                  </a:lnTo>
                  <a:lnTo>
                    <a:pt x="29083" y="68499"/>
                  </a:lnTo>
                  <a:lnTo>
                    <a:pt x="28805" y="68101"/>
                  </a:lnTo>
                  <a:lnTo>
                    <a:pt x="28244" y="67414"/>
                  </a:lnTo>
                  <a:lnTo>
                    <a:pt x="27682" y="66799"/>
                  </a:lnTo>
                  <a:lnTo>
                    <a:pt x="27113" y="66257"/>
                  </a:lnTo>
                  <a:lnTo>
                    <a:pt x="26559" y="65787"/>
                  </a:lnTo>
                  <a:lnTo>
                    <a:pt x="26012" y="65353"/>
                  </a:lnTo>
                  <a:lnTo>
                    <a:pt x="25486" y="64955"/>
                  </a:lnTo>
                  <a:lnTo>
                    <a:pt x="24983" y="64629"/>
                  </a:lnTo>
                  <a:lnTo>
                    <a:pt x="24502" y="64376"/>
                  </a:lnTo>
                  <a:lnTo>
                    <a:pt x="24057" y="64123"/>
                  </a:lnTo>
                  <a:lnTo>
                    <a:pt x="23656" y="63942"/>
                  </a:lnTo>
                  <a:lnTo>
                    <a:pt x="22992" y="63653"/>
                  </a:lnTo>
                  <a:lnTo>
                    <a:pt x="22547" y="63508"/>
                  </a:lnTo>
                  <a:lnTo>
                    <a:pt x="22364" y="63400"/>
                  </a:lnTo>
                  <a:lnTo>
                    <a:pt x="22496" y="63400"/>
                  </a:lnTo>
                  <a:lnTo>
                    <a:pt x="22576" y="63364"/>
                  </a:lnTo>
                  <a:lnTo>
                    <a:pt x="22664" y="63255"/>
                  </a:lnTo>
                  <a:lnTo>
                    <a:pt x="22758" y="63110"/>
                  </a:lnTo>
                  <a:lnTo>
                    <a:pt x="22868" y="62930"/>
                  </a:lnTo>
                  <a:lnTo>
                    <a:pt x="22977" y="62640"/>
                  </a:lnTo>
                  <a:lnTo>
                    <a:pt x="23094" y="62351"/>
                  </a:lnTo>
                  <a:lnTo>
                    <a:pt x="23218" y="61953"/>
                  </a:lnTo>
                  <a:lnTo>
                    <a:pt x="23349" y="61555"/>
                  </a:lnTo>
                  <a:lnTo>
                    <a:pt x="23481" y="61085"/>
                  </a:lnTo>
                  <a:lnTo>
                    <a:pt x="23626" y="60579"/>
                  </a:lnTo>
                  <a:lnTo>
                    <a:pt x="23918" y="59421"/>
                  </a:lnTo>
                  <a:lnTo>
                    <a:pt x="24232" y="58083"/>
                  </a:lnTo>
                  <a:lnTo>
                    <a:pt x="24553" y="56637"/>
                  </a:lnTo>
                  <a:lnTo>
                    <a:pt x="24881" y="55045"/>
                  </a:lnTo>
                  <a:lnTo>
                    <a:pt x="25217" y="53345"/>
                  </a:lnTo>
                  <a:lnTo>
                    <a:pt x="25552" y="51501"/>
                  </a:lnTo>
                  <a:lnTo>
                    <a:pt x="25888" y="49620"/>
                  </a:lnTo>
                  <a:lnTo>
                    <a:pt x="26223" y="47631"/>
                  </a:lnTo>
                  <a:lnTo>
                    <a:pt x="26544" y="45606"/>
                  </a:lnTo>
                  <a:lnTo>
                    <a:pt x="26858" y="43544"/>
                  </a:lnTo>
                  <a:lnTo>
                    <a:pt x="27150" y="41447"/>
                  </a:lnTo>
                  <a:lnTo>
                    <a:pt x="27288" y="40398"/>
                  </a:lnTo>
                  <a:lnTo>
                    <a:pt x="27427" y="39349"/>
                  </a:lnTo>
                  <a:lnTo>
                    <a:pt x="27558" y="38264"/>
                  </a:lnTo>
                  <a:lnTo>
                    <a:pt x="27682" y="37215"/>
                  </a:lnTo>
                  <a:lnTo>
                    <a:pt x="27799" y="36166"/>
                  </a:lnTo>
                  <a:lnTo>
                    <a:pt x="27915" y="35154"/>
                  </a:lnTo>
                  <a:lnTo>
                    <a:pt x="28018" y="34105"/>
                  </a:lnTo>
                  <a:lnTo>
                    <a:pt x="28112" y="33092"/>
                  </a:lnTo>
                  <a:lnTo>
                    <a:pt x="28207" y="32080"/>
                  </a:lnTo>
                  <a:lnTo>
                    <a:pt x="28287" y="31067"/>
                  </a:lnTo>
                  <a:lnTo>
                    <a:pt x="28360" y="30091"/>
                  </a:lnTo>
                  <a:lnTo>
                    <a:pt x="28419" y="29114"/>
                  </a:lnTo>
                  <a:lnTo>
                    <a:pt x="28470" y="28174"/>
                  </a:lnTo>
                  <a:lnTo>
                    <a:pt x="28514" y="27270"/>
                  </a:lnTo>
                  <a:lnTo>
                    <a:pt x="28550" y="26365"/>
                  </a:lnTo>
                  <a:lnTo>
                    <a:pt x="28572" y="25461"/>
                  </a:lnTo>
                  <a:lnTo>
                    <a:pt x="28579" y="24629"/>
                  </a:lnTo>
                  <a:lnTo>
                    <a:pt x="28579" y="23798"/>
                  </a:lnTo>
                  <a:lnTo>
                    <a:pt x="28565" y="23002"/>
                  </a:lnTo>
                  <a:lnTo>
                    <a:pt x="28535" y="22242"/>
                  </a:lnTo>
                  <a:lnTo>
                    <a:pt x="28499" y="21519"/>
                  </a:lnTo>
                  <a:lnTo>
                    <a:pt x="28448" y="20832"/>
                  </a:lnTo>
                  <a:lnTo>
                    <a:pt x="28375" y="20181"/>
                  </a:lnTo>
                  <a:lnTo>
                    <a:pt x="28295" y="19566"/>
                  </a:lnTo>
                  <a:lnTo>
                    <a:pt x="28200" y="19024"/>
                  </a:lnTo>
                  <a:lnTo>
                    <a:pt x="28090" y="18481"/>
                  </a:lnTo>
                  <a:lnTo>
                    <a:pt x="27966" y="18011"/>
                  </a:lnTo>
                  <a:lnTo>
                    <a:pt x="27821" y="17577"/>
                  </a:lnTo>
                  <a:lnTo>
                    <a:pt x="27660" y="17179"/>
                  </a:lnTo>
                  <a:lnTo>
                    <a:pt x="27485" y="16854"/>
                  </a:lnTo>
                  <a:lnTo>
                    <a:pt x="27295" y="16601"/>
                  </a:lnTo>
                  <a:lnTo>
                    <a:pt x="27084" y="16347"/>
                  </a:lnTo>
                  <a:lnTo>
                    <a:pt x="26865" y="16203"/>
                  </a:lnTo>
                  <a:lnTo>
                    <a:pt x="26646" y="16094"/>
                  </a:lnTo>
                  <a:lnTo>
                    <a:pt x="26435" y="16022"/>
                  </a:lnTo>
                  <a:lnTo>
                    <a:pt x="26230" y="16022"/>
                  </a:lnTo>
                  <a:lnTo>
                    <a:pt x="26026" y="16094"/>
                  </a:lnTo>
                  <a:lnTo>
                    <a:pt x="25822" y="16203"/>
                  </a:lnTo>
                  <a:lnTo>
                    <a:pt x="25625" y="16347"/>
                  </a:lnTo>
                  <a:lnTo>
                    <a:pt x="25428" y="16564"/>
                  </a:lnTo>
                  <a:lnTo>
                    <a:pt x="25231" y="16818"/>
                  </a:lnTo>
                  <a:lnTo>
                    <a:pt x="25041" y="17107"/>
                  </a:lnTo>
                  <a:lnTo>
                    <a:pt x="24859" y="17432"/>
                  </a:lnTo>
                  <a:lnTo>
                    <a:pt x="24677" y="17830"/>
                  </a:lnTo>
                  <a:lnTo>
                    <a:pt x="24494" y="18228"/>
                  </a:lnTo>
                  <a:lnTo>
                    <a:pt x="24319" y="18698"/>
                  </a:lnTo>
                  <a:lnTo>
                    <a:pt x="24144" y="19168"/>
                  </a:lnTo>
                  <a:lnTo>
                    <a:pt x="23977" y="19675"/>
                  </a:lnTo>
                  <a:lnTo>
                    <a:pt x="23809" y="20253"/>
                  </a:lnTo>
                  <a:lnTo>
                    <a:pt x="23641" y="20832"/>
                  </a:lnTo>
                  <a:lnTo>
                    <a:pt x="23481" y="21447"/>
                  </a:lnTo>
                  <a:lnTo>
                    <a:pt x="23327" y="22062"/>
                  </a:lnTo>
                  <a:lnTo>
                    <a:pt x="23174" y="22713"/>
                  </a:lnTo>
                  <a:lnTo>
                    <a:pt x="23021" y="23400"/>
                  </a:lnTo>
                  <a:lnTo>
                    <a:pt x="22875" y="24123"/>
                  </a:lnTo>
                  <a:lnTo>
                    <a:pt x="22729" y="24846"/>
                  </a:lnTo>
                  <a:lnTo>
                    <a:pt x="22591" y="25570"/>
                  </a:lnTo>
                  <a:lnTo>
                    <a:pt x="22452" y="26329"/>
                  </a:lnTo>
                  <a:lnTo>
                    <a:pt x="22189" y="27884"/>
                  </a:lnTo>
                  <a:lnTo>
                    <a:pt x="21941" y="29476"/>
                  </a:lnTo>
                  <a:lnTo>
                    <a:pt x="21701" y="31103"/>
                  </a:lnTo>
                  <a:lnTo>
                    <a:pt x="21482" y="32731"/>
                  </a:lnTo>
                  <a:lnTo>
                    <a:pt x="21270" y="34358"/>
                  </a:lnTo>
                  <a:lnTo>
                    <a:pt x="21081" y="35949"/>
                  </a:lnTo>
                  <a:lnTo>
                    <a:pt x="20898" y="37541"/>
                  </a:lnTo>
                  <a:lnTo>
                    <a:pt x="20731" y="39096"/>
                  </a:lnTo>
                  <a:lnTo>
                    <a:pt x="20577" y="40543"/>
                  </a:lnTo>
                  <a:lnTo>
                    <a:pt x="20439" y="41953"/>
                  </a:lnTo>
                  <a:lnTo>
                    <a:pt x="20315" y="43291"/>
                  </a:lnTo>
                  <a:lnTo>
                    <a:pt x="20103" y="45606"/>
                  </a:lnTo>
                  <a:lnTo>
                    <a:pt x="19957" y="47378"/>
                  </a:lnTo>
                  <a:lnTo>
                    <a:pt x="19870" y="48535"/>
                  </a:lnTo>
                  <a:lnTo>
                    <a:pt x="19841" y="48969"/>
                  </a:lnTo>
                  <a:lnTo>
                    <a:pt x="19848" y="47161"/>
                  </a:lnTo>
                  <a:lnTo>
                    <a:pt x="19855" y="45100"/>
                  </a:lnTo>
                  <a:lnTo>
                    <a:pt x="19848" y="42423"/>
                  </a:lnTo>
                  <a:lnTo>
                    <a:pt x="19833" y="39204"/>
                  </a:lnTo>
                  <a:lnTo>
                    <a:pt x="19819" y="37396"/>
                  </a:lnTo>
                  <a:lnTo>
                    <a:pt x="19797" y="35552"/>
                  </a:lnTo>
                  <a:lnTo>
                    <a:pt x="19768" y="33599"/>
                  </a:lnTo>
                  <a:lnTo>
                    <a:pt x="19739" y="31610"/>
                  </a:lnTo>
                  <a:lnTo>
                    <a:pt x="19695" y="29548"/>
                  </a:lnTo>
                  <a:lnTo>
                    <a:pt x="19644" y="27450"/>
                  </a:lnTo>
                  <a:lnTo>
                    <a:pt x="19585" y="25353"/>
                  </a:lnTo>
                  <a:lnTo>
                    <a:pt x="19520" y="23255"/>
                  </a:lnTo>
                  <a:lnTo>
                    <a:pt x="19439" y="21121"/>
                  </a:lnTo>
                  <a:lnTo>
                    <a:pt x="19345" y="19060"/>
                  </a:lnTo>
                  <a:lnTo>
                    <a:pt x="19250" y="16998"/>
                  </a:lnTo>
                  <a:lnTo>
                    <a:pt x="19133" y="15009"/>
                  </a:lnTo>
                  <a:lnTo>
                    <a:pt x="19002" y="13056"/>
                  </a:lnTo>
                  <a:lnTo>
                    <a:pt x="18936" y="12116"/>
                  </a:lnTo>
                  <a:lnTo>
                    <a:pt x="18863" y="11176"/>
                  </a:lnTo>
                  <a:lnTo>
                    <a:pt x="18790" y="10271"/>
                  </a:lnTo>
                  <a:lnTo>
                    <a:pt x="18710" y="9403"/>
                  </a:lnTo>
                  <a:lnTo>
                    <a:pt x="18623" y="8572"/>
                  </a:lnTo>
                  <a:lnTo>
                    <a:pt x="18535" y="7740"/>
                  </a:lnTo>
                  <a:lnTo>
                    <a:pt x="18447" y="6944"/>
                  </a:lnTo>
                  <a:lnTo>
                    <a:pt x="18353" y="6185"/>
                  </a:lnTo>
                  <a:lnTo>
                    <a:pt x="18251" y="5461"/>
                  </a:lnTo>
                  <a:lnTo>
                    <a:pt x="18148" y="4738"/>
                  </a:lnTo>
                  <a:lnTo>
                    <a:pt x="18039" y="4087"/>
                  </a:lnTo>
                  <a:lnTo>
                    <a:pt x="17922" y="3472"/>
                  </a:lnTo>
                  <a:lnTo>
                    <a:pt x="17806" y="2893"/>
                  </a:lnTo>
                  <a:lnTo>
                    <a:pt x="17689" y="2351"/>
                  </a:lnTo>
                  <a:lnTo>
                    <a:pt x="17558" y="1845"/>
                  </a:lnTo>
                  <a:lnTo>
                    <a:pt x="17426" y="1411"/>
                  </a:lnTo>
                  <a:lnTo>
                    <a:pt x="17295" y="977"/>
                  </a:lnTo>
                  <a:lnTo>
                    <a:pt x="17149" y="615"/>
                  </a:lnTo>
                  <a:lnTo>
                    <a:pt x="17011" y="326"/>
                  </a:lnTo>
                  <a:lnTo>
                    <a:pt x="16872" y="145"/>
                  </a:lnTo>
                  <a:lnTo>
                    <a:pt x="16733" y="36"/>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4" name="Google Shape;464;p29"/>
            <p:cNvSpPr/>
            <p:nvPr/>
          </p:nvSpPr>
          <p:spPr>
            <a:xfrm rot="10800000">
              <a:off x="5285884" y="-1380494"/>
              <a:ext cx="870591" cy="898144"/>
            </a:xfrm>
            <a:custGeom>
              <a:avLst/>
              <a:gdLst/>
              <a:ahLst/>
              <a:cxnLst/>
              <a:rect l="l" t="t" r="r" b="b"/>
              <a:pathLst>
                <a:path w="34218" h="156131" extrusionOk="0">
                  <a:moveTo>
                    <a:pt x="17215" y="5100"/>
                  </a:moveTo>
                  <a:lnTo>
                    <a:pt x="17295" y="5172"/>
                  </a:lnTo>
                  <a:lnTo>
                    <a:pt x="17368" y="5317"/>
                  </a:lnTo>
                  <a:lnTo>
                    <a:pt x="17448" y="5462"/>
                  </a:lnTo>
                  <a:lnTo>
                    <a:pt x="17558" y="5751"/>
                  </a:lnTo>
                  <a:lnTo>
                    <a:pt x="17660" y="6040"/>
                  </a:lnTo>
                  <a:lnTo>
                    <a:pt x="17755" y="6366"/>
                  </a:lnTo>
                  <a:lnTo>
                    <a:pt x="17849" y="6727"/>
                  </a:lnTo>
                  <a:lnTo>
                    <a:pt x="17944" y="7125"/>
                  </a:lnTo>
                  <a:lnTo>
                    <a:pt x="18032" y="7559"/>
                  </a:lnTo>
                  <a:lnTo>
                    <a:pt x="18119" y="8029"/>
                  </a:lnTo>
                  <a:lnTo>
                    <a:pt x="18207" y="8500"/>
                  </a:lnTo>
                  <a:lnTo>
                    <a:pt x="18287" y="9006"/>
                  </a:lnTo>
                  <a:lnTo>
                    <a:pt x="18367" y="9548"/>
                  </a:lnTo>
                  <a:lnTo>
                    <a:pt x="18448" y="10127"/>
                  </a:lnTo>
                  <a:lnTo>
                    <a:pt x="18521" y="10706"/>
                  </a:lnTo>
                  <a:lnTo>
                    <a:pt x="18593" y="11321"/>
                  </a:lnTo>
                  <a:lnTo>
                    <a:pt x="18659" y="11972"/>
                  </a:lnTo>
                  <a:lnTo>
                    <a:pt x="18790" y="13310"/>
                  </a:lnTo>
                  <a:lnTo>
                    <a:pt x="18914" y="14720"/>
                  </a:lnTo>
                  <a:lnTo>
                    <a:pt x="19024" y="16239"/>
                  </a:lnTo>
                  <a:lnTo>
                    <a:pt x="19133" y="17794"/>
                  </a:lnTo>
                  <a:lnTo>
                    <a:pt x="19228" y="19386"/>
                  </a:lnTo>
                  <a:lnTo>
                    <a:pt x="19316" y="21085"/>
                  </a:lnTo>
                  <a:lnTo>
                    <a:pt x="19396" y="22785"/>
                  </a:lnTo>
                  <a:lnTo>
                    <a:pt x="19469" y="24521"/>
                  </a:lnTo>
                  <a:lnTo>
                    <a:pt x="19534" y="26257"/>
                  </a:lnTo>
                  <a:lnTo>
                    <a:pt x="19593" y="28066"/>
                  </a:lnTo>
                  <a:lnTo>
                    <a:pt x="19644" y="29838"/>
                  </a:lnTo>
                  <a:lnTo>
                    <a:pt x="19688" y="31610"/>
                  </a:lnTo>
                  <a:lnTo>
                    <a:pt x="19724" y="33418"/>
                  </a:lnTo>
                  <a:lnTo>
                    <a:pt x="19761" y="35190"/>
                  </a:lnTo>
                  <a:lnTo>
                    <a:pt x="19790" y="36926"/>
                  </a:lnTo>
                  <a:lnTo>
                    <a:pt x="19812" y="38626"/>
                  </a:lnTo>
                  <a:lnTo>
                    <a:pt x="19833" y="40290"/>
                  </a:lnTo>
                  <a:lnTo>
                    <a:pt x="19855" y="43509"/>
                  </a:lnTo>
                  <a:lnTo>
                    <a:pt x="19863" y="46474"/>
                  </a:lnTo>
                  <a:lnTo>
                    <a:pt x="19855" y="49114"/>
                  </a:lnTo>
                  <a:lnTo>
                    <a:pt x="19848" y="51393"/>
                  </a:lnTo>
                  <a:lnTo>
                    <a:pt x="19848" y="51863"/>
                  </a:lnTo>
                  <a:lnTo>
                    <a:pt x="19870" y="52297"/>
                  </a:lnTo>
                  <a:lnTo>
                    <a:pt x="19906" y="52695"/>
                  </a:lnTo>
                  <a:lnTo>
                    <a:pt x="19957" y="53093"/>
                  </a:lnTo>
                  <a:lnTo>
                    <a:pt x="20016" y="53382"/>
                  </a:lnTo>
                  <a:lnTo>
                    <a:pt x="20089" y="53671"/>
                  </a:lnTo>
                  <a:lnTo>
                    <a:pt x="20169" y="53852"/>
                  </a:lnTo>
                  <a:lnTo>
                    <a:pt x="20264" y="53997"/>
                  </a:lnTo>
                  <a:lnTo>
                    <a:pt x="20308" y="54033"/>
                  </a:lnTo>
                  <a:lnTo>
                    <a:pt x="20351" y="54033"/>
                  </a:lnTo>
                  <a:lnTo>
                    <a:pt x="20446" y="53997"/>
                  </a:lnTo>
                  <a:lnTo>
                    <a:pt x="20534" y="53888"/>
                  </a:lnTo>
                  <a:lnTo>
                    <a:pt x="20614" y="53707"/>
                  </a:lnTo>
                  <a:lnTo>
                    <a:pt x="20687" y="53454"/>
                  </a:lnTo>
                  <a:lnTo>
                    <a:pt x="20753" y="53129"/>
                  </a:lnTo>
                  <a:lnTo>
                    <a:pt x="20804" y="52767"/>
                  </a:lnTo>
                  <a:lnTo>
                    <a:pt x="20847" y="52333"/>
                  </a:lnTo>
                  <a:lnTo>
                    <a:pt x="20877" y="51899"/>
                  </a:lnTo>
                  <a:lnTo>
                    <a:pt x="20964" y="50742"/>
                  </a:lnTo>
                  <a:lnTo>
                    <a:pt x="21110" y="49006"/>
                  </a:lnTo>
                  <a:lnTo>
                    <a:pt x="21307" y="46800"/>
                  </a:lnTo>
                  <a:lnTo>
                    <a:pt x="21424" y="45570"/>
                  </a:lnTo>
                  <a:lnTo>
                    <a:pt x="21555" y="44232"/>
                  </a:lnTo>
                  <a:lnTo>
                    <a:pt x="21701" y="42858"/>
                  </a:lnTo>
                  <a:lnTo>
                    <a:pt x="21854" y="41375"/>
                  </a:lnTo>
                  <a:lnTo>
                    <a:pt x="22022" y="39892"/>
                  </a:lnTo>
                  <a:lnTo>
                    <a:pt x="22204" y="38373"/>
                  </a:lnTo>
                  <a:lnTo>
                    <a:pt x="22401" y="36854"/>
                  </a:lnTo>
                  <a:lnTo>
                    <a:pt x="22605" y="35299"/>
                  </a:lnTo>
                  <a:lnTo>
                    <a:pt x="22831" y="33780"/>
                  </a:lnTo>
                  <a:lnTo>
                    <a:pt x="23058" y="32297"/>
                  </a:lnTo>
                  <a:lnTo>
                    <a:pt x="23306" y="30814"/>
                  </a:lnTo>
                  <a:lnTo>
                    <a:pt x="23561" y="29404"/>
                  </a:lnTo>
                  <a:lnTo>
                    <a:pt x="23692" y="28753"/>
                  </a:lnTo>
                  <a:lnTo>
                    <a:pt x="23823" y="28066"/>
                  </a:lnTo>
                  <a:lnTo>
                    <a:pt x="23962" y="27451"/>
                  </a:lnTo>
                  <a:lnTo>
                    <a:pt x="24108" y="26800"/>
                  </a:lnTo>
                  <a:lnTo>
                    <a:pt x="24247" y="26221"/>
                  </a:lnTo>
                  <a:lnTo>
                    <a:pt x="24392" y="25642"/>
                  </a:lnTo>
                  <a:lnTo>
                    <a:pt x="24546" y="25100"/>
                  </a:lnTo>
                  <a:lnTo>
                    <a:pt x="24699" y="24557"/>
                  </a:lnTo>
                  <a:lnTo>
                    <a:pt x="24852" y="24087"/>
                  </a:lnTo>
                  <a:lnTo>
                    <a:pt x="25012" y="23617"/>
                  </a:lnTo>
                  <a:lnTo>
                    <a:pt x="25173" y="23183"/>
                  </a:lnTo>
                  <a:lnTo>
                    <a:pt x="25333" y="22821"/>
                  </a:lnTo>
                  <a:lnTo>
                    <a:pt x="25501" y="22460"/>
                  </a:lnTo>
                  <a:lnTo>
                    <a:pt x="25669" y="22134"/>
                  </a:lnTo>
                  <a:lnTo>
                    <a:pt x="25844" y="21845"/>
                  </a:lnTo>
                  <a:lnTo>
                    <a:pt x="26019" y="21628"/>
                  </a:lnTo>
                  <a:lnTo>
                    <a:pt x="26194" y="21411"/>
                  </a:lnTo>
                  <a:lnTo>
                    <a:pt x="26376" y="21266"/>
                  </a:lnTo>
                  <a:lnTo>
                    <a:pt x="26559" y="21158"/>
                  </a:lnTo>
                  <a:lnTo>
                    <a:pt x="26741" y="21122"/>
                  </a:lnTo>
                  <a:lnTo>
                    <a:pt x="26931" y="21122"/>
                  </a:lnTo>
                  <a:lnTo>
                    <a:pt x="27120" y="21158"/>
                  </a:lnTo>
                  <a:lnTo>
                    <a:pt x="27317" y="21230"/>
                  </a:lnTo>
                  <a:lnTo>
                    <a:pt x="27507" y="21411"/>
                  </a:lnTo>
                  <a:lnTo>
                    <a:pt x="27653" y="21556"/>
                  </a:lnTo>
                  <a:lnTo>
                    <a:pt x="27784" y="21700"/>
                  </a:lnTo>
                  <a:lnTo>
                    <a:pt x="27908" y="21917"/>
                  </a:lnTo>
                  <a:lnTo>
                    <a:pt x="28018" y="22134"/>
                  </a:lnTo>
                  <a:lnTo>
                    <a:pt x="28120" y="22424"/>
                  </a:lnTo>
                  <a:lnTo>
                    <a:pt x="28207" y="22677"/>
                  </a:lnTo>
                  <a:lnTo>
                    <a:pt x="28288" y="23002"/>
                  </a:lnTo>
                  <a:lnTo>
                    <a:pt x="28360" y="23364"/>
                  </a:lnTo>
                  <a:lnTo>
                    <a:pt x="28419" y="23762"/>
                  </a:lnTo>
                  <a:lnTo>
                    <a:pt x="28470" y="24160"/>
                  </a:lnTo>
                  <a:lnTo>
                    <a:pt x="28514" y="24630"/>
                  </a:lnTo>
                  <a:lnTo>
                    <a:pt x="28543" y="25100"/>
                  </a:lnTo>
                  <a:lnTo>
                    <a:pt x="28565" y="25642"/>
                  </a:lnTo>
                  <a:lnTo>
                    <a:pt x="28579" y="26185"/>
                  </a:lnTo>
                  <a:lnTo>
                    <a:pt x="28587" y="26800"/>
                  </a:lnTo>
                  <a:lnTo>
                    <a:pt x="28579" y="27451"/>
                  </a:lnTo>
                  <a:lnTo>
                    <a:pt x="28572" y="28066"/>
                  </a:lnTo>
                  <a:lnTo>
                    <a:pt x="28550" y="28680"/>
                  </a:lnTo>
                  <a:lnTo>
                    <a:pt x="28528" y="29295"/>
                  </a:lnTo>
                  <a:lnTo>
                    <a:pt x="28499" y="29946"/>
                  </a:lnTo>
                  <a:lnTo>
                    <a:pt x="28470" y="30597"/>
                  </a:lnTo>
                  <a:lnTo>
                    <a:pt x="28426" y="31284"/>
                  </a:lnTo>
                  <a:lnTo>
                    <a:pt x="28331" y="32659"/>
                  </a:lnTo>
                  <a:lnTo>
                    <a:pt x="28222" y="34033"/>
                  </a:lnTo>
                  <a:lnTo>
                    <a:pt x="28083" y="35480"/>
                  </a:lnTo>
                  <a:lnTo>
                    <a:pt x="27937" y="36926"/>
                  </a:lnTo>
                  <a:lnTo>
                    <a:pt x="27770" y="38409"/>
                  </a:lnTo>
                  <a:lnTo>
                    <a:pt x="27595" y="39892"/>
                  </a:lnTo>
                  <a:lnTo>
                    <a:pt x="27398" y="41375"/>
                  </a:lnTo>
                  <a:lnTo>
                    <a:pt x="27201" y="42858"/>
                  </a:lnTo>
                  <a:lnTo>
                    <a:pt x="26989" y="44340"/>
                  </a:lnTo>
                  <a:lnTo>
                    <a:pt x="26770" y="45823"/>
                  </a:lnTo>
                  <a:lnTo>
                    <a:pt x="26544" y="47270"/>
                  </a:lnTo>
                  <a:lnTo>
                    <a:pt x="26311" y="48717"/>
                  </a:lnTo>
                  <a:lnTo>
                    <a:pt x="26077" y="50091"/>
                  </a:lnTo>
                  <a:lnTo>
                    <a:pt x="25837" y="51465"/>
                  </a:lnTo>
                  <a:lnTo>
                    <a:pt x="25596" y="52767"/>
                  </a:lnTo>
                  <a:lnTo>
                    <a:pt x="25363" y="54033"/>
                  </a:lnTo>
                  <a:lnTo>
                    <a:pt x="25129" y="55263"/>
                  </a:lnTo>
                  <a:lnTo>
                    <a:pt x="24896" y="56420"/>
                  </a:lnTo>
                  <a:lnTo>
                    <a:pt x="24670" y="57505"/>
                  </a:lnTo>
                  <a:lnTo>
                    <a:pt x="24451" y="58518"/>
                  </a:lnTo>
                  <a:lnTo>
                    <a:pt x="24239" y="59458"/>
                  </a:lnTo>
                  <a:lnTo>
                    <a:pt x="24035" y="60290"/>
                  </a:lnTo>
                  <a:lnTo>
                    <a:pt x="23845" y="61049"/>
                  </a:lnTo>
                  <a:lnTo>
                    <a:pt x="23670" y="61736"/>
                  </a:lnTo>
                  <a:lnTo>
                    <a:pt x="23503" y="62279"/>
                  </a:lnTo>
                  <a:lnTo>
                    <a:pt x="23357" y="62749"/>
                  </a:lnTo>
                  <a:lnTo>
                    <a:pt x="23218" y="63075"/>
                  </a:lnTo>
                  <a:lnTo>
                    <a:pt x="23109" y="63292"/>
                  </a:lnTo>
                  <a:lnTo>
                    <a:pt x="23058" y="63364"/>
                  </a:lnTo>
                  <a:lnTo>
                    <a:pt x="23014" y="63364"/>
                  </a:lnTo>
                  <a:lnTo>
                    <a:pt x="22919" y="63400"/>
                  </a:lnTo>
                  <a:lnTo>
                    <a:pt x="22831" y="63436"/>
                  </a:lnTo>
                  <a:lnTo>
                    <a:pt x="22751" y="63545"/>
                  </a:lnTo>
                  <a:lnTo>
                    <a:pt x="22686" y="63653"/>
                  </a:lnTo>
                  <a:lnTo>
                    <a:pt x="22620" y="63762"/>
                  </a:lnTo>
                  <a:lnTo>
                    <a:pt x="22569" y="63906"/>
                  </a:lnTo>
                  <a:lnTo>
                    <a:pt x="22525" y="64087"/>
                  </a:lnTo>
                  <a:lnTo>
                    <a:pt x="22489" y="64268"/>
                  </a:lnTo>
                  <a:lnTo>
                    <a:pt x="22459" y="64449"/>
                  </a:lnTo>
                  <a:lnTo>
                    <a:pt x="22430" y="64666"/>
                  </a:lnTo>
                  <a:lnTo>
                    <a:pt x="22408" y="64883"/>
                  </a:lnTo>
                  <a:lnTo>
                    <a:pt x="22394" y="65064"/>
                  </a:lnTo>
                  <a:lnTo>
                    <a:pt x="22372" y="65498"/>
                  </a:lnTo>
                  <a:lnTo>
                    <a:pt x="22365" y="65859"/>
                  </a:lnTo>
                  <a:lnTo>
                    <a:pt x="22372" y="66293"/>
                  </a:lnTo>
                  <a:lnTo>
                    <a:pt x="22379" y="66691"/>
                  </a:lnTo>
                  <a:lnTo>
                    <a:pt x="22408" y="67017"/>
                  </a:lnTo>
                  <a:lnTo>
                    <a:pt x="22438" y="67306"/>
                  </a:lnTo>
                  <a:lnTo>
                    <a:pt x="22474" y="67559"/>
                  </a:lnTo>
                  <a:lnTo>
                    <a:pt x="22518" y="67776"/>
                  </a:lnTo>
                  <a:lnTo>
                    <a:pt x="22569" y="67957"/>
                  </a:lnTo>
                  <a:lnTo>
                    <a:pt x="22627" y="68102"/>
                  </a:lnTo>
                  <a:lnTo>
                    <a:pt x="22686" y="68246"/>
                  </a:lnTo>
                  <a:lnTo>
                    <a:pt x="22744" y="68319"/>
                  </a:lnTo>
                  <a:lnTo>
                    <a:pt x="22868" y="68463"/>
                  </a:lnTo>
                  <a:lnTo>
                    <a:pt x="22985" y="68536"/>
                  </a:lnTo>
                  <a:lnTo>
                    <a:pt x="23094" y="68572"/>
                  </a:lnTo>
                  <a:lnTo>
                    <a:pt x="23575" y="68789"/>
                  </a:lnTo>
                  <a:lnTo>
                    <a:pt x="24057" y="68970"/>
                  </a:lnTo>
                  <a:lnTo>
                    <a:pt x="24524" y="69223"/>
                  </a:lnTo>
                  <a:lnTo>
                    <a:pt x="24983" y="69440"/>
                  </a:lnTo>
                  <a:lnTo>
                    <a:pt x="25428" y="69693"/>
                  </a:lnTo>
                  <a:lnTo>
                    <a:pt x="25866" y="69982"/>
                  </a:lnTo>
                  <a:lnTo>
                    <a:pt x="26289" y="70272"/>
                  </a:lnTo>
                  <a:lnTo>
                    <a:pt x="26705" y="70597"/>
                  </a:lnTo>
                  <a:lnTo>
                    <a:pt x="27106" y="70923"/>
                  </a:lnTo>
                  <a:lnTo>
                    <a:pt x="27500" y="71284"/>
                  </a:lnTo>
                  <a:lnTo>
                    <a:pt x="27879" y="71646"/>
                  </a:lnTo>
                  <a:lnTo>
                    <a:pt x="28251" y="72008"/>
                  </a:lnTo>
                  <a:lnTo>
                    <a:pt x="28608" y="72405"/>
                  </a:lnTo>
                  <a:lnTo>
                    <a:pt x="28951" y="72803"/>
                  </a:lnTo>
                  <a:lnTo>
                    <a:pt x="29287" y="73237"/>
                  </a:lnTo>
                  <a:lnTo>
                    <a:pt x="29608" y="73671"/>
                  </a:lnTo>
                  <a:lnTo>
                    <a:pt x="29914" y="74141"/>
                  </a:lnTo>
                  <a:lnTo>
                    <a:pt x="30206" y="74612"/>
                  </a:lnTo>
                  <a:lnTo>
                    <a:pt x="30490" y="75082"/>
                  </a:lnTo>
                  <a:lnTo>
                    <a:pt x="30760" y="75588"/>
                  </a:lnTo>
                  <a:lnTo>
                    <a:pt x="31016" y="76094"/>
                  </a:lnTo>
                  <a:lnTo>
                    <a:pt x="31264" y="76637"/>
                  </a:lnTo>
                  <a:lnTo>
                    <a:pt x="31490" y="77179"/>
                  </a:lnTo>
                  <a:lnTo>
                    <a:pt x="31709" y="77722"/>
                  </a:lnTo>
                  <a:lnTo>
                    <a:pt x="31906" y="78301"/>
                  </a:lnTo>
                  <a:lnTo>
                    <a:pt x="32095" y="78879"/>
                  </a:lnTo>
                  <a:lnTo>
                    <a:pt x="32270" y="79458"/>
                  </a:lnTo>
                  <a:lnTo>
                    <a:pt x="32431" y="80073"/>
                  </a:lnTo>
                  <a:lnTo>
                    <a:pt x="32577" y="80688"/>
                  </a:lnTo>
                  <a:lnTo>
                    <a:pt x="32701" y="81302"/>
                  </a:lnTo>
                  <a:lnTo>
                    <a:pt x="32817" y="81953"/>
                  </a:lnTo>
                  <a:lnTo>
                    <a:pt x="32919" y="82604"/>
                  </a:lnTo>
                  <a:lnTo>
                    <a:pt x="33014" y="83328"/>
                  </a:lnTo>
                  <a:lnTo>
                    <a:pt x="33051" y="83689"/>
                  </a:lnTo>
                  <a:lnTo>
                    <a:pt x="33087" y="84087"/>
                  </a:lnTo>
                  <a:lnTo>
                    <a:pt x="33116" y="84449"/>
                  </a:lnTo>
                  <a:lnTo>
                    <a:pt x="33138" y="84810"/>
                  </a:lnTo>
                  <a:lnTo>
                    <a:pt x="33160" y="85208"/>
                  </a:lnTo>
                  <a:lnTo>
                    <a:pt x="33175" y="85606"/>
                  </a:lnTo>
                  <a:lnTo>
                    <a:pt x="33182" y="86004"/>
                  </a:lnTo>
                  <a:lnTo>
                    <a:pt x="33189" y="86402"/>
                  </a:lnTo>
                  <a:lnTo>
                    <a:pt x="33189" y="86800"/>
                  </a:lnTo>
                  <a:lnTo>
                    <a:pt x="33189" y="87197"/>
                  </a:lnTo>
                  <a:lnTo>
                    <a:pt x="33182" y="87631"/>
                  </a:lnTo>
                  <a:lnTo>
                    <a:pt x="33167" y="88029"/>
                  </a:lnTo>
                  <a:lnTo>
                    <a:pt x="33124" y="88897"/>
                  </a:lnTo>
                  <a:lnTo>
                    <a:pt x="33087" y="89512"/>
                  </a:lnTo>
                  <a:lnTo>
                    <a:pt x="33043" y="90127"/>
                  </a:lnTo>
                  <a:lnTo>
                    <a:pt x="32992" y="90706"/>
                  </a:lnTo>
                  <a:lnTo>
                    <a:pt x="32941" y="91248"/>
                  </a:lnTo>
                  <a:lnTo>
                    <a:pt x="32890" y="91791"/>
                  </a:lnTo>
                  <a:lnTo>
                    <a:pt x="32832" y="92333"/>
                  </a:lnTo>
                  <a:lnTo>
                    <a:pt x="32766" y="92803"/>
                  </a:lnTo>
                  <a:lnTo>
                    <a:pt x="32701" y="93310"/>
                  </a:lnTo>
                  <a:lnTo>
                    <a:pt x="32628" y="93744"/>
                  </a:lnTo>
                  <a:lnTo>
                    <a:pt x="32547" y="94214"/>
                  </a:lnTo>
                  <a:lnTo>
                    <a:pt x="32467" y="94612"/>
                  </a:lnTo>
                  <a:lnTo>
                    <a:pt x="32380" y="95009"/>
                  </a:lnTo>
                  <a:lnTo>
                    <a:pt x="32292" y="95407"/>
                  </a:lnTo>
                  <a:lnTo>
                    <a:pt x="32197" y="95769"/>
                  </a:lnTo>
                  <a:lnTo>
                    <a:pt x="32095" y="96094"/>
                  </a:lnTo>
                  <a:lnTo>
                    <a:pt x="31993" y="96420"/>
                  </a:lnTo>
                  <a:lnTo>
                    <a:pt x="31884" y="96709"/>
                  </a:lnTo>
                  <a:lnTo>
                    <a:pt x="31774" y="96999"/>
                  </a:lnTo>
                  <a:lnTo>
                    <a:pt x="31658" y="97252"/>
                  </a:lnTo>
                  <a:lnTo>
                    <a:pt x="31541" y="97505"/>
                  </a:lnTo>
                  <a:lnTo>
                    <a:pt x="31409" y="97722"/>
                  </a:lnTo>
                  <a:lnTo>
                    <a:pt x="31285" y="97939"/>
                  </a:lnTo>
                  <a:lnTo>
                    <a:pt x="31147" y="98120"/>
                  </a:lnTo>
                  <a:lnTo>
                    <a:pt x="31008" y="98264"/>
                  </a:lnTo>
                  <a:lnTo>
                    <a:pt x="30862" y="98409"/>
                  </a:lnTo>
                  <a:lnTo>
                    <a:pt x="30717" y="98554"/>
                  </a:lnTo>
                  <a:lnTo>
                    <a:pt x="30563" y="98662"/>
                  </a:lnTo>
                  <a:lnTo>
                    <a:pt x="30410" y="98735"/>
                  </a:lnTo>
                  <a:lnTo>
                    <a:pt x="30082" y="98843"/>
                  </a:lnTo>
                  <a:lnTo>
                    <a:pt x="29732" y="98879"/>
                  </a:lnTo>
                  <a:lnTo>
                    <a:pt x="29447" y="98879"/>
                  </a:lnTo>
                  <a:lnTo>
                    <a:pt x="29156" y="98807"/>
                  </a:lnTo>
                  <a:lnTo>
                    <a:pt x="28864" y="98662"/>
                  </a:lnTo>
                  <a:lnTo>
                    <a:pt x="28572" y="98518"/>
                  </a:lnTo>
                  <a:lnTo>
                    <a:pt x="28273" y="98337"/>
                  </a:lnTo>
                  <a:lnTo>
                    <a:pt x="27974" y="98084"/>
                  </a:lnTo>
                  <a:lnTo>
                    <a:pt x="27682" y="97830"/>
                  </a:lnTo>
                  <a:lnTo>
                    <a:pt x="27383" y="97541"/>
                  </a:lnTo>
                  <a:lnTo>
                    <a:pt x="27091" y="97216"/>
                  </a:lnTo>
                  <a:lnTo>
                    <a:pt x="26800" y="96854"/>
                  </a:lnTo>
                  <a:lnTo>
                    <a:pt x="26515" y="96492"/>
                  </a:lnTo>
                  <a:lnTo>
                    <a:pt x="26231" y="96131"/>
                  </a:lnTo>
                  <a:lnTo>
                    <a:pt x="25691" y="95335"/>
                  </a:lnTo>
                  <a:lnTo>
                    <a:pt x="25173" y="94539"/>
                  </a:lnTo>
                  <a:lnTo>
                    <a:pt x="24691" y="93707"/>
                  </a:lnTo>
                  <a:lnTo>
                    <a:pt x="24247" y="92912"/>
                  </a:lnTo>
                  <a:lnTo>
                    <a:pt x="23853" y="92188"/>
                  </a:lnTo>
                  <a:lnTo>
                    <a:pt x="23517" y="91501"/>
                  </a:lnTo>
                  <a:lnTo>
                    <a:pt x="23036" y="90489"/>
                  </a:lnTo>
                  <a:lnTo>
                    <a:pt x="22853" y="90091"/>
                  </a:lnTo>
                  <a:lnTo>
                    <a:pt x="22773" y="89946"/>
                  </a:lnTo>
                  <a:lnTo>
                    <a:pt x="22686" y="89874"/>
                  </a:lnTo>
                  <a:lnTo>
                    <a:pt x="22605" y="89874"/>
                  </a:lnTo>
                  <a:lnTo>
                    <a:pt x="22518" y="89946"/>
                  </a:lnTo>
                  <a:lnTo>
                    <a:pt x="22438" y="90055"/>
                  </a:lnTo>
                  <a:lnTo>
                    <a:pt x="22365" y="90235"/>
                  </a:lnTo>
                  <a:lnTo>
                    <a:pt x="22292" y="90525"/>
                  </a:lnTo>
                  <a:lnTo>
                    <a:pt x="22233" y="90814"/>
                  </a:lnTo>
                  <a:lnTo>
                    <a:pt x="22182" y="91176"/>
                  </a:lnTo>
                  <a:lnTo>
                    <a:pt x="22153" y="91574"/>
                  </a:lnTo>
                  <a:lnTo>
                    <a:pt x="22131" y="92008"/>
                  </a:lnTo>
                  <a:lnTo>
                    <a:pt x="22124" y="92405"/>
                  </a:lnTo>
                  <a:lnTo>
                    <a:pt x="22131" y="92839"/>
                  </a:lnTo>
                  <a:lnTo>
                    <a:pt x="22153" y="93237"/>
                  </a:lnTo>
                  <a:lnTo>
                    <a:pt x="22190" y="93635"/>
                  </a:lnTo>
                  <a:lnTo>
                    <a:pt x="22233" y="93997"/>
                  </a:lnTo>
                  <a:lnTo>
                    <a:pt x="22510" y="95769"/>
                  </a:lnTo>
                  <a:lnTo>
                    <a:pt x="22824" y="97867"/>
                  </a:lnTo>
                  <a:lnTo>
                    <a:pt x="23167" y="100254"/>
                  </a:lnTo>
                  <a:lnTo>
                    <a:pt x="23539" y="102894"/>
                  </a:lnTo>
                  <a:lnTo>
                    <a:pt x="23911" y="105751"/>
                  </a:lnTo>
                  <a:lnTo>
                    <a:pt x="24298" y="108789"/>
                  </a:lnTo>
                  <a:lnTo>
                    <a:pt x="24480" y="110344"/>
                  </a:lnTo>
                  <a:lnTo>
                    <a:pt x="24670" y="111935"/>
                  </a:lnTo>
                  <a:lnTo>
                    <a:pt x="24852" y="113563"/>
                  </a:lnTo>
                  <a:lnTo>
                    <a:pt x="25027" y="115190"/>
                  </a:lnTo>
                  <a:lnTo>
                    <a:pt x="25202" y="116818"/>
                  </a:lnTo>
                  <a:lnTo>
                    <a:pt x="25370" y="118445"/>
                  </a:lnTo>
                  <a:lnTo>
                    <a:pt x="25523" y="120109"/>
                  </a:lnTo>
                  <a:lnTo>
                    <a:pt x="25676" y="121736"/>
                  </a:lnTo>
                  <a:lnTo>
                    <a:pt x="25815" y="123364"/>
                  </a:lnTo>
                  <a:lnTo>
                    <a:pt x="25939" y="124955"/>
                  </a:lnTo>
                  <a:lnTo>
                    <a:pt x="26056" y="126546"/>
                  </a:lnTo>
                  <a:lnTo>
                    <a:pt x="26158" y="128102"/>
                  </a:lnTo>
                  <a:lnTo>
                    <a:pt x="26238" y="129621"/>
                  </a:lnTo>
                  <a:lnTo>
                    <a:pt x="26311" y="131103"/>
                  </a:lnTo>
                  <a:lnTo>
                    <a:pt x="26369" y="132550"/>
                  </a:lnTo>
                  <a:lnTo>
                    <a:pt x="26398" y="133960"/>
                  </a:lnTo>
                  <a:lnTo>
                    <a:pt x="26413" y="134648"/>
                  </a:lnTo>
                  <a:lnTo>
                    <a:pt x="26420" y="135299"/>
                  </a:lnTo>
                  <a:lnTo>
                    <a:pt x="26420" y="135950"/>
                  </a:lnTo>
                  <a:lnTo>
                    <a:pt x="26413" y="136601"/>
                  </a:lnTo>
                  <a:lnTo>
                    <a:pt x="26406" y="137215"/>
                  </a:lnTo>
                  <a:lnTo>
                    <a:pt x="26391" y="137830"/>
                  </a:lnTo>
                  <a:lnTo>
                    <a:pt x="26369" y="138409"/>
                  </a:lnTo>
                  <a:lnTo>
                    <a:pt x="26347" y="138988"/>
                  </a:lnTo>
                  <a:lnTo>
                    <a:pt x="26318" y="139458"/>
                  </a:lnTo>
                  <a:lnTo>
                    <a:pt x="26282" y="139928"/>
                  </a:lnTo>
                  <a:lnTo>
                    <a:pt x="26245" y="140362"/>
                  </a:lnTo>
                  <a:lnTo>
                    <a:pt x="26209" y="140796"/>
                  </a:lnTo>
                  <a:lnTo>
                    <a:pt x="26158" y="141230"/>
                  </a:lnTo>
                  <a:lnTo>
                    <a:pt x="26107" y="141592"/>
                  </a:lnTo>
                  <a:lnTo>
                    <a:pt x="26048" y="141989"/>
                  </a:lnTo>
                  <a:lnTo>
                    <a:pt x="25990" y="142351"/>
                  </a:lnTo>
                  <a:lnTo>
                    <a:pt x="25924" y="142677"/>
                  </a:lnTo>
                  <a:lnTo>
                    <a:pt x="25851" y="143002"/>
                  </a:lnTo>
                  <a:lnTo>
                    <a:pt x="25778" y="143291"/>
                  </a:lnTo>
                  <a:lnTo>
                    <a:pt x="25698" y="143581"/>
                  </a:lnTo>
                  <a:lnTo>
                    <a:pt x="25618" y="143870"/>
                  </a:lnTo>
                  <a:lnTo>
                    <a:pt x="25523" y="144123"/>
                  </a:lnTo>
                  <a:lnTo>
                    <a:pt x="25428" y="144340"/>
                  </a:lnTo>
                  <a:lnTo>
                    <a:pt x="25326" y="144557"/>
                  </a:lnTo>
                  <a:lnTo>
                    <a:pt x="25209" y="144810"/>
                  </a:lnTo>
                  <a:lnTo>
                    <a:pt x="25093" y="144991"/>
                  </a:lnTo>
                  <a:lnTo>
                    <a:pt x="24969" y="145172"/>
                  </a:lnTo>
                  <a:lnTo>
                    <a:pt x="24852" y="145317"/>
                  </a:lnTo>
                  <a:lnTo>
                    <a:pt x="24735" y="145425"/>
                  </a:lnTo>
                  <a:lnTo>
                    <a:pt x="24611" y="145498"/>
                  </a:lnTo>
                  <a:lnTo>
                    <a:pt x="24495" y="145534"/>
                  </a:lnTo>
                  <a:lnTo>
                    <a:pt x="24239" y="145534"/>
                  </a:lnTo>
                  <a:lnTo>
                    <a:pt x="24108" y="145461"/>
                  </a:lnTo>
                  <a:lnTo>
                    <a:pt x="23977" y="145389"/>
                  </a:lnTo>
                  <a:lnTo>
                    <a:pt x="23845" y="145244"/>
                  </a:lnTo>
                  <a:lnTo>
                    <a:pt x="23714" y="145100"/>
                  </a:lnTo>
                  <a:lnTo>
                    <a:pt x="23583" y="144883"/>
                  </a:lnTo>
                  <a:lnTo>
                    <a:pt x="23451" y="144666"/>
                  </a:lnTo>
                  <a:lnTo>
                    <a:pt x="23320" y="144413"/>
                  </a:lnTo>
                  <a:lnTo>
                    <a:pt x="23189" y="144087"/>
                  </a:lnTo>
                  <a:lnTo>
                    <a:pt x="23065" y="143798"/>
                  </a:lnTo>
                  <a:lnTo>
                    <a:pt x="22934" y="143436"/>
                  </a:lnTo>
                  <a:lnTo>
                    <a:pt x="22810" y="143038"/>
                  </a:lnTo>
                  <a:lnTo>
                    <a:pt x="22678" y="142640"/>
                  </a:lnTo>
                  <a:lnTo>
                    <a:pt x="22554" y="142206"/>
                  </a:lnTo>
                  <a:lnTo>
                    <a:pt x="22430" y="141736"/>
                  </a:lnTo>
                  <a:lnTo>
                    <a:pt x="22306" y="141266"/>
                  </a:lnTo>
                  <a:lnTo>
                    <a:pt x="22066" y="140253"/>
                  </a:lnTo>
                  <a:lnTo>
                    <a:pt x="21825" y="139132"/>
                  </a:lnTo>
                  <a:lnTo>
                    <a:pt x="21584" y="137939"/>
                  </a:lnTo>
                  <a:lnTo>
                    <a:pt x="21358" y="136673"/>
                  </a:lnTo>
                  <a:lnTo>
                    <a:pt x="21132" y="135335"/>
                  </a:lnTo>
                  <a:lnTo>
                    <a:pt x="20906" y="133960"/>
                  </a:lnTo>
                  <a:lnTo>
                    <a:pt x="20694" y="132550"/>
                  </a:lnTo>
                  <a:lnTo>
                    <a:pt x="20483" y="131103"/>
                  </a:lnTo>
                  <a:lnTo>
                    <a:pt x="20278" y="129584"/>
                  </a:lnTo>
                  <a:lnTo>
                    <a:pt x="20081" y="128102"/>
                  </a:lnTo>
                  <a:lnTo>
                    <a:pt x="19892" y="126546"/>
                  </a:lnTo>
                  <a:lnTo>
                    <a:pt x="19702" y="125027"/>
                  </a:lnTo>
                  <a:lnTo>
                    <a:pt x="19527" y="123508"/>
                  </a:lnTo>
                  <a:lnTo>
                    <a:pt x="19359" y="121989"/>
                  </a:lnTo>
                  <a:lnTo>
                    <a:pt x="19199" y="120470"/>
                  </a:lnTo>
                  <a:lnTo>
                    <a:pt x="19046" y="118988"/>
                  </a:lnTo>
                  <a:lnTo>
                    <a:pt x="18900" y="117541"/>
                  </a:lnTo>
                  <a:lnTo>
                    <a:pt x="18769" y="116131"/>
                  </a:lnTo>
                  <a:lnTo>
                    <a:pt x="18521" y="113490"/>
                  </a:lnTo>
                  <a:lnTo>
                    <a:pt x="18316" y="111067"/>
                  </a:lnTo>
                  <a:lnTo>
                    <a:pt x="18149" y="109006"/>
                  </a:lnTo>
                  <a:lnTo>
                    <a:pt x="18112" y="108608"/>
                  </a:lnTo>
                  <a:lnTo>
                    <a:pt x="18068" y="108282"/>
                  </a:lnTo>
                  <a:lnTo>
                    <a:pt x="18010" y="107957"/>
                  </a:lnTo>
                  <a:lnTo>
                    <a:pt x="17952" y="107740"/>
                  </a:lnTo>
                  <a:lnTo>
                    <a:pt x="17879" y="107523"/>
                  </a:lnTo>
                  <a:lnTo>
                    <a:pt x="17798" y="107414"/>
                  </a:lnTo>
                  <a:lnTo>
                    <a:pt x="17711" y="107342"/>
                  </a:lnTo>
                  <a:lnTo>
                    <a:pt x="17623" y="107342"/>
                  </a:lnTo>
                  <a:lnTo>
                    <a:pt x="17536" y="107414"/>
                  </a:lnTo>
                  <a:lnTo>
                    <a:pt x="17456" y="107559"/>
                  </a:lnTo>
                  <a:lnTo>
                    <a:pt x="17383" y="107776"/>
                  </a:lnTo>
                  <a:lnTo>
                    <a:pt x="17317" y="108029"/>
                  </a:lnTo>
                  <a:lnTo>
                    <a:pt x="17266" y="108319"/>
                  </a:lnTo>
                  <a:lnTo>
                    <a:pt x="17215" y="108680"/>
                  </a:lnTo>
                  <a:lnTo>
                    <a:pt x="17186" y="109042"/>
                  </a:lnTo>
                  <a:lnTo>
                    <a:pt x="17164" y="109440"/>
                  </a:lnTo>
                  <a:lnTo>
                    <a:pt x="17069" y="111827"/>
                  </a:lnTo>
                  <a:lnTo>
                    <a:pt x="16952" y="114575"/>
                  </a:lnTo>
                  <a:lnTo>
                    <a:pt x="16806" y="117577"/>
                  </a:lnTo>
                  <a:lnTo>
                    <a:pt x="16726" y="119205"/>
                  </a:lnTo>
                  <a:lnTo>
                    <a:pt x="16631" y="120832"/>
                  </a:lnTo>
                  <a:lnTo>
                    <a:pt x="16536" y="122532"/>
                  </a:lnTo>
                  <a:lnTo>
                    <a:pt x="16434" y="124232"/>
                  </a:lnTo>
                  <a:lnTo>
                    <a:pt x="16325" y="125968"/>
                  </a:lnTo>
                  <a:lnTo>
                    <a:pt x="16201" y="127704"/>
                  </a:lnTo>
                  <a:lnTo>
                    <a:pt x="16077" y="129440"/>
                  </a:lnTo>
                  <a:lnTo>
                    <a:pt x="15946" y="131176"/>
                  </a:lnTo>
                  <a:lnTo>
                    <a:pt x="15814" y="132912"/>
                  </a:lnTo>
                  <a:lnTo>
                    <a:pt x="15668" y="134575"/>
                  </a:lnTo>
                  <a:lnTo>
                    <a:pt x="15515" y="136239"/>
                  </a:lnTo>
                  <a:lnTo>
                    <a:pt x="15355" y="137866"/>
                  </a:lnTo>
                  <a:lnTo>
                    <a:pt x="15194" y="139422"/>
                  </a:lnTo>
                  <a:lnTo>
                    <a:pt x="15027" y="140941"/>
                  </a:lnTo>
                  <a:lnTo>
                    <a:pt x="14844" y="142387"/>
                  </a:lnTo>
                  <a:lnTo>
                    <a:pt x="14662" y="143725"/>
                  </a:lnTo>
                  <a:lnTo>
                    <a:pt x="14472" y="144991"/>
                  </a:lnTo>
                  <a:lnTo>
                    <a:pt x="14377" y="145606"/>
                  </a:lnTo>
                  <a:lnTo>
                    <a:pt x="14283" y="146185"/>
                  </a:lnTo>
                  <a:lnTo>
                    <a:pt x="14180" y="146727"/>
                  </a:lnTo>
                  <a:lnTo>
                    <a:pt x="14078" y="147234"/>
                  </a:lnTo>
                  <a:lnTo>
                    <a:pt x="13976" y="147740"/>
                  </a:lnTo>
                  <a:lnTo>
                    <a:pt x="13867" y="148210"/>
                  </a:lnTo>
                  <a:lnTo>
                    <a:pt x="13765" y="148644"/>
                  </a:lnTo>
                  <a:lnTo>
                    <a:pt x="13655" y="149042"/>
                  </a:lnTo>
                  <a:lnTo>
                    <a:pt x="13546" y="149403"/>
                  </a:lnTo>
                  <a:lnTo>
                    <a:pt x="13436" y="149729"/>
                  </a:lnTo>
                  <a:lnTo>
                    <a:pt x="13320" y="150018"/>
                  </a:lnTo>
                  <a:lnTo>
                    <a:pt x="13210" y="150308"/>
                  </a:lnTo>
                  <a:lnTo>
                    <a:pt x="13094" y="150525"/>
                  </a:lnTo>
                  <a:lnTo>
                    <a:pt x="12977" y="150705"/>
                  </a:lnTo>
                  <a:lnTo>
                    <a:pt x="12853" y="150850"/>
                  </a:lnTo>
                  <a:lnTo>
                    <a:pt x="12736" y="150959"/>
                  </a:lnTo>
                  <a:lnTo>
                    <a:pt x="12612" y="151031"/>
                  </a:lnTo>
                  <a:lnTo>
                    <a:pt x="12488" y="151031"/>
                  </a:lnTo>
                  <a:lnTo>
                    <a:pt x="12328" y="150995"/>
                  </a:lnTo>
                  <a:lnTo>
                    <a:pt x="12160" y="150886"/>
                  </a:lnTo>
                  <a:lnTo>
                    <a:pt x="11985" y="150705"/>
                  </a:lnTo>
                  <a:lnTo>
                    <a:pt x="11817" y="150452"/>
                  </a:lnTo>
                  <a:lnTo>
                    <a:pt x="11722" y="150271"/>
                  </a:lnTo>
                  <a:lnTo>
                    <a:pt x="11635" y="150054"/>
                  </a:lnTo>
                  <a:lnTo>
                    <a:pt x="11547" y="149874"/>
                  </a:lnTo>
                  <a:lnTo>
                    <a:pt x="11467" y="149620"/>
                  </a:lnTo>
                  <a:lnTo>
                    <a:pt x="11394" y="149367"/>
                  </a:lnTo>
                  <a:lnTo>
                    <a:pt x="11314" y="149114"/>
                  </a:lnTo>
                  <a:lnTo>
                    <a:pt x="11241" y="148825"/>
                  </a:lnTo>
                  <a:lnTo>
                    <a:pt x="11175" y="148499"/>
                  </a:lnTo>
                  <a:lnTo>
                    <a:pt x="11110" y="148174"/>
                  </a:lnTo>
                  <a:lnTo>
                    <a:pt x="11051" y="147812"/>
                  </a:lnTo>
                  <a:lnTo>
                    <a:pt x="10986" y="147451"/>
                  </a:lnTo>
                  <a:lnTo>
                    <a:pt x="10934" y="147053"/>
                  </a:lnTo>
                  <a:lnTo>
                    <a:pt x="10883" y="146655"/>
                  </a:lnTo>
                  <a:lnTo>
                    <a:pt x="10832" y="146221"/>
                  </a:lnTo>
                  <a:lnTo>
                    <a:pt x="10781" y="145751"/>
                  </a:lnTo>
                  <a:lnTo>
                    <a:pt x="10738" y="145281"/>
                  </a:lnTo>
                  <a:lnTo>
                    <a:pt x="10686" y="144630"/>
                  </a:lnTo>
                  <a:lnTo>
                    <a:pt x="10635" y="143942"/>
                  </a:lnTo>
                  <a:lnTo>
                    <a:pt x="10592" y="143255"/>
                  </a:lnTo>
                  <a:lnTo>
                    <a:pt x="10555" y="142496"/>
                  </a:lnTo>
                  <a:lnTo>
                    <a:pt x="10526" y="141772"/>
                  </a:lnTo>
                  <a:lnTo>
                    <a:pt x="10497" y="140977"/>
                  </a:lnTo>
                  <a:lnTo>
                    <a:pt x="10475" y="140181"/>
                  </a:lnTo>
                  <a:lnTo>
                    <a:pt x="10460" y="139385"/>
                  </a:lnTo>
                  <a:lnTo>
                    <a:pt x="10446" y="138554"/>
                  </a:lnTo>
                  <a:lnTo>
                    <a:pt x="10438" y="137722"/>
                  </a:lnTo>
                  <a:lnTo>
                    <a:pt x="10431" y="135986"/>
                  </a:lnTo>
                  <a:lnTo>
                    <a:pt x="10446" y="134214"/>
                  </a:lnTo>
                  <a:lnTo>
                    <a:pt x="10475" y="132405"/>
                  </a:lnTo>
                  <a:lnTo>
                    <a:pt x="10511" y="130561"/>
                  </a:lnTo>
                  <a:lnTo>
                    <a:pt x="10562" y="128680"/>
                  </a:lnTo>
                  <a:lnTo>
                    <a:pt x="10628" y="126800"/>
                  </a:lnTo>
                  <a:lnTo>
                    <a:pt x="10701" y="124883"/>
                  </a:lnTo>
                  <a:lnTo>
                    <a:pt x="10781" y="123002"/>
                  </a:lnTo>
                  <a:lnTo>
                    <a:pt x="10869" y="121121"/>
                  </a:lnTo>
                  <a:lnTo>
                    <a:pt x="10964" y="119277"/>
                  </a:lnTo>
                  <a:lnTo>
                    <a:pt x="11066" y="117469"/>
                  </a:lnTo>
                  <a:lnTo>
                    <a:pt x="11168" y="115697"/>
                  </a:lnTo>
                  <a:lnTo>
                    <a:pt x="11270" y="113961"/>
                  </a:lnTo>
                  <a:lnTo>
                    <a:pt x="11489" y="110669"/>
                  </a:lnTo>
                  <a:lnTo>
                    <a:pt x="11693" y="107668"/>
                  </a:lnTo>
                  <a:lnTo>
                    <a:pt x="11890" y="105064"/>
                  </a:lnTo>
                  <a:lnTo>
                    <a:pt x="12058" y="102894"/>
                  </a:lnTo>
                  <a:lnTo>
                    <a:pt x="12189" y="101230"/>
                  </a:lnTo>
                  <a:lnTo>
                    <a:pt x="12313" y="99747"/>
                  </a:lnTo>
                  <a:lnTo>
                    <a:pt x="12342" y="99386"/>
                  </a:lnTo>
                  <a:lnTo>
                    <a:pt x="12357" y="99024"/>
                  </a:lnTo>
                  <a:lnTo>
                    <a:pt x="12357" y="98662"/>
                  </a:lnTo>
                  <a:lnTo>
                    <a:pt x="12350" y="98301"/>
                  </a:lnTo>
                  <a:lnTo>
                    <a:pt x="12335" y="97939"/>
                  </a:lnTo>
                  <a:lnTo>
                    <a:pt x="12306" y="97613"/>
                  </a:lnTo>
                  <a:lnTo>
                    <a:pt x="12269" y="97288"/>
                  </a:lnTo>
                  <a:lnTo>
                    <a:pt x="12226" y="96999"/>
                  </a:lnTo>
                  <a:lnTo>
                    <a:pt x="12167" y="96745"/>
                  </a:lnTo>
                  <a:lnTo>
                    <a:pt x="12109" y="96528"/>
                  </a:lnTo>
                  <a:lnTo>
                    <a:pt x="12043" y="96384"/>
                  </a:lnTo>
                  <a:lnTo>
                    <a:pt x="11970" y="96239"/>
                  </a:lnTo>
                  <a:lnTo>
                    <a:pt x="11897" y="96167"/>
                  </a:lnTo>
                  <a:lnTo>
                    <a:pt x="11824" y="96167"/>
                  </a:lnTo>
                  <a:lnTo>
                    <a:pt x="11751" y="96203"/>
                  </a:lnTo>
                  <a:lnTo>
                    <a:pt x="11679" y="96311"/>
                  </a:lnTo>
                  <a:lnTo>
                    <a:pt x="11496" y="96601"/>
                  </a:lnTo>
                  <a:lnTo>
                    <a:pt x="11007" y="97360"/>
                  </a:lnTo>
                  <a:lnTo>
                    <a:pt x="10665" y="97830"/>
                  </a:lnTo>
                  <a:lnTo>
                    <a:pt x="10263" y="98373"/>
                  </a:lnTo>
                  <a:lnTo>
                    <a:pt x="9811" y="98952"/>
                  </a:lnTo>
                  <a:lnTo>
                    <a:pt x="9322" y="99566"/>
                  </a:lnTo>
                  <a:lnTo>
                    <a:pt x="8790" y="100181"/>
                  </a:lnTo>
                  <a:lnTo>
                    <a:pt x="8236" y="100760"/>
                  </a:lnTo>
                  <a:lnTo>
                    <a:pt x="7652" y="101302"/>
                  </a:lnTo>
                  <a:lnTo>
                    <a:pt x="7061" y="101772"/>
                  </a:lnTo>
                  <a:lnTo>
                    <a:pt x="6762" y="101989"/>
                  </a:lnTo>
                  <a:lnTo>
                    <a:pt x="6456" y="102206"/>
                  </a:lnTo>
                  <a:lnTo>
                    <a:pt x="6149" y="102351"/>
                  </a:lnTo>
                  <a:lnTo>
                    <a:pt x="5850" y="102496"/>
                  </a:lnTo>
                  <a:lnTo>
                    <a:pt x="5544" y="102640"/>
                  </a:lnTo>
                  <a:lnTo>
                    <a:pt x="5245" y="102713"/>
                  </a:lnTo>
                  <a:lnTo>
                    <a:pt x="4946" y="102749"/>
                  </a:lnTo>
                  <a:lnTo>
                    <a:pt x="4654" y="102785"/>
                  </a:lnTo>
                  <a:lnTo>
                    <a:pt x="4340" y="102749"/>
                  </a:lnTo>
                  <a:lnTo>
                    <a:pt x="4041" y="102713"/>
                  </a:lnTo>
                  <a:lnTo>
                    <a:pt x="3757" y="102604"/>
                  </a:lnTo>
                  <a:lnTo>
                    <a:pt x="3494" y="102423"/>
                  </a:lnTo>
                  <a:lnTo>
                    <a:pt x="3254" y="102243"/>
                  </a:lnTo>
                  <a:lnTo>
                    <a:pt x="3028" y="102026"/>
                  </a:lnTo>
                  <a:lnTo>
                    <a:pt x="2816" y="101772"/>
                  </a:lnTo>
                  <a:lnTo>
                    <a:pt x="2619" y="101519"/>
                  </a:lnTo>
                  <a:lnTo>
                    <a:pt x="2437" y="101194"/>
                  </a:lnTo>
                  <a:lnTo>
                    <a:pt x="2269" y="100868"/>
                  </a:lnTo>
                  <a:lnTo>
                    <a:pt x="2116" y="100507"/>
                  </a:lnTo>
                  <a:lnTo>
                    <a:pt x="1977" y="100145"/>
                  </a:lnTo>
                  <a:lnTo>
                    <a:pt x="1853" y="99747"/>
                  </a:lnTo>
                  <a:lnTo>
                    <a:pt x="1736" y="99349"/>
                  </a:lnTo>
                  <a:lnTo>
                    <a:pt x="1634" y="98915"/>
                  </a:lnTo>
                  <a:lnTo>
                    <a:pt x="1547" y="98518"/>
                  </a:lnTo>
                  <a:lnTo>
                    <a:pt x="1459" y="98047"/>
                  </a:lnTo>
                  <a:lnTo>
                    <a:pt x="1394" y="97613"/>
                  </a:lnTo>
                  <a:lnTo>
                    <a:pt x="1328" y="97179"/>
                  </a:lnTo>
                  <a:lnTo>
                    <a:pt x="1270" y="96745"/>
                  </a:lnTo>
                  <a:lnTo>
                    <a:pt x="1226" y="96311"/>
                  </a:lnTo>
                  <a:lnTo>
                    <a:pt x="1182" y="95841"/>
                  </a:lnTo>
                  <a:lnTo>
                    <a:pt x="1153" y="95443"/>
                  </a:lnTo>
                  <a:lnTo>
                    <a:pt x="1124" y="95009"/>
                  </a:lnTo>
                  <a:lnTo>
                    <a:pt x="1080" y="94214"/>
                  </a:lnTo>
                  <a:lnTo>
                    <a:pt x="1058" y="93454"/>
                  </a:lnTo>
                  <a:lnTo>
                    <a:pt x="1043" y="92803"/>
                  </a:lnTo>
                  <a:lnTo>
                    <a:pt x="1036" y="92261"/>
                  </a:lnTo>
                  <a:lnTo>
                    <a:pt x="1029" y="91393"/>
                  </a:lnTo>
                  <a:lnTo>
                    <a:pt x="1029" y="90561"/>
                  </a:lnTo>
                  <a:lnTo>
                    <a:pt x="1036" y="89765"/>
                  </a:lnTo>
                  <a:lnTo>
                    <a:pt x="1051" y="88970"/>
                  </a:lnTo>
                  <a:lnTo>
                    <a:pt x="1073" y="88174"/>
                  </a:lnTo>
                  <a:lnTo>
                    <a:pt x="1102" y="87414"/>
                  </a:lnTo>
                  <a:lnTo>
                    <a:pt x="1138" y="86691"/>
                  </a:lnTo>
                  <a:lnTo>
                    <a:pt x="1182" y="86004"/>
                  </a:lnTo>
                  <a:lnTo>
                    <a:pt x="1233" y="85281"/>
                  </a:lnTo>
                  <a:lnTo>
                    <a:pt x="1291" y="84630"/>
                  </a:lnTo>
                  <a:lnTo>
                    <a:pt x="1357" y="83979"/>
                  </a:lnTo>
                  <a:lnTo>
                    <a:pt x="1430" y="83328"/>
                  </a:lnTo>
                  <a:lnTo>
                    <a:pt x="1503" y="82713"/>
                  </a:lnTo>
                  <a:lnTo>
                    <a:pt x="1591" y="82134"/>
                  </a:lnTo>
                  <a:lnTo>
                    <a:pt x="1685" y="81556"/>
                  </a:lnTo>
                  <a:lnTo>
                    <a:pt x="1787" y="81013"/>
                  </a:lnTo>
                  <a:lnTo>
                    <a:pt x="1911" y="80398"/>
                  </a:lnTo>
                  <a:lnTo>
                    <a:pt x="2035" y="79820"/>
                  </a:lnTo>
                  <a:lnTo>
                    <a:pt x="2174" y="79277"/>
                  </a:lnTo>
                  <a:lnTo>
                    <a:pt x="2320" y="78771"/>
                  </a:lnTo>
                  <a:lnTo>
                    <a:pt x="2466" y="78264"/>
                  </a:lnTo>
                  <a:lnTo>
                    <a:pt x="2619" y="77830"/>
                  </a:lnTo>
                  <a:lnTo>
                    <a:pt x="2779" y="77396"/>
                  </a:lnTo>
                  <a:lnTo>
                    <a:pt x="2947" y="76962"/>
                  </a:lnTo>
                  <a:lnTo>
                    <a:pt x="3115" y="76601"/>
                  </a:lnTo>
                  <a:lnTo>
                    <a:pt x="3290" y="76239"/>
                  </a:lnTo>
                  <a:lnTo>
                    <a:pt x="3472" y="75877"/>
                  </a:lnTo>
                  <a:lnTo>
                    <a:pt x="3655" y="75588"/>
                  </a:lnTo>
                  <a:lnTo>
                    <a:pt x="3844" y="75299"/>
                  </a:lnTo>
                  <a:lnTo>
                    <a:pt x="4034" y="75009"/>
                  </a:lnTo>
                  <a:lnTo>
                    <a:pt x="4224" y="74756"/>
                  </a:lnTo>
                  <a:lnTo>
                    <a:pt x="4421" y="74539"/>
                  </a:lnTo>
                  <a:lnTo>
                    <a:pt x="4815" y="74141"/>
                  </a:lnTo>
                  <a:lnTo>
                    <a:pt x="5216" y="73816"/>
                  </a:lnTo>
                  <a:lnTo>
                    <a:pt x="5617" y="73563"/>
                  </a:lnTo>
                  <a:lnTo>
                    <a:pt x="6018" y="73346"/>
                  </a:lnTo>
                  <a:lnTo>
                    <a:pt x="6412" y="73201"/>
                  </a:lnTo>
                  <a:lnTo>
                    <a:pt x="6806" y="73093"/>
                  </a:lnTo>
                  <a:lnTo>
                    <a:pt x="7193" y="73056"/>
                  </a:lnTo>
                  <a:lnTo>
                    <a:pt x="7557" y="73020"/>
                  </a:lnTo>
                  <a:lnTo>
                    <a:pt x="7864" y="73020"/>
                  </a:lnTo>
                  <a:lnTo>
                    <a:pt x="8163" y="73056"/>
                  </a:lnTo>
                  <a:lnTo>
                    <a:pt x="8724" y="73201"/>
                  </a:lnTo>
                  <a:lnTo>
                    <a:pt x="9235" y="73346"/>
                  </a:lnTo>
                  <a:lnTo>
                    <a:pt x="9673" y="73527"/>
                  </a:lnTo>
                  <a:lnTo>
                    <a:pt x="10037" y="73707"/>
                  </a:lnTo>
                  <a:lnTo>
                    <a:pt x="10314" y="73888"/>
                  </a:lnTo>
                  <a:lnTo>
                    <a:pt x="10555" y="74069"/>
                  </a:lnTo>
                  <a:lnTo>
                    <a:pt x="10643" y="74069"/>
                  </a:lnTo>
                  <a:lnTo>
                    <a:pt x="10730" y="74033"/>
                  </a:lnTo>
                  <a:lnTo>
                    <a:pt x="10810" y="73924"/>
                  </a:lnTo>
                  <a:lnTo>
                    <a:pt x="10883" y="73780"/>
                  </a:lnTo>
                  <a:lnTo>
                    <a:pt x="10956" y="73563"/>
                  </a:lnTo>
                  <a:lnTo>
                    <a:pt x="11015" y="73273"/>
                  </a:lnTo>
                  <a:lnTo>
                    <a:pt x="11066" y="72948"/>
                  </a:lnTo>
                  <a:lnTo>
                    <a:pt x="11110" y="72586"/>
                  </a:lnTo>
                  <a:lnTo>
                    <a:pt x="11139" y="72188"/>
                  </a:lnTo>
                  <a:lnTo>
                    <a:pt x="11146" y="71754"/>
                  </a:lnTo>
                  <a:lnTo>
                    <a:pt x="11153" y="71357"/>
                  </a:lnTo>
                  <a:lnTo>
                    <a:pt x="11139" y="70959"/>
                  </a:lnTo>
                  <a:lnTo>
                    <a:pt x="11110" y="70561"/>
                  </a:lnTo>
                  <a:lnTo>
                    <a:pt x="11073" y="70199"/>
                  </a:lnTo>
                  <a:lnTo>
                    <a:pt x="11022" y="69874"/>
                  </a:lnTo>
                  <a:lnTo>
                    <a:pt x="10964" y="69548"/>
                  </a:lnTo>
                  <a:lnTo>
                    <a:pt x="10475" y="67559"/>
                  </a:lnTo>
                  <a:lnTo>
                    <a:pt x="9964" y="65353"/>
                  </a:lnTo>
                  <a:lnTo>
                    <a:pt x="9439" y="63002"/>
                  </a:lnTo>
                  <a:lnTo>
                    <a:pt x="8899" y="60507"/>
                  </a:lnTo>
                  <a:lnTo>
                    <a:pt x="8367" y="57939"/>
                  </a:lnTo>
                  <a:lnTo>
                    <a:pt x="7842" y="55299"/>
                  </a:lnTo>
                  <a:lnTo>
                    <a:pt x="7579" y="53961"/>
                  </a:lnTo>
                  <a:lnTo>
                    <a:pt x="7331" y="52622"/>
                  </a:lnTo>
                  <a:lnTo>
                    <a:pt x="7083" y="51284"/>
                  </a:lnTo>
                  <a:lnTo>
                    <a:pt x="6842" y="49946"/>
                  </a:lnTo>
                  <a:lnTo>
                    <a:pt x="6609" y="48608"/>
                  </a:lnTo>
                  <a:lnTo>
                    <a:pt x="6383" y="47306"/>
                  </a:lnTo>
                  <a:lnTo>
                    <a:pt x="6171" y="45968"/>
                  </a:lnTo>
                  <a:lnTo>
                    <a:pt x="5974" y="44702"/>
                  </a:lnTo>
                  <a:lnTo>
                    <a:pt x="5785" y="43400"/>
                  </a:lnTo>
                  <a:lnTo>
                    <a:pt x="5610" y="42170"/>
                  </a:lnTo>
                  <a:lnTo>
                    <a:pt x="5442" y="40941"/>
                  </a:lnTo>
                  <a:lnTo>
                    <a:pt x="5296" y="39747"/>
                  </a:lnTo>
                  <a:lnTo>
                    <a:pt x="5165" y="38590"/>
                  </a:lnTo>
                  <a:lnTo>
                    <a:pt x="5055" y="37469"/>
                  </a:lnTo>
                  <a:lnTo>
                    <a:pt x="4960" y="36420"/>
                  </a:lnTo>
                  <a:lnTo>
                    <a:pt x="4880" y="35371"/>
                  </a:lnTo>
                  <a:lnTo>
                    <a:pt x="4829" y="34395"/>
                  </a:lnTo>
                  <a:lnTo>
                    <a:pt x="4807" y="33925"/>
                  </a:lnTo>
                  <a:lnTo>
                    <a:pt x="4793" y="33491"/>
                  </a:lnTo>
                  <a:lnTo>
                    <a:pt x="4785" y="33057"/>
                  </a:lnTo>
                  <a:lnTo>
                    <a:pt x="4778" y="32623"/>
                  </a:lnTo>
                  <a:lnTo>
                    <a:pt x="4785" y="32189"/>
                  </a:lnTo>
                  <a:lnTo>
                    <a:pt x="4793" y="31791"/>
                  </a:lnTo>
                  <a:lnTo>
                    <a:pt x="4807" y="31429"/>
                  </a:lnTo>
                  <a:lnTo>
                    <a:pt x="4829" y="31067"/>
                  </a:lnTo>
                  <a:lnTo>
                    <a:pt x="4866" y="30670"/>
                  </a:lnTo>
                  <a:lnTo>
                    <a:pt x="4917" y="30272"/>
                  </a:lnTo>
                  <a:lnTo>
                    <a:pt x="4990" y="29874"/>
                  </a:lnTo>
                  <a:lnTo>
                    <a:pt x="5041" y="29657"/>
                  </a:lnTo>
                  <a:lnTo>
                    <a:pt x="5092" y="29476"/>
                  </a:lnTo>
                  <a:lnTo>
                    <a:pt x="5150" y="29259"/>
                  </a:lnTo>
                  <a:lnTo>
                    <a:pt x="5216" y="29078"/>
                  </a:lnTo>
                  <a:lnTo>
                    <a:pt x="5289" y="28897"/>
                  </a:lnTo>
                  <a:lnTo>
                    <a:pt x="5369" y="28717"/>
                  </a:lnTo>
                  <a:lnTo>
                    <a:pt x="5486" y="28500"/>
                  </a:lnTo>
                  <a:lnTo>
                    <a:pt x="5602" y="28319"/>
                  </a:lnTo>
                  <a:lnTo>
                    <a:pt x="5726" y="28138"/>
                  </a:lnTo>
                  <a:lnTo>
                    <a:pt x="5850" y="27993"/>
                  </a:lnTo>
                  <a:lnTo>
                    <a:pt x="5974" y="27885"/>
                  </a:lnTo>
                  <a:lnTo>
                    <a:pt x="6106" y="27812"/>
                  </a:lnTo>
                  <a:lnTo>
                    <a:pt x="6230" y="27776"/>
                  </a:lnTo>
                  <a:lnTo>
                    <a:pt x="6514" y="27776"/>
                  </a:lnTo>
                  <a:lnTo>
                    <a:pt x="6660" y="27849"/>
                  </a:lnTo>
                  <a:lnTo>
                    <a:pt x="6813" y="27921"/>
                  </a:lnTo>
                  <a:lnTo>
                    <a:pt x="6966" y="28066"/>
                  </a:lnTo>
                  <a:lnTo>
                    <a:pt x="7112" y="28210"/>
                  </a:lnTo>
                  <a:lnTo>
                    <a:pt x="7265" y="28391"/>
                  </a:lnTo>
                  <a:lnTo>
                    <a:pt x="7419" y="28608"/>
                  </a:lnTo>
                  <a:lnTo>
                    <a:pt x="7572" y="28861"/>
                  </a:lnTo>
                  <a:lnTo>
                    <a:pt x="7725" y="29151"/>
                  </a:lnTo>
                  <a:lnTo>
                    <a:pt x="7878" y="29440"/>
                  </a:lnTo>
                  <a:lnTo>
                    <a:pt x="8024" y="29765"/>
                  </a:lnTo>
                  <a:lnTo>
                    <a:pt x="8177" y="30127"/>
                  </a:lnTo>
                  <a:lnTo>
                    <a:pt x="8476" y="30923"/>
                  </a:lnTo>
                  <a:lnTo>
                    <a:pt x="8775" y="31791"/>
                  </a:lnTo>
                  <a:lnTo>
                    <a:pt x="9074" y="32731"/>
                  </a:lnTo>
                  <a:lnTo>
                    <a:pt x="9366" y="33708"/>
                  </a:lnTo>
                  <a:lnTo>
                    <a:pt x="9651" y="34793"/>
                  </a:lnTo>
                  <a:lnTo>
                    <a:pt x="9928" y="35914"/>
                  </a:lnTo>
                  <a:lnTo>
                    <a:pt x="10205" y="37035"/>
                  </a:lnTo>
                  <a:lnTo>
                    <a:pt x="10468" y="38228"/>
                  </a:lnTo>
                  <a:lnTo>
                    <a:pt x="10730" y="39422"/>
                  </a:lnTo>
                  <a:lnTo>
                    <a:pt x="10978" y="40615"/>
                  </a:lnTo>
                  <a:lnTo>
                    <a:pt x="11219" y="41845"/>
                  </a:lnTo>
                  <a:lnTo>
                    <a:pt x="11452" y="43038"/>
                  </a:lnTo>
                  <a:lnTo>
                    <a:pt x="11671" y="44196"/>
                  </a:lnTo>
                  <a:lnTo>
                    <a:pt x="11883" y="45353"/>
                  </a:lnTo>
                  <a:lnTo>
                    <a:pt x="12262" y="47559"/>
                  </a:lnTo>
                  <a:lnTo>
                    <a:pt x="12590" y="49512"/>
                  </a:lnTo>
                  <a:lnTo>
                    <a:pt x="12860" y="51176"/>
                  </a:lnTo>
                  <a:lnTo>
                    <a:pt x="13057" y="52478"/>
                  </a:lnTo>
                  <a:lnTo>
                    <a:pt x="13232" y="53671"/>
                  </a:lnTo>
                  <a:lnTo>
                    <a:pt x="13269" y="53924"/>
                  </a:lnTo>
                  <a:lnTo>
                    <a:pt x="13312" y="54141"/>
                  </a:lnTo>
                  <a:lnTo>
                    <a:pt x="13363" y="54322"/>
                  </a:lnTo>
                  <a:lnTo>
                    <a:pt x="13415" y="54503"/>
                  </a:lnTo>
                  <a:lnTo>
                    <a:pt x="13473" y="54612"/>
                  </a:lnTo>
                  <a:lnTo>
                    <a:pt x="13531" y="54684"/>
                  </a:lnTo>
                  <a:lnTo>
                    <a:pt x="13590" y="54756"/>
                  </a:lnTo>
                  <a:lnTo>
                    <a:pt x="13721" y="54756"/>
                  </a:lnTo>
                  <a:lnTo>
                    <a:pt x="13787" y="54684"/>
                  </a:lnTo>
                  <a:lnTo>
                    <a:pt x="13859" y="54539"/>
                  </a:lnTo>
                  <a:lnTo>
                    <a:pt x="13932" y="54358"/>
                  </a:lnTo>
                  <a:lnTo>
                    <a:pt x="13991" y="54141"/>
                  </a:lnTo>
                  <a:lnTo>
                    <a:pt x="14049" y="53852"/>
                  </a:lnTo>
                  <a:lnTo>
                    <a:pt x="14093" y="53527"/>
                  </a:lnTo>
                  <a:lnTo>
                    <a:pt x="14129" y="53201"/>
                  </a:lnTo>
                  <a:lnTo>
                    <a:pt x="14151" y="52839"/>
                  </a:lnTo>
                  <a:lnTo>
                    <a:pt x="14166" y="52442"/>
                  </a:lnTo>
                  <a:lnTo>
                    <a:pt x="14239" y="48753"/>
                  </a:lnTo>
                  <a:lnTo>
                    <a:pt x="14326" y="44919"/>
                  </a:lnTo>
                  <a:lnTo>
                    <a:pt x="14436" y="40977"/>
                  </a:lnTo>
                  <a:lnTo>
                    <a:pt x="14560" y="36999"/>
                  </a:lnTo>
                  <a:lnTo>
                    <a:pt x="14698" y="32984"/>
                  </a:lnTo>
                  <a:lnTo>
                    <a:pt x="14779" y="31031"/>
                  </a:lnTo>
                  <a:lnTo>
                    <a:pt x="14859" y="29078"/>
                  </a:lnTo>
                  <a:lnTo>
                    <a:pt x="14946" y="27125"/>
                  </a:lnTo>
                  <a:lnTo>
                    <a:pt x="15034" y="25245"/>
                  </a:lnTo>
                  <a:lnTo>
                    <a:pt x="15121" y="23400"/>
                  </a:lnTo>
                  <a:lnTo>
                    <a:pt x="15216" y="21592"/>
                  </a:lnTo>
                  <a:lnTo>
                    <a:pt x="15318" y="19856"/>
                  </a:lnTo>
                  <a:lnTo>
                    <a:pt x="15420" y="18192"/>
                  </a:lnTo>
                  <a:lnTo>
                    <a:pt x="15523" y="16565"/>
                  </a:lnTo>
                  <a:lnTo>
                    <a:pt x="15632" y="15046"/>
                  </a:lnTo>
                  <a:lnTo>
                    <a:pt x="15749" y="13599"/>
                  </a:lnTo>
                  <a:lnTo>
                    <a:pt x="15858" y="12225"/>
                  </a:lnTo>
                  <a:lnTo>
                    <a:pt x="15975" y="10959"/>
                  </a:lnTo>
                  <a:lnTo>
                    <a:pt x="16099" y="9802"/>
                  </a:lnTo>
                  <a:lnTo>
                    <a:pt x="16223" y="8753"/>
                  </a:lnTo>
                  <a:lnTo>
                    <a:pt x="16347" y="7812"/>
                  </a:lnTo>
                  <a:lnTo>
                    <a:pt x="16412" y="7415"/>
                  </a:lnTo>
                  <a:lnTo>
                    <a:pt x="16471" y="7017"/>
                  </a:lnTo>
                  <a:lnTo>
                    <a:pt x="16536" y="6655"/>
                  </a:lnTo>
                  <a:lnTo>
                    <a:pt x="16602" y="6330"/>
                  </a:lnTo>
                  <a:lnTo>
                    <a:pt x="16668" y="6040"/>
                  </a:lnTo>
                  <a:lnTo>
                    <a:pt x="16733" y="5787"/>
                  </a:lnTo>
                  <a:lnTo>
                    <a:pt x="16799" y="5570"/>
                  </a:lnTo>
                  <a:lnTo>
                    <a:pt x="16872" y="5425"/>
                  </a:lnTo>
                  <a:lnTo>
                    <a:pt x="16938" y="5281"/>
                  </a:lnTo>
                  <a:lnTo>
                    <a:pt x="17003" y="5172"/>
                  </a:lnTo>
                  <a:lnTo>
                    <a:pt x="17076" y="5100"/>
                  </a:lnTo>
                  <a:close/>
                  <a:moveTo>
                    <a:pt x="17025" y="1"/>
                  </a:moveTo>
                  <a:lnTo>
                    <a:pt x="16916" y="73"/>
                  </a:lnTo>
                  <a:lnTo>
                    <a:pt x="16799" y="181"/>
                  </a:lnTo>
                  <a:lnTo>
                    <a:pt x="16690" y="326"/>
                  </a:lnTo>
                  <a:lnTo>
                    <a:pt x="16588" y="543"/>
                  </a:lnTo>
                  <a:lnTo>
                    <a:pt x="16478" y="760"/>
                  </a:lnTo>
                  <a:lnTo>
                    <a:pt x="16376" y="1013"/>
                  </a:lnTo>
                  <a:lnTo>
                    <a:pt x="16274" y="1339"/>
                  </a:lnTo>
                  <a:lnTo>
                    <a:pt x="16172" y="1664"/>
                  </a:lnTo>
                  <a:lnTo>
                    <a:pt x="16077" y="2062"/>
                  </a:lnTo>
                  <a:lnTo>
                    <a:pt x="15982" y="2460"/>
                  </a:lnTo>
                  <a:lnTo>
                    <a:pt x="15887" y="2930"/>
                  </a:lnTo>
                  <a:lnTo>
                    <a:pt x="15800" y="3400"/>
                  </a:lnTo>
                  <a:lnTo>
                    <a:pt x="15705" y="3907"/>
                  </a:lnTo>
                  <a:lnTo>
                    <a:pt x="15617" y="4449"/>
                  </a:lnTo>
                  <a:lnTo>
                    <a:pt x="15530" y="5028"/>
                  </a:lnTo>
                  <a:lnTo>
                    <a:pt x="15450" y="5606"/>
                  </a:lnTo>
                  <a:lnTo>
                    <a:pt x="15369" y="6221"/>
                  </a:lnTo>
                  <a:lnTo>
                    <a:pt x="15209" y="7559"/>
                  </a:lnTo>
                  <a:lnTo>
                    <a:pt x="15056" y="8970"/>
                  </a:lnTo>
                  <a:lnTo>
                    <a:pt x="14910" y="10489"/>
                  </a:lnTo>
                  <a:lnTo>
                    <a:pt x="14771" y="12080"/>
                  </a:lnTo>
                  <a:lnTo>
                    <a:pt x="14647" y="13708"/>
                  </a:lnTo>
                  <a:lnTo>
                    <a:pt x="14516" y="15407"/>
                  </a:lnTo>
                  <a:lnTo>
                    <a:pt x="14399" y="17180"/>
                  </a:lnTo>
                  <a:lnTo>
                    <a:pt x="14290" y="18988"/>
                  </a:lnTo>
                  <a:lnTo>
                    <a:pt x="14188" y="20832"/>
                  </a:lnTo>
                  <a:lnTo>
                    <a:pt x="14086" y="22713"/>
                  </a:lnTo>
                  <a:lnTo>
                    <a:pt x="13991" y="24594"/>
                  </a:lnTo>
                  <a:lnTo>
                    <a:pt x="13903" y="26474"/>
                  </a:lnTo>
                  <a:lnTo>
                    <a:pt x="13823" y="28391"/>
                  </a:lnTo>
                  <a:lnTo>
                    <a:pt x="13743" y="30272"/>
                  </a:lnTo>
                  <a:lnTo>
                    <a:pt x="13670" y="32152"/>
                  </a:lnTo>
                  <a:lnTo>
                    <a:pt x="13546" y="35841"/>
                  </a:lnTo>
                  <a:lnTo>
                    <a:pt x="13436" y="39313"/>
                  </a:lnTo>
                  <a:lnTo>
                    <a:pt x="13349" y="42604"/>
                  </a:lnTo>
                  <a:lnTo>
                    <a:pt x="13276" y="45570"/>
                  </a:lnTo>
                  <a:lnTo>
                    <a:pt x="13006" y="43979"/>
                  </a:lnTo>
                  <a:lnTo>
                    <a:pt x="12707" y="42243"/>
                  </a:lnTo>
                  <a:lnTo>
                    <a:pt x="12371" y="40434"/>
                  </a:lnTo>
                  <a:lnTo>
                    <a:pt x="12014" y="38554"/>
                  </a:lnTo>
                  <a:lnTo>
                    <a:pt x="11627" y="36637"/>
                  </a:lnTo>
                  <a:lnTo>
                    <a:pt x="11430" y="35697"/>
                  </a:lnTo>
                  <a:lnTo>
                    <a:pt x="11226" y="34756"/>
                  </a:lnTo>
                  <a:lnTo>
                    <a:pt x="11015" y="33816"/>
                  </a:lnTo>
                  <a:lnTo>
                    <a:pt x="10796" y="32876"/>
                  </a:lnTo>
                  <a:lnTo>
                    <a:pt x="10577" y="31972"/>
                  </a:lnTo>
                  <a:lnTo>
                    <a:pt x="10351" y="31067"/>
                  </a:lnTo>
                  <a:lnTo>
                    <a:pt x="10118" y="30199"/>
                  </a:lnTo>
                  <a:lnTo>
                    <a:pt x="9884" y="29368"/>
                  </a:lnTo>
                  <a:lnTo>
                    <a:pt x="9643" y="28536"/>
                  </a:lnTo>
                  <a:lnTo>
                    <a:pt x="9403" y="27776"/>
                  </a:lnTo>
                  <a:lnTo>
                    <a:pt x="9162" y="27017"/>
                  </a:lnTo>
                  <a:lnTo>
                    <a:pt x="8914" y="26330"/>
                  </a:lnTo>
                  <a:lnTo>
                    <a:pt x="8666" y="25679"/>
                  </a:lnTo>
                  <a:lnTo>
                    <a:pt x="8418" y="25100"/>
                  </a:lnTo>
                  <a:lnTo>
                    <a:pt x="8163" y="24557"/>
                  </a:lnTo>
                  <a:lnTo>
                    <a:pt x="7907" y="24087"/>
                  </a:lnTo>
                  <a:lnTo>
                    <a:pt x="7652" y="23653"/>
                  </a:lnTo>
                  <a:lnTo>
                    <a:pt x="7397" y="23328"/>
                  </a:lnTo>
                  <a:lnTo>
                    <a:pt x="7134" y="23038"/>
                  </a:lnTo>
                  <a:lnTo>
                    <a:pt x="6879" y="22821"/>
                  </a:lnTo>
                  <a:lnTo>
                    <a:pt x="6616" y="22713"/>
                  </a:lnTo>
                  <a:lnTo>
                    <a:pt x="6361" y="22677"/>
                  </a:lnTo>
                  <a:lnTo>
                    <a:pt x="6179" y="22677"/>
                  </a:lnTo>
                  <a:lnTo>
                    <a:pt x="6004" y="22749"/>
                  </a:lnTo>
                  <a:lnTo>
                    <a:pt x="5829" y="22858"/>
                  </a:lnTo>
                  <a:lnTo>
                    <a:pt x="5653" y="23002"/>
                  </a:lnTo>
                  <a:lnTo>
                    <a:pt x="5478" y="23183"/>
                  </a:lnTo>
                  <a:lnTo>
                    <a:pt x="5311" y="23436"/>
                  </a:lnTo>
                  <a:lnTo>
                    <a:pt x="5143" y="23689"/>
                  </a:lnTo>
                  <a:lnTo>
                    <a:pt x="4975" y="24015"/>
                  </a:lnTo>
                  <a:lnTo>
                    <a:pt x="4822" y="24377"/>
                  </a:lnTo>
                  <a:lnTo>
                    <a:pt x="4676" y="24738"/>
                  </a:lnTo>
                  <a:lnTo>
                    <a:pt x="4545" y="25136"/>
                  </a:lnTo>
                  <a:lnTo>
                    <a:pt x="4428" y="25534"/>
                  </a:lnTo>
                  <a:lnTo>
                    <a:pt x="4326" y="26004"/>
                  </a:lnTo>
                  <a:lnTo>
                    <a:pt x="4231" y="26438"/>
                  </a:lnTo>
                  <a:lnTo>
                    <a:pt x="4144" y="26908"/>
                  </a:lnTo>
                  <a:lnTo>
                    <a:pt x="4071" y="27378"/>
                  </a:lnTo>
                  <a:lnTo>
                    <a:pt x="4012" y="27849"/>
                  </a:lnTo>
                  <a:lnTo>
                    <a:pt x="3954" y="28319"/>
                  </a:lnTo>
                  <a:lnTo>
                    <a:pt x="3910" y="28789"/>
                  </a:lnTo>
                  <a:lnTo>
                    <a:pt x="3866" y="29259"/>
                  </a:lnTo>
                  <a:lnTo>
                    <a:pt x="3837" y="29729"/>
                  </a:lnTo>
                  <a:lnTo>
                    <a:pt x="3808" y="30199"/>
                  </a:lnTo>
                  <a:lnTo>
                    <a:pt x="3793" y="30633"/>
                  </a:lnTo>
                  <a:lnTo>
                    <a:pt x="3772" y="31067"/>
                  </a:lnTo>
                  <a:lnTo>
                    <a:pt x="3764" y="31574"/>
                  </a:lnTo>
                  <a:lnTo>
                    <a:pt x="3757" y="32080"/>
                  </a:lnTo>
                  <a:lnTo>
                    <a:pt x="3757" y="32586"/>
                  </a:lnTo>
                  <a:lnTo>
                    <a:pt x="3757" y="33129"/>
                  </a:lnTo>
                  <a:lnTo>
                    <a:pt x="3772" y="33671"/>
                  </a:lnTo>
                  <a:lnTo>
                    <a:pt x="3786" y="34214"/>
                  </a:lnTo>
                  <a:lnTo>
                    <a:pt x="3801" y="34756"/>
                  </a:lnTo>
                  <a:lnTo>
                    <a:pt x="3830" y="35335"/>
                  </a:lnTo>
                  <a:lnTo>
                    <a:pt x="3888" y="36456"/>
                  </a:lnTo>
                  <a:lnTo>
                    <a:pt x="3976" y="37650"/>
                  </a:lnTo>
                  <a:lnTo>
                    <a:pt x="4071" y="38843"/>
                  </a:lnTo>
                  <a:lnTo>
                    <a:pt x="4187" y="40073"/>
                  </a:lnTo>
                  <a:lnTo>
                    <a:pt x="4311" y="41302"/>
                  </a:lnTo>
                  <a:lnTo>
                    <a:pt x="4457" y="42568"/>
                  </a:lnTo>
                  <a:lnTo>
                    <a:pt x="4610" y="43834"/>
                  </a:lnTo>
                  <a:lnTo>
                    <a:pt x="4778" y="45100"/>
                  </a:lnTo>
                  <a:lnTo>
                    <a:pt x="4953" y="46366"/>
                  </a:lnTo>
                  <a:lnTo>
                    <a:pt x="5143" y="47668"/>
                  </a:lnTo>
                  <a:lnTo>
                    <a:pt x="5340" y="48934"/>
                  </a:lnTo>
                  <a:lnTo>
                    <a:pt x="5544" y="50236"/>
                  </a:lnTo>
                  <a:lnTo>
                    <a:pt x="5756" y="51501"/>
                  </a:lnTo>
                  <a:lnTo>
                    <a:pt x="5974" y="52767"/>
                  </a:lnTo>
                  <a:lnTo>
                    <a:pt x="6193" y="54033"/>
                  </a:lnTo>
                  <a:lnTo>
                    <a:pt x="6419" y="55299"/>
                  </a:lnTo>
                  <a:lnTo>
                    <a:pt x="6879" y="57722"/>
                  </a:lnTo>
                  <a:lnTo>
                    <a:pt x="7338" y="60073"/>
                  </a:lnTo>
                  <a:lnTo>
                    <a:pt x="7798" y="62315"/>
                  </a:lnTo>
                  <a:lnTo>
                    <a:pt x="8243" y="64449"/>
                  </a:lnTo>
                  <a:lnTo>
                    <a:pt x="8666" y="66402"/>
                  </a:lnTo>
                  <a:lnTo>
                    <a:pt x="9060" y="68174"/>
                  </a:lnTo>
                  <a:lnTo>
                    <a:pt x="8630" y="68065"/>
                  </a:lnTo>
                  <a:lnTo>
                    <a:pt x="8170" y="67957"/>
                  </a:lnTo>
                  <a:lnTo>
                    <a:pt x="7674" y="67921"/>
                  </a:lnTo>
                  <a:lnTo>
                    <a:pt x="7156" y="67957"/>
                  </a:lnTo>
                  <a:lnTo>
                    <a:pt x="6616" y="68029"/>
                  </a:lnTo>
                  <a:lnTo>
                    <a:pt x="6339" y="68102"/>
                  </a:lnTo>
                  <a:lnTo>
                    <a:pt x="6062" y="68210"/>
                  </a:lnTo>
                  <a:lnTo>
                    <a:pt x="5785" y="68319"/>
                  </a:lnTo>
                  <a:lnTo>
                    <a:pt x="5500" y="68463"/>
                  </a:lnTo>
                  <a:lnTo>
                    <a:pt x="5223" y="68644"/>
                  </a:lnTo>
                  <a:lnTo>
                    <a:pt x="4939" y="68861"/>
                  </a:lnTo>
                  <a:lnTo>
                    <a:pt x="4661" y="69078"/>
                  </a:lnTo>
                  <a:lnTo>
                    <a:pt x="4384" y="69367"/>
                  </a:lnTo>
                  <a:lnTo>
                    <a:pt x="4107" y="69657"/>
                  </a:lnTo>
                  <a:lnTo>
                    <a:pt x="3837" y="70018"/>
                  </a:lnTo>
                  <a:lnTo>
                    <a:pt x="3567" y="70380"/>
                  </a:lnTo>
                  <a:lnTo>
                    <a:pt x="3297" y="70814"/>
                  </a:lnTo>
                  <a:lnTo>
                    <a:pt x="3042" y="71248"/>
                  </a:lnTo>
                  <a:lnTo>
                    <a:pt x="2787" y="71754"/>
                  </a:lnTo>
                  <a:lnTo>
                    <a:pt x="2539" y="72297"/>
                  </a:lnTo>
                  <a:lnTo>
                    <a:pt x="2298" y="72876"/>
                  </a:lnTo>
                  <a:lnTo>
                    <a:pt x="2065" y="73527"/>
                  </a:lnTo>
                  <a:lnTo>
                    <a:pt x="1839" y="74214"/>
                  </a:lnTo>
                  <a:lnTo>
                    <a:pt x="1627" y="74973"/>
                  </a:lnTo>
                  <a:lnTo>
                    <a:pt x="1415" y="75769"/>
                  </a:lnTo>
                  <a:lnTo>
                    <a:pt x="1226" y="76601"/>
                  </a:lnTo>
                  <a:lnTo>
                    <a:pt x="1043" y="77505"/>
                  </a:lnTo>
                  <a:lnTo>
                    <a:pt x="905" y="78264"/>
                  </a:lnTo>
                  <a:lnTo>
                    <a:pt x="781" y="79024"/>
                  </a:lnTo>
                  <a:lnTo>
                    <a:pt x="657" y="79856"/>
                  </a:lnTo>
                  <a:lnTo>
                    <a:pt x="555" y="80651"/>
                  </a:lnTo>
                  <a:lnTo>
                    <a:pt x="453" y="81519"/>
                  </a:lnTo>
                  <a:lnTo>
                    <a:pt x="365" y="82424"/>
                  </a:lnTo>
                  <a:lnTo>
                    <a:pt x="285" y="83328"/>
                  </a:lnTo>
                  <a:lnTo>
                    <a:pt x="219" y="84232"/>
                  </a:lnTo>
                  <a:lnTo>
                    <a:pt x="154" y="85208"/>
                  </a:lnTo>
                  <a:lnTo>
                    <a:pt x="110" y="86185"/>
                  </a:lnTo>
                  <a:lnTo>
                    <a:pt x="66" y="87197"/>
                  </a:lnTo>
                  <a:lnTo>
                    <a:pt x="37" y="88210"/>
                  </a:lnTo>
                  <a:lnTo>
                    <a:pt x="15" y="89259"/>
                  </a:lnTo>
                  <a:lnTo>
                    <a:pt x="0" y="90344"/>
                  </a:lnTo>
                  <a:lnTo>
                    <a:pt x="0" y="91429"/>
                  </a:lnTo>
                  <a:lnTo>
                    <a:pt x="8" y="92550"/>
                  </a:lnTo>
                  <a:lnTo>
                    <a:pt x="22" y="93201"/>
                  </a:lnTo>
                  <a:lnTo>
                    <a:pt x="37" y="93888"/>
                  </a:lnTo>
                  <a:lnTo>
                    <a:pt x="51" y="94539"/>
                  </a:lnTo>
                  <a:lnTo>
                    <a:pt x="81" y="95226"/>
                  </a:lnTo>
                  <a:lnTo>
                    <a:pt x="110" y="95877"/>
                  </a:lnTo>
                  <a:lnTo>
                    <a:pt x="154" y="96565"/>
                  </a:lnTo>
                  <a:lnTo>
                    <a:pt x="197" y="97216"/>
                  </a:lnTo>
                  <a:lnTo>
                    <a:pt x="248" y="97903"/>
                  </a:lnTo>
                  <a:lnTo>
                    <a:pt x="307" y="98554"/>
                  </a:lnTo>
                  <a:lnTo>
                    <a:pt x="380" y="99205"/>
                  </a:lnTo>
                  <a:lnTo>
                    <a:pt x="453" y="99856"/>
                  </a:lnTo>
                  <a:lnTo>
                    <a:pt x="540" y="100471"/>
                  </a:lnTo>
                  <a:lnTo>
                    <a:pt x="635" y="101085"/>
                  </a:lnTo>
                  <a:lnTo>
                    <a:pt x="737" y="101700"/>
                  </a:lnTo>
                  <a:lnTo>
                    <a:pt x="854" y="102279"/>
                  </a:lnTo>
                  <a:lnTo>
                    <a:pt x="978" y="102857"/>
                  </a:lnTo>
                  <a:lnTo>
                    <a:pt x="1109" y="103400"/>
                  </a:lnTo>
                  <a:lnTo>
                    <a:pt x="1255" y="103906"/>
                  </a:lnTo>
                  <a:lnTo>
                    <a:pt x="1415" y="104413"/>
                  </a:lnTo>
                  <a:lnTo>
                    <a:pt x="1583" y="104883"/>
                  </a:lnTo>
                  <a:lnTo>
                    <a:pt x="1766" y="105317"/>
                  </a:lnTo>
                  <a:lnTo>
                    <a:pt x="1955" y="105751"/>
                  </a:lnTo>
                  <a:lnTo>
                    <a:pt x="2159" y="106112"/>
                  </a:lnTo>
                  <a:lnTo>
                    <a:pt x="2378" y="106474"/>
                  </a:lnTo>
                  <a:lnTo>
                    <a:pt x="2612" y="106800"/>
                  </a:lnTo>
                  <a:lnTo>
                    <a:pt x="2860" y="107053"/>
                  </a:lnTo>
                  <a:lnTo>
                    <a:pt x="3122" y="107306"/>
                  </a:lnTo>
                  <a:lnTo>
                    <a:pt x="3400" y="107523"/>
                  </a:lnTo>
                  <a:lnTo>
                    <a:pt x="3691" y="107668"/>
                  </a:lnTo>
                  <a:lnTo>
                    <a:pt x="3998" y="107776"/>
                  </a:lnTo>
                  <a:lnTo>
                    <a:pt x="4319" y="107848"/>
                  </a:lnTo>
                  <a:lnTo>
                    <a:pt x="4654" y="107885"/>
                  </a:lnTo>
                  <a:lnTo>
                    <a:pt x="5092" y="107848"/>
                  </a:lnTo>
                  <a:lnTo>
                    <a:pt x="5529" y="107740"/>
                  </a:lnTo>
                  <a:lnTo>
                    <a:pt x="5967" y="107559"/>
                  </a:lnTo>
                  <a:lnTo>
                    <a:pt x="6412" y="107342"/>
                  </a:lnTo>
                  <a:lnTo>
                    <a:pt x="6850" y="107089"/>
                  </a:lnTo>
                  <a:lnTo>
                    <a:pt x="7287" y="106763"/>
                  </a:lnTo>
                  <a:lnTo>
                    <a:pt x="7718" y="106438"/>
                  </a:lnTo>
                  <a:lnTo>
                    <a:pt x="8141" y="106040"/>
                  </a:lnTo>
                  <a:lnTo>
                    <a:pt x="8549" y="105642"/>
                  </a:lnTo>
                  <a:lnTo>
                    <a:pt x="8950" y="105244"/>
                  </a:lnTo>
                  <a:lnTo>
                    <a:pt x="9337" y="104810"/>
                  </a:lnTo>
                  <a:lnTo>
                    <a:pt x="9702" y="104376"/>
                  </a:lnTo>
                  <a:lnTo>
                    <a:pt x="10380" y="103508"/>
                  </a:lnTo>
                  <a:lnTo>
                    <a:pt x="10964" y="102713"/>
                  </a:lnTo>
                  <a:lnTo>
                    <a:pt x="10810" y="104738"/>
                  </a:lnTo>
                  <a:lnTo>
                    <a:pt x="10650" y="106980"/>
                  </a:lnTo>
                  <a:lnTo>
                    <a:pt x="10482" y="109476"/>
                  </a:lnTo>
                  <a:lnTo>
                    <a:pt x="10307" y="112188"/>
                  </a:lnTo>
                  <a:lnTo>
                    <a:pt x="10139" y="115009"/>
                  </a:lnTo>
                  <a:lnTo>
                    <a:pt x="9972" y="117975"/>
                  </a:lnTo>
                  <a:lnTo>
                    <a:pt x="9899" y="119494"/>
                  </a:lnTo>
                  <a:lnTo>
                    <a:pt x="9826" y="121049"/>
                  </a:lnTo>
                  <a:lnTo>
                    <a:pt x="9753" y="122604"/>
                  </a:lnTo>
                  <a:lnTo>
                    <a:pt x="9687" y="124159"/>
                  </a:lnTo>
                  <a:lnTo>
                    <a:pt x="9629" y="125715"/>
                  </a:lnTo>
                  <a:lnTo>
                    <a:pt x="9578" y="127306"/>
                  </a:lnTo>
                  <a:lnTo>
                    <a:pt x="9527" y="128861"/>
                  </a:lnTo>
                  <a:lnTo>
                    <a:pt x="9490" y="130452"/>
                  </a:lnTo>
                  <a:lnTo>
                    <a:pt x="9461" y="132008"/>
                  </a:lnTo>
                  <a:lnTo>
                    <a:pt x="9439" y="133526"/>
                  </a:lnTo>
                  <a:lnTo>
                    <a:pt x="9425" y="135045"/>
                  </a:lnTo>
                  <a:lnTo>
                    <a:pt x="9417" y="136564"/>
                  </a:lnTo>
                  <a:lnTo>
                    <a:pt x="9425" y="138047"/>
                  </a:lnTo>
                  <a:lnTo>
                    <a:pt x="9439" y="139494"/>
                  </a:lnTo>
                  <a:lnTo>
                    <a:pt x="9468" y="140904"/>
                  </a:lnTo>
                  <a:lnTo>
                    <a:pt x="9505" y="142279"/>
                  </a:lnTo>
                  <a:lnTo>
                    <a:pt x="9556" y="143617"/>
                  </a:lnTo>
                  <a:lnTo>
                    <a:pt x="9622" y="144883"/>
                  </a:lnTo>
                  <a:lnTo>
                    <a:pt x="9702" y="146149"/>
                  </a:lnTo>
                  <a:lnTo>
                    <a:pt x="9746" y="146727"/>
                  </a:lnTo>
                  <a:lnTo>
                    <a:pt x="9797" y="147306"/>
                  </a:lnTo>
                  <a:lnTo>
                    <a:pt x="9862" y="148029"/>
                  </a:lnTo>
                  <a:lnTo>
                    <a:pt x="9935" y="148716"/>
                  </a:lnTo>
                  <a:lnTo>
                    <a:pt x="10008" y="149367"/>
                  </a:lnTo>
                  <a:lnTo>
                    <a:pt x="10096" y="150018"/>
                  </a:lnTo>
                  <a:lnTo>
                    <a:pt x="10183" y="150633"/>
                  </a:lnTo>
                  <a:lnTo>
                    <a:pt x="10271" y="151176"/>
                  </a:lnTo>
                  <a:lnTo>
                    <a:pt x="10373" y="151718"/>
                  </a:lnTo>
                  <a:lnTo>
                    <a:pt x="10475" y="152224"/>
                  </a:lnTo>
                  <a:lnTo>
                    <a:pt x="10577" y="152731"/>
                  </a:lnTo>
                  <a:lnTo>
                    <a:pt x="10694" y="153165"/>
                  </a:lnTo>
                  <a:lnTo>
                    <a:pt x="10810" y="153599"/>
                  </a:lnTo>
                  <a:lnTo>
                    <a:pt x="10934" y="153997"/>
                  </a:lnTo>
                  <a:lnTo>
                    <a:pt x="11058" y="154358"/>
                  </a:lnTo>
                  <a:lnTo>
                    <a:pt x="11190" y="154684"/>
                  </a:lnTo>
                  <a:lnTo>
                    <a:pt x="11328" y="154973"/>
                  </a:lnTo>
                  <a:lnTo>
                    <a:pt x="11474" y="155226"/>
                  </a:lnTo>
                  <a:lnTo>
                    <a:pt x="11598" y="155443"/>
                  </a:lnTo>
                  <a:lnTo>
                    <a:pt x="11730" y="155624"/>
                  </a:lnTo>
                  <a:lnTo>
                    <a:pt x="11854" y="155805"/>
                  </a:lnTo>
                  <a:lnTo>
                    <a:pt x="11985" y="155913"/>
                  </a:lnTo>
                  <a:lnTo>
                    <a:pt x="12109" y="156022"/>
                  </a:lnTo>
                  <a:lnTo>
                    <a:pt x="12240" y="156094"/>
                  </a:lnTo>
                  <a:lnTo>
                    <a:pt x="12364" y="156130"/>
                  </a:lnTo>
                  <a:lnTo>
                    <a:pt x="12634" y="156130"/>
                  </a:lnTo>
                  <a:lnTo>
                    <a:pt x="12773" y="156058"/>
                  </a:lnTo>
                  <a:lnTo>
                    <a:pt x="12911" y="155986"/>
                  </a:lnTo>
                  <a:lnTo>
                    <a:pt x="13050" y="155877"/>
                  </a:lnTo>
                  <a:lnTo>
                    <a:pt x="13181" y="155696"/>
                  </a:lnTo>
                  <a:lnTo>
                    <a:pt x="13320" y="155516"/>
                  </a:lnTo>
                  <a:lnTo>
                    <a:pt x="13451" y="155299"/>
                  </a:lnTo>
                  <a:lnTo>
                    <a:pt x="13575" y="155082"/>
                  </a:lnTo>
                  <a:lnTo>
                    <a:pt x="13699" y="154792"/>
                  </a:lnTo>
                  <a:lnTo>
                    <a:pt x="13823" y="154467"/>
                  </a:lnTo>
                  <a:lnTo>
                    <a:pt x="13947" y="154141"/>
                  </a:lnTo>
                  <a:lnTo>
                    <a:pt x="14071" y="153780"/>
                  </a:lnTo>
                  <a:lnTo>
                    <a:pt x="14188" y="153418"/>
                  </a:lnTo>
                  <a:lnTo>
                    <a:pt x="14304" y="152984"/>
                  </a:lnTo>
                  <a:lnTo>
                    <a:pt x="14421" y="152550"/>
                  </a:lnTo>
                  <a:lnTo>
                    <a:pt x="14531" y="152116"/>
                  </a:lnTo>
                  <a:lnTo>
                    <a:pt x="14640" y="151610"/>
                  </a:lnTo>
                  <a:lnTo>
                    <a:pt x="14749" y="151103"/>
                  </a:lnTo>
                  <a:lnTo>
                    <a:pt x="14961" y="150054"/>
                  </a:lnTo>
                  <a:lnTo>
                    <a:pt x="15165" y="148897"/>
                  </a:lnTo>
                  <a:lnTo>
                    <a:pt x="15362" y="147668"/>
                  </a:lnTo>
                  <a:lnTo>
                    <a:pt x="15544" y="146402"/>
                  </a:lnTo>
                  <a:lnTo>
                    <a:pt x="15727" y="145064"/>
                  </a:lnTo>
                  <a:lnTo>
                    <a:pt x="15902" y="143653"/>
                  </a:lnTo>
                  <a:lnTo>
                    <a:pt x="16070" y="142206"/>
                  </a:lnTo>
                  <a:lnTo>
                    <a:pt x="16230" y="140724"/>
                  </a:lnTo>
                  <a:lnTo>
                    <a:pt x="16383" y="139241"/>
                  </a:lnTo>
                  <a:lnTo>
                    <a:pt x="16529" y="137686"/>
                  </a:lnTo>
                  <a:lnTo>
                    <a:pt x="16668" y="136130"/>
                  </a:lnTo>
                  <a:lnTo>
                    <a:pt x="16799" y="134539"/>
                  </a:lnTo>
                  <a:lnTo>
                    <a:pt x="16923" y="132984"/>
                  </a:lnTo>
                  <a:lnTo>
                    <a:pt x="17047" y="131393"/>
                  </a:lnTo>
                  <a:lnTo>
                    <a:pt x="17156" y="129838"/>
                  </a:lnTo>
                  <a:lnTo>
                    <a:pt x="17266" y="128282"/>
                  </a:lnTo>
                  <a:lnTo>
                    <a:pt x="17361" y="126727"/>
                  </a:lnTo>
                  <a:lnTo>
                    <a:pt x="17543" y="123762"/>
                  </a:lnTo>
                  <a:lnTo>
                    <a:pt x="17704" y="120904"/>
                  </a:lnTo>
                  <a:lnTo>
                    <a:pt x="17835" y="118300"/>
                  </a:lnTo>
                  <a:lnTo>
                    <a:pt x="18054" y="120543"/>
                  </a:lnTo>
                  <a:lnTo>
                    <a:pt x="18309" y="123002"/>
                  </a:lnTo>
                  <a:lnTo>
                    <a:pt x="18586" y="125570"/>
                  </a:lnTo>
                  <a:lnTo>
                    <a:pt x="18732" y="126908"/>
                  </a:lnTo>
                  <a:lnTo>
                    <a:pt x="18893" y="128246"/>
                  </a:lnTo>
                  <a:lnTo>
                    <a:pt x="19053" y="129584"/>
                  </a:lnTo>
                  <a:lnTo>
                    <a:pt x="19221" y="130923"/>
                  </a:lnTo>
                  <a:lnTo>
                    <a:pt x="19403" y="132261"/>
                  </a:lnTo>
                  <a:lnTo>
                    <a:pt x="19585" y="133599"/>
                  </a:lnTo>
                  <a:lnTo>
                    <a:pt x="19768" y="134937"/>
                  </a:lnTo>
                  <a:lnTo>
                    <a:pt x="19965" y="136275"/>
                  </a:lnTo>
                  <a:lnTo>
                    <a:pt x="20169" y="137541"/>
                  </a:lnTo>
                  <a:lnTo>
                    <a:pt x="20373" y="138807"/>
                  </a:lnTo>
                  <a:lnTo>
                    <a:pt x="20585" y="140036"/>
                  </a:lnTo>
                  <a:lnTo>
                    <a:pt x="20804" y="141230"/>
                  </a:lnTo>
                  <a:lnTo>
                    <a:pt x="21030" y="142387"/>
                  </a:lnTo>
                  <a:lnTo>
                    <a:pt x="21256" y="143472"/>
                  </a:lnTo>
                  <a:lnTo>
                    <a:pt x="21489" y="144485"/>
                  </a:lnTo>
                  <a:lnTo>
                    <a:pt x="21730" y="145461"/>
                  </a:lnTo>
                  <a:lnTo>
                    <a:pt x="21971" y="146402"/>
                  </a:lnTo>
                  <a:lnTo>
                    <a:pt x="22219" y="147234"/>
                  </a:lnTo>
                  <a:lnTo>
                    <a:pt x="22474" y="147993"/>
                  </a:lnTo>
                  <a:lnTo>
                    <a:pt x="22605" y="148318"/>
                  </a:lnTo>
                  <a:lnTo>
                    <a:pt x="22729" y="148644"/>
                  </a:lnTo>
                  <a:lnTo>
                    <a:pt x="22861" y="148969"/>
                  </a:lnTo>
                  <a:lnTo>
                    <a:pt x="22992" y="149259"/>
                  </a:lnTo>
                  <a:lnTo>
                    <a:pt x="23131" y="149512"/>
                  </a:lnTo>
                  <a:lnTo>
                    <a:pt x="23262" y="149729"/>
                  </a:lnTo>
                  <a:lnTo>
                    <a:pt x="23400" y="149946"/>
                  </a:lnTo>
                  <a:lnTo>
                    <a:pt x="23532" y="150127"/>
                  </a:lnTo>
                  <a:lnTo>
                    <a:pt x="23670" y="150271"/>
                  </a:lnTo>
                  <a:lnTo>
                    <a:pt x="23809" y="150416"/>
                  </a:lnTo>
                  <a:lnTo>
                    <a:pt x="23947" y="150525"/>
                  </a:lnTo>
                  <a:lnTo>
                    <a:pt x="24086" y="150597"/>
                  </a:lnTo>
                  <a:lnTo>
                    <a:pt x="24232" y="150633"/>
                  </a:lnTo>
                  <a:lnTo>
                    <a:pt x="24546" y="150633"/>
                  </a:lnTo>
                  <a:lnTo>
                    <a:pt x="24713" y="150561"/>
                  </a:lnTo>
                  <a:lnTo>
                    <a:pt x="24881" y="150452"/>
                  </a:lnTo>
                  <a:lnTo>
                    <a:pt x="25056" y="150308"/>
                  </a:lnTo>
                  <a:lnTo>
                    <a:pt x="25224" y="150127"/>
                  </a:lnTo>
                  <a:lnTo>
                    <a:pt x="25392" y="149874"/>
                  </a:lnTo>
                  <a:lnTo>
                    <a:pt x="25559" y="149584"/>
                  </a:lnTo>
                  <a:lnTo>
                    <a:pt x="25727" y="149259"/>
                  </a:lnTo>
                  <a:lnTo>
                    <a:pt x="25880" y="148933"/>
                  </a:lnTo>
                  <a:lnTo>
                    <a:pt x="26034" y="148535"/>
                  </a:lnTo>
                  <a:lnTo>
                    <a:pt x="26172" y="148138"/>
                  </a:lnTo>
                  <a:lnTo>
                    <a:pt x="26304" y="147704"/>
                  </a:lnTo>
                  <a:lnTo>
                    <a:pt x="26435" y="147234"/>
                  </a:lnTo>
                  <a:lnTo>
                    <a:pt x="26552" y="146763"/>
                  </a:lnTo>
                  <a:lnTo>
                    <a:pt x="26668" y="146221"/>
                  </a:lnTo>
                  <a:lnTo>
                    <a:pt x="26770" y="145678"/>
                  </a:lnTo>
                  <a:lnTo>
                    <a:pt x="26865" y="145100"/>
                  </a:lnTo>
                  <a:lnTo>
                    <a:pt x="26960" y="144485"/>
                  </a:lnTo>
                  <a:lnTo>
                    <a:pt x="27040" y="143870"/>
                  </a:lnTo>
                  <a:lnTo>
                    <a:pt x="27113" y="143183"/>
                  </a:lnTo>
                  <a:lnTo>
                    <a:pt x="27179" y="142496"/>
                  </a:lnTo>
                  <a:lnTo>
                    <a:pt x="27244" y="141772"/>
                  </a:lnTo>
                  <a:lnTo>
                    <a:pt x="27296" y="141013"/>
                  </a:lnTo>
                  <a:lnTo>
                    <a:pt x="27339" y="140253"/>
                  </a:lnTo>
                  <a:lnTo>
                    <a:pt x="27368" y="139675"/>
                  </a:lnTo>
                  <a:lnTo>
                    <a:pt x="27390" y="139096"/>
                  </a:lnTo>
                  <a:lnTo>
                    <a:pt x="27405" y="138517"/>
                  </a:lnTo>
                  <a:lnTo>
                    <a:pt x="27420" y="137903"/>
                  </a:lnTo>
                  <a:lnTo>
                    <a:pt x="27441" y="136673"/>
                  </a:lnTo>
                  <a:lnTo>
                    <a:pt x="27441" y="135407"/>
                  </a:lnTo>
                  <a:lnTo>
                    <a:pt x="27427" y="134105"/>
                  </a:lnTo>
                  <a:lnTo>
                    <a:pt x="27405" y="132767"/>
                  </a:lnTo>
                  <a:lnTo>
                    <a:pt x="27361" y="131429"/>
                  </a:lnTo>
                  <a:lnTo>
                    <a:pt x="27310" y="130055"/>
                  </a:lnTo>
                  <a:lnTo>
                    <a:pt x="27244" y="128680"/>
                  </a:lnTo>
                  <a:lnTo>
                    <a:pt x="27172" y="127270"/>
                  </a:lnTo>
                  <a:lnTo>
                    <a:pt x="27084" y="125823"/>
                  </a:lnTo>
                  <a:lnTo>
                    <a:pt x="26989" y="124413"/>
                  </a:lnTo>
                  <a:lnTo>
                    <a:pt x="26880" y="122966"/>
                  </a:lnTo>
                  <a:lnTo>
                    <a:pt x="26770" y="121519"/>
                  </a:lnTo>
                  <a:lnTo>
                    <a:pt x="26646" y="120073"/>
                  </a:lnTo>
                  <a:lnTo>
                    <a:pt x="26515" y="118626"/>
                  </a:lnTo>
                  <a:lnTo>
                    <a:pt x="26384" y="117179"/>
                  </a:lnTo>
                  <a:lnTo>
                    <a:pt x="26245" y="115733"/>
                  </a:lnTo>
                  <a:lnTo>
                    <a:pt x="26099" y="114322"/>
                  </a:lnTo>
                  <a:lnTo>
                    <a:pt x="25953" y="112912"/>
                  </a:lnTo>
                  <a:lnTo>
                    <a:pt x="25647" y="110163"/>
                  </a:lnTo>
                  <a:lnTo>
                    <a:pt x="25333" y="107487"/>
                  </a:lnTo>
                  <a:lnTo>
                    <a:pt x="25020" y="104919"/>
                  </a:lnTo>
                  <a:lnTo>
                    <a:pt x="24706" y="102496"/>
                  </a:lnTo>
                  <a:lnTo>
                    <a:pt x="24407" y="100217"/>
                  </a:lnTo>
                  <a:lnTo>
                    <a:pt x="24123" y="98156"/>
                  </a:lnTo>
                  <a:lnTo>
                    <a:pt x="24123" y="98156"/>
                  </a:lnTo>
                  <a:lnTo>
                    <a:pt x="24706" y="99132"/>
                  </a:lnTo>
                  <a:lnTo>
                    <a:pt x="25020" y="99675"/>
                  </a:lnTo>
                  <a:lnTo>
                    <a:pt x="25341" y="100181"/>
                  </a:lnTo>
                  <a:lnTo>
                    <a:pt x="25676" y="100651"/>
                  </a:lnTo>
                  <a:lnTo>
                    <a:pt x="26026" y="101158"/>
                  </a:lnTo>
                  <a:lnTo>
                    <a:pt x="26384" y="101628"/>
                  </a:lnTo>
                  <a:lnTo>
                    <a:pt x="26741" y="102062"/>
                  </a:lnTo>
                  <a:lnTo>
                    <a:pt x="27113" y="102460"/>
                  </a:lnTo>
                  <a:lnTo>
                    <a:pt x="27485" y="102821"/>
                  </a:lnTo>
                  <a:lnTo>
                    <a:pt x="27857" y="103183"/>
                  </a:lnTo>
                  <a:lnTo>
                    <a:pt x="28236" y="103436"/>
                  </a:lnTo>
                  <a:lnTo>
                    <a:pt x="28616" y="103689"/>
                  </a:lnTo>
                  <a:lnTo>
                    <a:pt x="28988" y="103834"/>
                  </a:lnTo>
                  <a:lnTo>
                    <a:pt x="29367" y="103942"/>
                  </a:lnTo>
                  <a:lnTo>
                    <a:pt x="29732" y="103979"/>
                  </a:lnTo>
                  <a:lnTo>
                    <a:pt x="30009" y="103979"/>
                  </a:lnTo>
                  <a:lnTo>
                    <a:pt x="30272" y="103906"/>
                  </a:lnTo>
                  <a:lnTo>
                    <a:pt x="30520" y="103798"/>
                  </a:lnTo>
                  <a:lnTo>
                    <a:pt x="30760" y="103653"/>
                  </a:lnTo>
                  <a:lnTo>
                    <a:pt x="30986" y="103472"/>
                  </a:lnTo>
                  <a:lnTo>
                    <a:pt x="31213" y="103255"/>
                  </a:lnTo>
                  <a:lnTo>
                    <a:pt x="31417" y="103002"/>
                  </a:lnTo>
                  <a:lnTo>
                    <a:pt x="31621" y="102713"/>
                  </a:lnTo>
                  <a:lnTo>
                    <a:pt x="31811" y="102423"/>
                  </a:lnTo>
                  <a:lnTo>
                    <a:pt x="31993" y="102062"/>
                  </a:lnTo>
                  <a:lnTo>
                    <a:pt x="32168" y="101700"/>
                  </a:lnTo>
                  <a:lnTo>
                    <a:pt x="32329" y="101302"/>
                  </a:lnTo>
                  <a:lnTo>
                    <a:pt x="32482" y="100868"/>
                  </a:lnTo>
                  <a:lnTo>
                    <a:pt x="32635" y="100434"/>
                  </a:lnTo>
                  <a:lnTo>
                    <a:pt x="32774" y="99964"/>
                  </a:lnTo>
                  <a:lnTo>
                    <a:pt x="32905" y="99494"/>
                  </a:lnTo>
                  <a:lnTo>
                    <a:pt x="33022" y="98988"/>
                  </a:lnTo>
                  <a:lnTo>
                    <a:pt x="33138" y="98445"/>
                  </a:lnTo>
                  <a:lnTo>
                    <a:pt x="33248" y="97939"/>
                  </a:lnTo>
                  <a:lnTo>
                    <a:pt x="33350" y="97360"/>
                  </a:lnTo>
                  <a:lnTo>
                    <a:pt x="33445" y="96818"/>
                  </a:lnTo>
                  <a:lnTo>
                    <a:pt x="33532" y="96239"/>
                  </a:lnTo>
                  <a:lnTo>
                    <a:pt x="33620" y="95660"/>
                  </a:lnTo>
                  <a:lnTo>
                    <a:pt x="33693" y="95082"/>
                  </a:lnTo>
                  <a:lnTo>
                    <a:pt x="33766" y="94467"/>
                  </a:lnTo>
                  <a:lnTo>
                    <a:pt x="33831" y="93888"/>
                  </a:lnTo>
                  <a:lnTo>
                    <a:pt x="33890" y="93273"/>
                  </a:lnTo>
                  <a:lnTo>
                    <a:pt x="33941" y="92695"/>
                  </a:lnTo>
                  <a:lnTo>
                    <a:pt x="34035" y="91501"/>
                  </a:lnTo>
                  <a:lnTo>
                    <a:pt x="34116" y="90308"/>
                  </a:lnTo>
                  <a:lnTo>
                    <a:pt x="34152" y="89584"/>
                  </a:lnTo>
                  <a:lnTo>
                    <a:pt x="34181" y="88861"/>
                  </a:lnTo>
                  <a:lnTo>
                    <a:pt x="34203" y="88174"/>
                  </a:lnTo>
                  <a:lnTo>
                    <a:pt x="34218" y="87487"/>
                  </a:lnTo>
                  <a:lnTo>
                    <a:pt x="34218" y="86800"/>
                  </a:lnTo>
                  <a:lnTo>
                    <a:pt x="34218" y="86112"/>
                  </a:lnTo>
                  <a:lnTo>
                    <a:pt x="34210" y="85425"/>
                  </a:lnTo>
                  <a:lnTo>
                    <a:pt x="34189" y="84738"/>
                  </a:lnTo>
                  <a:lnTo>
                    <a:pt x="34167" y="84087"/>
                  </a:lnTo>
                  <a:lnTo>
                    <a:pt x="34130" y="83436"/>
                  </a:lnTo>
                  <a:lnTo>
                    <a:pt x="34086" y="82785"/>
                  </a:lnTo>
                  <a:lnTo>
                    <a:pt x="34035" y="82134"/>
                  </a:lnTo>
                  <a:lnTo>
                    <a:pt x="33984" y="81519"/>
                  </a:lnTo>
                  <a:lnTo>
                    <a:pt x="33919" y="80905"/>
                  </a:lnTo>
                  <a:lnTo>
                    <a:pt x="33846" y="80290"/>
                  </a:lnTo>
                  <a:lnTo>
                    <a:pt x="33758" y="79675"/>
                  </a:lnTo>
                  <a:lnTo>
                    <a:pt x="33627" y="78807"/>
                  </a:lnTo>
                  <a:lnTo>
                    <a:pt x="33481" y="77975"/>
                  </a:lnTo>
                  <a:lnTo>
                    <a:pt x="33313" y="77143"/>
                  </a:lnTo>
                  <a:lnTo>
                    <a:pt x="33138" y="76384"/>
                  </a:lnTo>
                  <a:lnTo>
                    <a:pt x="32949" y="75624"/>
                  </a:lnTo>
                  <a:lnTo>
                    <a:pt x="32744" y="74901"/>
                  </a:lnTo>
                  <a:lnTo>
                    <a:pt x="32526" y="74178"/>
                  </a:lnTo>
                  <a:lnTo>
                    <a:pt x="32292" y="73527"/>
                  </a:lnTo>
                  <a:lnTo>
                    <a:pt x="32051" y="72876"/>
                  </a:lnTo>
                  <a:lnTo>
                    <a:pt x="31796" y="72261"/>
                  </a:lnTo>
                  <a:lnTo>
                    <a:pt x="31533" y="71646"/>
                  </a:lnTo>
                  <a:lnTo>
                    <a:pt x="31264" y="71103"/>
                  </a:lnTo>
                  <a:lnTo>
                    <a:pt x="30979" y="70561"/>
                  </a:lnTo>
                  <a:lnTo>
                    <a:pt x="30695" y="70018"/>
                  </a:lnTo>
                  <a:lnTo>
                    <a:pt x="30396" y="69548"/>
                  </a:lnTo>
                  <a:lnTo>
                    <a:pt x="30089" y="69042"/>
                  </a:lnTo>
                  <a:lnTo>
                    <a:pt x="29776" y="68608"/>
                  </a:lnTo>
                  <a:lnTo>
                    <a:pt x="29455" y="68174"/>
                  </a:lnTo>
                  <a:lnTo>
                    <a:pt x="29126" y="67776"/>
                  </a:lnTo>
                  <a:lnTo>
                    <a:pt x="28798" y="67378"/>
                  </a:lnTo>
                  <a:lnTo>
                    <a:pt x="28463" y="67017"/>
                  </a:lnTo>
                  <a:lnTo>
                    <a:pt x="28127" y="66655"/>
                  </a:lnTo>
                  <a:lnTo>
                    <a:pt x="27441" y="66040"/>
                  </a:lnTo>
                  <a:lnTo>
                    <a:pt x="26741" y="65462"/>
                  </a:lnTo>
                  <a:lnTo>
                    <a:pt x="26041" y="64955"/>
                  </a:lnTo>
                  <a:lnTo>
                    <a:pt x="25341" y="64521"/>
                  </a:lnTo>
                  <a:lnTo>
                    <a:pt x="24648" y="64160"/>
                  </a:lnTo>
                  <a:lnTo>
                    <a:pt x="24845" y="63364"/>
                  </a:lnTo>
                  <a:lnTo>
                    <a:pt x="25042" y="62568"/>
                  </a:lnTo>
                  <a:lnTo>
                    <a:pt x="25239" y="61700"/>
                  </a:lnTo>
                  <a:lnTo>
                    <a:pt x="25443" y="60796"/>
                  </a:lnTo>
                  <a:lnTo>
                    <a:pt x="25640" y="59820"/>
                  </a:lnTo>
                  <a:lnTo>
                    <a:pt x="25844" y="58843"/>
                  </a:lnTo>
                  <a:lnTo>
                    <a:pt x="26048" y="57830"/>
                  </a:lnTo>
                  <a:lnTo>
                    <a:pt x="26252" y="56745"/>
                  </a:lnTo>
                  <a:lnTo>
                    <a:pt x="26457" y="55660"/>
                  </a:lnTo>
                  <a:lnTo>
                    <a:pt x="26661" y="54539"/>
                  </a:lnTo>
                  <a:lnTo>
                    <a:pt x="26865" y="53382"/>
                  </a:lnTo>
                  <a:lnTo>
                    <a:pt x="27062" y="52225"/>
                  </a:lnTo>
                  <a:lnTo>
                    <a:pt x="27252" y="51031"/>
                  </a:lnTo>
                  <a:lnTo>
                    <a:pt x="27449" y="49838"/>
                  </a:lnTo>
                  <a:lnTo>
                    <a:pt x="27631" y="48608"/>
                  </a:lnTo>
                  <a:lnTo>
                    <a:pt x="27813" y="47378"/>
                  </a:lnTo>
                  <a:lnTo>
                    <a:pt x="27988" y="46113"/>
                  </a:lnTo>
                  <a:lnTo>
                    <a:pt x="28164" y="44883"/>
                  </a:lnTo>
                  <a:lnTo>
                    <a:pt x="28324" y="43617"/>
                  </a:lnTo>
                  <a:lnTo>
                    <a:pt x="28484" y="42351"/>
                  </a:lnTo>
                  <a:lnTo>
                    <a:pt x="28630" y="41122"/>
                  </a:lnTo>
                  <a:lnTo>
                    <a:pt x="28776" y="39856"/>
                  </a:lnTo>
                  <a:lnTo>
                    <a:pt x="28908" y="38626"/>
                  </a:lnTo>
                  <a:lnTo>
                    <a:pt x="29032" y="37396"/>
                  </a:lnTo>
                  <a:lnTo>
                    <a:pt x="29141" y="36167"/>
                  </a:lnTo>
                  <a:lnTo>
                    <a:pt x="29243" y="34973"/>
                  </a:lnTo>
                  <a:lnTo>
                    <a:pt x="29331" y="33780"/>
                  </a:lnTo>
                  <a:lnTo>
                    <a:pt x="29411" y="32623"/>
                  </a:lnTo>
                  <a:lnTo>
                    <a:pt x="29477" y="31465"/>
                  </a:lnTo>
                  <a:lnTo>
                    <a:pt x="29535" y="30344"/>
                  </a:lnTo>
                  <a:lnTo>
                    <a:pt x="29571" y="29259"/>
                  </a:lnTo>
                  <a:lnTo>
                    <a:pt x="29601" y="28210"/>
                  </a:lnTo>
                  <a:lnTo>
                    <a:pt x="29608" y="27595"/>
                  </a:lnTo>
                  <a:lnTo>
                    <a:pt x="29615" y="27017"/>
                  </a:lnTo>
                  <a:lnTo>
                    <a:pt x="29608" y="26474"/>
                  </a:lnTo>
                  <a:lnTo>
                    <a:pt x="29608" y="25896"/>
                  </a:lnTo>
                  <a:lnTo>
                    <a:pt x="29593" y="25353"/>
                  </a:lnTo>
                  <a:lnTo>
                    <a:pt x="29579" y="24847"/>
                  </a:lnTo>
                  <a:lnTo>
                    <a:pt x="29564" y="24304"/>
                  </a:lnTo>
                  <a:lnTo>
                    <a:pt x="29542" y="23834"/>
                  </a:lnTo>
                  <a:lnTo>
                    <a:pt x="29513" y="23328"/>
                  </a:lnTo>
                  <a:lnTo>
                    <a:pt x="29477" y="22858"/>
                  </a:lnTo>
                  <a:lnTo>
                    <a:pt x="29440" y="22387"/>
                  </a:lnTo>
                  <a:lnTo>
                    <a:pt x="29404" y="21953"/>
                  </a:lnTo>
                  <a:lnTo>
                    <a:pt x="29353" y="21519"/>
                  </a:lnTo>
                  <a:lnTo>
                    <a:pt x="29309" y="21122"/>
                  </a:lnTo>
                  <a:lnTo>
                    <a:pt x="29250" y="20724"/>
                  </a:lnTo>
                  <a:lnTo>
                    <a:pt x="29192" y="20326"/>
                  </a:lnTo>
                  <a:lnTo>
                    <a:pt x="29134" y="19964"/>
                  </a:lnTo>
                  <a:lnTo>
                    <a:pt x="29061" y="19603"/>
                  </a:lnTo>
                  <a:lnTo>
                    <a:pt x="28995" y="19277"/>
                  </a:lnTo>
                  <a:lnTo>
                    <a:pt x="28915" y="18952"/>
                  </a:lnTo>
                  <a:lnTo>
                    <a:pt x="28835" y="18662"/>
                  </a:lnTo>
                  <a:lnTo>
                    <a:pt x="28754" y="18373"/>
                  </a:lnTo>
                  <a:lnTo>
                    <a:pt x="28667" y="18084"/>
                  </a:lnTo>
                  <a:lnTo>
                    <a:pt x="28572" y="17831"/>
                  </a:lnTo>
                  <a:lnTo>
                    <a:pt x="28477" y="17577"/>
                  </a:lnTo>
                  <a:lnTo>
                    <a:pt x="28375" y="17360"/>
                  </a:lnTo>
                  <a:lnTo>
                    <a:pt x="28273" y="17180"/>
                  </a:lnTo>
                  <a:lnTo>
                    <a:pt x="28164" y="16963"/>
                  </a:lnTo>
                  <a:lnTo>
                    <a:pt x="28054" y="16782"/>
                  </a:lnTo>
                  <a:lnTo>
                    <a:pt x="27937" y="16637"/>
                  </a:lnTo>
                  <a:lnTo>
                    <a:pt x="27689" y="16384"/>
                  </a:lnTo>
                  <a:lnTo>
                    <a:pt x="27536" y="16239"/>
                  </a:lnTo>
                  <a:lnTo>
                    <a:pt x="27383" y="16167"/>
                  </a:lnTo>
                  <a:lnTo>
                    <a:pt x="27230" y="16095"/>
                  </a:lnTo>
                  <a:lnTo>
                    <a:pt x="27077" y="16022"/>
                  </a:lnTo>
                  <a:lnTo>
                    <a:pt x="26639" y="16022"/>
                  </a:lnTo>
                  <a:lnTo>
                    <a:pt x="26493" y="16058"/>
                  </a:lnTo>
                  <a:lnTo>
                    <a:pt x="26347" y="16131"/>
                  </a:lnTo>
                  <a:lnTo>
                    <a:pt x="26209" y="16239"/>
                  </a:lnTo>
                  <a:lnTo>
                    <a:pt x="26070" y="16348"/>
                  </a:lnTo>
                  <a:lnTo>
                    <a:pt x="25932" y="16492"/>
                  </a:lnTo>
                  <a:lnTo>
                    <a:pt x="25654" y="16818"/>
                  </a:lnTo>
                  <a:lnTo>
                    <a:pt x="25392" y="17216"/>
                  </a:lnTo>
                  <a:lnTo>
                    <a:pt x="25129" y="17686"/>
                  </a:lnTo>
                  <a:lnTo>
                    <a:pt x="24874" y="18228"/>
                  </a:lnTo>
                  <a:lnTo>
                    <a:pt x="24626" y="18843"/>
                  </a:lnTo>
                  <a:lnTo>
                    <a:pt x="24385" y="19530"/>
                  </a:lnTo>
                  <a:lnTo>
                    <a:pt x="24152" y="20254"/>
                  </a:lnTo>
                  <a:lnTo>
                    <a:pt x="23918" y="21049"/>
                  </a:lnTo>
                  <a:lnTo>
                    <a:pt x="23699" y="21881"/>
                  </a:lnTo>
                  <a:lnTo>
                    <a:pt x="23481" y="22785"/>
                  </a:lnTo>
                  <a:lnTo>
                    <a:pt x="23269" y="23689"/>
                  </a:lnTo>
                  <a:lnTo>
                    <a:pt x="23065" y="24666"/>
                  </a:lnTo>
                  <a:lnTo>
                    <a:pt x="22868" y="25642"/>
                  </a:lnTo>
                  <a:lnTo>
                    <a:pt x="22671" y="26691"/>
                  </a:lnTo>
                  <a:lnTo>
                    <a:pt x="22489" y="27740"/>
                  </a:lnTo>
                  <a:lnTo>
                    <a:pt x="22306" y="28789"/>
                  </a:lnTo>
                  <a:lnTo>
                    <a:pt x="22131" y="29874"/>
                  </a:lnTo>
                  <a:lnTo>
                    <a:pt x="21971" y="30995"/>
                  </a:lnTo>
                  <a:lnTo>
                    <a:pt x="21810" y="32080"/>
                  </a:lnTo>
                  <a:lnTo>
                    <a:pt x="21650" y="33201"/>
                  </a:lnTo>
                  <a:lnTo>
                    <a:pt x="21504" y="34322"/>
                  </a:lnTo>
                  <a:lnTo>
                    <a:pt x="21365" y="35407"/>
                  </a:lnTo>
                  <a:lnTo>
                    <a:pt x="21227" y="36529"/>
                  </a:lnTo>
                  <a:lnTo>
                    <a:pt x="21095" y="37613"/>
                  </a:lnTo>
                  <a:lnTo>
                    <a:pt x="20862" y="39747"/>
                  </a:lnTo>
                  <a:lnTo>
                    <a:pt x="20833" y="37143"/>
                  </a:lnTo>
                  <a:lnTo>
                    <a:pt x="20789" y="34431"/>
                  </a:lnTo>
                  <a:lnTo>
                    <a:pt x="20731" y="31646"/>
                  </a:lnTo>
                  <a:lnTo>
                    <a:pt x="20665" y="28753"/>
                  </a:lnTo>
                  <a:lnTo>
                    <a:pt x="20621" y="27306"/>
                  </a:lnTo>
                  <a:lnTo>
                    <a:pt x="20570" y="25859"/>
                  </a:lnTo>
                  <a:lnTo>
                    <a:pt x="20519" y="24377"/>
                  </a:lnTo>
                  <a:lnTo>
                    <a:pt x="20461" y="22930"/>
                  </a:lnTo>
                  <a:lnTo>
                    <a:pt x="20402" y="21483"/>
                  </a:lnTo>
                  <a:lnTo>
                    <a:pt x="20330" y="20073"/>
                  </a:lnTo>
                  <a:lnTo>
                    <a:pt x="20257" y="18662"/>
                  </a:lnTo>
                  <a:lnTo>
                    <a:pt x="20176" y="17252"/>
                  </a:lnTo>
                  <a:lnTo>
                    <a:pt x="20089" y="15878"/>
                  </a:lnTo>
                  <a:lnTo>
                    <a:pt x="20001" y="14539"/>
                  </a:lnTo>
                  <a:lnTo>
                    <a:pt x="19899" y="13237"/>
                  </a:lnTo>
                  <a:lnTo>
                    <a:pt x="19790" y="11935"/>
                  </a:lnTo>
                  <a:lnTo>
                    <a:pt x="19680" y="10706"/>
                  </a:lnTo>
                  <a:lnTo>
                    <a:pt x="19556" y="9512"/>
                  </a:lnTo>
                  <a:lnTo>
                    <a:pt x="19432" y="8355"/>
                  </a:lnTo>
                  <a:lnTo>
                    <a:pt x="19294" y="7270"/>
                  </a:lnTo>
                  <a:lnTo>
                    <a:pt x="19148" y="6221"/>
                  </a:lnTo>
                  <a:lnTo>
                    <a:pt x="18995" y="5245"/>
                  </a:lnTo>
                  <a:lnTo>
                    <a:pt x="18834" y="4341"/>
                  </a:lnTo>
                  <a:lnTo>
                    <a:pt x="18659" y="3509"/>
                  </a:lnTo>
                  <a:lnTo>
                    <a:pt x="18484" y="2713"/>
                  </a:lnTo>
                  <a:lnTo>
                    <a:pt x="18389" y="2351"/>
                  </a:lnTo>
                  <a:lnTo>
                    <a:pt x="18294" y="2026"/>
                  </a:lnTo>
                  <a:lnTo>
                    <a:pt x="18192" y="1700"/>
                  </a:lnTo>
                  <a:lnTo>
                    <a:pt x="18097" y="1375"/>
                  </a:lnTo>
                  <a:lnTo>
                    <a:pt x="17995" y="1122"/>
                  </a:lnTo>
                  <a:lnTo>
                    <a:pt x="17886" y="869"/>
                  </a:lnTo>
                  <a:lnTo>
                    <a:pt x="17791" y="652"/>
                  </a:lnTo>
                  <a:lnTo>
                    <a:pt x="17704" y="471"/>
                  </a:lnTo>
                  <a:lnTo>
                    <a:pt x="17609" y="326"/>
                  </a:lnTo>
                  <a:lnTo>
                    <a:pt x="17514" y="218"/>
                  </a:lnTo>
                  <a:lnTo>
                    <a:pt x="17419" y="109"/>
                  </a:lnTo>
                  <a:lnTo>
                    <a:pt x="17332" y="37"/>
                  </a:lnTo>
                  <a:lnTo>
                    <a:pt x="1723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5" name="Google Shape;465;p29"/>
            <p:cNvSpPr/>
            <p:nvPr/>
          </p:nvSpPr>
          <p:spPr>
            <a:xfrm rot="10800000">
              <a:off x="5823157" y="-856613"/>
              <a:ext cx="103017" cy="138146"/>
            </a:xfrm>
            <a:custGeom>
              <a:avLst/>
              <a:gdLst/>
              <a:ahLst/>
              <a:cxnLst/>
              <a:rect l="l" t="t" r="r" b="b"/>
              <a:pathLst>
                <a:path w="4049" h="24015" extrusionOk="0">
                  <a:moveTo>
                    <a:pt x="518" y="0"/>
                  </a:moveTo>
                  <a:lnTo>
                    <a:pt x="431" y="36"/>
                  </a:lnTo>
                  <a:lnTo>
                    <a:pt x="351" y="145"/>
                  </a:lnTo>
                  <a:lnTo>
                    <a:pt x="270" y="326"/>
                  </a:lnTo>
                  <a:lnTo>
                    <a:pt x="198" y="543"/>
                  </a:lnTo>
                  <a:lnTo>
                    <a:pt x="161" y="724"/>
                  </a:lnTo>
                  <a:lnTo>
                    <a:pt x="125" y="904"/>
                  </a:lnTo>
                  <a:lnTo>
                    <a:pt x="95" y="1121"/>
                  </a:lnTo>
                  <a:lnTo>
                    <a:pt x="66" y="1338"/>
                  </a:lnTo>
                  <a:lnTo>
                    <a:pt x="44" y="1555"/>
                  </a:lnTo>
                  <a:lnTo>
                    <a:pt x="30" y="1772"/>
                  </a:lnTo>
                  <a:lnTo>
                    <a:pt x="15" y="2026"/>
                  </a:lnTo>
                  <a:lnTo>
                    <a:pt x="8" y="2243"/>
                  </a:lnTo>
                  <a:lnTo>
                    <a:pt x="1" y="2496"/>
                  </a:lnTo>
                  <a:lnTo>
                    <a:pt x="8" y="2749"/>
                  </a:lnTo>
                  <a:lnTo>
                    <a:pt x="15" y="3002"/>
                  </a:lnTo>
                  <a:lnTo>
                    <a:pt x="22" y="3219"/>
                  </a:lnTo>
                  <a:lnTo>
                    <a:pt x="37" y="3472"/>
                  </a:lnTo>
                  <a:lnTo>
                    <a:pt x="59" y="3689"/>
                  </a:lnTo>
                  <a:lnTo>
                    <a:pt x="88" y="3906"/>
                  </a:lnTo>
                  <a:lnTo>
                    <a:pt x="117" y="4123"/>
                  </a:lnTo>
                  <a:lnTo>
                    <a:pt x="3130" y="23038"/>
                  </a:lnTo>
                  <a:lnTo>
                    <a:pt x="3166" y="23219"/>
                  </a:lnTo>
                  <a:lnTo>
                    <a:pt x="3203" y="23400"/>
                  </a:lnTo>
                  <a:lnTo>
                    <a:pt x="3247" y="23545"/>
                  </a:lnTo>
                  <a:lnTo>
                    <a:pt x="3283" y="23689"/>
                  </a:lnTo>
                  <a:lnTo>
                    <a:pt x="3334" y="23798"/>
                  </a:lnTo>
                  <a:lnTo>
                    <a:pt x="3378" y="23870"/>
                  </a:lnTo>
                  <a:lnTo>
                    <a:pt x="3429" y="23942"/>
                  </a:lnTo>
                  <a:lnTo>
                    <a:pt x="3473" y="23979"/>
                  </a:lnTo>
                  <a:lnTo>
                    <a:pt x="3524" y="24015"/>
                  </a:lnTo>
                  <a:lnTo>
                    <a:pt x="3575" y="23979"/>
                  </a:lnTo>
                  <a:lnTo>
                    <a:pt x="3626" y="23942"/>
                  </a:lnTo>
                  <a:lnTo>
                    <a:pt x="3670" y="23906"/>
                  </a:lnTo>
                  <a:lnTo>
                    <a:pt x="3721" y="23834"/>
                  </a:lnTo>
                  <a:lnTo>
                    <a:pt x="3764" y="23725"/>
                  </a:lnTo>
                  <a:lnTo>
                    <a:pt x="3808" y="23617"/>
                  </a:lnTo>
                  <a:lnTo>
                    <a:pt x="3852" y="23436"/>
                  </a:lnTo>
                  <a:lnTo>
                    <a:pt x="3888" y="23291"/>
                  </a:lnTo>
                  <a:lnTo>
                    <a:pt x="3925" y="23074"/>
                  </a:lnTo>
                  <a:lnTo>
                    <a:pt x="3954" y="22894"/>
                  </a:lnTo>
                  <a:lnTo>
                    <a:pt x="3983" y="22677"/>
                  </a:lnTo>
                  <a:lnTo>
                    <a:pt x="4005" y="22460"/>
                  </a:lnTo>
                  <a:lnTo>
                    <a:pt x="4020" y="22206"/>
                  </a:lnTo>
                  <a:lnTo>
                    <a:pt x="4034" y="21989"/>
                  </a:lnTo>
                  <a:lnTo>
                    <a:pt x="4042" y="21736"/>
                  </a:lnTo>
                  <a:lnTo>
                    <a:pt x="4049" y="21519"/>
                  </a:lnTo>
                  <a:lnTo>
                    <a:pt x="4049" y="21266"/>
                  </a:lnTo>
                  <a:lnTo>
                    <a:pt x="4042" y="21013"/>
                  </a:lnTo>
                  <a:lnTo>
                    <a:pt x="4027" y="20760"/>
                  </a:lnTo>
                  <a:lnTo>
                    <a:pt x="4012" y="20543"/>
                  </a:lnTo>
                  <a:lnTo>
                    <a:pt x="3991" y="20290"/>
                  </a:lnTo>
                  <a:lnTo>
                    <a:pt x="3969" y="20073"/>
                  </a:lnTo>
                  <a:lnTo>
                    <a:pt x="3939" y="19856"/>
                  </a:lnTo>
                  <a:lnTo>
                    <a:pt x="920" y="977"/>
                  </a:lnTo>
                  <a:lnTo>
                    <a:pt x="883" y="760"/>
                  </a:lnTo>
                  <a:lnTo>
                    <a:pt x="839" y="543"/>
                  </a:lnTo>
                  <a:lnTo>
                    <a:pt x="788" y="398"/>
                  </a:lnTo>
                  <a:lnTo>
                    <a:pt x="737" y="253"/>
                  </a:lnTo>
                  <a:lnTo>
                    <a:pt x="686" y="145"/>
                  </a:lnTo>
                  <a:lnTo>
                    <a:pt x="628" y="73"/>
                  </a:lnTo>
                  <a:lnTo>
                    <a:pt x="577"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6" name="Google Shape;466;p29"/>
            <p:cNvSpPr/>
            <p:nvPr/>
          </p:nvSpPr>
          <p:spPr>
            <a:xfrm rot="10800000">
              <a:off x="5834477" y="-1014294"/>
              <a:ext cx="181151" cy="65331"/>
            </a:xfrm>
            <a:custGeom>
              <a:avLst/>
              <a:gdLst/>
              <a:ahLst/>
              <a:cxnLst/>
              <a:rect l="l" t="t" r="r" b="b"/>
              <a:pathLst>
                <a:path w="7120" h="11357" extrusionOk="0">
                  <a:moveTo>
                    <a:pt x="6609" y="1"/>
                  </a:moveTo>
                  <a:lnTo>
                    <a:pt x="6558" y="37"/>
                  </a:lnTo>
                  <a:lnTo>
                    <a:pt x="6507" y="73"/>
                  </a:lnTo>
                  <a:lnTo>
                    <a:pt x="409" y="6293"/>
                  </a:lnTo>
                  <a:lnTo>
                    <a:pt x="358" y="6366"/>
                  </a:lnTo>
                  <a:lnTo>
                    <a:pt x="314" y="6438"/>
                  </a:lnTo>
                  <a:lnTo>
                    <a:pt x="263" y="6547"/>
                  </a:lnTo>
                  <a:lnTo>
                    <a:pt x="227" y="6691"/>
                  </a:lnTo>
                  <a:lnTo>
                    <a:pt x="183" y="6836"/>
                  </a:lnTo>
                  <a:lnTo>
                    <a:pt x="147" y="7017"/>
                  </a:lnTo>
                  <a:lnTo>
                    <a:pt x="117" y="7198"/>
                  </a:lnTo>
                  <a:lnTo>
                    <a:pt x="88" y="7378"/>
                  </a:lnTo>
                  <a:lnTo>
                    <a:pt x="59" y="7595"/>
                  </a:lnTo>
                  <a:lnTo>
                    <a:pt x="37" y="7812"/>
                  </a:lnTo>
                  <a:lnTo>
                    <a:pt x="23" y="8066"/>
                  </a:lnTo>
                  <a:lnTo>
                    <a:pt x="8" y="8283"/>
                  </a:lnTo>
                  <a:lnTo>
                    <a:pt x="1" y="8536"/>
                  </a:lnTo>
                  <a:lnTo>
                    <a:pt x="1" y="8789"/>
                  </a:lnTo>
                  <a:lnTo>
                    <a:pt x="1" y="9042"/>
                  </a:lnTo>
                  <a:lnTo>
                    <a:pt x="15" y="9295"/>
                  </a:lnTo>
                  <a:lnTo>
                    <a:pt x="23" y="9548"/>
                  </a:lnTo>
                  <a:lnTo>
                    <a:pt x="44" y="9802"/>
                  </a:lnTo>
                  <a:lnTo>
                    <a:pt x="66" y="10019"/>
                  </a:lnTo>
                  <a:lnTo>
                    <a:pt x="96" y="10236"/>
                  </a:lnTo>
                  <a:lnTo>
                    <a:pt x="125" y="10453"/>
                  </a:lnTo>
                  <a:lnTo>
                    <a:pt x="154" y="10633"/>
                  </a:lnTo>
                  <a:lnTo>
                    <a:pt x="198" y="10778"/>
                  </a:lnTo>
                  <a:lnTo>
                    <a:pt x="234" y="10923"/>
                  </a:lnTo>
                  <a:lnTo>
                    <a:pt x="278" y="11067"/>
                  </a:lnTo>
                  <a:lnTo>
                    <a:pt x="322" y="11140"/>
                  </a:lnTo>
                  <a:lnTo>
                    <a:pt x="365" y="11248"/>
                  </a:lnTo>
                  <a:lnTo>
                    <a:pt x="417" y="11284"/>
                  </a:lnTo>
                  <a:lnTo>
                    <a:pt x="468" y="11321"/>
                  </a:lnTo>
                  <a:lnTo>
                    <a:pt x="519" y="11357"/>
                  </a:lnTo>
                  <a:lnTo>
                    <a:pt x="570" y="11321"/>
                  </a:lnTo>
                  <a:lnTo>
                    <a:pt x="621" y="11284"/>
                  </a:lnTo>
                  <a:lnTo>
                    <a:pt x="6711" y="5064"/>
                  </a:lnTo>
                  <a:lnTo>
                    <a:pt x="6763" y="4991"/>
                  </a:lnTo>
                  <a:lnTo>
                    <a:pt x="6814" y="4919"/>
                  </a:lnTo>
                  <a:lnTo>
                    <a:pt x="6857" y="4774"/>
                  </a:lnTo>
                  <a:lnTo>
                    <a:pt x="6901" y="4666"/>
                  </a:lnTo>
                  <a:lnTo>
                    <a:pt x="6938" y="4521"/>
                  </a:lnTo>
                  <a:lnTo>
                    <a:pt x="6974" y="4340"/>
                  </a:lnTo>
                  <a:lnTo>
                    <a:pt x="7011" y="4160"/>
                  </a:lnTo>
                  <a:lnTo>
                    <a:pt x="7040" y="3979"/>
                  </a:lnTo>
                  <a:lnTo>
                    <a:pt x="7062" y="3762"/>
                  </a:lnTo>
                  <a:lnTo>
                    <a:pt x="7083" y="3545"/>
                  </a:lnTo>
                  <a:lnTo>
                    <a:pt x="7105" y="3292"/>
                  </a:lnTo>
                  <a:lnTo>
                    <a:pt x="7113" y="3075"/>
                  </a:lnTo>
                  <a:lnTo>
                    <a:pt x="7120" y="2821"/>
                  </a:lnTo>
                  <a:lnTo>
                    <a:pt x="7120" y="2568"/>
                  </a:lnTo>
                  <a:lnTo>
                    <a:pt x="7120" y="2315"/>
                  </a:lnTo>
                  <a:lnTo>
                    <a:pt x="7113" y="2062"/>
                  </a:lnTo>
                  <a:lnTo>
                    <a:pt x="7083" y="1628"/>
                  </a:lnTo>
                  <a:lnTo>
                    <a:pt x="7047" y="1230"/>
                  </a:lnTo>
                  <a:lnTo>
                    <a:pt x="6996" y="869"/>
                  </a:lnTo>
                  <a:lnTo>
                    <a:pt x="6930" y="579"/>
                  </a:lnTo>
                  <a:lnTo>
                    <a:pt x="6857" y="326"/>
                  </a:lnTo>
                  <a:lnTo>
                    <a:pt x="6784"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7" name="Google Shape;467;p29"/>
            <p:cNvSpPr/>
            <p:nvPr/>
          </p:nvSpPr>
          <p:spPr>
            <a:xfrm rot="10800000">
              <a:off x="5762453" y="-1200490"/>
              <a:ext cx="59790" cy="159994"/>
            </a:xfrm>
            <a:custGeom>
              <a:avLst/>
              <a:gdLst/>
              <a:ahLst/>
              <a:cxnLst/>
              <a:rect l="l" t="t" r="r" b="b"/>
              <a:pathLst>
                <a:path w="2350" h="27813" extrusionOk="0">
                  <a:moveTo>
                    <a:pt x="1839" y="1"/>
                  </a:moveTo>
                  <a:lnTo>
                    <a:pt x="1751" y="37"/>
                  </a:lnTo>
                  <a:lnTo>
                    <a:pt x="1671" y="109"/>
                  </a:lnTo>
                  <a:lnTo>
                    <a:pt x="1598" y="290"/>
                  </a:lnTo>
                  <a:lnTo>
                    <a:pt x="1532" y="507"/>
                  </a:lnTo>
                  <a:lnTo>
                    <a:pt x="1467" y="760"/>
                  </a:lnTo>
                  <a:lnTo>
                    <a:pt x="1415" y="1086"/>
                  </a:lnTo>
                  <a:lnTo>
                    <a:pt x="1372" y="1447"/>
                  </a:lnTo>
                  <a:lnTo>
                    <a:pt x="1343" y="1845"/>
                  </a:lnTo>
                  <a:lnTo>
                    <a:pt x="22" y="24558"/>
                  </a:lnTo>
                  <a:lnTo>
                    <a:pt x="8" y="24811"/>
                  </a:lnTo>
                  <a:lnTo>
                    <a:pt x="0" y="25064"/>
                  </a:lnTo>
                  <a:lnTo>
                    <a:pt x="0" y="25317"/>
                  </a:lnTo>
                  <a:lnTo>
                    <a:pt x="8" y="25570"/>
                  </a:lnTo>
                  <a:lnTo>
                    <a:pt x="15" y="25823"/>
                  </a:lnTo>
                  <a:lnTo>
                    <a:pt x="30" y="26077"/>
                  </a:lnTo>
                  <a:lnTo>
                    <a:pt x="44" y="26294"/>
                  </a:lnTo>
                  <a:lnTo>
                    <a:pt x="66" y="26511"/>
                  </a:lnTo>
                  <a:lnTo>
                    <a:pt x="95" y="26728"/>
                  </a:lnTo>
                  <a:lnTo>
                    <a:pt x="124" y="26908"/>
                  </a:lnTo>
                  <a:lnTo>
                    <a:pt x="154" y="27089"/>
                  </a:lnTo>
                  <a:lnTo>
                    <a:pt x="190" y="27270"/>
                  </a:lnTo>
                  <a:lnTo>
                    <a:pt x="234" y="27415"/>
                  </a:lnTo>
                  <a:lnTo>
                    <a:pt x="278" y="27523"/>
                  </a:lnTo>
                  <a:lnTo>
                    <a:pt x="321" y="27632"/>
                  </a:lnTo>
                  <a:lnTo>
                    <a:pt x="372" y="27740"/>
                  </a:lnTo>
                  <a:lnTo>
                    <a:pt x="423" y="27776"/>
                  </a:lnTo>
                  <a:lnTo>
                    <a:pt x="474" y="27813"/>
                  </a:lnTo>
                  <a:lnTo>
                    <a:pt x="577" y="27813"/>
                  </a:lnTo>
                  <a:lnTo>
                    <a:pt x="628" y="27776"/>
                  </a:lnTo>
                  <a:lnTo>
                    <a:pt x="679" y="27704"/>
                  </a:lnTo>
                  <a:lnTo>
                    <a:pt x="722" y="27596"/>
                  </a:lnTo>
                  <a:lnTo>
                    <a:pt x="766" y="27487"/>
                  </a:lnTo>
                  <a:lnTo>
                    <a:pt x="810" y="27379"/>
                  </a:lnTo>
                  <a:lnTo>
                    <a:pt x="846" y="27234"/>
                  </a:lnTo>
                  <a:lnTo>
                    <a:pt x="883" y="27053"/>
                  </a:lnTo>
                  <a:lnTo>
                    <a:pt x="919" y="26872"/>
                  </a:lnTo>
                  <a:lnTo>
                    <a:pt x="949" y="26691"/>
                  </a:lnTo>
                  <a:lnTo>
                    <a:pt x="970" y="26474"/>
                  </a:lnTo>
                  <a:lnTo>
                    <a:pt x="992" y="26221"/>
                  </a:lnTo>
                  <a:lnTo>
                    <a:pt x="1007" y="25968"/>
                  </a:lnTo>
                  <a:lnTo>
                    <a:pt x="2327" y="3256"/>
                  </a:lnTo>
                  <a:lnTo>
                    <a:pt x="2342" y="3003"/>
                  </a:lnTo>
                  <a:lnTo>
                    <a:pt x="2349" y="2749"/>
                  </a:lnTo>
                  <a:lnTo>
                    <a:pt x="2349" y="2496"/>
                  </a:lnTo>
                  <a:lnTo>
                    <a:pt x="2349" y="2243"/>
                  </a:lnTo>
                  <a:lnTo>
                    <a:pt x="2335" y="1990"/>
                  </a:lnTo>
                  <a:lnTo>
                    <a:pt x="2327" y="1737"/>
                  </a:lnTo>
                  <a:lnTo>
                    <a:pt x="2305" y="1520"/>
                  </a:lnTo>
                  <a:lnTo>
                    <a:pt x="2283" y="1303"/>
                  </a:lnTo>
                  <a:lnTo>
                    <a:pt x="2262" y="1086"/>
                  </a:lnTo>
                  <a:lnTo>
                    <a:pt x="2232" y="905"/>
                  </a:lnTo>
                  <a:lnTo>
                    <a:pt x="2196" y="724"/>
                  </a:lnTo>
                  <a:lnTo>
                    <a:pt x="2159" y="543"/>
                  </a:lnTo>
                  <a:lnTo>
                    <a:pt x="2116" y="399"/>
                  </a:lnTo>
                  <a:lnTo>
                    <a:pt x="2072" y="290"/>
                  </a:lnTo>
                  <a:lnTo>
                    <a:pt x="2028" y="182"/>
                  </a:lnTo>
                  <a:lnTo>
                    <a:pt x="1977" y="73"/>
                  </a:lnTo>
                  <a:lnTo>
                    <a:pt x="190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8" name="Google Shape;468;p29"/>
            <p:cNvSpPr/>
            <p:nvPr/>
          </p:nvSpPr>
          <p:spPr>
            <a:xfrm rot="10800000">
              <a:off x="5572248" y="-1186345"/>
              <a:ext cx="86861" cy="156664"/>
            </a:xfrm>
            <a:custGeom>
              <a:avLst/>
              <a:gdLst/>
              <a:ahLst/>
              <a:cxnLst/>
              <a:rect l="l" t="t" r="r" b="b"/>
              <a:pathLst>
                <a:path w="3414" h="27234" extrusionOk="0">
                  <a:moveTo>
                    <a:pt x="452" y="0"/>
                  </a:moveTo>
                  <a:lnTo>
                    <a:pt x="387" y="72"/>
                  </a:lnTo>
                  <a:lnTo>
                    <a:pt x="328" y="181"/>
                  </a:lnTo>
                  <a:lnTo>
                    <a:pt x="270" y="289"/>
                  </a:lnTo>
                  <a:lnTo>
                    <a:pt x="226" y="434"/>
                  </a:lnTo>
                  <a:lnTo>
                    <a:pt x="182" y="579"/>
                  </a:lnTo>
                  <a:lnTo>
                    <a:pt x="146" y="760"/>
                  </a:lnTo>
                  <a:lnTo>
                    <a:pt x="109" y="940"/>
                  </a:lnTo>
                  <a:lnTo>
                    <a:pt x="80" y="1157"/>
                  </a:lnTo>
                  <a:lnTo>
                    <a:pt x="58" y="1338"/>
                  </a:lnTo>
                  <a:lnTo>
                    <a:pt x="36" y="1591"/>
                  </a:lnTo>
                  <a:lnTo>
                    <a:pt x="22" y="1808"/>
                  </a:lnTo>
                  <a:lnTo>
                    <a:pt x="7" y="2062"/>
                  </a:lnTo>
                  <a:lnTo>
                    <a:pt x="0" y="2279"/>
                  </a:lnTo>
                  <a:lnTo>
                    <a:pt x="0" y="2532"/>
                  </a:lnTo>
                  <a:lnTo>
                    <a:pt x="0" y="2785"/>
                  </a:lnTo>
                  <a:lnTo>
                    <a:pt x="7" y="3038"/>
                  </a:lnTo>
                  <a:lnTo>
                    <a:pt x="22" y="3255"/>
                  </a:lnTo>
                  <a:lnTo>
                    <a:pt x="36" y="3508"/>
                  </a:lnTo>
                  <a:lnTo>
                    <a:pt x="58" y="3761"/>
                  </a:lnTo>
                  <a:lnTo>
                    <a:pt x="2444" y="25859"/>
                  </a:lnTo>
                  <a:lnTo>
                    <a:pt x="2473" y="26076"/>
                  </a:lnTo>
                  <a:lnTo>
                    <a:pt x="2502" y="26293"/>
                  </a:lnTo>
                  <a:lnTo>
                    <a:pt x="2538" y="26474"/>
                  </a:lnTo>
                  <a:lnTo>
                    <a:pt x="2575" y="26655"/>
                  </a:lnTo>
                  <a:lnTo>
                    <a:pt x="2619" y="26799"/>
                  </a:lnTo>
                  <a:lnTo>
                    <a:pt x="2662" y="26908"/>
                  </a:lnTo>
                  <a:lnTo>
                    <a:pt x="2706" y="27016"/>
                  </a:lnTo>
                  <a:lnTo>
                    <a:pt x="2750" y="27125"/>
                  </a:lnTo>
                  <a:lnTo>
                    <a:pt x="2801" y="27161"/>
                  </a:lnTo>
                  <a:lnTo>
                    <a:pt x="2845" y="27197"/>
                  </a:lnTo>
                  <a:lnTo>
                    <a:pt x="2896" y="27233"/>
                  </a:lnTo>
                  <a:lnTo>
                    <a:pt x="2947" y="27197"/>
                  </a:lnTo>
                  <a:lnTo>
                    <a:pt x="2998" y="27161"/>
                  </a:lnTo>
                  <a:lnTo>
                    <a:pt x="3049" y="27125"/>
                  </a:lnTo>
                  <a:lnTo>
                    <a:pt x="3093" y="27016"/>
                  </a:lnTo>
                  <a:lnTo>
                    <a:pt x="3144" y="26908"/>
                  </a:lnTo>
                  <a:lnTo>
                    <a:pt x="3188" y="26763"/>
                  </a:lnTo>
                  <a:lnTo>
                    <a:pt x="3231" y="26618"/>
                  </a:lnTo>
                  <a:lnTo>
                    <a:pt x="3268" y="26438"/>
                  </a:lnTo>
                  <a:lnTo>
                    <a:pt x="3297" y="26257"/>
                  </a:lnTo>
                  <a:lnTo>
                    <a:pt x="3326" y="26076"/>
                  </a:lnTo>
                  <a:lnTo>
                    <a:pt x="3355" y="25859"/>
                  </a:lnTo>
                  <a:lnTo>
                    <a:pt x="3377" y="25642"/>
                  </a:lnTo>
                  <a:lnTo>
                    <a:pt x="3392" y="25389"/>
                  </a:lnTo>
                  <a:lnTo>
                    <a:pt x="3406" y="25172"/>
                  </a:lnTo>
                  <a:lnTo>
                    <a:pt x="3414" y="24919"/>
                  </a:lnTo>
                  <a:lnTo>
                    <a:pt x="3414" y="24665"/>
                  </a:lnTo>
                  <a:lnTo>
                    <a:pt x="3414" y="24448"/>
                  </a:lnTo>
                  <a:lnTo>
                    <a:pt x="3406" y="24195"/>
                  </a:lnTo>
                  <a:lnTo>
                    <a:pt x="3392" y="23942"/>
                  </a:lnTo>
                  <a:lnTo>
                    <a:pt x="3377" y="23689"/>
                  </a:lnTo>
                  <a:lnTo>
                    <a:pt x="3355" y="23472"/>
                  </a:lnTo>
                  <a:lnTo>
                    <a:pt x="963" y="1338"/>
                  </a:lnTo>
                  <a:lnTo>
                    <a:pt x="926" y="1049"/>
                  </a:lnTo>
                  <a:lnTo>
                    <a:pt x="883" y="760"/>
                  </a:lnTo>
                  <a:lnTo>
                    <a:pt x="832" y="543"/>
                  </a:lnTo>
                  <a:lnTo>
                    <a:pt x="773" y="362"/>
                  </a:lnTo>
                  <a:lnTo>
                    <a:pt x="715" y="181"/>
                  </a:lnTo>
                  <a:lnTo>
                    <a:pt x="649" y="72"/>
                  </a:lnTo>
                  <a:lnTo>
                    <a:pt x="584"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9" name="Google Shape;469;p29"/>
            <p:cNvSpPr/>
            <p:nvPr/>
          </p:nvSpPr>
          <p:spPr>
            <a:xfrm rot="10800000">
              <a:off x="5425268" y="-978303"/>
              <a:ext cx="195449" cy="55966"/>
            </a:xfrm>
            <a:custGeom>
              <a:avLst/>
              <a:gdLst/>
              <a:ahLst/>
              <a:cxnLst/>
              <a:rect l="l" t="t" r="r" b="b"/>
              <a:pathLst>
                <a:path w="7682" h="9729" extrusionOk="0">
                  <a:moveTo>
                    <a:pt x="512" y="0"/>
                  </a:moveTo>
                  <a:lnTo>
                    <a:pt x="417" y="36"/>
                  </a:lnTo>
                  <a:lnTo>
                    <a:pt x="329" y="181"/>
                  </a:lnTo>
                  <a:lnTo>
                    <a:pt x="249" y="362"/>
                  </a:lnTo>
                  <a:lnTo>
                    <a:pt x="176" y="615"/>
                  </a:lnTo>
                  <a:lnTo>
                    <a:pt x="110" y="941"/>
                  </a:lnTo>
                  <a:lnTo>
                    <a:pt x="59" y="1302"/>
                  </a:lnTo>
                  <a:lnTo>
                    <a:pt x="23" y="1736"/>
                  </a:lnTo>
                  <a:lnTo>
                    <a:pt x="8" y="1953"/>
                  </a:lnTo>
                  <a:lnTo>
                    <a:pt x="1" y="2206"/>
                  </a:lnTo>
                  <a:lnTo>
                    <a:pt x="1" y="2460"/>
                  </a:lnTo>
                  <a:lnTo>
                    <a:pt x="1" y="2713"/>
                  </a:lnTo>
                  <a:lnTo>
                    <a:pt x="1" y="2966"/>
                  </a:lnTo>
                  <a:lnTo>
                    <a:pt x="16" y="3219"/>
                  </a:lnTo>
                  <a:lnTo>
                    <a:pt x="30" y="3436"/>
                  </a:lnTo>
                  <a:lnTo>
                    <a:pt x="52" y="3653"/>
                  </a:lnTo>
                  <a:lnTo>
                    <a:pt x="74" y="3870"/>
                  </a:lnTo>
                  <a:lnTo>
                    <a:pt x="103" y="4087"/>
                  </a:lnTo>
                  <a:lnTo>
                    <a:pt x="132" y="4268"/>
                  </a:lnTo>
                  <a:lnTo>
                    <a:pt x="169" y="4449"/>
                  </a:lnTo>
                  <a:lnTo>
                    <a:pt x="205" y="4593"/>
                  </a:lnTo>
                  <a:lnTo>
                    <a:pt x="249" y="4738"/>
                  </a:lnTo>
                  <a:lnTo>
                    <a:pt x="293" y="4847"/>
                  </a:lnTo>
                  <a:lnTo>
                    <a:pt x="336" y="4955"/>
                  </a:lnTo>
                  <a:lnTo>
                    <a:pt x="388" y="5027"/>
                  </a:lnTo>
                  <a:lnTo>
                    <a:pt x="439" y="5064"/>
                  </a:lnTo>
                  <a:lnTo>
                    <a:pt x="7098" y="9729"/>
                  </a:lnTo>
                  <a:lnTo>
                    <a:pt x="7200" y="9729"/>
                  </a:lnTo>
                  <a:lnTo>
                    <a:pt x="7251" y="9693"/>
                  </a:lnTo>
                  <a:lnTo>
                    <a:pt x="7302" y="9657"/>
                  </a:lnTo>
                  <a:lnTo>
                    <a:pt x="7346" y="9584"/>
                  </a:lnTo>
                  <a:lnTo>
                    <a:pt x="7397" y="9476"/>
                  </a:lnTo>
                  <a:lnTo>
                    <a:pt x="7441" y="9367"/>
                  </a:lnTo>
                  <a:lnTo>
                    <a:pt x="7478" y="9223"/>
                  </a:lnTo>
                  <a:lnTo>
                    <a:pt x="7521" y="9078"/>
                  </a:lnTo>
                  <a:lnTo>
                    <a:pt x="7550" y="8897"/>
                  </a:lnTo>
                  <a:lnTo>
                    <a:pt x="7587" y="8716"/>
                  </a:lnTo>
                  <a:lnTo>
                    <a:pt x="7616" y="8499"/>
                  </a:lnTo>
                  <a:lnTo>
                    <a:pt x="7638" y="8282"/>
                  </a:lnTo>
                  <a:lnTo>
                    <a:pt x="7653" y="8029"/>
                  </a:lnTo>
                  <a:lnTo>
                    <a:pt x="7667" y="7812"/>
                  </a:lnTo>
                  <a:lnTo>
                    <a:pt x="7682" y="7559"/>
                  </a:lnTo>
                  <a:lnTo>
                    <a:pt x="7682" y="7270"/>
                  </a:lnTo>
                  <a:lnTo>
                    <a:pt x="7682" y="7017"/>
                  </a:lnTo>
                  <a:lnTo>
                    <a:pt x="7682" y="6763"/>
                  </a:lnTo>
                  <a:lnTo>
                    <a:pt x="7667" y="6546"/>
                  </a:lnTo>
                  <a:lnTo>
                    <a:pt x="7653" y="6293"/>
                  </a:lnTo>
                  <a:lnTo>
                    <a:pt x="7631" y="6076"/>
                  </a:lnTo>
                  <a:lnTo>
                    <a:pt x="7609" y="5859"/>
                  </a:lnTo>
                  <a:lnTo>
                    <a:pt x="7580" y="5642"/>
                  </a:lnTo>
                  <a:lnTo>
                    <a:pt x="7550" y="5461"/>
                  </a:lnTo>
                  <a:lnTo>
                    <a:pt x="7514" y="5281"/>
                  </a:lnTo>
                  <a:lnTo>
                    <a:pt x="7478" y="5136"/>
                  </a:lnTo>
                  <a:lnTo>
                    <a:pt x="7434" y="4991"/>
                  </a:lnTo>
                  <a:lnTo>
                    <a:pt x="7390" y="4883"/>
                  </a:lnTo>
                  <a:lnTo>
                    <a:pt x="7346" y="4774"/>
                  </a:lnTo>
                  <a:lnTo>
                    <a:pt x="7295" y="4702"/>
                  </a:lnTo>
                  <a:lnTo>
                    <a:pt x="7244" y="4666"/>
                  </a:lnTo>
                  <a:lnTo>
                    <a:pt x="584" y="36"/>
                  </a:lnTo>
                  <a:lnTo>
                    <a:pt x="51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0" name="Google Shape;470;p29"/>
            <p:cNvSpPr/>
            <p:nvPr/>
          </p:nvSpPr>
          <p:spPr>
            <a:xfrm rot="10800000">
              <a:off x="5524926" y="-845798"/>
              <a:ext cx="103755" cy="127332"/>
            </a:xfrm>
            <a:custGeom>
              <a:avLst/>
              <a:gdLst/>
              <a:ahLst/>
              <a:cxnLst/>
              <a:rect l="l" t="t" r="r" b="b"/>
              <a:pathLst>
                <a:path w="4078" h="22135" extrusionOk="0">
                  <a:moveTo>
                    <a:pt x="3509" y="0"/>
                  </a:moveTo>
                  <a:lnTo>
                    <a:pt x="3458" y="73"/>
                  </a:lnTo>
                  <a:lnTo>
                    <a:pt x="3407" y="109"/>
                  </a:lnTo>
                  <a:lnTo>
                    <a:pt x="3356" y="217"/>
                  </a:lnTo>
                  <a:lnTo>
                    <a:pt x="3305" y="326"/>
                  </a:lnTo>
                  <a:lnTo>
                    <a:pt x="3261" y="470"/>
                  </a:lnTo>
                  <a:lnTo>
                    <a:pt x="3217" y="651"/>
                  </a:lnTo>
                  <a:lnTo>
                    <a:pt x="3173" y="868"/>
                  </a:lnTo>
                  <a:lnTo>
                    <a:pt x="124" y="17903"/>
                  </a:lnTo>
                  <a:lnTo>
                    <a:pt x="95" y="18083"/>
                  </a:lnTo>
                  <a:lnTo>
                    <a:pt x="66" y="18300"/>
                  </a:lnTo>
                  <a:lnTo>
                    <a:pt x="44" y="18517"/>
                  </a:lnTo>
                  <a:lnTo>
                    <a:pt x="22" y="18771"/>
                  </a:lnTo>
                  <a:lnTo>
                    <a:pt x="8" y="18988"/>
                  </a:lnTo>
                  <a:lnTo>
                    <a:pt x="0" y="19241"/>
                  </a:lnTo>
                  <a:lnTo>
                    <a:pt x="0" y="19494"/>
                  </a:lnTo>
                  <a:lnTo>
                    <a:pt x="0" y="19747"/>
                  </a:lnTo>
                  <a:lnTo>
                    <a:pt x="0" y="19964"/>
                  </a:lnTo>
                  <a:lnTo>
                    <a:pt x="15" y="20217"/>
                  </a:lnTo>
                  <a:lnTo>
                    <a:pt x="29" y="20434"/>
                  </a:lnTo>
                  <a:lnTo>
                    <a:pt x="44" y="20687"/>
                  </a:lnTo>
                  <a:lnTo>
                    <a:pt x="73" y="20904"/>
                  </a:lnTo>
                  <a:lnTo>
                    <a:pt x="95" y="21121"/>
                  </a:lnTo>
                  <a:lnTo>
                    <a:pt x="132" y="21302"/>
                  </a:lnTo>
                  <a:lnTo>
                    <a:pt x="168" y="21483"/>
                  </a:lnTo>
                  <a:lnTo>
                    <a:pt x="212" y="21664"/>
                  </a:lnTo>
                  <a:lnTo>
                    <a:pt x="256" y="21772"/>
                  </a:lnTo>
                  <a:lnTo>
                    <a:pt x="299" y="21917"/>
                  </a:lnTo>
                  <a:lnTo>
                    <a:pt x="343" y="21989"/>
                  </a:lnTo>
                  <a:lnTo>
                    <a:pt x="394" y="22062"/>
                  </a:lnTo>
                  <a:lnTo>
                    <a:pt x="445" y="22098"/>
                  </a:lnTo>
                  <a:lnTo>
                    <a:pt x="489" y="22134"/>
                  </a:lnTo>
                  <a:lnTo>
                    <a:pt x="540" y="22134"/>
                  </a:lnTo>
                  <a:lnTo>
                    <a:pt x="591" y="22098"/>
                  </a:lnTo>
                  <a:lnTo>
                    <a:pt x="642" y="22062"/>
                  </a:lnTo>
                  <a:lnTo>
                    <a:pt x="686" y="21989"/>
                  </a:lnTo>
                  <a:lnTo>
                    <a:pt x="730" y="21881"/>
                  </a:lnTo>
                  <a:lnTo>
                    <a:pt x="773" y="21772"/>
                  </a:lnTo>
                  <a:lnTo>
                    <a:pt x="817" y="21628"/>
                  </a:lnTo>
                  <a:lnTo>
                    <a:pt x="861" y="21447"/>
                  </a:lnTo>
                  <a:lnTo>
                    <a:pt x="897" y="21266"/>
                  </a:lnTo>
                  <a:lnTo>
                    <a:pt x="3946" y="4232"/>
                  </a:lnTo>
                  <a:lnTo>
                    <a:pt x="3976" y="4051"/>
                  </a:lnTo>
                  <a:lnTo>
                    <a:pt x="4005" y="3834"/>
                  </a:lnTo>
                  <a:lnTo>
                    <a:pt x="4027" y="3617"/>
                  </a:lnTo>
                  <a:lnTo>
                    <a:pt x="4049" y="3364"/>
                  </a:lnTo>
                  <a:lnTo>
                    <a:pt x="4063" y="3147"/>
                  </a:lnTo>
                  <a:lnTo>
                    <a:pt x="4070" y="2894"/>
                  </a:lnTo>
                  <a:lnTo>
                    <a:pt x="4078" y="2640"/>
                  </a:lnTo>
                  <a:lnTo>
                    <a:pt x="4070" y="2387"/>
                  </a:lnTo>
                  <a:lnTo>
                    <a:pt x="4070" y="2170"/>
                  </a:lnTo>
                  <a:lnTo>
                    <a:pt x="4056" y="1917"/>
                  </a:lnTo>
                  <a:lnTo>
                    <a:pt x="4041" y="1700"/>
                  </a:lnTo>
                  <a:lnTo>
                    <a:pt x="4027" y="1447"/>
                  </a:lnTo>
                  <a:lnTo>
                    <a:pt x="3998" y="1230"/>
                  </a:lnTo>
                  <a:lnTo>
                    <a:pt x="3976" y="1013"/>
                  </a:lnTo>
                  <a:lnTo>
                    <a:pt x="3939" y="832"/>
                  </a:lnTo>
                  <a:lnTo>
                    <a:pt x="3903" y="651"/>
                  </a:lnTo>
                  <a:lnTo>
                    <a:pt x="3866" y="507"/>
                  </a:lnTo>
                  <a:lnTo>
                    <a:pt x="3822" y="362"/>
                  </a:lnTo>
                  <a:lnTo>
                    <a:pt x="3742" y="181"/>
                  </a:lnTo>
                  <a:lnTo>
                    <a:pt x="3655" y="36"/>
                  </a:lnTo>
                  <a:lnTo>
                    <a:pt x="3560"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1" name="Google Shape;471;p29"/>
            <p:cNvSpPr/>
            <p:nvPr/>
          </p:nvSpPr>
          <p:spPr>
            <a:xfrm rot="10800000">
              <a:off x="5708084" y="-811680"/>
              <a:ext cx="37324" cy="167271"/>
            </a:xfrm>
            <a:custGeom>
              <a:avLst/>
              <a:gdLst/>
              <a:ahLst/>
              <a:cxnLst/>
              <a:rect l="l" t="t" r="r" b="b"/>
              <a:pathLst>
                <a:path w="1467" h="29078" extrusionOk="0">
                  <a:moveTo>
                    <a:pt x="905" y="0"/>
                  </a:moveTo>
                  <a:lnTo>
                    <a:pt x="854" y="36"/>
                  </a:lnTo>
                  <a:lnTo>
                    <a:pt x="810" y="109"/>
                  </a:lnTo>
                  <a:lnTo>
                    <a:pt x="766" y="181"/>
                  </a:lnTo>
                  <a:lnTo>
                    <a:pt x="679" y="398"/>
                  </a:lnTo>
                  <a:lnTo>
                    <a:pt x="606" y="651"/>
                  </a:lnTo>
                  <a:lnTo>
                    <a:pt x="547" y="1013"/>
                  </a:lnTo>
                  <a:lnTo>
                    <a:pt x="496" y="1411"/>
                  </a:lnTo>
                  <a:lnTo>
                    <a:pt x="474" y="1628"/>
                  </a:lnTo>
                  <a:lnTo>
                    <a:pt x="460" y="1845"/>
                  </a:lnTo>
                  <a:lnTo>
                    <a:pt x="445" y="2062"/>
                  </a:lnTo>
                  <a:lnTo>
                    <a:pt x="438" y="2315"/>
                  </a:lnTo>
                  <a:lnTo>
                    <a:pt x="0" y="26293"/>
                  </a:lnTo>
                  <a:lnTo>
                    <a:pt x="0" y="26582"/>
                  </a:lnTo>
                  <a:lnTo>
                    <a:pt x="0" y="26835"/>
                  </a:lnTo>
                  <a:lnTo>
                    <a:pt x="7" y="27089"/>
                  </a:lnTo>
                  <a:lnTo>
                    <a:pt x="22" y="27306"/>
                  </a:lnTo>
                  <a:lnTo>
                    <a:pt x="37" y="27559"/>
                  </a:lnTo>
                  <a:lnTo>
                    <a:pt x="59" y="27776"/>
                  </a:lnTo>
                  <a:lnTo>
                    <a:pt x="88" y="27993"/>
                  </a:lnTo>
                  <a:lnTo>
                    <a:pt x="117" y="28174"/>
                  </a:lnTo>
                  <a:lnTo>
                    <a:pt x="153" y="28354"/>
                  </a:lnTo>
                  <a:lnTo>
                    <a:pt x="190" y="28499"/>
                  </a:lnTo>
                  <a:lnTo>
                    <a:pt x="226" y="28680"/>
                  </a:lnTo>
                  <a:lnTo>
                    <a:pt x="270" y="28788"/>
                  </a:lnTo>
                  <a:lnTo>
                    <a:pt x="314" y="28897"/>
                  </a:lnTo>
                  <a:lnTo>
                    <a:pt x="365" y="28969"/>
                  </a:lnTo>
                  <a:lnTo>
                    <a:pt x="416" y="29042"/>
                  </a:lnTo>
                  <a:lnTo>
                    <a:pt x="467" y="29078"/>
                  </a:lnTo>
                  <a:lnTo>
                    <a:pt x="569" y="29078"/>
                  </a:lnTo>
                  <a:lnTo>
                    <a:pt x="620" y="29042"/>
                  </a:lnTo>
                  <a:lnTo>
                    <a:pt x="671" y="28969"/>
                  </a:lnTo>
                  <a:lnTo>
                    <a:pt x="715" y="28897"/>
                  </a:lnTo>
                  <a:lnTo>
                    <a:pt x="766" y="28788"/>
                  </a:lnTo>
                  <a:lnTo>
                    <a:pt x="803" y="28644"/>
                  </a:lnTo>
                  <a:lnTo>
                    <a:pt x="846" y="28499"/>
                  </a:lnTo>
                  <a:lnTo>
                    <a:pt x="883" y="28354"/>
                  </a:lnTo>
                  <a:lnTo>
                    <a:pt x="912" y="28174"/>
                  </a:lnTo>
                  <a:lnTo>
                    <a:pt x="941" y="27957"/>
                  </a:lnTo>
                  <a:lnTo>
                    <a:pt x="970" y="27740"/>
                  </a:lnTo>
                  <a:lnTo>
                    <a:pt x="985" y="27523"/>
                  </a:lnTo>
                  <a:lnTo>
                    <a:pt x="1007" y="27269"/>
                  </a:lnTo>
                  <a:lnTo>
                    <a:pt x="1014" y="27016"/>
                  </a:lnTo>
                  <a:lnTo>
                    <a:pt x="1021" y="26763"/>
                  </a:lnTo>
                  <a:lnTo>
                    <a:pt x="1466" y="2785"/>
                  </a:lnTo>
                  <a:lnTo>
                    <a:pt x="1466" y="2532"/>
                  </a:lnTo>
                  <a:lnTo>
                    <a:pt x="1466" y="2279"/>
                  </a:lnTo>
                  <a:lnTo>
                    <a:pt x="1459" y="2025"/>
                  </a:lnTo>
                  <a:lnTo>
                    <a:pt x="1444" y="1772"/>
                  </a:lnTo>
                  <a:lnTo>
                    <a:pt x="1423" y="1555"/>
                  </a:lnTo>
                  <a:lnTo>
                    <a:pt x="1401" y="1338"/>
                  </a:lnTo>
                  <a:lnTo>
                    <a:pt x="1379" y="1121"/>
                  </a:lnTo>
                  <a:lnTo>
                    <a:pt x="1350" y="940"/>
                  </a:lnTo>
                  <a:lnTo>
                    <a:pt x="1313" y="760"/>
                  </a:lnTo>
                  <a:lnTo>
                    <a:pt x="1277" y="579"/>
                  </a:lnTo>
                  <a:lnTo>
                    <a:pt x="1240" y="434"/>
                  </a:lnTo>
                  <a:lnTo>
                    <a:pt x="1196" y="289"/>
                  </a:lnTo>
                  <a:lnTo>
                    <a:pt x="1153" y="181"/>
                  </a:lnTo>
                  <a:lnTo>
                    <a:pt x="1102" y="109"/>
                  </a:lnTo>
                  <a:lnTo>
                    <a:pt x="1051" y="36"/>
                  </a:lnTo>
                  <a:lnTo>
                    <a:pt x="99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2" name="Google Shape;472;p29"/>
            <p:cNvSpPr/>
            <p:nvPr/>
          </p:nvSpPr>
          <p:spPr>
            <a:xfrm rot="10800000">
              <a:off x="5569089" y="-1108138"/>
              <a:ext cx="315334" cy="353474"/>
            </a:xfrm>
            <a:custGeom>
              <a:avLst/>
              <a:gdLst/>
              <a:ahLst/>
              <a:cxnLst/>
              <a:rect l="l" t="t" r="r" b="b"/>
              <a:pathLst>
                <a:path w="12394" h="61447" extrusionOk="0">
                  <a:moveTo>
                    <a:pt x="6194" y="0"/>
                  </a:moveTo>
                  <a:lnTo>
                    <a:pt x="5880" y="36"/>
                  </a:lnTo>
                  <a:lnTo>
                    <a:pt x="5566" y="181"/>
                  </a:lnTo>
                  <a:lnTo>
                    <a:pt x="5253" y="362"/>
                  </a:lnTo>
                  <a:lnTo>
                    <a:pt x="4946" y="615"/>
                  </a:lnTo>
                  <a:lnTo>
                    <a:pt x="4647" y="977"/>
                  </a:lnTo>
                  <a:lnTo>
                    <a:pt x="4355" y="1375"/>
                  </a:lnTo>
                  <a:lnTo>
                    <a:pt x="4064" y="1881"/>
                  </a:lnTo>
                  <a:lnTo>
                    <a:pt x="3787" y="2423"/>
                  </a:lnTo>
                  <a:lnTo>
                    <a:pt x="3509" y="3038"/>
                  </a:lnTo>
                  <a:lnTo>
                    <a:pt x="3247" y="3725"/>
                  </a:lnTo>
                  <a:lnTo>
                    <a:pt x="2984" y="4449"/>
                  </a:lnTo>
                  <a:lnTo>
                    <a:pt x="2736" y="5244"/>
                  </a:lnTo>
                  <a:lnTo>
                    <a:pt x="2488" y="6112"/>
                  </a:lnTo>
                  <a:lnTo>
                    <a:pt x="2255" y="7016"/>
                  </a:lnTo>
                  <a:lnTo>
                    <a:pt x="2029" y="7993"/>
                  </a:lnTo>
                  <a:lnTo>
                    <a:pt x="1817" y="9006"/>
                  </a:lnTo>
                  <a:lnTo>
                    <a:pt x="1613" y="10054"/>
                  </a:lnTo>
                  <a:lnTo>
                    <a:pt x="1416" y="11176"/>
                  </a:lnTo>
                  <a:lnTo>
                    <a:pt x="1234" y="12333"/>
                  </a:lnTo>
                  <a:lnTo>
                    <a:pt x="1058" y="13563"/>
                  </a:lnTo>
                  <a:lnTo>
                    <a:pt x="898" y="14792"/>
                  </a:lnTo>
                  <a:lnTo>
                    <a:pt x="752" y="16094"/>
                  </a:lnTo>
                  <a:lnTo>
                    <a:pt x="613" y="17396"/>
                  </a:lnTo>
                  <a:lnTo>
                    <a:pt x="489" y="18771"/>
                  </a:lnTo>
                  <a:lnTo>
                    <a:pt x="380" y="20181"/>
                  </a:lnTo>
                  <a:lnTo>
                    <a:pt x="278" y="21591"/>
                  </a:lnTo>
                  <a:lnTo>
                    <a:pt x="198" y="23038"/>
                  </a:lnTo>
                  <a:lnTo>
                    <a:pt x="125" y="24521"/>
                  </a:lnTo>
                  <a:lnTo>
                    <a:pt x="74" y="26040"/>
                  </a:lnTo>
                  <a:lnTo>
                    <a:pt x="30" y="27595"/>
                  </a:lnTo>
                  <a:lnTo>
                    <a:pt x="8" y="29150"/>
                  </a:lnTo>
                  <a:lnTo>
                    <a:pt x="1" y="30742"/>
                  </a:lnTo>
                  <a:lnTo>
                    <a:pt x="8" y="32297"/>
                  </a:lnTo>
                  <a:lnTo>
                    <a:pt x="30" y="33852"/>
                  </a:lnTo>
                  <a:lnTo>
                    <a:pt x="74" y="35407"/>
                  </a:lnTo>
                  <a:lnTo>
                    <a:pt x="125" y="36926"/>
                  </a:lnTo>
                  <a:lnTo>
                    <a:pt x="198" y="38409"/>
                  </a:lnTo>
                  <a:lnTo>
                    <a:pt x="278" y="39855"/>
                  </a:lnTo>
                  <a:lnTo>
                    <a:pt x="380" y="41302"/>
                  </a:lnTo>
                  <a:lnTo>
                    <a:pt x="489" y="42676"/>
                  </a:lnTo>
                  <a:lnTo>
                    <a:pt x="613" y="44051"/>
                  </a:lnTo>
                  <a:lnTo>
                    <a:pt x="752" y="45353"/>
                  </a:lnTo>
                  <a:lnTo>
                    <a:pt x="898" y="46655"/>
                  </a:lnTo>
                  <a:lnTo>
                    <a:pt x="1058" y="47884"/>
                  </a:lnTo>
                  <a:lnTo>
                    <a:pt x="1234" y="49114"/>
                  </a:lnTo>
                  <a:lnTo>
                    <a:pt x="1416" y="50271"/>
                  </a:lnTo>
                  <a:lnTo>
                    <a:pt x="1613" y="51393"/>
                  </a:lnTo>
                  <a:lnTo>
                    <a:pt x="1817" y="52441"/>
                  </a:lnTo>
                  <a:lnTo>
                    <a:pt x="2029" y="53454"/>
                  </a:lnTo>
                  <a:lnTo>
                    <a:pt x="2255" y="54430"/>
                  </a:lnTo>
                  <a:lnTo>
                    <a:pt x="2488" y="55335"/>
                  </a:lnTo>
                  <a:lnTo>
                    <a:pt x="2736" y="56203"/>
                  </a:lnTo>
                  <a:lnTo>
                    <a:pt x="2984" y="56998"/>
                  </a:lnTo>
                  <a:lnTo>
                    <a:pt x="3247" y="57722"/>
                  </a:lnTo>
                  <a:lnTo>
                    <a:pt x="3509" y="58409"/>
                  </a:lnTo>
                  <a:lnTo>
                    <a:pt x="3787" y="59024"/>
                  </a:lnTo>
                  <a:lnTo>
                    <a:pt x="4064" y="59566"/>
                  </a:lnTo>
                  <a:lnTo>
                    <a:pt x="4355" y="60072"/>
                  </a:lnTo>
                  <a:lnTo>
                    <a:pt x="4647" y="60470"/>
                  </a:lnTo>
                  <a:lnTo>
                    <a:pt x="4946" y="60832"/>
                  </a:lnTo>
                  <a:lnTo>
                    <a:pt x="5253" y="61085"/>
                  </a:lnTo>
                  <a:lnTo>
                    <a:pt x="5566" y="61266"/>
                  </a:lnTo>
                  <a:lnTo>
                    <a:pt x="5880" y="61411"/>
                  </a:lnTo>
                  <a:lnTo>
                    <a:pt x="6194" y="61447"/>
                  </a:lnTo>
                  <a:lnTo>
                    <a:pt x="6515" y="61411"/>
                  </a:lnTo>
                  <a:lnTo>
                    <a:pt x="6828" y="61266"/>
                  </a:lnTo>
                  <a:lnTo>
                    <a:pt x="7142" y="61085"/>
                  </a:lnTo>
                  <a:lnTo>
                    <a:pt x="7448" y="60832"/>
                  </a:lnTo>
                  <a:lnTo>
                    <a:pt x="7747" y="60470"/>
                  </a:lnTo>
                  <a:lnTo>
                    <a:pt x="8039" y="60072"/>
                  </a:lnTo>
                  <a:lnTo>
                    <a:pt x="8324" y="59566"/>
                  </a:lnTo>
                  <a:lnTo>
                    <a:pt x="8608" y="59024"/>
                  </a:lnTo>
                  <a:lnTo>
                    <a:pt x="8885" y="58409"/>
                  </a:lnTo>
                  <a:lnTo>
                    <a:pt x="9148" y="57722"/>
                  </a:lnTo>
                  <a:lnTo>
                    <a:pt x="9410" y="56998"/>
                  </a:lnTo>
                  <a:lnTo>
                    <a:pt x="9658" y="56203"/>
                  </a:lnTo>
                  <a:lnTo>
                    <a:pt x="9906" y="55335"/>
                  </a:lnTo>
                  <a:lnTo>
                    <a:pt x="10140" y="54430"/>
                  </a:lnTo>
                  <a:lnTo>
                    <a:pt x="10359" y="53454"/>
                  </a:lnTo>
                  <a:lnTo>
                    <a:pt x="10577" y="52441"/>
                  </a:lnTo>
                  <a:lnTo>
                    <a:pt x="10782" y="51393"/>
                  </a:lnTo>
                  <a:lnTo>
                    <a:pt x="10979" y="50271"/>
                  </a:lnTo>
                  <a:lnTo>
                    <a:pt x="11161" y="49114"/>
                  </a:lnTo>
                  <a:lnTo>
                    <a:pt x="11336" y="47884"/>
                  </a:lnTo>
                  <a:lnTo>
                    <a:pt x="11497" y="46655"/>
                  </a:lnTo>
                  <a:lnTo>
                    <a:pt x="11642" y="45353"/>
                  </a:lnTo>
                  <a:lnTo>
                    <a:pt x="11781" y="44051"/>
                  </a:lnTo>
                  <a:lnTo>
                    <a:pt x="11905" y="42676"/>
                  </a:lnTo>
                  <a:lnTo>
                    <a:pt x="12014" y="41302"/>
                  </a:lnTo>
                  <a:lnTo>
                    <a:pt x="12117" y="39855"/>
                  </a:lnTo>
                  <a:lnTo>
                    <a:pt x="12197" y="38409"/>
                  </a:lnTo>
                  <a:lnTo>
                    <a:pt x="12262" y="36926"/>
                  </a:lnTo>
                  <a:lnTo>
                    <a:pt x="12321" y="35407"/>
                  </a:lnTo>
                  <a:lnTo>
                    <a:pt x="12357" y="33852"/>
                  </a:lnTo>
                  <a:lnTo>
                    <a:pt x="12386" y="32297"/>
                  </a:lnTo>
                  <a:lnTo>
                    <a:pt x="12394" y="30742"/>
                  </a:lnTo>
                  <a:lnTo>
                    <a:pt x="12386" y="29150"/>
                  </a:lnTo>
                  <a:lnTo>
                    <a:pt x="12357" y="27595"/>
                  </a:lnTo>
                  <a:lnTo>
                    <a:pt x="12321" y="26040"/>
                  </a:lnTo>
                  <a:lnTo>
                    <a:pt x="12262" y="24521"/>
                  </a:lnTo>
                  <a:lnTo>
                    <a:pt x="12197" y="23038"/>
                  </a:lnTo>
                  <a:lnTo>
                    <a:pt x="12117" y="21591"/>
                  </a:lnTo>
                  <a:lnTo>
                    <a:pt x="12014" y="20181"/>
                  </a:lnTo>
                  <a:lnTo>
                    <a:pt x="11905" y="18771"/>
                  </a:lnTo>
                  <a:lnTo>
                    <a:pt x="11781" y="17396"/>
                  </a:lnTo>
                  <a:lnTo>
                    <a:pt x="11642" y="16094"/>
                  </a:lnTo>
                  <a:lnTo>
                    <a:pt x="11497" y="14792"/>
                  </a:lnTo>
                  <a:lnTo>
                    <a:pt x="11336" y="13563"/>
                  </a:lnTo>
                  <a:lnTo>
                    <a:pt x="11161" y="12333"/>
                  </a:lnTo>
                  <a:lnTo>
                    <a:pt x="10979" y="11176"/>
                  </a:lnTo>
                  <a:lnTo>
                    <a:pt x="10782" y="10054"/>
                  </a:lnTo>
                  <a:lnTo>
                    <a:pt x="10577" y="9006"/>
                  </a:lnTo>
                  <a:lnTo>
                    <a:pt x="10359" y="7993"/>
                  </a:lnTo>
                  <a:lnTo>
                    <a:pt x="10140" y="7016"/>
                  </a:lnTo>
                  <a:lnTo>
                    <a:pt x="9906" y="6112"/>
                  </a:lnTo>
                  <a:lnTo>
                    <a:pt x="9658" y="5244"/>
                  </a:lnTo>
                  <a:lnTo>
                    <a:pt x="9410" y="4449"/>
                  </a:lnTo>
                  <a:lnTo>
                    <a:pt x="9148" y="3725"/>
                  </a:lnTo>
                  <a:lnTo>
                    <a:pt x="8885" y="3038"/>
                  </a:lnTo>
                  <a:lnTo>
                    <a:pt x="8608" y="2423"/>
                  </a:lnTo>
                  <a:lnTo>
                    <a:pt x="8324" y="1881"/>
                  </a:lnTo>
                  <a:lnTo>
                    <a:pt x="8039" y="1375"/>
                  </a:lnTo>
                  <a:lnTo>
                    <a:pt x="7747" y="977"/>
                  </a:lnTo>
                  <a:lnTo>
                    <a:pt x="7448" y="615"/>
                  </a:lnTo>
                  <a:lnTo>
                    <a:pt x="7142" y="362"/>
                  </a:lnTo>
                  <a:lnTo>
                    <a:pt x="6828" y="181"/>
                  </a:lnTo>
                  <a:lnTo>
                    <a:pt x="6515" y="36"/>
                  </a:lnTo>
                  <a:lnTo>
                    <a:pt x="6194" y="0"/>
                  </a:lnTo>
                  <a:close/>
                </a:path>
              </a:pathLst>
            </a:custGeom>
            <a:solidFill>
              <a:srgbClr val="F7A7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6296267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EC34BD-FA8B-23CC-C53C-ACF9F9ACEE3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026D8E4-D702-8CAB-97F2-D2E1B3FF2FC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630B8AB-3882-21BC-3A4F-D44B3B1CD73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68C98D1-D0C7-8CE7-7C93-C6AC1369B063}"/>
              </a:ext>
            </a:extLst>
          </p:cNvPr>
          <p:cNvSpPr>
            <a:spLocks noGrp="1"/>
          </p:cNvSpPr>
          <p:nvPr>
            <p:ph type="dt" sz="half" idx="10"/>
          </p:nvPr>
        </p:nvSpPr>
        <p:spPr/>
        <p:txBody>
          <a:bodyPr/>
          <a:lstStyle/>
          <a:p>
            <a:fld id="{DC43C531-EC1C-483D-9961-085FD5E0446F}" type="datetimeFigureOut">
              <a:rPr lang="en-US" smtClean="0"/>
              <a:t>3/6/2025</a:t>
            </a:fld>
            <a:endParaRPr lang="en-US"/>
          </a:p>
        </p:txBody>
      </p:sp>
      <p:sp>
        <p:nvSpPr>
          <p:cNvPr id="6" name="Footer Placeholder 5">
            <a:extLst>
              <a:ext uri="{FF2B5EF4-FFF2-40B4-BE49-F238E27FC236}">
                <a16:creationId xmlns:a16="http://schemas.microsoft.com/office/drawing/2014/main" id="{B73E355D-A01D-104B-B17A-BE83441DD37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D064A7-F8B5-89B6-A510-56C96E759CB5}"/>
              </a:ext>
            </a:extLst>
          </p:cNvPr>
          <p:cNvSpPr>
            <a:spLocks noGrp="1"/>
          </p:cNvSpPr>
          <p:nvPr>
            <p:ph type="sldNum" sz="quarter" idx="12"/>
          </p:nvPr>
        </p:nvSpPr>
        <p:spPr/>
        <p:txBody>
          <a:bodyPr/>
          <a:lstStyle/>
          <a:p>
            <a:fld id="{B7BB8A79-DCD9-4D7D-A99E-A9EF51DB380E}" type="slidenum">
              <a:rPr lang="en-US" smtClean="0"/>
              <a:t>‹#›</a:t>
            </a:fld>
            <a:endParaRPr lang="en-US"/>
          </a:p>
        </p:txBody>
      </p:sp>
    </p:spTree>
    <p:extLst>
      <p:ext uri="{BB962C8B-B14F-4D97-AF65-F5344CB8AC3E}">
        <p14:creationId xmlns:p14="http://schemas.microsoft.com/office/powerpoint/2010/main" val="102945349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itle and text 6">
  <p:cSld name="Title and text 6">
    <p:spTree>
      <p:nvGrpSpPr>
        <p:cNvPr id="1" name="Shape 473"/>
        <p:cNvGrpSpPr/>
        <p:nvPr/>
      </p:nvGrpSpPr>
      <p:grpSpPr>
        <a:xfrm>
          <a:off x="0" y="0"/>
          <a:ext cx="0" cy="0"/>
          <a:chOff x="0" y="0"/>
          <a:chExt cx="0" cy="0"/>
        </a:xfrm>
      </p:grpSpPr>
      <p:sp>
        <p:nvSpPr>
          <p:cNvPr id="474" name="Google Shape;474;p30"/>
          <p:cNvSpPr txBox="1">
            <a:spLocks noGrp="1"/>
          </p:cNvSpPr>
          <p:nvPr>
            <p:ph type="subTitle" idx="1"/>
          </p:nvPr>
        </p:nvSpPr>
        <p:spPr>
          <a:xfrm>
            <a:off x="6096000" y="2509333"/>
            <a:ext cx="5136000" cy="274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01E4B"/>
              </a:buClr>
              <a:buSzPts val="1800"/>
              <a:buFont typeface="Century Gothic"/>
              <a:buChar char="●"/>
              <a:defRPr sz="2133"/>
            </a:lvl1pPr>
            <a:lvl2pPr lvl="1" algn="ctr" rtl="0">
              <a:lnSpc>
                <a:spcPct val="100000"/>
              </a:lnSpc>
              <a:spcBef>
                <a:spcPts val="2133"/>
              </a:spcBef>
              <a:spcAft>
                <a:spcPts val="0"/>
              </a:spcAft>
              <a:buClr>
                <a:srgbClr val="301E4B"/>
              </a:buClr>
              <a:buSzPts val="1400"/>
              <a:buFont typeface="Century Gothic"/>
              <a:buChar char="○"/>
              <a:defRPr/>
            </a:lvl2pPr>
            <a:lvl3pPr lvl="2" algn="ctr" rtl="0">
              <a:lnSpc>
                <a:spcPct val="100000"/>
              </a:lnSpc>
              <a:spcBef>
                <a:spcPts val="2133"/>
              </a:spcBef>
              <a:spcAft>
                <a:spcPts val="0"/>
              </a:spcAft>
              <a:buClr>
                <a:srgbClr val="301E4B"/>
              </a:buClr>
              <a:buSzPts val="1400"/>
              <a:buFont typeface="Century Gothic"/>
              <a:buChar char="■"/>
              <a:defRPr/>
            </a:lvl3pPr>
            <a:lvl4pPr lvl="3" algn="ctr" rtl="0">
              <a:lnSpc>
                <a:spcPct val="100000"/>
              </a:lnSpc>
              <a:spcBef>
                <a:spcPts val="2133"/>
              </a:spcBef>
              <a:spcAft>
                <a:spcPts val="0"/>
              </a:spcAft>
              <a:buClr>
                <a:srgbClr val="301E4B"/>
              </a:buClr>
              <a:buSzPts val="1400"/>
              <a:buFont typeface="Century Gothic"/>
              <a:buChar char="●"/>
              <a:defRPr/>
            </a:lvl4pPr>
            <a:lvl5pPr lvl="4" algn="ctr" rtl="0">
              <a:lnSpc>
                <a:spcPct val="100000"/>
              </a:lnSpc>
              <a:spcBef>
                <a:spcPts val="2133"/>
              </a:spcBef>
              <a:spcAft>
                <a:spcPts val="0"/>
              </a:spcAft>
              <a:buClr>
                <a:srgbClr val="301E4B"/>
              </a:buClr>
              <a:buSzPts val="1400"/>
              <a:buFont typeface="Century Gothic"/>
              <a:buChar char="○"/>
              <a:defRPr/>
            </a:lvl5pPr>
            <a:lvl6pPr lvl="5" algn="ctr" rtl="0">
              <a:lnSpc>
                <a:spcPct val="100000"/>
              </a:lnSpc>
              <a:spcBef>
                <a:spcPts val="2133"/>
              </a:spcBef>
              <a:spcAft>
                <a:spcPts val="0"/>
              </a:spcAft>
              <a:buClr>
                <a:srgbClr val="301E4B"/>
              </a:buClr>
              <a:buSzPts val="1400"/>
              <a:buFont typeface="Century Gothic"/>
              <a:buChar char="■"/>
              <a:defRPr/>
            </a:lvl6pPr>
            <a:lvl7pPr lvl="6" algn="ctr" rtl="0">
              <a:lnSpc>
                <a:spcPct val="100000"/>
              </a:lnSpc>
              <a:spcBef>
                <a:spcPts val="2133"/>
              </a:spcBef>
              <a:spcAft>
                <a:spcPts val="0"/>
              </a:spcAft>
              <a:buClr>
                <a:srgbClr val="301E4B"/>
              </a:buClr>
              <a:buSzPts val="1400"/>
              <a:buFont typeface="Century Gothic"/>
              <a:buChar char="●"/>
              <a:defRPr/>
            </a:lvl7pPr>
            <a:lvl8pPr lvl="7" algn="ctr" rtl="0">
              <a:lnSpc>
                <a:spcPct val="100000"/>
              </a:lnSpc>
              <a:spcBef>
                <a:spcPts val="2133"/>
              </a:spcBef>
              <a:spcAft>
                <a:spcPts val="0"/>
              </a:spcAft>
              <a:buClr>
                <a:srgbClr val="301E4B"/>
              </a:buClr>
              <a:buSzPts val="1400"/>
              <a:buFont typeface="Century Gothic"/>
              <a:buChar char="○"/>
              <a:defRPr/>
            </a:lvl8pPr>
            <a:lvl9pPr lvl="8" algn="ctr" rtl="0">
              <a:lnSpc>
                <a:spcPct val="100000"/>
              </a:lnSpc>
              <a:spcBef>
                <a:spcPts val="2133"/>
              </a:spcBef>
              <a:spcAft>
                <a:spcPts val="2133"/>
              </a:spcAft>
              <a:buClr>
                <a:srgbClr val="301E4B"/>
              </a:buClr>
              <a:buSzPts val="1400"/>
              <a:buFont typeface="Century Gothic"/>
              <a:buChar char="■"/>
              <a:defRPr/>
            </a:lvl9pPr>
          </a:lstStyle>
          <a:p>
            <a:endParaRPr/>
          </a:p>
        </p:txBody>
      </p:sp>
      <p:sp>
        <p:nvSpPr>
          <p:cNvPr id="475" name="Google Shape;475;p30"/>
          <p:cNvSpPr txBox="1">
            <a:spLocks noGrp="1"/>
          </p:cNvSpPr>
          <p:nvPr>
            <p:ph type="title"/>
          </p:nvPr>
        </p:nvSpPr>
        <p:spPr>
          <a:xfrm>
            <a:off x="960000" y="2526200"/>
            <a:ext cx="3919200" cy="18056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76" name="Google Shape;476;p30"/>
          <p:cNvSpPr/>
          <p:nvPr/>
        </p:nvSpPr>
        <p:spPr>
          <a:xfrm>
            <a:off x="0" y="0"/>
            <a:ext cx="5461200" cy="6858000"/>
          </a:xfrm>
          <a:prstGeom prst="rect">
            <a:avLst/>
          </a:pr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477" name="Google Shape;477;p30"/>
          <p:cNvGrpSpPr/>
          <p:nvPr/>
        </p:nvGrpSpPr>
        <p:grpSpPr>
          <a:xfrm flipH="1">
            <a:off x="139748" y="5035684"/>
            <a:ext cx="2369873" cy="1573467"/>
            <a:chOff x="5696222" y="4244600"/>
            <a:chExt cx="1777405" cy="1180100"/>
          </a:xfrm>
        </p:grpSpPr>
        <p:sp>
          <p:nvSpPr>
            <p:cNvPr id="478" name="Google Shape;478;p30"/>
            <p:cNvSpPr/>
            <p:nvPr/>
          </p:nvSpPr>
          <p:spPr>
            <a:xfrm>
              <a:off x="6791848" y="4598800"/>
              <a:ext cx="681780" cy="447975"/>
            </a:xfrm>
            <a:custGeom>
              <a:avLst/>
              <a:gdLst/>
              <a:ahLst/>
              <a:cxnLst/>
              <a:rect l="l" t="t" r="r" b="b"/>
              <a:pathLst>
                <a:path w="61477" h="17919" extrusionOk="0">
                  <a:moveTo>
                    <a:pt x="28307" y="1"/>
                  </a:moveTo>
                  <a:lnTo>
                    <a:pt x="27448" y="7"/>
                  </a:lnTo>
                  <a:lnTo>
                    <a:pt x="26590" y="19"/>
                  </a:lnTo>
                  <a:lnTo>
                    <a:pt x="25732" y="43"/>
                  </a:lnTo>
                  <a:lnTo>
                    <a:pt x="24890" y="79"/>
                  </a:lnTo>
                  <a:lnTo>
                    <a:pt x="24047" y="127"/>
                  </a:lnTo>
                  <a:lnTo>
                    <a:pt x="23205" y="181"/>
                  </a:lnTo>
                  <a:lnTo>
                    <a:pt x="22363" y="247"/>
                  </a:lnTo>
                  <a:lnTo>
                    <a:pt x="21536" y="325"/>
                  </a:lnTo>
                  <a:lnTo>
                    <a:pt x="20725" y="416"/>
                  </a:lnTo>
                  <a:lnTo>
                    <a:pt x="19915" y="518"/>
                  </a:lnTo>
                  <a:lnTo>
                    <a:pt x="19104" y="638"/>
                  </a:lnTo>
                  <a:lnTo>
                    <a:pt x="18326" y="764"/>
                  </a:lnTo>
                  <a:lnTo>
                    <a:pt x="17531" y="902"/>
                  </a:lnTo>
                  <a:lnTo>
                    <a:pt x="16768" y="1052"/>
                  </a:lnTo>
                  <a:lnTo>
                    <a:pt x="16005" y="1221"/>
                  </a:lnTo>
                  <a:lnTo>
                    <a:pt x="15258" y="1401"/>
                  </a:lnTo>
                  <a:lnTo>
                    <a:pt x="14527" y="1593"/>
                  </a:lnTo>
                  <a:lnTo>
                    <a:pt x="14161" y="1695"/>
                  </a:lnTo>
                  <a:lnTo>
                    <a:pt x="13796" y="1797"/>
                  </a:lnTo>
                  <a:lnTo>
                    <a:pt x="13097" y="2014"/>
                  </a:lnTo>
                  <a:lnTo>
                    <a:pt x="12413" y="2236"/>
                  </a:lnTo>
                  <a:lnTo>
                    <a:pt x="11762" y="2452"/>
                  </a:lnTo>
                  <a:lnTo>
                    <a:pt x="11126" y="2675"/>
                  </a:lnTo>
                  <a:lnTo>
                    <a:pt x="10522" y="2903"/>
                  </a:lnTo>
                  <a:lnTo>
                    <a:pt x="9934" y="3131"/>
                  </a:lnTo>
                  <a:lnTo>
                    <a:pt x="9377" y="3360"/>
                  </a:lnTo>
                  <a:lnTo>
                    <a:pt x="8837" y="3588"/>
                  </a:lnTo>
                  <a:lnTo>
                    <a:pt x="8313" y="3822"/>
                  </a:lnTo>
                  <a:lnTo>
                    <a:pt x="7804" y="4057"/>
                  </a:lnTo>
                  <a:lnTo>
                    <a:pt x="7327" y="4291"/>
                  </a:lnTo>
                  <a:lnTo>
                    <a:pt x="6866" y="4525"/>
                  </a:lnTo>
                  <a:lnTo>
                    <a:pt x="6421" y="4760"/>
                  </a:lnTo>
                  <a:lnTo>
                    <a:pt x="6008" y="4994"/>
                  </a:lnTo>
                  <a:lnTo>
                    <a:pt x="5595" y="5234"/>
                  </a:lnTo>
                  <a:lnTo>
                    <a:pt x="5213" y="5469"/>
                  </a:lnTo>
                  <a:lnTo>
                    <a:pt x="4848" y="5703"/>
                  </a:lnTo>
                  <a:lnTo>
                    <a:pt x="4498" y="5943"/>
                  </a:lnTo>
                  <a:lnTo>
                    <a:pt x="4164" y="6178"/>
                  </a:lnTo>
                  <a:lnTo>
                    <a:pt x="3847" y="6412"/>
                  </a:lnTo>
                  <a:lnTo>
                    <a:pt x="3545" y="6646"/>
                  </a:lnTo>
                  <a:lnTo>
                    <a:pt x="3274" y="6875"/>
                  </a:lnTo>
                  <a:lnTo>
                    <a:pt x="3004" y="7109"/>
                  </a:lnTo>
                  <a:lnTo>
                    <a:pt x="2750" y="7337"/>
                  </a:lnTo>
                  <a:lnTo>
                    <a:pt x="2511" y="7566"/>
                  </a:lnTo>
                  <a:lnTo>
                    <a:pt x="2273" y="7788"/>
                  </a:lnTo>
                  <a:lnTo>
                    <a:pt x="2066" y="8010"/>
                  </a:lnTo>
                  <a:lnTo>
                    <a:pt x="1876" y="8233"/>
                  </a:lnTo>
                  <a:lnTo>
                    <a:pt x="1685" y="8449"/>
                  </a:lnTo>
                  <a:lnTo>
                    <a:pt x="1510" y="8665"/>
                  </a:lnTo>
                  <a:lnTo>
                    <a:pt x="1192" y="9086"/>
                  </a:lnTo>
                  <a:lnTo>
                    <a:pt x="938" y="9500"/>
                  </a:lnTo>
                  <a:lnTo>
                    <a:pt x="716" y="9891"/>
                  </a:lnTo>
                  <a:lnTo>
                    <a:pt x="525" y="10270"/>
                  </a:lnTo>
                  <a:lnTo>
                    <a:pt x="366" y="10630"/>
                  </a:lnTo>
                  <a:lnTo>
                    <a:pt x="255" y="10967"/>
                  </a:lnTo>
                  <a:lnTo>
                    <a:pt x="159" y="11285"/>
                  </a:lnTo>
                  <a:lnTo>
                    <a:pt x="96" y="11579"/>
                  </a:lnTo>
                  <a:lnTo>
                    <a:pt x="48" y="11850"/>
                  </a:lnTo>
                  <a:lnTo>
                    <a:pt x="16" y="12096"/>
                  </a:lnTo>
                  <a:lnTo>
                    <a:pt x="0" y="12312"/>
                  </a:lnTo>
                  <a:lnTo>
                    <a:pt x="0" y="12661"/>
                  </a:lnTo>
                  <a:lnTo>
                    <a:pt x="16" y="12877"/>
                  </a:lnTo>
                  <a:lnTo>
                    <a:pt x="32" y="12949"/>
                  </a:lnTo>
                  <a:lnTo>
                    <a:pt x="636" y="13142"/>
                  </a:lnTo>
                  <a:lnTo>
                    <a:pt x="1749" y="13484"/>
                  </a:lnTo>
                  <a:lnTo>
                    <a:pt x="2464" y="13700"/>
                  </a:lnTo>
                  <a:lnTo>
                    <a:pt x="3290" y="13947"/>
                  </a:lnTo>
                  <a:lnTo>
                    <a:pt x="4212" y="14217"/>
                  </a:lnTo>
                  <a:lnTo>
                    <a:pt x="5245" y="14500"/>
                  </a:lnTo>
                  <a:lnTo>
                    <a:pt x="6342" y="14800"/>
                  </a:lnTo>
                  <a:lnTo>
                    <a:pt x="7534" y="15106"/>
                  </a:lnTo>
                  <a:lnTo>
                    <a:pt x="8789" y="15413"/>
                  </a:lnTo>
                  <a:lnTo>
                    <a:pt x="9457" y="15569"/>
                  </a:lnTo>
                  <a:lnTo>
                    <a:pt x="10124" y="15725"/>
                  </a:lnTo>
                  <a:lnTo>
                    <a:pt x="10824" y="15882"/>
                  </a:lnTo>
                  <a:lnTo>
                    <a:pt x="11523" y="16032"/>
                  </a:lnTo>
                  <a:lnTo>
                    <a:pt x="12238" y="16182"/>
                  </a:lnTo>
                  <a:lnTo>
                    <a:pt x="12969" y="16332"/>
                  </a:lnTo>
                  <a:lnTo>
                    <a:pt x="13716" y="16476"/>
                  </a:lnTo>
                  <a:lnTo>
                    <a:pt x="14479" y="16615"/>
                  </a:lnTo>
                  <a:lnTo>
                    <a:pt x="15242" y="16753"/>
                  </a:lnTo>
                  <a:lnTo>
                    <a:pt x="16021" y="16885"/>
                  </a:lnTo>
                  <a:lnTo>
                    <a:pt x="16816" y="17011"/>
                  </a:lnTo>
                  <a:lnTo>
                    <a:pt x="17610" y="17131"/>
                  </a:lnTo>
                  <a:lnTo>
                    <a:pt x="18405" y="17245"/>
                  </a:lnTo>
                  <a:lnTo>
                    <a:pt x="19216" y="17354"/>
                  </a:lnTo>
                  <a:lnTo>
                    <a:pt x="20042" y="17450"/>
                  </a:lnTo>
                  <a:lnTo>
                    <a:pt x="20869" y="17546"/>
                  </a:lnTo>
                  <a:lnTo>
                    <a:pt x="21695" y="17624"/>
                  </a:lnTo>
                  <a:lnTo>
                    <a:pt x="22521" y="17702"/>
                  </a:lnTo>
                  <a:lnTo>
                    <a:pt x="23364" y="17762"/>
                  </a:lnTo>
                  <a:lnTo>
                    <a:pt x="24206" y="17816"/>
                  </a:lnTo>
                  <a:lnTo>
                    <a:pt x="25049" y="17858"/>
                  </a:lnTo>
                  <a:lnTo>
                    <a:pt x="25891" y="17894"/>
                  </a:lnTo>
                  <a:lnTo>
                    <a:pt x="26733" y="17912"/>
                  </a:lnTo>
                  <a:lnTo>
                    <a:pt x="27576" y="17918"/>
                  </a:lnTo>
                  <a:lnTo>
                    <a:pt x="28418" y="17912"/>
                  </a:lnTo>
                  <a:lnTo>
                    <a:pt x="29244" y="17894"/>
                  </a:lnTo>
                  <a:lnTo>
                    <a:pt x="29674" y="17876"/>
                  </a:lnTo>
                  <a:lnTo>
                    <a:pt x="30087" y="17858"/>
                  </a:lnTo>
                  <a:lnTo>
                    <a:pt x="30500" y="17840"/>
                  </a:lnTo>
                  <a:lnTo>
                    <a:pt x="30929" y="17810"/>
                  </a:lnTo>
                  <a:lnTo>
                    <a:pt x="31342" y="17780"/>
                  </a:lnTo>
                  <a:lnTo>
                    <a:pt x="31756" y="17750"/>
                  </a:lnTo>
                  <a:lnTo>
                    <a:pt x="32169" y="17714"/>
                  </a:lnTo>
                  <a:lnTo>
                    <a:pt x="32582" y="17672"/>
                  </a:lnTo>
                  <a:lnTo>
                    <a:pt x="32979" y="17624"/>
                  </a:lnTo>
                  <a:lnTo>
                    <a:pt x="33393" y="17576"/>
                  </a:lnTo>
                  <a:lnTo>
                    <a:pt x="33806" y="17522"/>
                  </a:lnTo>
                  <a:lnTo>
                    <a:pt x="34203" y="17468"/>
                  </a:lnTo>
                  <a:lnTo>
                    <a:pt x="34616" y="17402"/>
                  </a:lnTo>
                  <a:lnTo>
                    <a:pt x="35014" y="17336"/>
                  </a:lnTo>
                  <a:lnTo>
                    <a:pt x="35411" y="17263"/>
                  </a:lnTo>
                  <a:lnTo>
                    <a:pt x="35808" y="17191"/>
                  </a:lnTo>
                  <a:lnTo>
                    <a:pt x="36206" y="17107"/>
                  </a:lnTo>
                  <a:lnTo>
                    <a:pt x="36603" y="17023"/>
                  </a:lnTo>
                  <a:lnTo>
                    <a:pt x="36985" y="16933"/>
                  </a:lnTo>
                  <a:lnTo>
                    <a:pt x="37382" y="16843"/>
                  </a:lnTo>
                  <a:lnTo>
                    <a:pt x="37763" y="16741"/>
                  </a:lnTo>
                  <a:lnTo>
                    <a:pt x="38145" y="16639"/>
                  </a:lnTo>
                  <a:lnTo>
                    <a:pt x="38526" y="16530"/>
                  </a:lnTo>
                  <a:lnTo>
                    <a:pt x="38908" y="16416"/>
                  </a:lnTo>
                  <a:lnTo>
                    <a:pt x="39273" y="16296"/>
                  </a:lnTo>
                  <a:lnTo>
                    <a:pt x="39639" y="16170"/>
                  </a:lnTo>
                  <a:lnTo>
                    <a:pt x="40020" y="16044"/>
                  </a:lnTo>
                  <a:lnTo>
                    <a:pt x="40386" y="15906"/>
                  </a:lnTo>
                  <a:lnTo>
                    <a:pt x="40735" y="15767"/>
                  </a:lnTo>
                  <a:lnTo>
                    <a:pt x="41101" y="15623"/>
                  </a:lnTo>
                  <a:lnTo>
                    <a:pt x="41451" y="15467"/>
                  </a:lnTo>
                  <a:lnTo>
                    <a:pt x="41800" y="15311"/>
                  </a:lnTo>
                  <a:lnTo>
                    <a:pt x="42500" y="14998"/>
                  </a:lnTo>
                  <a:lnTo>
                    <a:pt x="43183" y="14692"/>
                  </a:lnTo>
                  <a:lnTo>
                    <a:pt x="43851" y="14403"/>
                  </a:lnTo>
                  <a:lnTo>
                    <a:pt x="44518" y="14121"/>
                  </a:lnTo>
                  <a:lnTo>
                    <a:pt x="45186" y="13845"/>
                  </a:lnTo>
                  <a:lnTo>
                    <a:pt x="45821" y="13580"/>
                  </a:lnTo>
                  <a:lnTo>
                    <a:pt x="47093" y="13088"/>
                  </a:lnTo>
                  <a:lnTo>
                    <a:pt x="48301" y="12625"/>
                  </a:lnTo>
                  <a:lnTo>
                    <a:pt x="49477" y="12192"/>
                  </a:lnTo>
                  <a:lnTo>
                    <a:pt x="50605" y="11796"/>
                  </a:lnTo>
                  <a:lnTo>
                    <a:pt x="51686" y="11429"/>
                  </a:lnTo>
                  <a:lnTo>
                    <a:pt x="52735" y="11087"/>
                  </a:lnTo>
                  <a:lnTo>
                    <a:pt x="53720" y="10768"/>
                  </a:lnTo>
                  <a:lnTo>
                    <a:pt x="54642" y="10474"/>
                  </a:lnTo>
                  <a:lnTo>
                    <a:pt x="55532" y="10203"/>
                  </a:lnTo>
                  <a:lnTo>
                    <a:pt x="57122" y="9711"/>
                  </a:lnTo>
                  <a:lnTo>
                    <a:pt x="57837" y="9488"/>
                  </a:lnTo>
                  <a:lnTo>
                    <a:pt x="58489" y="9278"/>
                  </a:lnTo>
                  <a:lnTo>
                    <a:pt x="59092" y="9074"/>
                  </a:lnTo>
                  <a:lnTo>
                    <a:pt x="59617" y="8882"/>
                  </a:lnTo>
                  <a:lnTo>
                    <a:pt x="59871" y="8785"/>
                  </a:lnTo>
                  <a:lnTo>
                    <a:pt x="60094" y="8689"/>
                  </a:lnTo>
                  <a:lnTo>
                    <a:pt x="60300" y="8599"/>
                  </a:lnTo>
                  <a:lnTo>
                    <a:pt x="60491" y="8509"/>
                  </a:lnTo>
                  <a:lnTo>
                    <a:pt x="60666" y="8419"/>
                  </a:lnTo>
                  <a:lnTo>
                    <a:pt x="60825" y="8323"/>
                  </a:lnTo>
                  <a:lnTo>
                    <a:pt x="60968" y="8233"/>
                  </a:lnTo>
                  <a:lnTo>
                    <a:pt x="61095" y="8143"/>
                  </a:lnTo>
                  <a:lnTo>
                    <a:pt x="61206" y="8046"/>
                  </a:lnTo>
                  <a:lnTo>
                    <a:pt x="61302" y="7956"/>
                  </a:lnTo>
                  <a:lnTo>
                    <a:pt x="61365" y="7860"/>
                  </a:lnTo>
                  <a:lnTo>
                    <a:pt x="61429" y="7764"/>
                  </a:lnTo>
                  <a:lnTo>
                    <a:pt x="61461" y="7668"/>
                  </a:lnTo>
                  <a:lnTo>
                    <a:pt x="61477" y="7566"/>
                  </a:lnTo>
                  <a:lnTo>
                    <a:pt x="61477" y="7464"/>
                  </a:lnTo>
                  <a:lnTo>
                    <a:pt x="61461" y="7355"/>
                  </a:lnTo>
                  <a:lnTo>
                    <a:pt x="61413" y="7247"/>
                  </a:lnTo>
                  <a:lnTo>
                    <a:pt x="61365" y="7139"/>
                  </a:lnTo>
                  <a:lnTo>
                    <a:pt x="61286" y="7025"/>
                  </a:lnTo>
                  <a:lnTo>
                    <a:pt x="61190" y="6905"/>
                  </a:lnTo>
                  <a:lnTo>
                    <a:pt x="61079" y="6785"/>
                  </a:lnTo>
                  <a:lnTo>
                    <a:pt x="60936" y="6658"/>
                  </a:lnTo>
                  <a:lnTo>
                    <a:pt x="60777" y="6526"/>
                  </a:lnTo>
                  <a:lnTo>
                    <a:pt x="60602" y="6394"/>
                  </a:lnTo>
                  <a:lnTo>
                    <a:pt x="60412" y="6256"/>
                  </a:lnTo>
                  <a:lnTo>
                    <a:pt x="60189" y="6106"/>
                  </a:lnTo>
                  <a:lnTo>
                    <a:pt x="59951" y="5955"/>
                  </a:lnTo>
                  <a:lnTo>
                    <a:pt x="59696" y="5799"/>
                  </a:lnTo>
                  <a:lnTo>
                    <a:pt x="59410" y="5637"/>
                  </a:lnTo>
                  <a:lnTo>
                    <a:pt x="59092" y="5475"/>
                  </a:lnTo>
                  <a:lnTo>
                    <a:pt x="58759" y="5312"/>
                  </a:lnTo>
                  <a:lnTo>
                    <a:pt x="58393" y="5144"/>
                  </a:lnTo>
                  <a:lnTo>
                    <a:pt x="57996" y="4976"/>
                  </a:lnTo>
                  <a:lnTo>
                    <a:pt x="57583" y="4808"/>
                  </a:lnTo>
                  <a:lnTo>
                    <a:pt x="57153" y="4634"/>
                  </a:lnTo>
                  <a:lnTo>
                    <a:pt x="56693" y="4465"/>
                  </a:lnTo>
                  <a:lnTo>
                    <a:pt x="56200" y="4291"/>
                  </a:lnTo>
                  <a:lnTo>
                    <a:pt x="55691" y="4117"/>
                  </a:lnTo>
                  <a:lnTo>
                    <a:pt x="55167" y="3949"/>
                  </a:lnTo>
                  <a:lnTo>
                    <a:pt x="54611" y="3774"/>
                  </a:lnTo>
                  <a:lnTo>
                    <a:pt x="54054" y="3606"/>
                  </a:lnTo>
                  <a:lnTo>
                    <a:pt x="53466" y="3432"/>
                  </a:lnTo>
                  <a:lnTo>
                    <a:pt x="52846" y="3264"/>
                  </a:lnTo>
                  <a:lnTo>
                    <a:pt x="52226" y="3095"/>
                  </a:lnTo>
                  <a:lnTo>
                    <a:pt x="51591" y="2927"/>
                  </a:lnTo>
                  <a:lnTo>
                    <a:pt x="50923" y="2765"/>
                  </a:lnTo>
                  <a:lnTo>
                    <a:pt x="50256" y="2603"/>
                  </a:lnTo>
                  <a:lnTo>
                    <a:pt x="49556" y="2446"/>
                  </a:lnTo>
                  <a:lnTo>
                    <a:pt x="48857" y="2284"/>
                  </a:lnTo>
                  <a:lnTo>
                    <a:pt x="48126" y="2134"/>
                  </a:lnTo>
                  <a:lnTo>
                    <a:pt x="47395" y="1984"/>
                  </a:lnTo>
                  <a:lnTo>
                    <a:pt x="46648" y="1834"/>
                  </a:lnTo>
                  <a:lnTo>
                    <a:pt x="45901" y="1689"/>
                  </a:lnTo>
                  <a:lnTo>
                    <a:pt x="45122" y="1551"/>
                  </a:lnTo>
                  <a:lnTo>
                    <a:pt x="44343" y="1413"/>
                  </a:lnTo>
                  <a:lnTo>
                    <a:pt x="43549" y="1281"/>
                  </a:lnTo>
                  <a:lnTo>
                    <a:pt x="42754" y="1155"/>
                  </a:lnTo>
                  <a:lnTo>
                    <a:pt x="41943" y="1034"/>
                  </a:lnTo>
                  <a:lnTo>
                    <a:pt x="41117" y="920"/>
                  </a:lnTo>
                  <a:lnTo>
                    <a:pt x="40290" y="812"/>
                  </a:lnTo>
                  <a:lnTo>
                    <a:pt x="39464" y="704"/>
                  </a:lnTo>
                  <a:lnTo>
                    <a:pt x="38622" y="608"/>
                  </a:lnTo>
                  <a:lnTo>
                    <a:pt x="37779" y="518"/>
                  </a:lnTo>
                  <a:lnTo>
                    <a:pt x="36937" y="428"/>
                  </a:lnTo>
                  <a:lnTo>
                    <a:pt x="36079" y="349"/>
                  </a:lnTo>
                  <a:lnTo>
                    <a:pt x="35220" y="283"/>
                  </a:lnTo>
                  <a:lnTo>
                    <a:pt x="34362" y="217"/>
                  </a:lnTo>
                  <a:lnTo>
                    <a:pt x="33504" y="163"/>
                  </a:lnTo>
                  <a:lnTo>
                    <a:pt x="32630" y="115"/>
                  </a:lnTo>
                  <a:lnTo>
                    <a:pt x="31771" y="73"/>
                  </a:lnTo>
                  <a:lnTo>
                    <a:pt x="30897" y="43"/>
                  </a:lnTo>
                  <a:lnTo>
                    <a:pt x="30039" y="19"/>
                  </a:lnTo>
                  <a:lnTo>
                    <a:pt x="291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9" name="Google Shape;479;p30"/>
            <p:cNvSpPr/>
            <p:nvPr/>
          </p:nvSpPr>
          <p:spPr>
            <a:xfrm>
              <a:off x="6866228" y="4783725"/>
              <a:ext cx="373500" cy="144075"/>
            </a:xfrm>
            <a:custGeom>
              <a:avLst/>
              <a:gdLst/>
              <a:ahLst/>
              <a:cxnLst/>
              <a:rect l="l" t="t" r="r" b="b"/>
              <a:pathLst>
                <a:path w="33679" h="5763" extrusionOk="0">
                  <a:moveTo>
                    <a:pt x="31072" y="0"/>
                  </a:moveTo>
                  <a:lnTo>
                    <a:pt x="30500" y="6"/>
                  </a:lnTo>
                  <a:lnTo>
                    <a:pt x="29928" y="18"/>
                  </a:lnTo>
                  <a:lnTo>
                    <a:pt x="29340" y="30"/>
                  </a:lnTo>
                  <a:lnTo>
                    <a:pt x="28752" y="55"/>
                  </a:lnTo>
                  <a:lnTo>
                    <a:pt x="28148" y="85"/>
                  </a:lnTo>
                  <a:lnTo>
                    <a:pt x="27544" y="121"/>
                  </a:lnTo>
                  <a:lnTo>
                    <a:pt x="26940" y="163"/>
                  </a:lnTo>
                  <a:lnTo>
                    <a:pt x="26320" y="211"/>
                  </a:lnTo>
                  <a:lnTo>
                    <a:pt x="25684" y="259"/>
                  </a:lnTo>
                  <a:lnTo>
                    <a:pt x="25064" y="313"/>
                  </a:lnTo>
                  <a:lnTo>
                    <a:pt x="24429" y="379"/>
                  </a:lnTo>
                  <a:lnTo>
                    <a:pt x="23793" y="439"/>
                  </a:lnTo>
                  <a:lnTo>
                    <a:pt x="23157" y="511"/>
                  </a:lnTo>
                  <a:lnTo>
                    <a:pt x="22506" y="583"/>
                  </a:lnTo>
                  <a:lnTo>
                    <a:pt x="21218" y="746"/>
                  </a:lnTo>
                  <a:lnTo>
                    <a:pt x="19931" y="914"/>
                  </a:lnTo>
                  <a:lnTo>
                    <a:pt x="18643" y="1100"/>
                  </a:lnTo>
                  <a:lnTo>
                    <a:pt x="17372" y="1298"/>
                  </a:lnTo>
                  <a:lnTo>
                    <a:pt x="16101" y="1497"/>
                  </a:lnTo>
                  <a:lnTo>
                    <a:pt x="14861" y="1707"/>
                  </a:lnTo>
                  <a:lnTo>
                    <a:pt x="13637" y="1923"/>
                  </a:lnTo>
                  <a:lnTo>
                    <a:pt x="12429" y="2139"/>
                  </a:lnTo>
                  <a:lnTo>
                    <a:pt x="11269" y="2362"/>
                  </a:lnTo>
                  <a:lnTo>
                    <a:pt x="10125" y="2578"/>
                  </a:lnTo>
                  <a:lnTo>
                    <a:pt x="9044" y="2794"/>
                  </a:lnTo>
                  <a:lnTo>
                    <a:pt x="7995" y="3005"/>
                  </a:lnTo>
                  <a:lnTo>
                    <a:pt x="6994" y="3215"/>
                  </a:lnTo>
                  <a:lnTo>
                    <a:pt x="6056" y="3413"/>
                  </a:lnTo>
                  <a:lnTo>
                    <a:pt x="4371" y="3786"/>
                  </a:lnTo>
                  <a:lnTo>
                    <a:pt x="2941" y="4110"/>
                  </a:lnTo>
                  <a:lnTo>
                    <a:pt x="1844" y="4363"/>
                  </a:lnTo>
                  <a:lnTo>
                    <a:pt x="731" y="4633"/>
                  </a:lnTo>
                  <a:lnTo>
                    <a:pt x="604" y="4669"/>
                  </a:lnTo>
                  <a:lnTo>
                    <a:pt x="477" y="4711"/>
                  </a:lnTo>
                  <a:lnTo>
                    <a:pt x="366" y="4759"/>
                  </a:lnTo>
                  <a:lnTo>
                    <a:pt x="271" y="4807"/>
                  </a:lnTo>
                  <a:lnTo>
                    <a:pt x="191" y="4855"/>
                  </a:lnTo>
                  <a:lnTo>
                    <a:pt x="128" y="4909"/>
                  </a:lnTo>
                  <a:lnTo>
                    <a:pt x="64" y="4964"/>
                  </a:lnTo>
                  <a:lnTo>
                    <a:pt x="32" y="5024"/>
                  </a:lnTo>
                  <a:lnTo>
                    <a:pt x="0" y="5084"/>
                  </a:lnTo>
                  <a:lnTo>
                    <a:pt x="0" y="5138"/>
                  </a:lnTo>
                  <a:lnTo>
                    <a:pt x="0" y="5198"/>
                  </a:lnTo>
                  <a:lnTo>
                    <a:pt x="32" y="5258"/>
                  </a:lnTo>
                  <a:lnTo>
                    <a:pt x="64" y="5318"/>
                  </a:lnTo>
                  <a:lnTo>
                    <a:pt x="112" y="5372"/>
                  </a:lnTo>
                  <a:lnTo>
                    <a:pt x="175" y="5432"/>
                  </a:lnTo>
                  <a:lnTo>
                    <a:pt x="271" y="5486"/>
                  </a:lnTo>
                  <a:lnTo>
                    <a:pt x="398" y="5546"/>
                  </a:lnTo>
                  <a:lnTo>
                    <a:pt x="541" y="5600"/>
                  </a:lnTo>
                  <a:lnTo>
                    <a:pt x="700" y="5648"/>
                  </a:lnTo>
                  <a:lnTo>
                    <a:pt x="859" y="5691"/>
                  </a:lnTo>
                  <a:lnTo>
                    <a:pt x="1049" y="5721"/>
                  </a:lnTo>
                  <a:lnTo>
                    <a:pt x="1240" y="5745"/>
                  </a:lnTo>
                  <a:lnTo>
                    <a:pt x="1431" y="5757"/>
                  </a:lnTo>
                  <a:lnTo>
                    <a:pt x="1622" y="5763"/>
                  </a:lnTo>
                  <a:lnTo>
                    <a:pt x="1860" y="5757"/>
                  </a:lnTo>
                  <a:lnTo>
                    <a:pt x="2082" y="5739"/>
                  </a:lnTo>
                  <a:lnTo>
                    <a:pt x="2305" y="5703"/>
                  </a:lnTo>
                  <a:lnTo>
                    <a:pt x="2512" y="5661"/>
                  </a:lnTo>
                  <a:lnTo>
                    <a:pt x="3402" y="5444"/>
                  </a:lnTo>
                  <a:lnTo>
                    <a:pt x="4403" y="5210"/>
                  </a:lnTo>
                  <a:lnTo>
                    <a:pt x="5722" y="4909"/>
                  </a:lnTo>
                  <a:lnTo>
                    <a:pt x="7327" y="4555"/>
                  </a:lnTo>
                  <a:lnTo>
                    <a:pt x="9171" y="4164"/>
                  </a:lnTo>
                  <a:lnTo>
                    <a:pt x="10156" y="3960"/>
                  </a:lnTo>
                  <a:lnTo>
                    <a:pt x="11205" y="3750"/>
                  </a:lnTo>
                  <a:lnTo>
                    <a:pt x="12286" y="3539"/>
                  </a:lnTo>
                  <a:lnTo>
                    <a:pt x="13399" y="3329"/>
                  </a:lnTo>
                  <a:lnTo>
                    <a:pt x="14543" y="3113"/>
                  </a:lnTo>
                  <a:lnTo>
                    <a:pt x="15719" y="2903"/>
                  </a:lnTo>
                  <a:lnTo>
                    <a:pt x="16895" y="2698"/>
                  </a:lnTo>
                  <a:lnTo>
                    <a:pt x="18103" y="2500"/>
                  </a:lnTo>
                  <a:lnTo>
                    <a:pt x="19327" y="2314"/>
                  </a:lnTo>
                  <a:lnTo>
                    <a:pt x="20551" y="2127"/>
                  </a:lnTo>
                  <a:lnTo>
                    <a:pt x="21759" y="1959"/>
                  </a:lnTo>
                  <a:lnTo>
                    <a:pt x="22982" y="1803"/>
                  </a:lnTo>
                  <a:lnTo>
                    <a:pt x="24190" y="1665"/>
                  </a:lnTo>
                  <a:lnTo>
                    <a:pt x="24778" y="1599"/>
                  </a:lnTo>
                  <a:lnTo>
                    <a:pt x="25382" y="1539"/>
                  </a:lnTo>
                  <a:lnTo>
                    <a:pt x="25970" y="1485"/>
                  </a:lnTo>
                  <a:lnTo>
                    <a:pt x="26558" y="1430"/>
                  </a:lnTo>
                  <a:lnTo>
                    <a:pt x="27131" y="1388"/>
                  </a:lnTo>
                  <a:lnTo>
                    <a:pt x="27703" y="1346"/>
                  </a:lnTo>
                  <a:lnTo>
                    <a:pt x="28259" y="1310"/>
                  </a:lnTo>
                  <a:lnTo>
                    <a:pt x="28815" y="1280"/>
                  </a:lnTo>
                  <a:lnTo>
                    <a:pt x="29372" y="1256"/>
                  </a:lnTo>
                  <a:lnTo>
                    <a:pt x="29896" y="1244"/>
                  </a:lnTo>
                  <a:lnTo>
                    <a:pt x="30437" y="1232"/>
                  </a:lnTo>
                  <a:lnTo>
                    <a:pt x="30945" y="1226"/>
                  </a:lnTo>
                  <a:lnTo>
                    <a:pt x="31454" y="1232"/>
                  </a:lnTo>
                  <a:lnTo>
                    <a:pt x="31946" y="1238"/>
                  </a:lnTo>
                  <a:lnTo>
                    <a:pt x="32105" y="1238"/>
                  </a:lnTo>
                  <a:lnTo>
                    <a:pt x="32280" y="1232"/>
                  </a:lnTo>
                  <a:lnTo>
                    <a:pt x="32439" y="1220"/>
                  </a:lnTo>
                  <a:lnTo>
                    <a:pt x="32582" y="1202"/>
                  </a:lnTo>
                  <a:lnTo>
                    <a:pt x="32725" y="1178"/>
                  </a:lnTo>
                  <a:lnTo>
                    <a:pt x="32868" y="1154"/>
                  </a:lnTo>
                  <a:lnTo>
                    <a:pt x="33011" y="1118"/>
                  </a:lnTo>
                  <a:lnTo>
                    <a:pt x="33123" y="1082"/>
                  </a:lnTo>
                  <a:lnTo>
                    <a:pt x="33234" y="1046"/>
                  </a:lnTo>
                  <a:lnTo>
                    <a:pt x="33345" y="998"/>
                  </a:lnTo>
                  <a:lnTo>
                    <a:pt x="33424" y="950"/>
                  </a:lnTo>
                  <a:lnTo>
                    <a:pt x="33504" y="902"/>
                  </a:lnTo>
                  <a:lnTo>
                    <a:pt x="33568" y="848"/>
                  </a:lnTo>
                  <a:lnTo>
                    <a:pt x="33631" y="794"/>
                  </a:lnTo>
                  <a:lnTo>
                    <a:pt x="33663" y="733"/>
                  </a:lnTo>
                  <a:lnTo>
                    <a:pt x="33679" y="667"/>
                  </a:lnTo>
                  <a:lnTo>
                    <a:pt x="33679" y="607"/>
                  </a:lnTo>
                  <a:lnTo>
                    <a:pt x="33679" y="547"/>
                  </a:lnTo>
                  <a:lnTo>
                    <a:pt x="33647" y="487"/>
                  </a:lnTo>
                  <a:lnTo>
                    <a:pt x="33599" y="427"/>
                  </a:lnTo>
                  <a:lnTo>
                    <a:pt x="33536" y="373"/>
                  </a:lnTo>
                  <a:lnTo>
                    <a:pt x="33472" y="319"/>
                  </a:lnTo>
                  <a:lnTo>
                    <a:pt x="33377" y="271"/>
                  </a:lnTo>
                  <a:lnTo>
                    <a:pt x="33281" y="223"/>
                  </a:lnTo>
                  <a:lnTo>
                    <a:pt x="33186" y="181"/>
                  </a:lnTo>
                  <a:lnTo>
                    <a:pt x="33059" y="145"/>
                  </a:lnTo>
                  <a:lnTo>
                    <a:pt x="32932" y="109"/>
                  </a:lnTo>
                  <a:lnTo>
                    <a:pt x="32789" y="79"/>
                  </a:lnTo>
                  <a:lnTo>
                    <a:pt x="32646" y="55"/>
                  </a:lnTo>
                  <a:lnTo>
                    <a:pt x="32503" y="37"/>
                  </a:lnTo>
                  <a:lnTo>
                    <a:pt x="32344" y="18"/>
                  </a:lnTo>
                  <a:lnTo>
                    <a:pt x="32169" y="12"/>
                  </a:lnTo>
                  <a:lnTo>
                    <a:pt x="31629" y="6"/>
                  </a:lnTo>
                  <a:lnTo>
                    <a:pt x="3107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0" name="Google Shape;480;p30"/>
            <p:cNvSpPr/>
            <p:nvPr/>
          </p:nvSpPr>
          <p:spPr>
            <a:xfrm>
              <a:off x="6131749" y="4244600"/>
              <a:ext cx="525267" cy="588275"/>
            </a:xfrm>
            <a:custGeom>
              <a:avLst/>
              <a:gdLst/>
              <a:ahLst/>
              <a:cxnLst/>
              <a:rect l="l" t="t" r="r" b="b"/>
              <a:pathLst>
                <a:path w="47364" h="23531" extrusionOk="0">
                  <a:moveTo>
                    <a:pt x="21839" y="1"/>
                  </a:moveTo>
                  <a:lnTo>
                    <a:pt x="21569" y="7"/>
                  </a:lnTo>
                  <a:lnTo>
                    <a:pt x="21282" y="13"/>
                  </a:lnTo>
                  <a:lnTo>
                    <a:pt x="20980" y="25"/>
                  </a:lnTo>
                  <a:lnTo>
                    <a:pt x="20678" y="49"/>
                  </a:lnTo>
                  <a:lnTo>
                    <a:pt x="20361" y="79"/>
                  </a:lnTo>
                  <a:lnTo>
                    <a:pt x="20027" y="115"/>
                  </a:lnTo>
                  <a:lnTo>
                    <a:pt x="19693" y="157"/>
                  </a:lnTo>
                  <a:lnTo>
                    <a:pt x="19328" y="205"/>
                  </a:lnTo>
                  <a:lnTo>
                    <a:pt x="18962" y="265"/>
                  </a:lnTo>
                  <a:lnTo>
                    <a:pt x="18581" y="331"/>
                  </a:lnTo>
                  <a:lnTo>
                    <a:pt x="18183" y="403"/>
                  </a:lnTo>
                  <a:lnTo>
                    <a:pt x="17770" y="487"/>
                  </a:lnTo>
                  <a:lnTo>
                    <a:pt x="17341" y="572"/>
                  </a:lnTo>
                  <a:lnTo>
                    <a:pt x="16896" y="674"/>
                  </a:lnTo>
                  <a:lnTo>
                    <a:pt x="16451" y="776"/>
                  </a:lnTo>
                  <a:lnTo>
                    <a:pt x="15990" y="896"/>
                  </a:lnTo>
                  <a:lnTo>
                    <a:pt x="15529" y="1022"/>
                  </a:lnTo>
                  <a:lnTo>
                    <a:pt x="15052" y="1160"/>
                  </a:lnTo>
                  <a:lnTo>
                    <a:pt x="14591" y="1305"/>
                  </a:lnTo>
                  <a:lnTo>
                    <a:pt x="14099" y="1461"/>
                  </a:lnTo>
                  <a:lnTo>
                    <a:pt x="13622" y="1623"/>
                  </a:lnTo>
                  <a:lnTo>
                    <a:pt x="13145" y="1797"/>
                  </a:lnTo>
                  <a:lnTo>
                    <a:pt x="12652" y="1978"/>
                  </a:lnTo>
                  <a:lnTo>
                    <a:pt x="12160" y="2164"/>
                  </a:lnTo>
                  <a:lnTo>
                    <a:pt x="11683" y="2362"/>
                  </a:lnTo>
                  <a:lnTo>
                    <a:pt x="11190" y="2566"/>
                  </a:lnTo>
                  <a:lnTo>
                    <a:pt x="10697" y="2777"/>
                  </a:lnTo>
                  <a:lnTo>
                    <a:pt x="10221" y="2993"/>
                  </a:lnTo>
                  <a:lnTo>
                    <a:pt x="9744" y="3221"/>
                  </a:lnTo>
                  <a:lnTo>
                    <a:pt x="9251" y="3450"/>
                  </a:lnTo>
                  <a:lnTo>
                    <a:pt x="8790" y="3690"/>
                  </a:lnTo>
                  <a:lnTo>
                    <a:pt x="8313" y="3936"/>
                  </a:lnTo>
                  <a:lnTo>
                    <a:pt x="7852" y="4189"/>
                  </a:lnTo>
                  <a:lnTo>
                    <a:pt x="7391" y="4441"/>
                  </a:lnTo>
                  <a:lnTo>
                    <a:pt x="6931" y="4705"/>
                  </a:lnTo>
                  <a:lnTo>
                    <a:pt x="6486" y="4970"/>
                  </a:lnTo>
                  <a:lnTo>
                    <a:pt x="6056" y="5246"/>
                  </a:lnTo>
                  <a:lnTo>
                    <a:pt x="5627" y="5523"/>
                  </a:lnTo>
                  <a:lnTo>
                    <a:pt x="5214" y="5805"/>
                  </a:lnTo>
                  <a:lnTo>
                    <a:pt x="4801" y="6087"/>
                  </a:lnTo>
                  <a:lnTo>
                    <a:pt x="4404" y="6382"/>
                  </a:lnTo>
                  <a:lnTo>
                    <a:pt x="4022" y="6676"/>
                  </a:lnTo>
                  <a:lnTo>
                    <a:pt x="3657" y="6971"/>
                  </a:lnTo>
                  <a:lnTo>
                    <a:pt x="3291" y="7271"/>
                  </a:lnTo>
                  <a:lnTo>
                    <a:pt x="2957" y="7578"/>
                  </a:lnTo>
                  <a:lnTo>
                    <a:pt x="2623" y="7884"/>
                  </a:lnTo>
                  <a:lnTo>
                    <a:pt x="2321" y="8196"/>
                  </a:lnTo>
                  <a:lnTo>
                    <a:pt x="2019" y="8509"/>
                  </a:lnTo>
                  <a:lnTo>
                    <a:pt x="1749" y="8827"/>
                  </a:lnTo>
                  <a:lnTo>
                    <a:pt x="1479" y="9140"/>
                  </a:lnTo>
                  <a:lnTo>
                    <a:pt x="1241" y="9458"/>
                  </a:lnTo>
                  <a:lnTo>
                    <a:pt x="1018" y="9783"/>
                  </a:lnTo>
                  <a:lnTo>
                    <a:pt x="812" y="10101"/>
                  </a:lnTo>
                  <a:lnTo>
                    <a:pt x="637" y="10426"/>
                  </a:lnTo>
                  <a:lnTo>
                    <a:pt x="478" y="10750"/>
                  </a:lnTo>
                  <a:lnTo>
                    <a:pt x="335" y="11075"/>
                  </a:lnTo>
                  <a:lnTo>
                    <a:pt x="224" y="11399"/>
                  </a:lnTo>
                  <a:lnTo>
                    <a:pt x="128" y="11723"/>
                  </a:lnTo>
                  <a:lnTo>
                    <a:pt x="65" y="12054"/>
                  </a:lnTo>
                  <a:lnTo>
                    <a:pt x="17" y="12378"/>
                  </a:lnTo>
                  <a:lnTo>
                    <a:pt x="1" y="12703"/>
                  </a:lnTo>
                  <a:lnTo>
                    <a:pt x="17" y="13027"/>
                  </a:lnTo>
                  <a:lnTo>
                    <a:pt x="65" y="13346"/>
                  </a:lnTo>
                  <a:lnTo>
                    <a:pt x="128" y="13670"/>
                  </a:lnTo>
                  <a:lnTo>
                    <a:pt x="224" y="13989"/>
                  </a:lnTo>
                  <a:lnTo>
                    <a:pt x="351" y="14307"/>
                  </a:lnTo>
                  <a:lnTo>
                    <a:pt x="510" y="14626"/>
                  </a:lnTo>
                  <a:lnTo>
                    <a:pt x="700" y="14938"/>
                  </a:lnTo>
                  <a:lnTo>
                    <a:pt x="907" y="15250"/>
                  </a:lnTo>
                  <a:lnTo>
                    <a:pt x="1161" y="15563"/>
                  </a:lnTo>
                  <a:lnTo>
                    <a:pt x="1447" y="15869"/>
                  </a:lnTo>
                  <a:lnTo>
                    <a:pt x="1765" y="16170"/>
                  </a:lnTo>
                  <a:lnTo>
                    <a:pt x="2131" y="16470"/>
                  </a:lnTo>
                  <a:lnTo>
                    <a:pt x="2512" y="16771"/>
                  </a:lnTo>
                  <a:lnTo>
                    <a:pt x="2941" y="17065"/>
                  </a:lnTo>
                  <a:lnTo>
                    <a:pt x="3402" y="17353"/>
                  </a:lnTo>
                  <a:lnTo>
                    <a:pt x="3657" y="17498"/>
                  </a:lnTo>
                  <a:lnTo>
                    <a:pt x="3911" y="17636"/>
                  </a:lnTo>
                  <a:lnTo>
                    <a:pt x="4435" y="17918"/>
                  </a:lnTo>
                  <a:lnTo>
                    <a:pt x="4976" y="18189"/>
                  </a:lnTo>
                  <a:lnTo>
                    <a:pt x="5516" y="18447"/>
                  </a:lnTo>
                  <a:lnTo>
                    <a:pt x="6056" y="18699"/>
                  </a:lnTo>
                  <a:lnTo>
                    <a:pt x="6613" y="18946"/>
                  </a:lnTo>
                  <a:lnTo>
                    <a:pt x="7185" y="19180"/>
                  </a:lnTo>
                  <a:lnTo>
                    <a:pt x="7757" y="19402"/>
                  </a:lnTo>
                  <a:lnTo>
                    <a:pt x="8329" y="19625"/>
                  </a:lnTo>
                  <a:lnTo>
                    <a:pt x="8901" y="19835"/>
                  </a:lnTo>
                  <a:lnTo>
                    <a:pt x="9489" y="20039"/>
                  </a:lnTo>
                  <a:lnTo>
                    <a:pt x="10077" y="20238"/>
                  </a:lnTo>
                  <a:lnTo>
                    <a:pt x="10666" y="20424"/>
                  </a:lnTo>
                  <a:lnTo>
                    <a:pt x="11270" y="20604"/>
                  </a:lnTo>
                  <a:lnTo>
                    <a:pt x="11858" y="20778"/>
                  </a:lnTo>
                  <a:lnTo>
                    <a:pt x="12462" y="20947"/>
                  </a:lnTo>
                  <a:lnTo>
                    <a:pt x="13065" y="21103"/>
                  </a:lnTo>
                  <a:lnTo>
                    <a:pt x="13654" y="21259"/>
                  </a:lnTo>
                  <a:lnTo>
                    <a:pt x="14258" y="21403"/>
                  </a:lnTo>
                  <a:lnTo>
                    <a:pt x="14861" y="21547"/>
                  </a:lnTo>
                  <a:lnTo>
                    <a:pt x="15465" y="21680"/>
                  </a:lnTo>
                  <a:lnTo>
                    <a:pt x="16053" y="21806"/>
                  </a:lnTo>
                  <a:lnTo>
                    <a:pt x="16657" y="21932"/>
                  </a:lnTo>
                  <a:lnTo>
                    <a:pt x="17245" y="22046"/>
                  </a:lnTo>
                  <a:lnTo>
                    <a:pt x="17834" y="22154"/>
                  </a:lnTo>
                  <a:lnTo>
                    <a:pt x="18422" y="22262"/>
                  </a:lnTo>
                  <a:lnTo>
                    <a:pt x="18994" y="22359"/>
                  </a:lnTo>
                  <a:lnTo>
                    <a:pt x="19582" y="22455"/>
                  </a:lnTo>
                  <a:lnTo>
                    <a:pt x="20154" y="22539"/>
                  </a:lnTo>
                  <a:lnTo>
                    <a:pt x="20710" y="22623"/>
                  </a:lnTo>
                  <a:lnTo>
                    <a:pt x="21267" y="22707"/>
                  </a:lnTo>
                  <a:lnTo>
                    <a:pt x="22363" y="22845"/>
                  </a:lnTo>
                  <a:lnTo>
                    <a:pt x="23428" y="22971"/>
                  </a:lnTo>
                  <a:lnTo>
                    <a:pt x="24445" y="23086"/>
                  </a:lnTo>
                  <a:lnTo>
                    <a:pt x="25431" y="23176"/>
                  </a:lnTo>
                  <a:lnTo>
                    <a:pt x="26368" y="23260"/>
                  </a:lnTo>
                  <a:lnTo>
                    <a:pt x="27258" y="23326"/>
                  </a:lnTo>
                  <a:lnTo>
                    <a:pt x="28101" y="23380"/>
                  </a:lnTo>
                  <a:lnTo>
                    <a:pt x="28880" y="23422"/>
                  </a:lnTo>
                  <a:lnTo>
                    <a:pt x="29595" y="23458"/>
                  </a:lnTo>
                  <a:lnTo>
                    <a:pt x="30231" y="23482"/>
                  </a:lnTo>
                  <a:lnTo>
                    <a:pt x="30803" y="23500"/>
                  </a:lnTo>
                  <a:lnTo>
                    <a:pt x="31725" y="23524"/>
                  </a:lnTo>
                  <a:lnTo>
                    <a:pt x="32297" y="23530"/>
                  </a:lnTo>
                  <a:lnTo>
                    <a:pt x="32487" y="23530"/>
                  </a:lnTo>
                  <a:lnTo>
                    <a:pt x="33028" y="23314"/>
                  </a:lnTo>
                  <a:lnTo>
                    <a:pt x="33997" y="22917"/>
                  </a:lnTo>
                  <a:lnTo>
                    <a:pt x="34617" y="22659"/>
                  </a:lnTo>
                  <a:lnTo>
                    <a:pt x="35316" y="22365"/>
                  </a:lnTo>
                  <a:lnTo>
                    <a:pt x="36079" y="22028"/>
                  </a:lnTo>
                  <a:lnTo>
                    <a:pt x="36906" y="21662"/>
                  </a:lnTo>
                  <a:lnTo>
                    <a:pt x="37764" y="21265"/>
                  </a:lnTo>
                  <a:lnTo>
                    <a:pt x="38638" y="20832"/>
                  </a:lnTo>
                  <a:lnTo>
                    <a:pt x="39544" y="20376"/>
                  </a:lnTo>
                  <a:lnTo>
                    <a:pt x="39989" y="20141"/>
                  </a:lnTo>
                  <a:lnTo>
                    <a:pt x="40450" y="19895"/>
                  </a:lnTo>
                  <a:lnTo>
                    <a:pt x="40895" y="19643"/>
                  </a:lnTo>
                  <a:lnTo>
                    <a:pt x="41340" y="19390"/>
                  </a:lnTo>
                  <a:lnTo>
                    <a:pt x="41785" y="19126"/>
                  </a:lnTo>
                  <a:lnTo>
                    <a:pt x="42214" y="18862"/>
                  </a:lnTo>
                  <a:lnTo>
                    <a:pt x="42643" y="18585"/>
                  </a:lnTo>
                  <a:lnTo>
                    <a:pt x="43072" y="18309"/>
                  </a:lnTo>
                  <a:lnTo>
                    <a:pt x="43470" y="18026"/>
                  </a:lnTo>
                  <a:lnTo>
                    <a:pt x="43867" y="17744"/>
                  </a:lnTo>
                  <a:lnTo>
                    <a:pt x="44249" y="17456"/>
                  </a:lnTo>
                  <a:lnTo>
                    <a:pt x="44630" y="17161"/>
                  </a:lnTo>
                  <a:lnTo>
                    <a:pt x="44980" y="16867"/>
                  </a:lnTo>
                  <a:lnTo>
                    <a:pt x="45313" y="16566"/>
                  </a:lnTo>
                  <a:lnTo>
                    <a:pt x="45615" y="16266"/>
                  </a:lnTo>
                  <a:lnTo>
                    <a:pt x="45917" y="15959"/>
                  </a:lnTo>
                  <a:lnTo>
                    <a:pt x="46188" y="15653"/>
                  </a:lnTo>
                  <a:lnTo>
                    <a:pt x="46426" y="15341"/>
                  </a:lnTo>
                  <a:lnTo>
                    <a:pt x="46649" y="15028"/>
                  </a:lnTo>
                  <a:lnTo>
                    <a:pt x="46839" y="14716"/>
                  </a:lnTo>
                  <a:lnTo>
                    <a:pt x="47014" y="14403"/>
                  </a:lnTo>
                  <a:lnTo>
                    <a:pt x="47141" y="14085"/>
                  </a:lnTo>
                  <a:lnTo>
                    <a:pt x="47252" y="13766"/>
                  </a:lnTo>
                  <a:lnTo>
                    <a:pt x="47332" y="13448"/>
                  </a:lnTo>
                  <a:lnTo>
                    <a:pt x="47364" y="13135"/>
                  </a:lnTo>
                  <a:lnTo>
                    <a:pt x="47364" y="12817"/>
                  </a:lnTo>
                  <a:lnTo>
                    <a:pt x="47332" y="12499"/>
                  </a:lnTo>
                  <a:lnTo>
                    <a:pt x="47300" y="12336"/>
                  </a:lnTo>
                  <a:lnTo>
                    <a:pt x="47252" y="12180"/>
                  </a:lnTo>
                  <a:lnTo>
                    <a:pt x="47205" y="12018"/>
                  </a:lnTo>
                  <a:lnTo>
                    <a:pt x="47141" y="11862"/>
                  </a:lnTo>
                  <a:lnTo>
                    <a:pt x="47062" y="11705"/>
                  </a:lnTo>
                  <a:lnTo>
                    <a:pt x="46982" y="11549"/>
                  </a:lnTo>
                  <a:lnTo>
                    <a:pt x="46887" y="11387"/>
                  </a:lnTo>
                  <a:lnTo>
                    <a:pt x="46792" y="11231"/>
                  </a:lnTo>
                  <a:lnTo>
                    <a:pt x="46664" y="11075"/>
                  </a:lnTo>
                  <a:lnTo>
                    <a:pt x="46537" y="10918"/>
                  </a:lnTo>
                  <a:lnTo>
                    <a:pt x="46410" y="10762"/>
                  </a:lnTo>
                  <a:lnTo>
                    <a:pt x="46251" y="10606"/>
                  </a:lnTo>
                  <a:lnTo>
                    <a:pt x="46092" y="10450"/>
                  </a:lnTo>
                  <a:lnTo>
                    <a:pt x="45917" y="10299"/>
                  </a:lnTo>
                  <a:lnTo>
                    <a:pt x="45727" y="10143"/>
                  </a:lnTo>
                  <a:lnTo>
                    <a:pt x="45536" y="9987"/>
                  </a:lnTo>
                  <a:lnTo>
                    <a:pt x="45313" y="9837"/>
                  </a:lnTo>
                  <a:lnTo>
                    <a:pt x="45091" y="9687"/>
                  </a:lnTo>
                  <a:lnTo>
                    <a:pt x="44853" y="9530"/>
                  </a:lnTo>
                  <a:lnTo>
                    <a:pt x="44598" y="9380"/>
                  </a:lnTo>
                  <a:lnTo>
                    <a:pt x="44344" y="9230"/>
                  </a:lnTo>
                  <a:lnTo>
                    <a:pt x="44058" y="9080"/>
                  </a:lnTo>
                  <a:lnTo>
                    <a:pt x="43772" y="8935"/>
                  </a:lnTo>
                  <a:lnTo>
                    <a:pt x="43470" y="8785"/>
                  </a:lnTo>
                  <a:lnTo>
                    <a:pt x="43152" y="8635"/>
                  </a:lnTo>
                  <a:lnTo>
                    <a:pt x="42818" y="8491"/>
                  </a:lnTo>
                  <a:lnTo>
                    <a:pt x="42469" y="8347"/>
                  </a:lnTo>
                  <a:lnTo>
                    <a:pt x="42103" y="8202"/>
                  </a:lnTo>
                  <a:lnTo>
                    <a:pt x="41722" y="8058"/>
                  </a:lnTo>
                  <a:lnTo>
                    <a:pt x="41340" y="7914"/>
                  </a:lnTo>
                  <a:lnTo>
                    <a:pt x="40545" y="7638"/>
                  </a:lnTo>
                  <a:lnTo>
                    <a:pt x="39783" y="7361"/>
                  </a:lnTo>
                  <a:lnTo>
                    <a:pt x="39051" y="7085"/>
                  </a:lnTo>
                  <a:lnTo>
                    <a:pt x="38352" y="6814"/>
                  </a:lnTo>
                  <a:lnTo>
                    <a:pt x="37669" y="6550"/>
                  </a:lnTo>
                  <a:lnTo>
                    <a:pt x="37017" y="6292"/>
                  </a:lnTo>
                  <a:lnTo>
                    <a:pt x="35793" y="5787"/>
                  </a:lnTo>
                  <a:lnTo>
                    <a:pt x="34633" y="5294"/>
                  </a:lnTo>
                  <a:lnTo>
                    <a:pt x="33584" y="4826"/>
                  </a:lnTo>
                  <a:lnTo>
                    <a:pt x="32599" y="4375"/>
                  </a:lnTo>
                  <a:lnTo>
                    <a:pt x="31693" y="3942"/>
                  </a:lnTo>
                  <a:lnTo>
                    <a:pt x="30866" y="3534"/>
                  </a:lnTo>
                  <a:lnTo>
                    <a:pt x="30087" y="3137"/>
                  </a:lnTo>
                  <a:lnTo>
                    <a:pt x="29372" y="2771"/>
                  </a:lnTo>
                  <a:lnTo>
                    <a:pt x="28705" y="2416"/>
                  </a:lnTo>
                  <a:lnTo>
                    <a:pt x="27513" y="1785"/>
                  </a:lnTo>
                  <a:lnTo>
                    <a:pt x="26956" y="1503"/>
                  </a:lnTo>
                  <a:lnTo>
                    <a:pt x="26448" y="1239"/>
                  </a:lnTo>
                  <a:lnTo>
                    <a:pt x="25939" y="1004"/>
                  </a:lnTo>
                  <a:lnTo>
                    <a:pt x="25462" y="794"/>
                  </a:lnTo>
                  <a:lnTo>
                    <a:pt x="25240" y="692"/>
                  </a:lnTo>
                  <a:lnTo>
                    <a:pt x="25002" y="602"/>
                  </a:lnTo>
                  <a:lnTo>
                    <a:pt x="24763" y="518"/>
                  </a:lnTo>
                  <a:lnTo>
                    <a:pt x="24541" y="439"/>
                  </a:lnTo>
                  <a:lnTo>
                    <a:pt x="24302" y="367"/>
                  </a:lnTo>
                  <a:lnTo>
                    <a:pt x="24080" y="301"/>
                  </a:lnTo>
                  <a:lnTo>
                    <a:pt x="23841" y="241"/>
                  </a:lnTo>
                  <a:lnTo>
                    <a:pt x="23603" y="187"/>
                  </a:lnTo>
                  <a:lnTo>
                    <a:pt x="23365" y="145"/>
                  </a:lnTo>
                  <a:lnTo>
                    <a:pt x="23126" y="103"/>
                  </a:lnTo>
                  <a:lnTo>
                    <a:pt x="22888" y="67"/>
                  </a:lnTo>
                  <a:lnTo>
                    <a:pt x="22633" y="43"/>
                  </a:lnTo>
                  <a:lnTo>
                    <a:pt x="22379" y="25"/>
                  </a:lnTo>
                  <a:lnTo>
                    <a:pt x="22109" y="7"/>
                  </a:lnTo>
                  <a:lnTo>
                    <a:pt x="2183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1" name="Google Shape;481;p30"/>
            <p:cNvSpPr/>
            <p:nvPr/>
          </p:nvSpPr>
          <p:spPr>
            <a:xfrm>
              <a:off x="6355257" y="4444400"/>
              <a:ext cx="148595" cy="324925"/>
            </a:xfrm>
            <a:custGeom>
              <a:avLst/>
              <a:gdLst/>
              <a:ahLst/>
              <a:cxnLst/>
              <a:rect l="l" t="t" r="r" b="b"/>
              <a:pathLst>
                <a:path w="13399" h="12997" extrusionOk="0">
                  <a:moveTo>
                    <a:pt x="1653" y="0"/>
                  </a:moveTo>
                  <a:lnTo>
                    <a:pt x="1494" y="12"/>
                  </a:lnTo>
                  <a:lnTo>
                    <a:pt x="1335" y="24"/>
                  </a:lnTo>
                  <a:lnTo>
                    <a:pt x="1192" y="42"/>
                  </a:lnTo>
                  <a:lnTo>
                    <a:pt x="1049" y="66"/>
                  </a:lnTo>
                  <a:lnTo>
                    <a:pt x="906" y="96"/>
                  </a:lnTo>
                  <a:lnTo>
                    <a:pt x="779" y="126"/>
                  </a:lnTo>
                  <a:lnTo>
                    <a:pt x="652" y="162"/>
                  </a:lnTo>
                  <a:lnTo>
                    <a:pt x="540" y="204"/>
                  </a:lnTo>
                  <a:lnTo>
                    <a:pt x="445" y="253"/>
                  </a:lnTo>
                  <a:lnTo>
                    <a:pt x="350" y="301"/>
                  </a:lnTo>
                  <a:lnTo>
                    <a:pt x="270" y="355"/>
                  </a:lnTo>
                  <a:lnTo>
                    <a:pt x="223" y="415"/>
                  </a:lnTo>
                  <a:lnTo>
                    <a:pt x="175" y="475"/>
                  </a:lnTo>
                  <a:lnTo>
                    <a:pt x="143" y="535"/>
                  </a:lnTo>
                  <a:lnTo>
                    <a:pt x="79" y="739"/>
                  </a:lnTo>
                  <a:lnTo>
                    <a:pt x="32" y="949"/>
                  </a:lnTo>
                  <a:lnTo>
                    <a:pt x="0" y="1160"/>
                  </a:lnTo>
                  <a:lnTo>
                    <a:pt x="0" y="1376"/>
                  </a:lnTo>
                  <a:lnTo>
                    <a:pt x="0" y="1598"/>
                  </a:lnTo>
                  <a:lnTo>
                    <a:pt x="32" y="1827"/>
                  </a:lnTo>
                  <a:lnTo>
                    <a:pt x="64" y="2055"/>
                  </a:lnTo>
                  <a:lnTo>
                    <a:pt x="127" y="2283"/>
                  </a:lnTo>
                  <a:lnTo>
                    <a:pt x="191" y="2518"/>
                  </a:lnTo>
                  <a:lnTo>
                    <a:pt x="270" y="2752"/>
                  </a:lnTo>
                  <a:lnTo>
                    <a:pt x="366" y="2992"/>
                  </a:lnTo>
                  <a:lnTo>
                    <a:pt x="477" y="3233"/>
                  </a:lnTo>
                  <a:lnTo>
                    <a:pt x="604" y="3473"/>
                  </a:lnTo>
                  <a:lnTo>
                    <a:pt x="731" y="3719"/>
                  </a:lnTo>
                  <a:lnTo>
                    <a:pt x="874" y="3966"/>
                  </a:lnTo>
                  <a:lnTo>
                    <a:pt x="1033" y="4212"/>
                  </a:lnTo>
                  <a:lnTo>
                    <a:pt x="1367" y="4705"/>
                  </a:lnTo>
                  <a:lnTo>
                    <a:pt x="1732" y="5204"/>
                  </a:lnTo>
                  <a:lnTo>
                    <a:pt x="2146" y="5696"/>
                  </a:lnTo>
                  <a:lnTo>
                    <a:pt x="2575" y="6195"/>
                  </a:lnTo>
                  <a:lnTo>
                    <a:pt x="3036" y="6682"/>
                  </a:lnTo>
                  <a:lnTo>
                    <a:pt x="3512" y="7168"/>
                  </a:lnTo>
                  <a:lnTo>
                    <a:pt x="4005" y="7643"/>
                  </a:lnTo>
                  <a:lnTo>
                    <a:pt x="4498" y="8112"/>
                  </a:lnTo>
                  <a:lnTo>
                    <a:pt x="5006" y="8568"/>
                  </a:lnTo>
                  <a:lnTo>
                    <a:pt x="5515" y="9007"/>
                  </a:lnTo>
                  <a:lnTo>
                    <a:pt x="6024" y="9434"/>
                  </a:lnTo>
                  <a:lnTo>
                    <a:pt x="6516" y="9842"/>
                  </a:lnTo>
                  <a:lnTo>
                    <a:pt x="7009" y="10233"/>
                  </a:lnTo>
                  <a:lnTo>
                    <a:pt x="7470" y="10599"/>
                  </a:lnTo>
                  <a:lnTo>
                    <a:pt x="8344" y="11260"/>
                  </a:lnTo>
                  <a:lnTo>
                    <a:pt x="9107" y="11819"/>
                  </a:lnTo>
                  <a:lnTo>
                    <a:pt x="9727" y="12252"/>
                  </a:lnTo>
                  <a:lnTo>
                    <a:pt x="10363" y="12690"/>
                  </a:lnTo>
                  <a:lnTo>
                    <a:pt x="10490" y="12756"/>
                  </a:lnTo>
                  <a:lnTo>
                    <a:pt x="10633" y="12816"/>
                  </a:lnTo>
                  <a:lnTo>
                    <a:pt x="10792" y="12870"/>
                  </a:lnTo>
                  <a:lnTo>
                    <a:pt x="10967" y="12919"/>
                  </a:lnTo>
                  <a:lnTo>
                    <a:pt x="11157" y="12949"/>
                  </a:lnTo>
                  <a:lnTo>
                    <a:pt x="11364" y="12979"/>
                  </a:lnTo>
                  <a:lnTo>
                    <a:pt x="11571" y="12991"/>
                  </a:lnTo>
                  <a:lnTo>
                    <a:pt x="11777" y="12997"/>
                  </a:lnTo>
                  <a:lnTo>
                    <a:pt x="11984" y="12991"/>
                  </a:lnTo>
                  <a:lnTo>
                    <a:pt x="12190" y="12979"/>
                  </a:lnTo>
                  <a:lnTo>
                    <a:pt x="12381" y="12955"/>
                  </a:lnTo>
                  <a:lnTo>
                    <a:pt x="12588" y="12919"/>
                  </a:lnTo>
                  <a:lnTo>
                    <a:pt x="12715" y="12882"/>
                  </a:lnTo>
                  <a:lnTo>
                    <a:pt x="12858" y="12846"/>
                  </a:lnTo>
                  <a:lnTo>
                    <a:pt x="12969" y="12798"/>
                  </a:lnTo>
                  <a:lnTo>
                    <a:pt x="13064" y="12756"/>
                  </a:lnTo>
                  <a:lnTo>
                    <a:pt x="13160" y="12708"/>
                  </a:lnTo>
                  <a:lnTo>
                    <a:pt x="13239" y="12654"/>
                  </a:lnTo>
                  <a:lnTo>
                    <a:pt x="13303" y="12600"/>
                  </a:lnTo>
                  <a:lnTo>
                    <a:pt x="13351" y="12546"/>
                  </a:lnTo>
                  <a:lnTo>
                    <a:pt x="13382" y="12486"/>
                  </a:lnTo>
                  <a:lnTo>
                    <a:pt x="13398" y="12426"/>
                  </a:lnTo>
                  <a:lnTo>
                    <a:pt x="13398" y="12372"/>
                  </a:lnTo>
                  <a:lnTo>
                    <a:pt x="13398" y="12312"/>
                  </a:lnTo>
                  <a:lnTo>
                    <a:pt x="13366" y="12252"/>
                  </a:lnTo>
                  <a:lnTo>
                    <a:pt x="13319" y="12191"/>
                  </a:lnTo>
                  <a:lnTo>
                    <a:pt x="13271" y="12131"/>
                  </a:lnTo>
                  <a:lnTo>
                    <a:pt x="13192" y="12077"/>
                  </a:lnTo>
                  <a:lnTo>
                    <a:pt x="12683" y="11729"/>
                  </a:lnTo>
                  <a:lnTo>
                    <a:pt x="12127" y="11332"/>
                  </a:lnTo>
                  <a:lnTo>
                    <a:pt x="11412" y="10816"/>
                  </a:lnTo>
                  <a:lnTo>
                    <a:pt x="10585" y="10191"/>
                  </a:lnTo>
                  <a:lnTo>
                    <a:pt x="9663" y="9476"/>
                  </a:lnTo>
                  <a:lnTo>
                    <a:pt x="9186" y="9085"/>
                  </a:lnTo>
                  <a:lnTo>
                    <a:pt x="8694" y="8682"/>
                  </a:lnTo>
                  <a:lnTo>
                    <a:pt x="8201" y="8256"/>
                  </a:lnTo>
                  <a:lnTo>
                    <a:pt x="7708" y="7823"/>
                  </a:lnTo>
                  <a:lnTo>
                    <a:pt x="7232" y="7379"/>
                  </a:lnTo>
                  <a:lnTo>
                    <a:pt x="6755" y="6922"/>
                  </a:lnTo>
                  <a:lnTo>
                    <a:pt x="6278" y="6465"/>
                  </a:lnTo>
                  <a:lnTo>
                    <a:pt x="5833" y="5997"/>
                  </a:lnTo>
                  <a:lnTo>
                    <a:pt x="5404" y="5522"/>
                  </a:lnTo>
                  <a:lnTo>
                    <a:pt x="5006" y="5053"/>
                  </a:lnTo>
                  <a:lnTo>
                    <a:pt x="4641" y="4579"/>
                  </a:lnTo>
                  <a:lnTo>
                    <a:pt x="4307" y="4110"/>
                  </a:lnTo>
                  <a:lnTo>
                    <a:pt x="4005" y="3647"/>
                  </a:lnTo>
                  <a:lnTo>
                    <a:pt x="3862" y="3419"/>
                  </a:lnTo>
                  <a:lnTo>
                    <a:pt x="3751" y="3191"/>
                  </a:lnTo>
                  <a:lnTo>
                    <a:pt x="3640" y="2968"/>
                  </a:lnTo>
                  <a:lnTo>
                    <a:pt x="3544" y="2740"/>
                  </a:lnTo>
                  <a:lnTo>
                    <a:pt x="3449" y="2524"/>
                  </a:lnTo>
                  <a:lnTo>
                    <a:pt x="3385" y="2301"/>
                  </a:lnTo>
                  <a:lnTo>
                    <a:pt x="3322" y="2091"/>
                  </a:lnTo>
                  <a:lnTo>
                    <a:pt x="3290" y="1881"/>
                  </a:lnTo>
                  <a:lnTo>
                    <a:pt x="3258" y="1671"/>
                  </a:lnTo>
                  <a:lnTo>
                    <a:pt x="3242" y="1466"/>
                  </a:lnTo>
                  <a:lnTo>
                    <a:pt x="3242" y="1268"/>
                  </a:lnTo>
                  <a:lnTo>
                    <a:pt x="3274" y="1070"/>
                  </a:lnTo>
                  <a:lnTo>
                    <a:pt x="3306" y="883"/>
                  </a:lnTo>
                  <a:lnTo>
                    <a:pt x="3354" y="697"/>
                  </a:lnTo>
                  <a:lnTo>
                    <a:pt x="3369" y="631"/>
                  </a:lnTo>
                  <a:lnTo>
                    <a:pt x="3369" y="571"/>
                  </a:lnTo>
                  <a:lnTo>
                    <a:pt x="3354" y="511"/>
                  </a:lnTo>
                  <a:lnTo>
                    <a:pt x="3322" y="451"/>
                  </a:lnTo>
                  <a:lnTo>
                    <a:pt x="3274" y="397"/>
                  </a:lnTo>
                  <a:lnTo>
                    <a:pt x="3211" y="343"/>
                  </a:lnTo>
                  <a:lnTo>
                    <a:pt x="3131" y="289"/>
                  </a:lnTo>
                  <a:lnTo>
                    <a:pt x="3036" y="240"/>
                  </a:lnTo>
                  <a:lnTo>
                    <a:pt x="2940" y="198"/>
                  </a:lnTo>
                  <a:lnTo>
                    <a:pt x="2829" y="156"/>
                  </a:lnTo>
                  <a:lnTo>
                    <a:pt x="2702" y="120"/>
                  </a:lnTo>
                  <a:lnTo>
                    <a:pt x="2575" y="84"/>
                  </a:lnTo>
                  <a:lnTo>
                    <a:pt x="2432" y="60"/>
                  </a:lnTo>
                  <a:lnTo>
                    <a:pt x="2289" y="36"/>
                  </a:lnTo>
                  <a:lnTo>
                    <a:pt x="2130" y="18"/>
                  </a:lnTo>
                  <a:lnTo>
                    <a:pt x="1971" y="6"/>
                  </a:lnTo>
                  <a:lnTo>
                    <a:pt x="181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2" name="Google Shape;482;p30"/>
            <p:cNvSpPr/>
            <p:nvPr/>
          </p:nvSpPr>
          <p:spPr>
            <a:xfrm>
              <a:off x="5696222" y="4976000"/>
              <a:ext cx="669614" cy="448700"/>
            </a:xfrm>
            <a:custGeom>
              <a:avLst/>
              <a:gdLst/>
              <a:ahLst/>
              <a:cxnLst/>
              <a:rect l="l" t="t" r="r" b="b"/>
              <a:pathLst>
                <a:path w="60380" h="17948" extrusionOk="0">
                  <a:moveTo>
                    <a:pt x="33361" y="0"/>
                  </a:moveTo>
                  <a:lnTo>
                    <a:pt x="32518" y="6"/>
                  </a:lnTo>
                  <a:lnTo>
                    <a:pt x="31676" y="24"/>
                  </a:lnTo>
                  <a:lnTo>
                    <a:pt x="30834" y="54"/>
                  </a:lnTo>
                  <a:lnTo>
                    <a:pt x="30007" y="97"/>
                  </a:lnTo>
                  <a:lnTo>
                    <a:pt x="29594" y="127"/>
                  </a:lnTo>
                  <a:lnTo>
                    <a:pt x="29181" y="157"/>
                  </a:lnTo>
                  <a:lnTo>
                    <a:pt x="28767" y="193"/>
                  </a:lnTo>
                  <a:lnTo>
                    <a:pt x="28354" y="229"/>
                  </a:lnTo>
                  <a:lnTo>
                    <a:pt x="27941" y="271"/>
                  </a:lnTo>
                  <a:lnTo>
                    <a:pt x="27544" y="313"/>
                  </a:lnTo>
                  <a:lnTo>
                    <a:pt x="27130" y="367"/>
                  </a:lnTo>
                  <a:lnTo>
                    <a:pt x="26733" y="415"/>
                  </a:lnTo>
                  <a:lnTo>
                    <a:pt x="26336" y="475"/>
                  </a:lnTo>
                  <a:lnTo>
                    <a:pt x="25938" y="535"/>
                  </a:lnTo>
                  <a:lnTo>
                    <a:pt x="25541" y="601"/>
                  </a:lnTo>
                  <a:lnTo>
                    <a:pt x="25144" y="673"/>
                  </a:lnTo>
                  <a:lnTo>
                    <a:pt x="24762" y="745"/>
                  </a:lnTo>
                  <a:lnTo>
                    <a:pt x="24381" y="824"/>
                  </a:lnTo>
                  <a:lnTo>
                    <a:pt x="23983" y="908"/>
                  </a:lnTo>
                  <a:lnTo>
                    <a:pt x="23618" y="992"/>
                  </a:lnTo>
                  <a:lnTo>
                    <a:pt x="23236" y="1082"/>
                  </a:lnTo>
                  <a:lnTo>
                    <a:pt x="22855" y="1178"/>
                  </a:lnTo>
                  <a:lnTo>
                    <a:pt x="22489" y="1280"/>
                  </a:lnTo>
                  <a:lnTo>
                    <a:pt x="22124" y="1388"/>
                  </a:lnTo>
                  <a:lnTo>
                    <a:pt x="21758" y="1497"/>
                  </a:lnTo>
                  <a:lnTo>
                    <a:pt x="21393" y="1611"/>
                  </a:lnTo>
                  <a:lnTo>
                    <a:pt x="21043" y="1731"/>
                  </a:lnTo>
                  <a:lnTo>
                    <a:pt x="20693" y="1857"/>
                  </a:lnTo>
                  <a:lnTo>
                    <a:pt x="20344" y="1983"/>
                  </a:lnTo>
                  <a:lnTo>
                    <a:pt x="19994" y="2121"/>
                  </a:lnTo>
                  <a:lnTo>
                    <a:pt x="19660" y="2260"/>
                  </a:lnTo>
                  <a:lnTo>
                    <a:pt x="19311" y="2404"/>
                  </a:lnTo>
                  <a:lnTo>
                    <a:pt x="18993" y="2560"/>
                  </a:lnTo>
                  <a:lnTo>
                    <a:pt x="18659" y="2710"/>
                  </a:lnTo>
                  <a:lnTo>
                    <a:pt x="18341" y="2872"/>
                  </a:lnTo>
                  <a:lnTo>
                    <a:pt x="18023" y="3041"/>
                  </a:lnTo>
                  <a:lnTo>
                    <a:pt x="17388" y="3377"/>
                  </a:lnTo>
                  <a:lnTo>
                    <a:pt x="16768" y="3696"/>
                  </a:lnTo>
                  <a:lnTo>
                    <a:pt x="16164" y="4008"/>
                  </a:lnTo>
                  <a:lnTo>
                    <a:pt x="15560" y="4309"/>
                  </a:lnTo>
                  <a:lnTo>
                    <a:pt x="14956" y="4603"/>
                  </a:lnTo>
                  <a:lnTo>
                    <a:pt x="14368" y="4885"/>
                  </a:lnTo>
                  <a:lnTo>
                    <a:pt x="13208" y="5414"/>
                  </a:lnTo>
                  <a:lnTo>
                    <a:pt x="12095" y="5913"/>
                  </a:lnTo>
                  <a:lnTo>
                    <a:pt x="11014" y="6375"/>
                  </a:lnTo>
                  <a:lnTo>
                    <a:pt x="9965" y="6808"/>
                  </a:lnTo>
                  <a:lnTo>
                    <a:pt x="8964" y="7205"/>
                  </a:lnTo>
                  <a:lnTo>
                    <a:pt x="7995" y="7577"/>
                  </a:lnTo>
                  <a:lnTo>
                    <a:pt x="7089" y="7920"/>
                  </a:lnTo>
                  <a:lnTo>
                    <a:pt x="6214" y="8238"/>
                  </a:lnTo>
                  <a:lnTo>
                    <a:pt x="5388" y="8539"/>
                  </a:lnTo>
                  <a:lnTo>
                    <a:pt x="3894" y="9079"/>
                  </a:lnTo>
                  <a:lnTo>
                    <a:pt x="3226" y="9320"/>
                  </a:lnTo>
                  <a:lnTo>
                    <a:pt x="2622" y="9548"/>
                  </a:lnTo>
                  <a:lnTo>
                    <a:pt x="2066" y="9770"/>
                  </a:lnTo>
                  <a:lnTo>
                    <a:pt x="1574" y="9981"/>
                  </a:lnTo>
                  <a:lnTo>
                    <a:pt x="1351" y="10077"/>
                  </a:lnTo>
                  <a:lnTo>
                    <a:pt x="1160" y="10179"/>
                  </a:lnTo>
                  <a:lnTo>
                    <a:pt x="970" y="10275"/>
                  </a:lnTo>
                  <a:lnTo>
                    <a:pt x="795" y="10377"/>
                  </a:lnTo>
                  <a:lnTo>
                    <a:pt x="636" y="10473"/>
                  </a:lnTo>
                  <a:lnTo>
                    <a:pt x="493" y="10569"/>
                  </a:lnTo>
                  <a:lnTo>
                    <a:pt x="366" y="10666"/>
                  </a:lnTo>
                  <a:lnTo>
                    <a:pt x="254" y="10756"/>
                  </a:lnTo>
                  <a:lnTo>
                    <a:pt x="175" y="10852"/>
                  </a:lnTo>
                  <a:lnTo>
                    <a:pt x="95" y="10948"/>
                  </a:lnTo>
                  <a:lnTo>
                    <a:pt x="48" y="11044"/>
                  </a:lnTo>
                  <a:lnTo>
                    <a:pt x="16" y="11146"/>
                  </a:lnTo>
                  <a:lnTo>
                    <a:pt x="0" y="11242"/>
                  </a:lnTo>
                  <a:lnTo>
                    <a:pt x="0" y="11345"/>
                  </a:lnTo>
                  <a:lnTo>
                    <a:pt x="16" y="11447"/>
                  </a:lnTo>
                  <a:lnTo>
                    <a:pt x="64" y="11549"/>
                  </a:lnTo>
                  <a:lnTo>
                    <a:pt x="127" y="11657"/>
                  </a:lnTo>
                  <a:lnTo>
                    <a:pt x="207" y="11765"/>
                  </a:lnTo>
                  <a:lnTo>
                    <a:pt x="302" y="11879"/>
                  </a:lnTo>
                  <a:lnTo>
                    <a:pt x="429" y="11993"/>
                  </a:lnTo>
                  <a:lnTo>
                    <a:pt x="572" y="12108"/>
                  </a:lnTo>
                  <a:lnTo>
                    <a:pt x="731" y="12234"/>
                  </a:lnTo>
                  <a:lnTo>
                    <a:pt x="906" y="12360"/>
                  </a:lnTo>
                  <a:lnTo>
                    <a:pt x="1113" y="12486"/>
                  </a:lnTo>
                  <a:lnTo>
                    <a:pt x="1335" y="12618"/>
                  </a:lnTo>
                  <a:lnTo>
                    <a:pt x="1589" y="12757"/>
                  </a:lnTo>
                  <a:lnTo>
                    <a:pt x="1860" y="12901"/>
                  </a:lnTo>
                  <a:lnTo>
                    <a:pt x="2146" y="13051"/>
                  </a:lnTo>
                  <a:lnTo>
                    <a:pt x="2464" y="13201"/>
                  </a:lnTo>
                  <a:lnTo>
                    <a:pt x="2813" y="13357"/>
                  </a:lnTo>
                  <a:lnTo>
                    <a:pt x="3179" y="13514"/>
                  </a:lnTo>
                  <a:lnTo>
                    <a:pt x="3576" y="13664"/>
                  </a:lnTo>
                  <a:lnTo>
                    <a:pt x="4005" y="13826"/>
                  </a:lnTo>
                  <a:lnTo>
                    <a:pt x="4450" y="13982"/>
                  </a:lnTo>
                  <a:lnTo>
                    <a:pt x="4927" y="14139"/>
                  </a:lnTo>
                  <a:lnTo>
                    <a:pt x="5420" y="14295"/>
                  </a:lnTo>
                  <a:lnTo>
                    <a:pt x="5928" y="14451"/>
                  </a:lnTo>
                  <a:lnTo>
                    <a:pt x="6469" y="14607"/>
                  </a:lnTo>
                  <a:lnTo>
                    <a:pt x="7041" y="14763"/>
                  </a:lnTo>
                  <a:lnTo>
                    <a:pt x="7613" y="14920"/>
                  </a:lnTo>
                  <a:lnTo>
                    <a:pt x="8217" y="15076"/>
                  </a:lnTo>
                  <a:lnTo>
                    <a:pt x="8837" y="15226"/>
                  </a:lnTo>
                  <a:lnTo>
                    <a:pt x="9488" y="15376"/>
                  </a:lnTo>
                  <a:lnTo>
                    <a:pt x="10140" y="15526"/>
                  </a:lnTo>
                  <a:lnTo>
                    <a:pt x="10824" y="15671"/>
                  </a:lnTo>
                  <a:lnTo>
                    <a:pt x="11507" y="15821"/>
                  </a:lnTo>
                  <a:lnTo>
                    <a:pt x="12222" y="15959"/>
                  </a:lnTo>
                  <a:lnTo>
                    <a:pt x="12937" y="16097"/>
                  </a:lnTo>
                  <a:lnTo>
                    <a:pt x="13668" y="16235"/>
                  </a:lnTo>
                  <a:lnTo>
                    <a:pt x="14431" y="16368"/>
                  </a:lnTo>
                  <a:lnTo>
                    <a:pt x="15178" y="16494"/>
                  </a:lnTo>
                  <a:lnTo>
                    <a:pt x="15957" y="16620"/>
                  </a:lnTo>
                  <a:lnTo>
                    <a:pt x="16752" y="16740"/>
                  </a:lnTo>
                  <a:lnTo>
                    <a:pt x="17547" y="16860"/>
                  </a:lnTo>
                  <a:lnTo>
                    <a:pt x="18357" y="16969"/>
                  </a:lnTo>
                  <a:lnTo>
                    <a:pt x="19168" y="17077"/>
                  </a:lnTo>
                  <a:lnTo>
                    <a:pt x="19994" y="17179"/>
                  </a:lnTo>
                  <a:lnTo>
                    <a:pt x="20821" y="17275"/>
                  </a:lnTo>
                  <a:lnTo>
                    <a:pt x="21663" y="17371"/>
                  </a:lnTo>
                  <a:lnTo>
                    <a:pt x="22505" y="17455"/>
                  </a:lnTo>
                  <a:lnTo>
                    <a:pt x="23364" y="17533"/>
                  </a:lnTo>
                  <a:lnTo>
                    <a:pt x="24222" y="17605"/>
                  </a:lnTo>
                  <a:lnTo>
                    <a:pt x="25080" y="17678"/>
                  </a:lnTo>
                  <a:lnTo>
                    <a:pt x="25938" y="17738"/>
                  </a:lnTo>
                  <a:lnTo>
                    <a:pt x="26812" y="17786"/>
                  </a:lnTo>
                  <a:lnTo>
                    <a:pt x="27671" y="17834"/>
                  </a:lnTo>
                  <a:lnTo>
                    <a:pt x="28545" y="17870"/>
                  </a:lnTo>
                  <a:lnTo>
                    <a:pt x="29419" y="17900"/>
                  </a:lnTo>
                  <a:lnTo>
                    <a:pt x="30293" y="17924"/>
                  </a:lnTo>
                  <a:lnTo>
                    <a:pt x="31167" y="17942"/>
                  </a:lnTo>
                  <a:lnTo>
                    <a:pt x="32041" y="17948"/>
                  </a:lnTo>
                  <a:lnTo>
                    <a:pt x="32900" y="17942"/>
                  </a:lnTo>
                  <a:lnTo>
                    <a:pt x="33774" y="17930"/>
                  </a:lnTo>
                  <a:lnTo>
                    <a:pt x="34632" y="17912"/>
                  </a:lnTo>
                  <a:lnTo>
                    <a:pt x="35490" y="17882"/>
                  </a:lnTo>
                  <a:lnTo>
                    <a:pt x="36333" y="17840"/>
                  </a:lnTo>
                  <a:lnTo>
                    <a:pt x="37191" y="17792"/>
                  </a:lnTo>
                  <a:lnTo>
                    <a:pt x="38017" y="17732"/>
                  </a:lnTo>
                  <a:lnTo>
                    <a:pt x="38860" y="17660"/>
                  </a:lnTo>
                  <a:lnTo>
                    <a:pt x="39686" y="17581"/>
                  </a:lnTo>
                  <a:lnTo>
                    <a:pt x="40497" y="17485"/>
                  </a:lnTo>
                  <a:lnTo>
                    <a:pt x="41307" y="17383"/>
                  </a:lnTo>
                  <a:lnTo>
                    <a:pt x="42102" y="17269"/>
                  </a:lnTo>
                  <a:lnTo>
                    <a:pt x="42897" y="17143"/>
                  </a:lnTo>
                  <a:lnTo>
                    <a:pt x="43660" y="17005"/>
                  </a:lnTo>
                  <a:lnTo>
                    <a:pt x="44438" y="16854"/>
                  </a:lnTo>
                  <a:lnTo>
                    <a:pt x="45185" y="16692"/>
                  </a:lnTo>
                  <a:lnTo>
                    <a:pt x="45916" y="16518"/>
                  </a:lnTo>
                  <a:lnTo>
                    <a:pt x="46648" y="16332"/>
                  </a:lnTo>
                  <a:lnTo>
                    <a:pt x="47347" y="16133"/>
                  </a:lnTo>
                  <a:lnTo>
                    <a:pt x="48046" y="15917"/>
                  </a:lnTo>
                  <a:lnTo>
                    <a:pt x="48380" y="15803"/>
                  </a:lnTo>
                  <a:lnTo>
                    <a:pt x="48714" y="15689"/>
                  </a:lnTo>
                  <a:lnTo>
                    <a:pt x="49381" y="15454"/>
                  </a:lnTo>
                  <a:lnTo>
                    <a:pt x="50001" y="15214"/>
                  </a:lnTo>
                  <a:lnTo>
                    <a:pt x="50621" y="14974"/>
                  </a:lnTo>
                  <a:lnTo>
                    <a:pt x="51193" y="14733"/>
                  </a:lnTo>
                  <a:lnTo>
                    <a:pt x="51765" y="14493"/>
                  </a:lnTo>
                  <a:lnTo>
                    <a:pt x="52290" y="14247"/>
                  </a:lnTo>
                  <a:lnTo>
                    <a:pt x="52814" y="14000"/>
                  </a:lnTo>
                  <a:lnTo>
                    <a:pt x="53307" y="13760"/>
                  </a:lnTo>
                  <a:lnTo>
                    <a:pt x="53784" y="13508"/>
                  </a:lnTo>
                  <a:lnTo>
                    <a:pt x="54229" y="13261"/>
                  </a:lnTo>
                  <a:lnTo>
                    <a:pt x="54658" y="13015"/>
                  </a:lnTo>
                  <a:lnTo>
                    <a:pt x="55071" y="12769"/>
                  </a:lnTo>
                  <a:lnTo>
                    <a:pt x="55469" y="12522"/>
                  </a:lnTo>
                  <a:lnTo>
                    <a:pt x="55834" y="12270"/>
                  </a:lnTo>
                  <a:lnTo>
                    <a:pt x="56184" y="12024"/>
                  </a:lnTo>
                  <a:lnTo>
                    <a:pt x="56517" y="11777"/>
                  </a:lnTo>
                  <a:lnTo>
                    <a:pt x="56835" y="11531"/>
                  </a:lnTo>
                  <a:lnTo>
                    <a:pt x="57137" y="11284"/>
                  </a:lnTo>
                  <a:lnTo>
                    <a:pt x="57423" y="11044"/>
                  </a:lnTo>
                  <a:lnTo>
                    <a:pt x="57694" y="10798"/>
                  </a:lnTo>
                  <a:lnTo>
                    <a:pt x="57948" y="10557"/>
                  </a:lnTo>
                  <a:lnTo>
                    <a:pt x="58170" y="10317"/>
                  </a:lnTo>
                  <a:lnTo>
                    <a:pt x="58393" y="10083"/>
                  </a:lnTo>
                  <a:lnTo>
                    <a:pt x="58600" y="9842"/>
                  </a:lnTo>
                  <a:lnTo>
                    <a:pt x="58790" y="9608"/>
                  </a:lnTo>
                  <a:lnTo>
                    <a:pt x="58965" y="9380"/>
                  </a:lnTo>
                  <a:lnTo>
                    <a:pt x="59140" y="9151"/>
                  </a:lnTo>
                  <a:lnTo>
                    <a:pt x="59283" y="8923"/>
                  </a:lnTo>
                  <a:lnTo>
                    <a:pt x="59426" y="8701"/>
                  </a:lnTo>
                  <a:lnTo>
                    <a:pt x="59553" y="8478"/>
                  </a:lnTo>
                  <a:lnTo>
                    <a:pt x="59776" y="8052"/>
                  </a:lnTo>
                  <a:lnTo>
                    <a:pt x="59966" y="7637"/>
                  </a:lnTo>
                  <a:lnTo>
                    <a:pt x="60109" y="7235"/>
                  </a:lnTo>
                  <a:lnTo>
                    <a:pt x="60221" y="6856"/>
                  </a:lnTo>
                  <a:lnTo>
                    <a:pt x="60284" y="6490"/>
                  </a:lnTo>
                  <a:lnTo>
                    <a:pt x="60348" y="6147"/>
                  </a:lnTo>
                  <a:lnTo>
                    <a:pt x="60364" y="5829"/>
                  </a:lnTo>
                  <a:lnTo>
                    <a:pt x="60380" y="5534"/>
                  </a:lnTo>
                  <a:lnTo>
                    <a:pt x="60364" y="5264"/>
                  </a:lnTo>
                  <a:lnTo>
                    <a:pt x="60348" y="5018"/>
                  </a:lnTo>
                  <a:lnTo>
                    <a:pt x="60316" y="4801"/>
                  </a:lnTo>
                  <a:lnTo>
                    <a:pt x="60237" y="4453"/>
                  </a:lnTo>
                  <a:lnTo>
                    <a:pt x="60173" y="4236"/>
                  </a:lnTo>
                  <a:lnTo>
                    <a:pt x="60141" y="4164"/>
                  </a:lnTo>
                  <a:lnTo>
                    <a:pt x="59505" y="3996"/>
                  </a:lnTo>
                  <a:lnTo>
                    <a:pt x="58329" y="3684"/>
                  </a:lnTo>
                  <a:lnTo>
                    <a:pt x="57566" y="3485"/>
                  </a:lnTo>
                  <a:lnTo>
                    <a:pt x="56692" y="3269"/>
                  </a:lnTo>
                  <a:lnTo>
                    <a:pt x="55723" y="3029"/>
                  </a:lnTo>
                  <a:lnTo>
                    <a:pt x="54642" y="2776"/>
                  </a:lnTo>
                  <a:lnTo>
                    <a:pt x="53482" y="2512"/>
                  </a:lnTo>
                  <a:lnTo>
                    <a:pt x="52226" y="2242"/>
                  </a:lnTo>
                  <a:lnTo>
                    <a:pt x="50907" y="1965"/>
                  </a:lnTo>
                  <a:lnTo>
                    <a:pt x="50224" y="1833"/>
                  </a:lnTo>
                  <a:lnTo>
                    <a:pt x="49508" y="1695"/>
                  </a:lnTo>
                  <a:lnTo>
                    <a:pt x="48793" y="1563"/>
                  </a:lnTo>
                  <a:lnTo>
                    <a:pt x="48062" y="1430"/>
                  </a:lnTo>
                  <a:lnTo>
                    <a:pt x="47315" y="1304"/>
                  </a:lnTo>
                  <a:lnTo>
                    <a:pt x="46552" y="1178"/>
                  </a:lnTo>
                  <a:lnTo>
                    <a:pt x="45773" y="1052"/>
                  </a:lnTo>
                  <a:lnTo>
                    <a:pt x="44995" y="938"/>
                  </a:lnTo>
                  <a:lnTo>
                    <a:pt x="44200" y="824"/>
                  </a:lnTo>
                  <a:lnTo>
                    <a:pt x="43405" y="715"/>
                  </a:lnTo>
                  <a:lnTo>
                    <a:pt x="42595" y="613"/>
                  </a:lnTo>
                  <a:lnTo>
                    <a:pt x="41768" y="517"/>
                  </a:lnTo>
                  <a:lnTo>
                    <a:pt x="40942" y="427"/>
                  </a:lnTo>
                  <a:lnTo>
                    <a:pt x="40115" y="343"/>
                  </a:lnTo>
                  <a:lnTo>
                    <a:pt x="39273" y="265"/>
                  </a:lnTo>
                  <a:lnTo>
                    <a:pt x="38431" y="199"/>
                  </a:lnTo>
                  <a:lnTo>
                    <a:pt x="37588" y="145"/>
                  </a:lnTo>
                  <a:lnTo>
                    <a:pt x="36746" y="97"/>
                  </a:lnTo>
                  <a:lnTo>
                    <a:pt x="35904" y="54"/>
                  </a:lnTo>
                  <a:lnTo>
                    <a:pt x="35045" y="24"/>
                  </a:lnTo>
                  <a:lnTo>
                    <a:pt x="34203" y="6"/>
                  </a:lnTo>
                  <a:lnTo>
                    <a:pt x="3336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3" name="Google Shape;483;p30"/>
            <p:cNvSpPr/>
            <p:nvPr/>
          </p:nvSpPr>
          <p:spPr>
            <a:xfrm>
              <a:off x="5928347" y="5081000"/>
              <a:ext cx="362233" cy="165850"/>
            </a:xfrm>
            <a:custGeom>
              <a:avLst/>
              <a:gdLst/>
              <a:ahLst/>
              <a:cxnLst/>
              <a:rect l="l" t="t" r="r" b="b"/>
              <a:pathLst>
                <a:path w="32663" h="6634" extrusionOk="0">
                  <a:moveTo>
                    <a:pt x="30930" y="0"/>
                  </a:moveTo>
                  <a:lnTo>
                    <a:pt x="30771" y="12"/>
                  </a:lnTo>
                  <a:lnTo>
                    <a:pt x="30612" y="24"/>
                  </a:lnTo>
                  <a:lnTo>
                    <a:pt x="30469" y="42"/>
                  </a:lnTo>
                  <a:lnTo>
                    <a:pt x="30310" y="66"/>
                  </a:lnTo>
                  <a:lnTo>
                    <a:pt x="30167" y="97"/>
                  </a:lnTo>
                  <a:lnTo>
                    <a:pt x="30040" y="133"/>
                  </a:lnTo>
                  <a:lnTo>
                    <a:pt x="29197" y="373"/>
                  </a:lnTo>
                  <a:lnTo>
                    <a:pt x="28244" y="631"/>
                  </a:lnTo>
                  <a:lnTo>
                    <a:pt x="26988" y="974"/>
                  </a:lnTo>
                  <a:lnTo>
                    <a:pt x="25462" y="1370"/>
                  </a:lnTo>
                  <a:lnTo>
                    <a:pt x="23714" y="1815"/>
                  </a:lnTo>
                  <a:lnTo>
                    <a:pt x="22760" y="2049"/>
                  </a:lnTo>
                  <a:lnTo>
                    <a:pt x="21759" y="2290"/>
                  </a:lnTo>
                  <a:lnTo>
                    <a:pt x="20726" y="2530"/>
                  </a:lnTo>
                  <a:lnTo>
                    <a:pt x="19661" y="2776"/>
                  </a:lnTo>
                  <a:lnTo>
                    <a:pt x="18565" y="3023"/>
                  </a:lnTo>
                  <a:lnTo>
                    <a:pt x="17436" y="3263"/>
                  </a:lnTo>
                  <a:lnTo>
                    <a:pt x="16292" y="3503"/>
                  </a:lnTo>
                  <a:lnTo>
                    <a:pt x="15131" y="3738"/>
                  </a:lnTo>
                  <a:lnTo>
                    <a:pt x="13971" y="3960"/>
                  </a:lnTo>
                  <a:lnTo>
                    <a:pt x="12779" y="4176"/>
                  </a:lnTo>
                  <a:lnTo>
                    <a:pt x="11603" y="4381"/>
                  </a:lnTo>
                  <a:lnTo>
                    <a:pt x="10427" y="4573"/>
                  </a:lnTo>
                  <a:lnTo>
                    <a:pt x="9251" y="4753"/>
                  </a:lnTo>
                  <a:lnTo>
                    <a:pt x="8663" y="4831"/>
                  </a:lnTo>
                  <a:lnTo>
                    <a:pt x="8091" y="4909"/>
                  </a:lnTo>
                  <a:lnTo>
                    <a:pt x="7503" y="4981"/>
                  </a:lnTo>
                  <a:lnTo>
                    <a:pt x="6946" y="5054"/>
                  </a:lnTo>
                  <a:lnTo>
                    <a:pt x="6374" y="5114"/>
                  </a:lnTo>
                  <a:lnTo>
                    <a:pt x="5818" y="5174"/>
                  </a:lnTo>
                  <a:lnTo>
                    <a:pt x="5262" y="5222"/>
                  </a:lnTo>
                  <a:lnTo>
                    <a:pt x="4705" y="5270"/>
                  </a:lnTo>
                  <a:lnTo>
                    <a:pt x="4165" y="5306"/>
                  </a:lnTo>
                  <a:lnTo>
                    <a:pt x="3640" y="5342"/>
                  </a:lnTo>
                  <a:lnTo>
                    <a:pt x="3116" y="5366"/>
                  </a:lnTo>
                  <a:lnTo>
                    <a:pt x="2607" y="5384"/>
                  </a:lnTo>
                  <a:lnTo>
                    <a:pt x="2099" y="5402"/>
                  </a:lnTo>
                  <a:lnTo>
                    <a:pt x="1606" y="5402"/>
                  </a:lnTo>
                  <a:lnTo>
                    <a:pt x="1431" y="5408"/>
                  </a:lnTo>
                  <a:lnTo>
                    <a:pt x="1272" y="5420"/>
                  </a:lnTo>
                  <a:lnTo>
                    <a:pt x="1129" y="5432"/>
                  </a:lnTo>
                  <a:lnTo>
                    <a:pt x="970" y="5456"/>
                  </a:lnTo>
                  <a:lnTo>
                    <a:pt x="827" y="5480"/>
                  </a:lnTo>
                  <a:lnTo>
                    <a:pt x="700" y="5510"/>
                  </a:lnTo>
                  <a:lnTo>
                    <a:pt x="573" y="5546"/>
                  </a:lnTo>
                  <a:lnTo>
                    <a:pt x="462" y="5588"/>
                  </a:lnTo>
                  <a:lnTo>
                    <a:pt x="351" y="5630"/>
                  </a:lnTo>
                  <a:lnTo>
                    <a:pt x="271" y="5678"/>
                  </a:lnTo>
                  <a:lnTo>
                    <a:pt x="192" y="5733"/>
                  </a:lnTo>
                  <a:lnTo>
                    <a:pt x="112" y="5787"/>
                  </a:lnTo>
                  <a:lnTo>
                    <a:pt x="64" y="5841"/>
                  </a:lnTo>
                  <a:lnTo>
                    <a:pt x="17" y="5901"/>
                  </a:lnTo>
                  <a:lnTo>
                    <a:pt x="1" y="5961"/>
                  </a:lnTo>
                  <a:lnTo>
                    <a:pt x="1" y="6021"/>
                  </a:lnTo>
                  <a:lnTo>
                    <a:pt x="1" y="6087"/>
                  </a:lnTo>
                  <a:lnTo>
                    <a:pt x="33" y="6147"/>
                  </a:lnTo>
                  <a:lnTo>
                    <a:pt x="64" y="6207"/>
                  </a:lnTo>
                  <a:lnTo>
                    <a:pt x="128" y="6261"/>
                  </a:lnTo>
                  <a:lnTo>
                    <a:pt x="192" y="6315"/>
                  </a:lnTo>
                  <a:lnTo>
                    <a:pt x="271" y="6363"/>
                  </a:lnTo>
                  <a:lnTo>
                    <a:pt x="366" y="6411"/>
                  </a:lnTo>
                  <a:lnTo>
                    <a:pt x="478" y="6454"/>
                  </a:lnTo>
                  <a:lnTo>
                    <a:pt x="589" y="6496"/>
                  </a:lnTo>
                  <a:lnTo>
                    <a:pt x="716" y="6532"/>
                  </a:lnTo>
                  <a:lnTo>
                    <a:pt x="843" y="6562"/>
                  </a:lnTo>
                  <a:lnTo>
                    <a:pt x="986" y="6586"/>
                  </a:lnTo>
                  <a:lnTo>
                    <a:pt x="1145" y="6604"/>
                  </a:lnTo>
                  <a:lnTo>
                    <a:pt x="1288" y="6622"/>
                  </a:lnTo>
                  <a:lnTo>
                    <a:pt x="1447" y="6628"/>
                  </a:lnTo>
                  <a:lnTo>
                    <a:pt x="1622" y="6634"/>
                  </a:lnTo>
                  <a:lnTo>
                    <a:pt x="1638" y="6634"/>
                  </a:lnTo>
                  <a:lnTo>
                    <a:pt x="2178" y="6628"/>
                  </a:lnTo>
                  <a:lnTo>
                    <a:pt x="2735" y="6616"/>
                  </a:lnTo>
                  <a:lnTo>
                    <a:pt x="3291" y="6592"/>
                  </a:lnTo>
                  <a:lnTo>
                    <a:pt x="3863" y="6568"/>
                  </a:lnTo>
                  <a:lnTo>
                    <a:pt x="4435" y="6532"/>
                  </a:lnTo>
                  <a:lnTo>
                    <a:pt x="5023" y="6496"/>
                  </a:lnTo>
                  <a:lnTo>
                    <a:pt x="5611" y="6448"/>
                  </a:lnTo>
                  <a:lnTo>
                    <a:pt x="6215" y="6393"/>
                  </a:lnTo>
                  <a:lnTo>
                    <a:pt x="6819" y="6333"/>
                  </a:lnTo>
                  <a:lnTo>
                    <a:pt x="7423" y="6273"/>
                  </a:lnTo>
                  <a:lnTo>
                    <a:pt x="8027" y="6201"/>
                  </a:lnTo>
                  <a:lnTo>
                    <a:pt x="8647" y="6129"/>
                  </a:lnTo>
                  <a:lnTo>
                    <a:pt x="9267" y="6051"/>
                  </a:lnTo>
                  <a:lnTo>
                    <a:pt x="9887" y="5967"/>
                  </a:lnTo>
                  <a:lnTo>
                    <a:pt x="10506" y="5877"/>
                  </a:lnTo>
                  <a:lnTo>
                    <a:pt x="11126" y="5787"/>
                  </a:lnTo>
                  <a:lnTo>
                    <a:pt x="12382" y="5588"/>
                  </a:lnTo>
                  <a:lnTo>
                    <a:pt x="13638" y="5378"/>
                  </a:lnTo>
                  <a:lnTo>
                    <a:pt x="14877" y="5156"/>
                  </a:lnTo>
                  <a:lnTo>
                    <a:pt x="16117" y="4927"/>
                  </a:lnTo>
                  <a:lnTo>
                    <a:pt x="17325" y="4687"/>
                  </a:lnTo>
                  <a:lnTo>
                    <a:pt x="18533" y="4441"/>
                  </a:lnTo>
                  <a:lnTo>
                    <a:pt x="19709" y="4188"/>
                  </a:lnTo>
                  <a:lnTo>
                    <a:pt x="20869" y="3936"/>
                  </a:lnTo>
                  <a:lnTo>
                    <a:pt x="21982" y="3684"/>
                  </a:lnTo>
                  <a:lnTo>
                    <a:pt x="23062" y="3431"/>
                  </a:lnTo>
                  <a:lnTo>
                    <a:pt x="24111" y="3185"/>
                  </a:lnTo>
                  <a:lnTo>
                    <a:pt x="25113" y="2939"/>
                  </a:lnTo>
                  <a:lnTo>
                    <a:pt x="26066" y="2704"/>
                  </a:lnTo>
                  <a:lnTo>
                    <a:pt x="26956" y="2476"/>
                  </a:lnTo>
                  <a:lnTo>
                    <a:pt x="28577" y="2055"/>
                  </a:lnTo>
                  <a:lnTo>
                    <a:pt x="29928" y="1689"/>
                  </a:lnTo>
                  <a:lnTo>
                    <a:pt x="30977" y="1400"/>
                  </a:lnTo>
                  <a:lnTo>
                    <a:pt x="32026" y="1100"/>
                  </a:lnTo>
                  <a:lnTo>
                    <a:pt x="32153" y="1058"/>
                  </a:lnTo>
                  <a:lnTo>
                    <a:pt x="32265" y="1016"/>
                  </a:lnTo>
                  <a:lnTo>
                    <a:pt x="32360" y="968"/>
                  </a:lnTo>
                  <a:lnTo>
                    <a:pt x="32455" y="914"/>
                  </a:lnTo>
                  <a:lnTo>
                    <a:pt x="32519" y="866"/>
                  </a:lnTo>
                  <a:lnTo>
                    <a:pt x="32583" y="806"/>
                  </a:lnTo>
                  <a:lnTo>
                    <a:pt x="32614" y="751"/>
                  </a:lnTo>
                  <a:lnTo>
                    <a:pt x="32646" y="691"/>
                  </a:lnTo>
                  <a:lnTo>
                    <a:pt x="32662" y="631"/>
                  </a:lnTo>
                  <a:lnTo>
                    <a:pt x="32646" y="577"/>
                  </a:lnTo>
                  <a:lnTo>
                    <a:pt x="32630" y="517"/>
                  </a:lnTo>
                  <a:lnTo>
                    <a:pt x="32599" y="457"/>
                  </a:lnTo>
                  <a:lnTo>
                    <a:pt x="32551" y="403"/>
                  </a:lnTo>
                  <a:lnTo>
                    <a:pt x="32487" y="343"/>
                  </a:lnTo>
                  <a:lnTo>
                    <a:pt x="32408" y="289"/>
                  </a:lnTo>
                  <a:lnTo>
                    <a:pt x="32312" y="241"/>
                  </a:lnTo>
                  <a:lnTo>
                    <a:pt x="32201" y="193"/>
                  </a:lnTo>
                  <a:lnTo>
                    <a:pt x="32090" y="151"/>
                  </a:lnTo>
                  <a:lnTo>
                    <a:pt x="31963" y="115"/>
                  </a:lnTo>
                  <a:lnTo>
                    <a:pt x="31820" y="78"/>
                  </a:lnTo>
                  <a:lnTo>
                    <a:pt x="31693" y="54"/>
                  </a:lnTo>
                  <a:lnTo>
                    <a:pt x="31534" y="30"/>
                  </a:lnTo>
                  <a:lnTo>
                    <a:pt x="31391" y="18"/>
                  </a:lnTo>
                  <a:lnTo>
                    <a:pt x="31232" y="6"/>
                  </a:lnTo>
                  <a:lnTo>
                    <a:pt x="3107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4" name="Google Shape;484;p30"/>
            <p:cNvSpPr/>
            <p:nvPr/>
          </p:nvSpPr>
          <p:spPr>
            <a:xfrm>
              <a:off x="6049439" y="4532575"/>
              <a:ext cx="950934" cy="867800"/>
            </a:xfrm>
            <a:custGeom>
              <a:avLst/>
              <a:gdLst/>
              <a:ahLst/>
              <a:cxnLst/>
              <a:rect l="l" t="t" r="r" b="b"/>
              <a:pathLst>
                <a:path w="85747" h="34712" extrusionOk="0">
                  <a:moveTo>
                    <a:pt x="52894" y="0"/>
                  </a:moveTo>
                  <a:lnTo>
                    <a:pt x="52545" y="6"/>
                  </a:lnTo>
                  <a:lnTo>
                    <a:pt x="52195" y="12"/>
                  </a:lnTo>
                  <a:lnTo>
                    <a:pt x="51830" y="18"/>
                  </a:lnTo>
                  <a:lnTo>
                    <a:pt x="51480" y="36"/>
                  </a:lnTo>
                  <a:lnTo>
                    <a:pt x="51130" y="54"/>
                  </a:lnTo>
                  <a:lnTo>
                    <a:pt x="50765" y="72"/>
                  </a:lnTo>
                  <a:lnTo>
                    <a:pt x="50399" y="102"/>
                  </a:lnTo>
                  <a:lnTo>
                    <a:pt x="50049" y="132"/>
                  </a:lnTo>
                  <a:lnTo>
                    <a:pt x="49684" y="168"/>
                  </a:lnTo>
                  <a:lnTo>
                    <a:pt x="49318" y="204"/>
                  </a:lnTo>
                  <a:lnTo>
                    <a:pt x="48953" y="247"/>
                  </a:lnTo>
                  <a:lnTo>
                    <a:pt x="48587" y="301"/>
                  </a:lnTo>
                  <a:lnTo>
                    <a:pt x="48222" y="349"/>
                  </a:lnTo>
                  <a:lnTo>
                    <a:pt x="47856" y="409"/>
                  </a:lnTo>
                  <a:lnTo>
                    <a:pt x="47491" y="469"/>
                  </a:lnTo>
                  <a:lnTo>
                    <a:pt x="47109" y="535"/>
                  </a:lnTo>
                  <a:lnTo>
                    <a:pt x="46744" y="607"/>
                  </a:lnTo>
                  <a:lnTo>
                    <a:pt x="46378" y="685"/>
                  </a:lnTo>
                  <a:lnTo>
                    <a:pt x="45997" y="769"/>
                  </a:lnTo>
                  <a:lnTo>
                    <a:pt x="45631" y="853"/>
                  </a:lnTo>
                  <a:lnTo>
                    <a:pt x="45250" y="944"/>
                  </a:lnTo>
                  <a:lnTo>
                    <a:pt x="44884" y="1040"/>
                  </a:lnTo>
                  <a:lnTo>
                    <a:pt x="44153" y="1238"/>
                  </a:lnTo>
                  <a:lnTo>
                    <a:pt x="43470" y="1442"/>
                  </a:lnTo>
                  <a:lnTo>
                    <a:pt x="42818" y="1640"/>
                  </a:lnTo>
                  <a:lnTo>
                    <a:pt x="42214" y="1845"/>
                  </a:lnTo>
                  <a:lnTo>
                    <a:pt x="41658" y="2049"/>
                  </a:lnTo>
                  <a:lnTo>
                    <a:pt x="41133" y="2247"/>
                  </a:lnTo>
                  <a:lnTo>
                    <a:pt x="40656" y="2452"/>
                  </a:lnTo>
                  <a:lnTo>
                    <a:pt x="40211" y="2656"/>
                  </a:lnTo>
                  <a:lnTo>
                    <a:pt x="39798" y="2860"/>
                  </a:lnTo>
                  <a:lnTo>
                    <a:pt x="39597" y="2968"/>
                  </a:lnTo>
                  <a:lnTo>
                    <a:pt x="39242" y="2920"/>
                  </a:lnTo>
                  <a:lnTo>
                    <a:pt x="38733" y="2866"/>
                  </a:lnTo>
                  <a:lnTo>
                    <a:pt x="38209" y="2818"/>
                  </a:lnTo>
                  <a:lnTo>
                    <a:pt x="37684" y="2776"/>
                  </a:lnTo>
                  <a:lnTo>
                    <a:pt x="37128" y="2740"/>
                  </a:lnTo>
                  <a:lnTo>
                    <a:pt x="36572" y="2716"/>
                  </a:lnTo>
                  <a:lnTo>
                    <a:pt x="35984" y="2692"/>
                  </a:lnTo>
                  <a:lnTo>
                    <a:pt x="35396" y="2680"/>
                  </a:lnTo>
                  <a:lnTo>
                    <a:pt x="34792" y="2674"/>
                  </a:lnTo>
                  <a:lnTo>
                    <a:pt x="34172" y="2674"/>
                  </a:lnTo>
                  <a:lnTo>
                    <a:pt x="33536" y="2686"/>
                  </a:lnTo>
                  <a:lnTo>
                    <a:pt x="32900" y="2704"/>
                  </a:lnTo>
                  <a:lnTo>
                    <a:pt x="32249" y="2728"/>
                  </a:lnTo>
                  <a:lnTo>
                    <a:pt x="31581" y="2764"/>
                  </a:lnTo>
                  <a:lnTo>
                    <a:pt x="30898" y="2806"/>
                  </a:lnTo>
                  <a:lnTo>
                    <a:pt x="30214" y="2854"/>
                  </a:lnTo>
                  <a:lnTo>
                    <a:pt x="29515" y="2914"/>
                  </a:lnTo>
                  <a:lnTo>
                    <a:pt x="28816" y="2986"/>
                  </a:lnTo>
                  <a:lnTo>
                    <a:pt x="28085" y="3065"/>
                  </a:lnTo>
                  <a:lnTo>
                    <a:pt x="27369" y="3149"/>
                  </a:lnTo>
                  <a:lnTo>
                    <a:pt x="26622" y="3251"/>
                  </a:lnTo>
                  <a:lnTo>
                    <a:pt x="25875" y="3353"/>
                  </a:lnTo>
                  <a:lnTo>
                    <a:pt x="25128" y="3473"/>
                  </a:lnTo>
                  <a:lnTo>
                    <a:pt x="24366" y="3599"/>
                  </a:lnTo>
                  <a:lnTo>
                    <a:pt x="23587" y="3737"/>
                  </a:lnTo>
                  <a:lnTo>
                    <a:pt x="22808" y="3882"/>
                  </a:lnTo>
                  <a:lnTo>
                    <a:pt x="22029" y="4038"/>
                  </a:lnTo>
                  <a:lnTo>
                    <a:pt x="21234" y="4206"/>
                  </a:lnTo>
                  <a:lnTo>
                    <a:pt x="20440" y="4386"/>
                  </a:lnTo>
                  <a:lnTo>
                    <a:pt x="19629" y="4573"/>
                  </a:lnTo>
                  <a:lnTo>
                    <a:pt x="18819" y="4777"/>
                  </a:lnTo>
                  <a:lnTo>
                    <a:pt x="18008" y="4987"/>
                  </a:lnTo>
                  <a:lnTo>
                    <a:pt x="17198" y="5210"/>
                  </a:lnTo>
                  <a:lnTo>
                    <a:pt x="16371" y="5444"/>
                  </a:lnTo>
                  <a:lnTo>
                    <a:pt x="15545" y="5690"/>
                  </a:lnTo>
                  <a:lnTo>
                    <a:pt x="14734" y="5943"/>
                  </a:lnTo>
                  <a:lnTo>
                    <a:pt x="13987" y="6195"/>
                  </a:lnTo>
                  <a:lnTo>
                    <a:pt x="13304" y="6447"/>
                  </a:lnTo>
                  <a:lnTo>
                    <a:pt x="12652" y="6694"/>
                  </a:lnTo>
                  <a:lnTo>
                    <a:pt x="12080" y="6940"/>
                  </a:lnTo>
                  <a:lnTo>
                    <a:pt x="11539" y="7186"/>
                  </a:lnTo>
                  <a:lnTo>
                    <a:pt x="11047" y="7433"/>
                  </a:lnTo>
                  <a:lnTo>
                    <a:pt x="10618" y="7673"/>
                  </a:lnTo>
                  <a:lnTo>
                    <a:pt x="10220" y="7913"/>
                  </a:lnTo>
                  <a:lnTo>
                    <a:pt x="9871" y="8154"/>
                  </a:lnTo>
                  <a:lnTo>
                    <a:pt x="9569" y="8388"/>
                  </a:lnTo>
                  <a:lnTo>
                    <a:pt x="9314" y="8622"/>
                  </a:lnTo>
                  <a:lnTo>
                    <a:pt x="9092" y="8857"/>
                  </a:lnTo>
                  <a:lnTo>
                    <a:pt x="8917" y="9085"/>
                  </a:lnTo>
                  <a:lnTo>
                    <a:pt x="8774" y="9313"/>
                  </a:lnTo>
                  <a:lnTo>
                    <a:pt x="8679" y="9536"/>
                  </a:lnTo>
                  <a:lnTo>
                    <a:pt x="8615" y="9752"/>
                  </a:lnTo>
                  <a:lnTo>
                    <a:pt x="8567" y="9968"/>
                  </a:lnTo>
                  <a:lnTo>
                    <a:pt x="8567" y="10185"/>
                  </a:lnTo>
                  <a:lnTo>
                    <a:pt x="8599" y="10395"/>
                  </a:lnTo>
                  <a:lnTo>
                    <a:pt x="8663" y="10599"/>
                  </a:lnTo>
                  <a:lnTo>
                    <a:pt x="8758" y="10804"/>
                  </a:lnTo>
                  <a:lnTo>
                    <a:pt x="8862" y="10989"/>
                  </a:lnTo>
                  <a:lnTo>
                    <a:pt x="8862" y="10989"/>
                  </a:lnTo>
                  <a:lnTo>
                    <a:pt x="8710" y="11038"/>
                  </a:lnTo>
                  <a:lnTo>
                    <a:pt x="8249" y="11212"/>
                  </a:lnTo>
                  <a:lnTo>
                    <a:pt x="7773" y="11392"/>
                  </a:lnTo>
                  <a:lnTo>
                    <a:pt x="7280" y="11591"/>
                  </a:lnTo>
                  <a:lnTo>
                    <a:pt x="6787" y="11807"/>
                  </a:lnTo>
                  <a:lnTo>
                    <a:pt x="6279" y="12041"/>
                  </a:lnTo>
                  <a:lnTo>
                    <a:pt x="5770" y="12288"/>
                  </a:lnTo>
                  <a:lnTo>
                    <a:pt x="5246" y="12552"/>
                  </a:lnTo>
                  <a:lnTo>
                    <a:pt x="4705" y="12834"/>
                  </a:lnTo>
                  <a:lnTo>
                    <a:pt x="4165" y="13129"/>
                  </a:lnTo>
                  <a:lnTo>
                    <a:pt x="3624" y="13447"/>
                  </a:lnTo>
                  <a:lnTo>
                    <a:pt x="3354" y="13610"/>
                  </a:lnTo>
                  <a:lnTo>
                    <a:pt x="3084" y="13778"/>
                  </a:lnTo>
                  <a:lnTo>
                    <a:pt x="2846" y="13940"/>
                  </a:lnTo>
                  <a:lnTo>
                    <a:pt x="2607" y="14108"/>
                  </a:lnTo>
                  <a:lnTo>
                    <a:pt x="2385" y="14276"/>
                  </a:lnTo>
                  <a:lnTo>
                    <a:pt x="2162" y="14445"/>
                  </a:lnTo>
                  <a:lnTo>
                    <a:pt x="1956" y="14613"/>
                  </a:lnTo>
                  <a:lnTo>
                    <a:pt x="1765" y="14787"/>
                  </a:lnTo>
                  <a:lnTo>
                    <a:pt x="1590" y="14955"/>
                  </a:lnTo>
                  <a:lnTo>
                    <a:pt x="1415" y="15130"/>
                  </a:lnTo>
                  <a:lnTo>
                    <a:pt x="1256" y="15304"/>
                  </a:lnTo>
                  <a:lnTo>
                    <a:pt x="1113" y="15478"/>
                  </a:lnTo>
                  <a:lnTo>
                    <a:pt x="970" y="15652"/>
                  </a:lnTo>
                  <a:lnTo>
                    <a:pt x="843" y="15827"/>
                  </a:lnTo>
                  <a:lnTo>
                    <a:pt x="716" y="16001"/>
                  </a:lnTo>
                  <a:lnTo>
                    <a:pt x="605" y="16175"/>
                  </a:lnTo>
                  <a:lnTo>
                    <a:pt x="509" y="16355"/>
                  </a:lnTo>
                  <a:lnTo>
                    <a:pt x="414" y="16530"/>
                  </a:lnTo>
                  <a:lnTo>
                    <a:pt x="255" y="16884"/>
                  </a:lnTo>
                  <a:lnTo>
                    <a:pt x="144" y="17239"/>
                  </a:lnTo>
                  <a:lnTo>
                    <a:pt x="64" y="17599"/>
                  </a:lnTo>
                  <a:lnTo>
                    <a:pt x="17" y="17954"/>
                  </a:lnTo>
                  <a:lnTo>
                    <a:pt x="1" y="18314"/>
                  </a:lnTo>
                  <a:lnTo>
                    <a:pt x="17" y="18669"/>
                  </a:lnTo>
                  <a:lnTo>
                    <a:pt x="80" y="19023"/>
                  </a:lnTo>
                  <a:lnTo>
                    <a:pt x="160" y="19378"/>
                  </a:lnTo>
                  <a:lnTo>
                    <a:pt x="271" y="19732"/>
                  </a:lnTo>
                  <a:lnTo>
                    <a:pt x="398" y="20087"/>
                  </a:lnTo>
                  <a:lnTo>
                    <a:pt x="573" y="20435"/>
                  </a:lnTo>
                  <a:lnTo>
                    <a:pt x="764" y="20778"/>
                  </a:lnTo>
                  <a:lnTo>
                    <a:pt x="970" y="21120"/>
                  </a:lnTo>
                  <a:lnTo>
                    <a:pt x="1209" y="21463"/>
                  </a:lnTo>
                  <a:lnTo>
                    <a:pt x="1479" y="21799"/>
                  </a:lnTo>
                  <a:lnTo>
                    <a:pt x="1765" y="22130"/>
                  </a:lnTo>
                  <a:lnTo>
                    <a:pt x="2067" y="22454"/>
                  </a:lnTo>
                  <a:lnTo>
                    <a:pt x="2385" y="22779"/>
                  </a:lnTo>
                  <a:lnTo>
                    <a:pt x="2734" y="23097"/>
                  </a:lnTo>
                  <a:lnTo>
                    <a:pt x="3084" y="23403"/>
                  </a:lnTo>
                  <a:lnTo>
                    <a:pt x="3466" y="23710"/>
                  </a:lnTo>
                  <a:lnTo>
                    <a:pt x="3847" y="24010"/>
                  </a:lnTo>
                  <a:lnTo>
                    <a:pt x="4260" y="24299"/>
                  </a:lnTo>
                  <a:lnTo>
                    <a:pt x="4673" y="24581"/>
                  </a:lnTo>
                  <a:lnTo>
                    <a:pt x="5103" y="24858"/>
                  </a:lnTo>
                  <a:lnTo>
                    <a:pt x="5548" y="25128"/>
                  </a:lnTo>
                  <a:lnTo>
                    <a:pt x="5993" y="25386"/>
                  </a:lnTo>
                  <a:lnTo>
                    <a:pt x="6127" y="25460"/>
                  </a:lnTo>
                  <a:lnTo>
                    <a:pt x="5993" y="25518"/>
                  </a:lnTo>
                  <a:lnTo>
                    <a:pt x="5722" y="25657"/>
                  </a:lnTo>
                  <a:lnTo>
                    <a:pt x="5452" y="25807"/>
                  </a:lnTo>
                  <a:lnTo>
                    <a:pt x="5198" y="25969"/>
                  </a:lnTo>
                  <a:lnTo>
                    <a:pt x="4975" y="26137"/>
                  </a:lnTo>
                  <a:lnTo>
                    <a:pt x="4753" y="26318"/>
                  </a:lnTo>
                  <a:lnTo>
                    <a:pt x="4562" y="26504"/>
                  </a:lnTo>
                  <a:lnTo>
                    <a:pt x="4387" y="26708"/>
                  </a:lnTo>
                  <a:lnTo>
                    <a:pt x="4228" y="26918"/>
                  </a:lnTo>
                  <a:lnTo>
                    <a:pt x="4101" y="27135"/>
                  </a:lnTo>
                  <a:lnTo>
                    <a:pt x="3990" y="27369"/>
                  </a:lnTo>
                  <a:lnTo>
                    <a:pt x="3958" y="27489"/>
                  </a:lnTo>
                  <a:lnTo>
                    <a:pt x="3926" y="27603"/>
                  </a:lnTo>
                  <a:lnTo>
                    <a:pt x="3911" y="27724"/>
                  </a:lnTo>
                  <a:lnTo>
                    <a:pt x="3911" y="27844"/>
                  </a:lnTo>
                  <a:lnTo>
                    <a:pt x="3942" y="27964"/>
                  </a:lnTo>
                  <a:lnTo>
                    <a:pt x="3974" y="28084"/>
                  </a:lnTo>
                  <a:lnTo>
                    <a:pt x="4006" y="28204"/>
                  </a:lnTo>
                  <a:lnTo>
                    <a:pt x="4069" y="28324"/>
                  </a:lnTo>
                  <a:lnTo>
                    <a:pt x="4149" y="28445"/>
                  </a:lnTo>
                  <a:lnTo>
                    <a:pt x="4228" y="28565"/>
                  </a:lnTo>
                  <a:lnTo>
                    <a:pt x="4340" y="28685"/>
                  </a:lnTo>
                  <a:lnTo>
                    <a:pt x="4451" y="28805"/>
                  </a:lnTo>
                  <a:lnTo>
                    <a:pt x="4578" y="28925"/>
                  </a:lnTo>
                  <a:lnTo>
                    <a:pt x="4721" y="29045"/>
                  </a:lnTo>
                  <a:lnTo>
                    <a:pt x="4864" y="29166"/>
                  </a:lnTo>
                  <a:lnTo>
                    <a:pt x="5023" y="29280"/>
                  </a:lnTo>
                  <a:lnTo>
                    <a:pt x="5198" y="29400"/>
                  </a:lnTo>
                  <a:lnTo>
                    <a:pt x="5389" y="29520"/>
                  </a:lnTo>
                  <a:lnTo>
                    <a:pt x="5595" y="29640"/>
                  </a:lnTo>
                  <a:lnTo>
                    <a:pt x="5802" y="29754"/>
                  </a:lnTo>
                  <a:lnTo>
                    <a:pt x="6247" y="29989"/>
                  </a:lnTo>
                  <a:lnTo>
                    <a:pt x="6755" y="30223"/>
                  </a:lnTo>
                  <a:lnTo>
                    <a:pt x="7280" y="30451"/>
                  </a:lnTo>
                  <a:lnTo>
                    <a:pt x="7852" y="30680"/>
                  </a:lnTo>
                  <a:lnTo>
                    <a:pt x="8472" y="30902"/>
                  </a:lnTo>
                  <a:lnTo>
                    <a:pt x="9124" y="31124"/>
                  </a:lnTo>
                  <a:lnTo>
                    <a:pt x="9791" y="31341"/>
                  </a:lnTo>
                  <a:lnTo>
                    <a:pt x="10506" y="31557"/>
                  </a:lnTo>
                  <a:lnTo>
                    <a:pt x="11253" y="31761"/>
                  </a:lnTo>
                  <a:lnTo>
                    <a:pt x="12032" y="31966"/>
                  </a:lnTo>
                  <a:lnTo>
                    <a:pt x="12827" y="32170"/>
                  </a:lnTo>
                  <a:lnTo>
                    <a:pt x="13637" y="32362"/>
                  </a:lnTo>
                  <a:lnTo>
                    <a:pt x="14496" y="32554"/>
                  </a:lnTo>
                  <a:lnTo>
                    <a:pt x="15354" y="32735"/>
                  </a:lnTo>
                  <a:lnTo>
                    <a:pt x="16244" y="32915"/>
                  </a:lnTo>
                  <a:lnTo>
                    <a:pt x="17150" y="33083"/>
                  </a:lnTo>
                  <a:lnTo>
                    <a:pt x="18072" y="33245"/>
                  </a:lnTo>
                  <a:lnTo>
                    <a:pt x="19009" y="33402"/>
                  </a:lnTo>
                  <a:lnTo>
                    <a:pt x="19947" y="33552"/>
                  </a:lnTo>
                  <a:lnTo>
                    <a:pt x="20901" y="33696"/>
                  </a:lnTo>
                  <a:lnTo>
                    <a:pt x="21870" y="33828"/>
                  </a:lnTo>
                  <a:lnTo>
                    <a:pt x="22840" y="33954"/>
                  </a:lnTo>
                  <a:lnTo>
                    <a:pt x="23825" y="34075"/>
                  </a:lnTo>
                  <a:lnTo>
                    <a:pt x="24811" y="34183"/>
                  </a:lnTo>
                  <a:lnTo>
                    <a:pt x="25796" y="34285"/>
                  </a:lnTo>
                  <a:lnTo>
                    <a:pt x="26781" y="34375"/>
                  </a:lnTo>
                  <a:lnTo>
                    <a:pt x="27767" y="34453"/>
                  </a:lnTo>
                  <a:lnTo>
                    <a:pt x="28736" y="34519"/>
                  </a:lnTo>
                  <a:lnTo>
                    <a:pt x="29722" y="34579"/>
                  </a:lnTo>
                  <a:lnTo>
                    <a:pt x="30691" y="34633"/>
                  </a:lnTo>
                  <a:lnTo>
                    <a:pt x="31645" y="34669"/>
                  </a:lnTo>
                  <a:lnTo>
                    <a:pt x="32598" y="34694"/>
                  </a:lnTo>
                  <a:lnTo>
                    <a:pt x="33536" y="34712"/>
                  </a:lnTo>
                  <a:lnTo>
                    <a:pt x="34458" y="34712"/>
                  </a:lnTo>
                  <a:lnTo>
                    <a:pt x="35364" y="34706"/>
                  </a:lnTo>
                  <a:lnTo>
                    <a:pt x="36254" y="34682"/>
                  </a:lnTo>
                  <a:lnTo>
                    <a:pt x="37128" y="34645"/>
                  </a:lnTo>
                  <a:lnTo>
                    <a:pt x="37557" y="34621"/>
                  </a:lnTo>
                  <a:lnTo>
                    <a:pt x="37970" y="34597"/>
                  </a:lnTo>
                  <a:lnTo>
                    <a:pt x="38400" y="34567"/>
                  </a:lnTo>
                  <a:lnTo>
                    <a:pt x="38813" y="34537"/>
                  </a:lnTo>
                  <a:lnTo>
                    <a:pt x="39210" y="34501"/>
                  </a:lnTo>
                  <a:lnTo>
                    <a:pt x="39607" y="34459"/>
                  </a:lnTo>
                  <a:lnTo>
                    <a:pt x="40005" y="34417"/>
                  </a:lnTo>
                  <a:lnTo>
                    <a:pt x="40386" y="34369"/>
                  </a:lnTo>
                  <a:lnTo>
                    <a:pt x="40768" y="34321"/>
                  </a:lnTo>
                  <a:lnTo>
                    <a:pt x="41133" y="34267"/>
                  </a:lnTo>
                  <a:lnTo>
                    <a:pt x="41499" y="34213"/>
                  </a:lnTo>
                  <a:lnTo>
                    <a:pt x="41848" y="34147"/>
                  </a:lnTo>
                  <a:lnTo>
                    <a:pt x="42198" y="34087"/>
                  </a:lnTo>
                  <a:lnTo>
                    <a:pt x="42548" y="34015"/>
                  </a:lnTo>
                  <a:lnTo>
                    <a:pt x="42881" y="33942"/>
                  </a:lnTo>
                  <a:lnTo>
                    <a:pt x="43199" y="33864"/>
                  </a:lnTo>
                  <a:lnTo>
                    <a:pt x="43517" y="33786"/>
                  </a:lnTo>
                  <a:lnTo>
                    <a:pt x="43819" y="33702"/>
                  </a:lnTo>
                  <a:lnTo>
                    <a:pt x="44121" y="33612"/>
                  </a:lnTo>
                  <a:lnTo>
                    <a:pt x="44407" y="33522"/>
                  </a:lnTo>
                  <a:lnTo>
                    <a:pt x="44677" y="33426"/>
                  </a:lnTo>
                  <a:lnTo>
                    <a:pt x="44948" y="33324"/>
                  </a:lnTo>
                  <a:lnTo>
                    <a:pt x="45202" y="33221"/>
                  </a:lnTo>
                  <a:lnTo>
                    <a:pt x="45456" y="33107"/>
                  </a:lnTo>
                  <a:lnTo>
                    <a:pt x="45695" y="32999"/>
                  </a:lnTo>
                  <a:lnTo>
                    <a:pt x="45917" y="32879"/>
                  </a:lnTo>
                  <a:lnTo>
                    <a:pt x="46124" y="32759"/>
                  </a:lnTo>
                  <a:lnTo>
                    <a:pt x="46330" y="32633"/>
                  </a:lnTo>
                  <a:lnTo>
                    <a:pt x="46521" y="32500"/>
                  </a:lnTo>
                  <a:lnTo>
                    <a:pt x="46712" y="32368"/>
                  </a:lnTo>
                  <a:lnTo>
                    <a:pt x="46871" y="32230"/>
                  </a:lnTo>
                  <a:lnTo>
                    <a:pt x="47030" y="32086"/>
                  </a:lnTo>
                  <a:lnTo>
                    <a:pt x="47173" y="31936"/>
                  </a:lnTo>
                  <a:lnTo>
                    <a:pt x="47316" y="31779"/>
                  </a:lnTo>
                  <a:lnTo>
                    <a:pt x="47554" y="31473"/>
                  </a:lnTo>
                  <a:lnTo>
                    <a:pt x="47777" y="31173"/>
                  </a:lnTo>
                  <a:lnTo>
                    <a:pt x="47967" y="30884"/>
                  </a:lnTo>
                  <a:lnTo>
                    <a:pt x="48089" y="30684"/>
                  </a:lnTo>
                  <a:lnTo>
                    <a:pt x="48089" y="30684"/>
                  </a:lnTo>
                  <a:lnTo>
                    <a:pt x="48317" y="30734"/>
                  </a:lnTo>
                  <a:lnTo>
                    <a:pt x="48873" y="30842"/>
                  </a:lnTo>
                  <a:lnTo>
                    <a:pt x="49430" y="30944"/>
                  </a:lnTo>
                  <a:lnTo>
                    <a:pt x="50002" y="31040"/>
                  </a:lnTo>
                  <a:lnTo>
                    <a:pt x="50574" y="31130"/>
                  </a:lnTo>
                  <a:lnTo>
                    <a:pt x="51162" y="31221"/>
                  </a:lnTo>
                  <a:lnTo>
                    <a:pt x="51766" y="31299"/>
                  </a:lnTo>
                  <a:lnTo>
                    <a:pt x="52386" y="31371"/>
                  </a:lnTo>
                  <a:lnTo>
                    <a:pt x="53006" y="31437"/>
                  </a:lnTo>
                  <a:lnTo>
                    <a:pt x="53626" y="31491"/>
                  </a:lnTo>
                  <a:lnTo>
                    <a:pt x="54261" y="31545"/>
                  </a:lnTo>
                  <a:lnTo>
                    <a:pt x="54897" y="31587"/>
                  </a:lnTo>
                  <a:lnTo>
                    <a:pt x="55533" y="31623"/>
                  </a:lnTo>
                  <a:lnTo>
                    <a:pt x="56184" y="31647"/>
                  </a:lnTo>
                  <a:lnTo>
                    <a:pt x="56836" y="31665"/>
                  </a:lnTo>
                  <a:lnTo>
                    <a:pt x="57488" y="31677"/>
                  </a:lnTo>
                  <a:lnTo>
                    <a:pt x="58155" y="31677"/>
                  </a:lnTo>
                  <a:lnTo>
                    <a:pt x="58807" y="31665"/>
                  </a:lnTo>
                  <a:lnTo>
                    <a:pt x="59458" y="31647"/>
                  </a:lnTo>
                  <a:lnTo>
                    <a:pt x="60126" y="31617"/>
                  </a:lnTo>
                  <a:lnTo>
                    <a:pt x="60778" y="31581"/>
                  </a:lnTo>
                  <a:lnTo>
                    <a:pt x="61429" y="31533"/>
                  </a:lnTo>
                  <a:lnTo>
                    <a:pt x="62081" y="31473"/>
                  </a:lnTo>
                  <a:lnTo>
                    <a:pt x="62733" y="31407"/>
                  </a:lnTo>
                  <a:lnTo>
                    <a:pt x="63368" y="31323"/>
                  </a:lnTo>
                  <a:lnTo>
                    <a:pt x="64004" y="31233"/>
                  </a:lnTo>
                  <a:lnTo>
                    <a:pt x="64640" y="31130"/>
                  </a:lnTo>
                  <a:lnTo>
                    <a:pt x="65260" y="31016"/>
                  </a:lnTo>
                  <a:lnTo>
                    <a:pt x="65879" y="30890"/>
                  </a:lnTo>
                  <a:lnTo>
                    <a:pt x="66483" y="30746"/>
                  </a:lnTo>
                  <a:lnTo>
                    <a:pt x="67087" y="30596"/>
                  </a:lnTo>
                  <a:lnTo>
                    <a:pt x="67675" y="30433"/>
                  </a:lnTo>
                  <a:lnTo>
                    <a:pt x="68263" y="30253"/>
                  </a:lnTo>
                  <a:lnTo>
                    <a:pt x="68820" y="30067"/>
                  </a:lnTo>
                  <a:lnTo>
                    <a:pt x="69376" y="29863"/>
                  </a:lnTo>
                  <a:lnTo>
                    <a:pt x="69916" y="29640"/>
                  </a:lnTo>
                  <a:lnTo>
                    <a:pt x="70457" y="29412"/>
                  </a:lnTo>
                  <a:lnTo>
                    <a:pt x="70965" y="29166"/>
                  </a:lnTo>
                  <a:lnTo>
                    <a:pt x="71458" y="28901"/>
                  </a:lnTo>
                  <a:lnTo>
                    <a:pt x="71919" y="28643"/>
                  </a:lnTo>
                  <a:lnTo>
                    <a:pt x="72364" y="28385"/>
                  </a:lnTo>
                  <a:lnTo>
                    <a:pt x="72761" y="28132"/>
                  </a:lnTo>
                  <a:lnTo>
                    <a:pt x="73127" y="27886"/>
                  </a:lnTo>
                  <a:lnTo>
                    <a:pt x="73477" y="27639"/>
                  </a:lnTo>
                  <a:lnTo>
                    <a:pt x="73794" y="27399"/>
                  </a:lnTo>
                  <a:lnTo>
                    <a:pt x="74080" y="27165"/>
                  </a:lnTo>
                  <a:lnTo>
                    <a:pt x="74351" y="26930"/>
                  </a:lnTo>
                  <a:lnTo>
                    <a:pt x="74573" y="26702"/>
                  </a:lnTo>
                  <a:lnTo>
                    <a:pt x="74796" y="26474"/>
                  </a:lnTo>
                  <a:lnTo>
                    <a:pt x="74971" y="26252"/>
                  </a:lnTo>
                  <a:lnTo>
                    <a:pt x="75129" y="26035"/>
                  </a:lnTo>
                  <a:lnTo>
                    <a:pt x="75273" y="25819"/>
                  </a:lnTo>
                  <a:lnTo>
                    <a:pt x="75384" y="25609"/>
                  </a:lnTo>
                  <a:lnTo>
                    <a:pt x="75479" y="25404"/>
                  </a:lnTo>
                  <a:lnTo>
                    <a:pt x="75559" y="25206"/>
                  </a:lnTo>
                  <a:lnTo>
                    <a:pt x="75606" y="25008"/>
                  </a:lnTo>
                  <a:lnTo>
                    <a:pt x="75638" y="24815"/>
                  </a:lnTo>
                  <a:lnTo>
                    <a:pt x="75638" y="24623"/>
                  </a:lnTo>
                  <a:lnTo>
                    <a:pt x="75638" y="24443"/>
                  </a:lnTo>
                  <a:lnTo>
                    <a:pt x="75606" y="24263"/>
                  </a:lnTo>
                  <a:lnTo>
                    <a:pt x="75559" y="24082"/>
                  </a:lnTo>
                  <a:lnTo>
                    <a:pt x="75495" y="23914"/>
                  </a:lnTo>
                  <a:lnTo>
                    <a:pt x="75416" y="23746"/>
                  </a:lnTo>
                  <a:lnTo>
                    <a:pt x="75336" y="23584"/>
                  </a:lnTo>
                  <a:lnTo>
                    <a:pt x="75225" y="23427"/>
                  </a:lnTo>
                  <a:lnTo>
                    <a:pt x="75098" y="23271"/>
                  </a:lnTo>
                  <a:lnTo>
                    <a:pt x="75042" y="23213"/>
                  </a:lnTo>
                  <a:lnTo>
                    <a:pt x="75042" y="23213"/>
                  </a:lnTo>
                  <a:lnTo>
                    <a:pt x="75209" y="23199"/>
                  </a:lnTo>
                  <a:lnTo>
                    <a:pt x="75654" y="23151"/>
                  </a:lnTo>
                  <a:lnTo>
                    <a:pt x="76099" y="23103"/>
                  </a:lnTo>
                  <a:lnTo>
                    <a:pt x="76544" y="23049"/>
                  </a:lnTo>
                  <a:lnTo>
                    <a:pt x="76989" y="22983"/>
                  </a:lnTo>
                  <a:lnTo>
                    <a:pt x="77434" y="22917"/>
                  </a:lnTo>
                  <a:lnTo>
                    <a:pt x="77879" y="22839"/>
                  </a:lnTo>
                  <a:lnTo>
                    <a:pt x="78308" y="22761"/>
                  </a:lnTo>
                  <a:lnTo>
                    <a:pt x="78753" y="22670"/>
                  </a:lnTo>
                  <a:lnTo>
                    <a:pt x="79182" y="22574"/>
                  </a:lnTo>
                  <a:lnTo>
                    <a:pt x="79596" y="22466"/>
                  </a:lnTo>
                  <a:lnTo>
                    <a:pt x="80025" y="22352"/>
                  </a:lnTo>
                  <a:lnTo>
                    <a:pt x="80422" y="22232"/>
                  </a:lnTo>
                  <a:lnTo>
                    <a:pt x="80835" y="22100"/>
                  </a:lnTo>
                  <a:lnTo>
                    <a:pt x="81217" y="21961"/>
                  </a:lnTo>
                  <a:lnTo>
                    <a:pt x="81598" y="21817"/>
                  </a:lnTo>
                  <a:lnTo>
                    <a:pt x="81980" y="21655"/>
                  </a:lnTo>
                  <a:lnTo>
                    <a:pt x="82329" y="21493"/>
                  </a:lnTo>
                  <a:lnTo>
                    <a:pt x="82679" y="21312"/>
                  </a:lnTo>
                  <a:lnTo>
                    <a:pt x="83013" y="21126"/>
                  </a:lnTo>
                  <a:lnTo>
                    <a:pt x="83331" y="20928"/>
                  </a:lnTo>
                  <a:lnTo>
                    <a:pt x="83633" y="20718"/>
                  </a:lnTo>
                  <a:lnTo>
                    <a:pt x="83919" y="20501"/>
                  </a:lnTo>
                  <a:lnTo>
                    <a:pt x="84189" y="20267"/>
                  </a:lnTo>
                  <a:lnTo>
                    <a:pt x="84443" y="20027"/>
                  </a:lnTo>
                  <a:lnTo>
                    <a:pt x="84666" y="19768"/>
                  </a:lnTo>
                  <a:lnTo>
                    <a:pt x="84888" y="19504"/>
                  </a:lnTo>
                  <a:lnTo>
                    <a:pt x="85079" y="19222"/>
                  </a:lnTo>
                  <a:lnTo>
                    <a:pt x="85238" y="18933"/>
                  </a:lnTo>
                  <a:lnTo>
                    <a:pt x="85381" y="18627"/>
                  </a:lnTo>
                  <a:lnTo>
                    <a:pt x="85508" y="18308"/>
                  </a:lnTo>
                  <a:lnTo>
                    <a:pt x="85603" y="17978"/>
                  </a:lnTo>
                  <a:lnTo>
                    <a:pt x="85683" y="17635"/>
                  </a:lnTo>
                  <a:lnTo>
                    <a:pt x="85730" y="17275"/>
                  </a:lnTo>
                  <a:lnTo>
                    <a:pt x="85746" y="16902"/>
                  </a:lnTo>
                  <a:lnTo>
                    <a:pt x="85730" y="16512"/>
                  </a:lnTo>
                  <a:lnTo>
                    <a:pt x="85699" y="16121"/>
                  </a:lnTo>
                  <a:lnTo>
                    <a:pt x="85651" y="15743"/>
                  </a:lnTo>
                  <a:lnTo>
                    <a:pt x="85572" y="15370"/>
                  </a:lnTo>
                  <a:lnTo>
                    <a:pt x="85476" y="15010"/>
                  </a:lnTo>
                  <a:lnTo>
                    <a:pt x="85365" y="14661"/>
                  </a:lnTo>
                  <a:lnTo>
                    <a:pt x="85238" y="14319"/>
                  </a:lnTo>
                  <a:lnTo>
                    <a:pt x="85095" y="13988"/>
                  </a:lnTo>
                  <a:lnTo>
                    <a:pt x="84920" y="13670"/>
                  </a:lnTo>
                  <a:lnTo>
                    <a:pt x="84745" y="13357"/>
                  </a:lnTo>
                  <a:lnTo>
                    <a:pt x="84554" y="13057"/>
                  </a:lnTo>
                  <a:lnTo>
                    <a:pt x="84332" y="12762"/>
                  </a:lnTo>
                  <a:lnTo>
                    <a:pt x="84109" y="12480"/>
                  </a:lnTo>
                  <a:lnTo>
                    <a:pt x="83871" y="12210"/>
                  </a:lnTo>
                  <a:lnTo>
                    <a:pt x="83617" y="11945"/>
                  </a:lnTo>
                  <a:lnTo>
                    <a:pt x="83362" y="11693"/>
                  </a:lnTo>
                  <a:lnTo>
                    <a:pt x="83076" y="11446"/>
                  </a:lnTo>
                  <a:lnTo>
                    <a:pt x="82790" y="11212"/>
                  </a:lnTo>
                  <a:lnTo>
                    <a:pt x="82488" y="10984"/>
                  </a:lnTo>
                  <a:lnTo>
                    <a:pt x="82170" y="10767"/>
                  </a:lnTo>
                  <a:lnTo>
                    <a:pt x="81852" y="10557"/>
                  </a:lnTo>
                  <a:lnTo>
                    <a:pt x="81519" y="10353"/>
                  </a:lnTo>
                  <a:lnTo>
                    <a:pt x="81169" y="10167"/>
                  </a:lnTo>
                  <a:lnTo>
                    <a:pt x="80819" y="9980"/>
                  </a:lnTo>
                  <a:lnTo>
                    <a:pt x="80470" y="9806"/>
                  </a:lnTo>
                  <a:lnTo>
                    <a:pt x="80088" y="9638"/>
                  </a:lnTo>
                  <a:lnTo>
                    <a:pt x="79723" y="9482"/>
                  </a:lnTo>
                  <a:lnTo>
                    <a:pt x="79341" y="9331"/>
                  </a:lnTo>
                  <a:lnTo>
                    <a:pt x="78960" y="9193"/>
                  </a:lnTo>
                  <a:lnTo>
                    <a:pt x="78562" y="9061"/>
                  </a:lnTo>
                  <a:lnTo>
                    <a:pt x="78165" y="8935"/>
                  </a:lnTo>
                  <a:lnTo>
                    <a:pt x="77768" y="8821"/>
                  </a:lnTo>
                  <a:lnTo>
                    <a:pt x="77370" y="8713"/>
                  </a:lnTo>
                  <a:lnTo>
                    <a:pt x="76957" y="8610"/>
                  </a:lnTo>
                  <a:lnTo>
                    <a:pt x="76544" y="8520"/>
                  </a:lnTo>
                  <a:lnTo>
                    <a:pt x="76131" y="8430"/>
                  </a:lnTo>
                  <a:lnTo>
                    <a:pt x="75718" y="8358"/>
                  </a:lnTo>
                  <a:lnTo>
                    <a:pt x="75304" y="8286"/>
                  </a:lnTo>
                  <a:lnTo>
                    <a:pt x="74891" y="8226"/>
                  </a:lnTo>
                  <a:lnTo>
                    <a:pt x="74478" y="8166"/>
                  </a:lnTo>
                  <a:lnTo>
                    <a:pt x="74065" y="8124"/>
                  </a:lnTo>
                  <a:lnTo>
                    <a:pt x="73651" y="8082"/>
                  </a:lnTo>
                  <a:lnTo>
                    <a:pt x="73238" y="8052"/>
                  </a:lnTo>
                  <a:lnTo>
                    <a:pt x="72825" y="8022"/>
                  </a:lnTo>
                  <a:lnTo>
                    <a:pt x="72577" y="8010"/>
                  </a:lnTo>
                  <a:lnTo>
                    <a:pt x="72577" y="8010"/>
                  </a:lnTo>
                  <a:lnTo>
                    <a:pt x="72523" y="7907"/>
                  </a:lnTo>
                  <a:lnTo>
                    <a:pt x="72380" y="7667"/>
                  </a:lnTo>
                  <a:lnTo>
                    <a:pt x="72221" y="7421"/>
                  </a:lnTo>
                  <a:lnTo>
                    <a:pt x="72030" y="7168"/>
                  </a:lnTo>
                  <a:lnTo>
                    <a:pt x="71824" y="6922"/>
                  </a:lnTo>
                  <a:lnTo>
                    <a:pt x="71601" y="6664"/>
                  </a:lnTo>
                  <a:lnTo>
                    <a:pt x="71363" y="6411"/>
                  </a:lnTo>
                  <a:lnTo>
                    <a:pt x="71093" y="6153"/>
                  </a:lnTo>
                  <a:lnTo>
                    <a:pt x="70806" y="5895"/>
                  </a:lnTo>
                  <a:lnTo>
                    <a:pt x="70520" y="5636"/>
                  </a:lnTo>
                  <a:lnTo>
                    <a:pt x="70202" y="5384"/>
                  </a:lnTo>
                  <a:lnTo>
                    <a:pt x="69869" y="5125"/>
                  </a:lnTo>
                  <a:lnTo>
                    <a:pt x="69519" y="4867"/>
                  </a:lnTo>
                  <a:lnTo>
                    <a:pt x="69154" y="4615"/>
                  </a:lnTo>
                  <a:lnTo>
                    <a:pt x="68772" y="4362"/>
                  </a:lnTo>
                  <a:lnTo>
                    <a:pt x="68375" y="4110"/>
                  </a:lnTo>
                  <a:lnTo>
                    <a:pt x="67961" y="3864"/>
                  </a:lnTo>
                  <a:lnTo>
                    <a:pt x="67532" y="3623"/>
                  </a:lnTo>
                  <a:lnTo>
                    <a:pt x="67087" y="3383"/>
                  </a:lnTo>
                  <a:lnTo>
                    <a:pt x="66626" y="3149"/>
                  </a:lnTo>
                  <a:lnTo>
                    <a:pt x="66166" y="2920"/>
                  </a:lnTo>
                  <a:lnTo>
                    <a:pt x="65673" y="2692"/>
                  </a:lnTo>
                  <a:lnTo>
                    <a:pt x="65180" y="2476"/>
                  </a:lnTo>
                  <a:lnTo>
                    <a:pt x="64656" y="2259"/>
                  </a:lnTo>
                  <a:lnTo>
                    <a:pt x="64131" y="2055"/>
                  </a:lnTo>
                  <a:lnTo>
                    <a:pt x="63607" y="1857"/>
                  </a:lnTo>
                  <a:lnTo>
                    <a:pt x="63050" y="1665"/>
                  </a:lnTo>
                  <a:lnTo>
                    <a:pt x="62494" y="1478"/>
                  </a:lnTo>
                  <a:lnTo>
                    <a:pt x="61922" y="1304"/>
                  </a:lnTo>
                  <a:lnTo>
                    <a:pt x="61334" y="1136"/>
                  </a:lnTo>
                  <a:lnTo>
                    <a:pt x="60746" y="980"/>
                  </a:lnTo>
                  <a:lnTo>
                    <a:pt x="60142" y="835"/>
                  </a:lnTo>
                  <a:lnTo>
                    <a:pt x="59522" y="697"/>
                  </a:lnTo>
                  <a:lnTo>
                    <a:pt x="58902" y="571"/>
                  </a:lnTo>
                  <a:lnTo>
                    <a:pt x="58266" y="457"/>
                  </a:lnTo>
                  <a:lnTo>
                    <a:pt x="57615" y="355"/>
                  </a:lnTo>
                  <a:lnTo>
                    <a:pt x="56963" y="265"/>
                  </a:lnTo>
                  <a:lnTo>
                    <a:pt x="56312" y="186"/>
                  </a:lnTo>
                  <a:lnTo>
                    <a:pt x="55644" y="120"/>
                  </a:lnTo>
                  <a:lnTo>
                    <a:pt x="54961" y="72"/>
                  </a:lnTo>
                  <a:lnTo>
                    <a:pt x="54627" y="48"/>
                  </a:lnTo>
                  <a:lnTo>
                    <a:pt x="54277" y="30"/>
                  </a:lnTo>
                  <a:lnTo>
                    <a:pt x="53927" y="18"/>
                  </a:lnTo>
                  <a:lnTo>
                    <a:pt x="53594" y="12"/>
                  </a:lnTo>
                  <a:lnTo>
                    <a:pt x="53244" y="6"/>
                  </a:lnTo>
                  <a:lnTo>
                    <a:pt x="5289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5" name="Google Shape;485;p30"/>
            <p:cNvSpPr/>
            <p:nvPr/>
          </p:nvSpPr>
          <p:spPr>
            <a:xfrm>
              <a:off x="6031817" y="4517250"/>
              <a:ext cx="986533" cy="898450"/>
            </a:xfrm>
            <a:custGeom>
              <a:avLst/>
              <a:gdLst/>
              <a:ahLst/>
              <a:cxnLst/>
              <a:rect l="l" t="t" r="r" b="b"/>
              <a:pathLst>
                <a:path w="88957" h="35938" extrusionOk="0">
                  <a:moveTo>
                    <a:pt x="41832" y="4344"/>
                  </a:moveTo>
                  <a:lnTo>
                    <a:pt x="42134" y="4399"/>
                  </a:lnTo>
                  <a:lnTo>
                    <a:pt x="42420" y="4459"/>
                  </a:lnTo>
                  <a:lnTo>
                    <a:pt x="42690" y="4525"/>
                  </a:lnTo>
                  <a:lnTo>
                    <a:pt x="42961" y="4585"/>
                  </a:lnTo>
                  <a:lnTo>
                    <a:pt x="43215" y="4657"/>
                  </a:lnTo>
                  <a:lnTo>
                    <a:pt x="43453" y="4729"/>
                  </a:lnTo>
                  <a:lnTo>
                    <a:pt x="43692" y="4801"/>
                  </a:lnTo>
                  <a:lnTo>
                    <a:pt x="43914" y="4873"/>
                  </a:lnTo>
                  <a:lnTo>
                    <a:pt x="44121" y="4957"/>
                  </a:lnTo>
                  <a:lnTo>
                    <a:pt x="44312" y="5035"/>
                  </a:lnTo>
                  <a:lnTo>
                    <a:pt x="44502" y="5120"/>
                  </a:lnTo>
                  <a:lnTo>
                    <a:pt x="44677" y="5204"/>
                  </a:lnTo>
                  <a:lnTo>
                    <a:pt x="44836" y="5294"/>
                  </a:lnTo>
                  <a:lnTo>
                    <a:pt x="44995" y="5384"/>
                  </a:lnTo>
                  <a:lnTo>
                    <a:pt x="45138" y="5474"/>
                  </a:lnTo>
                  <a:lnTo>
                    <a:pt x="45265" y="5564"/>
                  </a:lnTo>
                  <a:lnTo>
                    <a:pt x="45376" y="5660"/>
                  </a:lnTo>
                  <a:lnTo>
                    <a:pt x="45488" y="5762"/>
                  </a:lnTo>
                  <a:lnTo>
                    <a:pt x="45567" y="5859"/>
                  </a:lnTo>
                  <a:lnTo>
                    <a:pt x="45647" y="5961"/>
                  </a:lnTo>
                  <a:lnTo>
                    <a:pt x="45726" y="6063"/>
                  </a:lnTo>
                  <a:lnTo>
                    <a:pt x="45774" y="6171"/>
                  </a:lnTo>
                  <a:lnTo>
                    <a:pt x="45821" y="6273"/>
                  </a:lnTo>
                  <a:lnTo>
                    <a:pt x="45837" y="6381"/>
                  </a:lnTo>
                  <a:lnTo>
                    <a:pt x="45853" y="6496"/>
                  </a:lnTo>
                  <a:lnTo>
                    <a:pt x="45869" y="6604"/>
                  </a:lnTo>
                  <a:lnTo>
                    <a:pt x="45853" y="6718"/>
                  </a:lnTo>
                  <a:lnTo>
                    <a:pt x="45821" y="6832"/>
                  </a:lnTo>
                  <a:lnTo>
                    <a:pt x="45790" y="6946"/>
                  </a:lnTo>
                  <a:lnTo>
                    <a:pt x="45742" y="7060"/>
                  </a:lnTo>
                  <a:lnTo>
                    <a:pt x="45678" y="7181"/>
                  </a:lnTo>
                  <a:lnTo>
                    <a:pt x="45599" y="7295"/>
                  </a:lnTo>
                  <a:lnTo>
                    <a:pt x="45519" y="7403"/>
                  </a:lnTo>
                  <a:lnTo>
                    <a:pt x="45408" y="7535"/>
                  </a:lnTo>
                  <a:lnTo>
                    <a:pt x="45249" y="7673"/>
                  </a:lnTo>
                  <a:lnTo>
                    <a:pt x="45154" y="7739"/>
                  </a:lnTo>
                  <a:lnTo>
                    <a:pt x="45059" y="7811"/>
                  </a:lnTo>
                  <a:lnTo>
                    <a:pt x="44947" y="7877"/>
                  </a:lnTo>
                  <a:lnTo>
                    <a:pt x="44820" y="7938"/>
                  </a:lnTo>
                  <a:lnTo>
                    <a:pt x="44693" y="7992"/>
                  </a:lnTo>
                  <a:lnTo>
                    <a:pt x="44550" y="8040"/>
                  </a:lnTo>
                  <a:lnTo>
                    <a:pt x="44391" y="8082"/>
                  </a:lnTo>
                  <a:lnTo>
                    <a:pt x="44232" y="8112"/>
                  </a:lnTo>
                  <a:lnTo>
                    <a:pt x="44057" y="8130"/>
                  </a:lnTo>
                  <a:lnTo>
                    <a:pt x="43867" y="8136"/>
                  </a:lnTo>
                  <a:lnTo>
                    <a:pt x="43739" y="8130"/>
                  </a:lnTo>
                  <a:lnTo>
                    <a:pt x="43596" y="8124"/>
                  </a:lnTo>
                  <a:lnTo>
                    <a:pt x="43437" y="8106"/>
                  </a:lnTo>
                  <a:lnTo>
                    <a:pt x="43294" y="8088"/>
                  </a:lnTo>
                  <a:lnTo>
                    <a:pt x="43120" y="8058"/>
                  </a:lnTo>
                  <a:lnTo>
                    <a:pt x="42961" y="8028"/>
                  </a:lnTo>
                  <a:lnTo>
                    <a:pt x="42786" y="7986"/>
                  </a:lnTo>
                  <a:lnTo>
                    <a:pt x="42627" y="7938"/>
                  </a:lnTo>
                  <a:lnTo>
                    <a:pt x="42452" y="7890"/>
                  </a:lnTo>
                  <a:lnTo>
                    <a:pt x="42277" y="7829"/>
                  </a:lnTo>
                  <a:lnTo>
                    <a:pt x="42118" y="7763"/>
                  </a:lnTo>
                  <a:lnTo>
                    <a:pt x="41943" y="7691"/>
                  </a:lnTo>
                  <a:lnTo>
                    <a:pt x="41784" y="7607"/>
                  </a:lnTo>
                  <a:lnTo>
                    <a:pt x="41626" y="7523"/>
                  </a:lnTo>
                  <a:lnTo>
                    <a:pt x="41467" y="7433"/>
                  </a:lnTo>
                  <a:lnTo>
                    <a:pt x="41324" y="7331"/>
                  </a:lnTo>
                  <a:lnTo>
                    <a:pt x="41228" y="7259"/>
                  </a:lnTo>
                  <a:lnTo>
                    <a:pt x="41117" y="7168"/>
                  </a:lnTo>
                  <a:lnTo>
                    <a:pt x="41006" y="7060"/>
                  </a:lnTo>
                  <a:lnTo>
                    <a:pt x="40894" y="6934"/>
                  </a:lnTo>
                  <a:lnTo>
                    <a:pt x="40783" y="6790"/>
                  </a:lnTo>
                  <a:lnTo>
                    <a:pt x="40704" y="6634"/>
                  </a:lnTo>
                  <a:lnTo>
                    <a:pt x="40624" y="6459"/>
                  </a:lnTo>
                  <a:lnTo>
                    <a:pt x="40577" y="6273"/>
                  </a:lnTo>
                  <a:lnTo>
                    <a:pt x="40561" y="6069"/>
                  </a:lnTo>
                  <a:lnTo>
                    <a:pt x="40561" y="5967"/>
                  </a:lnTo>
                  <a:lnTo>
                    <a:pt x="40577" y="5859"/>
                  </a:lnTo>
                  <a:lnTo>
                    <a:pt x="40608" y="5744"/>
                  </a:lnTo>
                  <a:lnTo>
                    <a:pt x="40640" y="5630"/>
                  </a:lnTo>
                  <a:lnTo>
                    <a:pt x="40688" y="5516"/>
                  </a:lnTo>
                  <a:lnTo>
                    <a:pt x="40751" y="5396"/>
                  </a:lnTo>
                  <a:lnTo>
                    <a:pt x="40831" y="5270"/>
                  </a:lnTo>
                  <a:lnTo>
                    <a:pt x="40926" y="5144"/>
                  </a:lnTo>
                  <a:lnTo>
                    <a:pt x="41037" y="5017"/>
                  </a:lnTo>
                  <a:lnTo>
                    <a:pt x="41165" y="4885"/>
                  </a:lnTo>
                  <a:lnTo>
                    <a:pt x="41308" y="4753"/>
                  </a:lnTo>
                  <a:lnTo>
                    <a:pt x="41467" y="4621"/>
                  </a:lnTo>
                  <a:lnTo>
                    <a:pt x="41641" y="4483"/>
                  </a:lnTo>
                  <a:lnTo>
                    <a:pt x="41832" y="4344"/>
                  </a:lnTo>
                  <a:close/>
                  <a:moveTo>
                    <a:pt x="72793" y="9217"/>
                  </a:moveTo>
                  <a:lnTo>
                    <a:pt x="72856" y="9428"/>
                  </a:lnTo>
                  <a:lnTo>
                    <a:pt x="72904" y="9632"/>
                  </a:lnTo>
                  <a:lnTo>
                    <a:pt x="72920" y="9830"/>
                  </a:lnTo>
                  <a:lnTo>
                    <a:pt x="72920" y="10017"/>
                  </a:lnTo>
                  <a:lnTo>
                    <a:pt x="72904" y="10191"/>
                  </a:lnTo>
                  <a:lnTo>
                    <a:pt x="72856" y="10365"/>
                  </a:lnTo>
                  <a:lnTo>
                    <a:pt x="72793" y="10521"/>
                  </a:lnTo>
                  <a:lnTo>
                    <a:pt x="72713" y="10671"/>
                  </a:lnTo>
                  <a:lnTo>
                    <a:pt x="72602" y="10828"/>
                  </a:lnTo>
                  <a:lnTo>
                    <a:pt x="72475" y="10978"/>
                  </a:lnTo>
                  <a:lnTo>
                    <a:pt x="72348" y="11116"/>
                  </a:lnTo>
                  <a:lnTo>
                    <a:pt x="72205" y="11242"/>
                  </a:lnTo>
                  <a:lnTo>
                    <a:pt x="72062" y="11362"/>
                  </a:lnTo>
                  <a:lnTo>
                    <a:pt x="71903" y="11477"/>
                  </a:lnTo>
                  <a:lnTo>
                    <a:pt x="71728" y="11579"/>
                  </a:lnTo>
                  <a:lnTo>
                    <a:pt x="71553" y="11669"/>
                  </a:lnTo>
                  <a:lnTo>
                    <a:pt x="71362" y="11753"/>
                  </a:lnTo>
                  <a:lnTo>
                    <a:pt x="71172" y="11825"/>
                  </a:lnTo>
                  <a:lnTo>
                    <a:pt x="70981" y="11885"/>
                  </a:lnTo>
                  <a:lnTo>
                    <a:pt x="70774" y="11939"/>
                  </a:lnTo>
                  <a:lnTo>
                    <a:pt x="70552" y="11975"/>
                  </a:lnTo>
                  <a:lnTo>
                    <a:pt x="70345" y="12005"/>
                  </a:lnTo>
                  <a:lnTo>
                    <a:pt x="70123" y="12023"/>
                  </a:lnTo>
                  <a:lnTo>
                    <a:pt x="69900" y="12029"/>
                  </a:lnTo>
                  <a:lnTo>
                    <a:pt x="69757" y="12029"/>
                  </a:lnTo>
                  <a:lnTo>
                    <a:pt x="69598" y="12017"/>
                  </a:lnTo>
                  <a:lnTo>
                    <a:pt x="69455" y="12005"/>
                  </a:lnTo>
                  <a:lnTo>
                    <a:pt x="69312" y="11993"/>
                  </a:lnTo>
                  <a:lnTo>
                    <a:pt x="69169" y="11969"/>
                  </a:lnTo>
                  <a:lnTo>
                    <a:pt x="69026" y="11945"/>
                  </a:lnTo>
                  <a:lnTo>
                    <a:pt x="68883" y="11915"/>
                  </a:lnTo>
                  <a:lnTo>
                    <a:pt x="68756" y="11879"/>
                  </a:lnTo>
                  <a:lnTo>
                    <a:pt x="68629" y="11843"/>
                  </a:lnTo>
                  <a:lnTo>
                    <a:pt x="68502" y="11801"/>
                  </a:lnTo>
                  <a:lnTo>
                    <a:pt x="68374" y="11759"/>
                  </a:lnTo>
                  <a:lnTo>
                    <a:pt x="68263" y="11711"/>
                  </a:lnTo>
                  <a:lnTo>
                    <a:pt x="68168" y="11663"/>
                  </a:lnTo>
                  <a:lnTo>
                    <a:pt x="68057" y="11609"/>
                  </a:lnTo>
                  <a:lnTo>
                    <a:pt x="67977" y="11549"/>
                  </a:lnTo>
                  <a:lnTo>
                    <a:pt x="67882" y="11489"/>
                  </a:lnTo>
                  <a:lnTo>
                    <a:pt x="67786" y="11405"/>
                  </a:lnTo>
                  <a:lnTo>
                    <a:pt x="67707" y="11320"/>
                  </a:lnTo>
                  <a:lnTo>
                    <a:pt x="67659" y="11230"/>
                  </a:lnTo>
                  <a:lnTo>
                    <a:pt x="67611" y="11140"/>
                  </a:lnTo>
                  <a:lnTo>
                    <a:pt x="67596" y="11050"/>
                  </a:lnTo>
                  <a:lnTo>
                    <a:pt x="67596" y="10954"/>
                  </a:lnTo>
                  <a:lnTo>
                    <a:pt x="67611" y="10864"/>
                  </a:lnTo>
                  <a:lnTo>
                    <a:pt x="67643" y="10768"/>
                  </a:lnTo>
                  <a:lnTo>
                    <a:pt x="67707" y="10671"/>
                  </a:lnTo>
                  <a:lnTo>
                    <a:pt x="67770" y="10575"/>
                  </a:lnTo>
                  <a:lnTo>
                    <a:pt x="67866" y="10479"/>
                  </a:lnTo>
                  <a:lnTo>
                    <a:pt x="67977" y="10383"/>
                  </a:lnTo>
                  <a:lnTo>
                    <a:pt x="68104" y="10287"/>
                  </a:lnTo>
                  <a:lnTo>
                    <a:pt x="68263" y="10191"/>
                  </a:lnTo>
                  <a:lnTo>
                    <a:pt x="68422" y="10095"/>
                  </a:lnTo>
                  <a:lnTo>
                    <a:pt x="68613" y="9999"/>
                  </a:lnTo>
                  <a:lnTo>
                    <a:pt x="68804" y="9914"/>
                  </a:lnTo>
                  <a:lnTo>
                    <a:pt x="68994" y="9830"/>
                  </a:lnTo>
                  <a:lnTo>
                    <a:pt x="69217" y="9752"/>
                  </a:lnTo>
                  <a:lnTo>
                    <a:pt x="69439" y="9680"/>
                  </a:lnTo>
                  <a:lnTo>
                    <a:pt x="69662" y="9614"/>
                  </a:lnTo>
                  <a:lnTo>
                    <a:pt x="69900" y="9554"/>
                  </a:lnTo>
                  <a:lnTo>
                    <a:pt x="70154" y="9494"/>
                  </a:lnTo>
                  <a:lnTo>
                    <a:pt x="70425" y="9446"/>
                  </a:lnTo>
                  <a:lnTo>
                    <a:pt x="70679" y="9398"/>
                  </a:lnTo>
                  <a:lnTo>
                    <a:pt x="70965" y="9356"/>
                  </a:lnTo>
                  <a:lnTo>
                    <a:pt x="71251" y="9320"/>
                  </a:lnTo>
                  <a:lnTo>
                    <a:pt x="71537" y="9290"/>
                  </a:lnTo>
                  <a:lnTo>
                    <a:pt x="71839" y="9265"/>
                  </a:lnTo>
                  <a:lnTo>
                    <a:pt x="72157" y="9241"/>
                  </a:lnTo>
                  <a:lnTo>
                    <a:pt x="72475" y="9229"/>
                  </a:lnTo>
                  <a:lnTo>
                    <a:pt x="72793" y="9217"/>
                  </a:lnTo>
                  <a:close/>
                  <a:moveTo>
                    <a:pt x="15878" y="11254"/>
                  </a:moveTo>
                  <a:lnTo>
                    <a:pt x="16053" y="11260"/>
                  </a:lnTo>
                  <a:lnTo>
                    <a:pt x="16212" y="11272"/>
                  </a:lnTo>
                  <a:lnTo>
                    <a:pt x="16387" y="11284"/>
                  </a:lnTo>
                  <a:lnTo>
                    <a:pt x="16546" y="11302"/>
                  </a:lnTo>
                  <a:lnTo>
                    <a:pt x="16704" y="11326"/>
                  </a:lnTo>
                  <a:lnTo>
                    <a:pt x="16863" y="11350"/>
                  </a:lnTo>
                  <a:lnTo>
                    <a:pt x="17022" y="11380"/>
                  </a:lnTo>
                  <a:lnTo>
                    <a:pt x="17181" y="11411"/>
                  </a:lnTo>
                  <a:lnTo>
                    <a:pt x="17340" y="11447"/>
                  </a:lnTo>
                  <a:lnTo>
                    <a:pt x="17642" y="11537"/>
                  </a:lnTo>
                  <a:lnTo>
                    <a:pt x="17928" y="11639"/>
                  </a:lnTo>
                  <a:lnTo>
                    <a:pt x="18214" y="11759"/>
                  </a:lnTo>
                  <a:lnTo>
                    <a:pt x="18516" y="11897"/>
                  </a:lnTo>
                  <a:lnTo>
                    <a:pt x="18787" y="12047"/>
                  </a:lnTo>
                  <a:lnTo>
                    <a:pt x="19025" y="12210"/>
                  </a:lnTo>
                  <a:lnTo>
                    <a:pt x="19263" y="12378"/>
                  </a:lnTo>
                  <a:lnTo>
                    <a:pt x="19470" y="12558"/>
                  </a:lnTo>
                  <a:lnTo>
                    <a:pt x="19645" y="12738"/>
                  </a:lnTo>
                  <a:lnTo>
                    <a:pt x="19820" y="12925"/>
                  </a:lnTo>
                  <a:lnTo>
                    <a:pt x="19963" y="13111"/>
                  </a:lnTo>
                  <a:lnTo>
                    <a:pt x="20074" y="13297"/>
                  </a:lnTo>
                  <a:lnTo>
                    <a:pt x="20185" y="13477"/>
                  </a:lnTo>
                  <a:lnTo>
                    <a:pt x="20249" y="13658"/>
                  </a:lnTo>
                  <a:lnTo>
                    <a:pt x="20312" y="13838"/>
                  </a:lnTo>
                  <a:lnTo>
                    <a:pt x="20328" y="14006"/>
                  </a:lnTo>
                  <a:lnTo>
                    <a:pt x="20344" y="14162"/>
                  </a:lnTo>
                  <a:lnTo>
                    <a:pt x="20312" y="14313"/>
                  </a:lnTo>
                  <a:lnTo>
                    <a:pt x="20281" y="14451"/>
                  </a:lnTo>
                  <a:lnTo>
                    <a:pt x="20074" y="14445"/>
                  </a:lnTo>
                  <a:lnTo>
                    <a:pt x="19851" y="14433"/>
                  </a:lnTo>
                  <a:lnTo>
                    <a:pt x="19629" y="14409"/>
                  </a:lnTo>
                  <a:lnTo>
                    <a:pt x="19390" y="14385"/>
                  </a:lnTo>
                  <a:lnTo>
                    <a:pt x="19136" y="14355"/>
                  </a:lnTo>
                  <a:lnTo>
                    <a:pt x="18882" y="14319"/>
                  </a:lnTo>
                  <a:lnTo>
                    <a:pt x="18612" y="14277"/>
                  </a:lnTo>
                  <a:lnTo>
                    <a:pt x="18342" y="14235"/>
                  </a:lnTo>
                  <a:lnTo>
                    <a:pt x="18071" y="14180"/>
                  </a:lnTo>
                  <a:lnTo>
                    <a:pt x="17785" y="14126"/>
                  </a:lnTo>
                  <a:lnTo>
                    <a:pt x="17515" y="14060"/>
                  </a:lnTo>
                  <a:lnTo>
                    <a:pt x="17229" y="13994"/>
                  </a:lnTo>
                  <a:lnTo>
                    <a:pt x="16927" y="13928"/>
                  </a:lnTo>
                  <a:lnTo>
                    <a:pt x="16641" y="13850"/>
                  </a:lnTo>
                  <a:lnTo>
                    <a:pt x="16355" y="13772"/>
                  </a:lnTo>
                  <a:lnTo>
                    <a:pt x="16069" y="13688"/>
                  </a:lnTo>
                  <a:lnTo>
                    <a:pt x="15783" y="13598"/>
                  </a:lnTo>
                  <a:lnTo>
                    <a:pt x="15497" y="13502"/>
                  </a:lnTo>
                  <a:lnTo>
                    <a:pt x="15210" y="13405"/>
                  </a:lnTo>
                  <a:lnTo>
                    <a:pt x="14940" y="13303"/>
                  </a:lnTo>
                  <a:lnTo>
                    <a:pt x="14670" y="13201"/>
                  </a:lnTo>
                  <a:lnTo>
                    <a:pt x="14416" y="13093"/>
                  </a:lnTo>
                  <a:lnTo>
                    <a:pt x="14146" y="12979"/>
                  </a:lnTo>
                  <a:lnTo>
                    <a:pt x="13907" y="12865"/>
                  </a:lnTo>
                  <a:lnTo>
                    <a:pt x="13669" y="12744"/>
                  </a:lnTo>
                  <a:lnTo>
                    <a:pt x="13430" y="12618"/>
                  </a:lnTo>
                  <a:lnTo>
                    <a:pt x="13224" y="12492"/>
                  </a:lnTo>
                  <a:lnTo>
                    <a:pt x="13017" y="12360"/>
                  </a:lnTo>
                  <a:lnTo>
                    <a:pt x="12811" y="12228"/>
                  </a:lnTo>
                  <a:lnTo>
                    <a:pt x="12636" y="12089"/>
                  </a:lnTo>
                  <a:lnTo>
                    <a:pt x="12477" y="11951"/>
                  </a:lnTo>
                  <a:lnTo>
                    <a:pt x="12318" y="11807"/>
                  </a:lnTo>
                  <a:lnTo>
                    <a:pt x="12779" y="11681"/>
                  </a:lnTo>
                  <a:lnTo>
                    <a:pt x="13240" y="11567"/>
                  </a:lnTo>
                  <a:lnTo>
                    <a:pt x="13685" y="11471"/>
                  </a:lnTo>
                  <a:lnTo>
                    <a:pt x="14114" y="11392"/>
                  </a:lnTo>
                  <a:lnTo>
                    <a:pt x="14527" y="11332"/>
                  </a:lnTo>
                  <a:lnTo>
                    <a:pt x="14734" y="11308"/>
                  </a:lnTo>
                  <a:lnTo>
                    <a:pt x="14940" y="11290"/>
                  </a:lnTo>
                  <a:lnTo>
                    <a:pt x="15131" y="11272"/>
                  </a:lnTo>
                  <a:lnTo>
                    <a:pt x="15338" y="11260"/>
                  </a:lnTo>
                  <a:lnTo>
                    <a:pt x="15528" y="11254"/>
                  </a:lnTo>
                  <a:close/>
                  <a:moveTo>
                    <a:pt x="69582" y="22184"/>
                  </a:moveTo>
                  <a:lnTo>
                    <a:pt x="69757" y="22190"/>
                  </a:lnTo>
                  <a:lnTo>
                    <a:pt x="70123" y="22208"/>
                  </a:lnTo>
                  <a:lnTo>
                    <a:pt x="70504" y="22244"/>
                  </a:lnTo>
                  <a:lnTo>
                    <a:pt x="70886" y="22298"/>
                  </a:lnTo>
                  <a:lnTo>
                    <a:pt x="71283" y="22358"/>
                  </a:lnTo>
                  <a:lnTo>
                    <a:pt x="71680" y="22442"/>
                  </a:lnTo>
                  <a:lnTo>
                    <a:pt x="72078" y="22532"/>
                  </a:lnTo>
                  <a:lnTo>
                    <a:pt x="72475" y="22634"/>
                  </a:lnTo>
                  <a:lnTo>
                    <a:pt x="72856" y="22755"/>
                  </a:lnTo>
                  <a:lnTo>
                    <a:pt x="73238" y="22887"/>
                  </a:lnTo>
                  <a:lnTo>
                    <a:pt x="73587" y="23031"/>
                  </a:lnTo>
                  <a:lnTo>
                    <a:pt x="73762" y="23109"/>
                  </a:lnTo>
                  <a:lnTo>
                    <a:pt x="73921" y="23187"/>
                  </a:lnTo>
                  <a:lnTo>
                    <a:pt x="74080" y="23271"/>
                  </a:lnTo>
                  <a:lnTo>
                    <a:pt x="74239" y="23356"/>
                  </a:lnTo>
                  <a:lnTo>
                    <a:pt x="73858" y="23368"/>
                  </a:lnTo>
                  <a:lnTo>
                    <a:pt x="73460" y="23380"/>
                  </a:lnTo>
                  <a:lnTo>
                    <a:pt x="72697" y="23386"/>
                  </a:lnTo>
                  <a:lnTo>
                    <a:pt x="71935" y="23386"/>
                  </a:lnTo>
                  <a:lnTo>
                    <a:pt x="71219" y="23374"/>
                  </a:lnTo>
                  <a:lnTo>
                    <a:pt x="70568" y="23356"/>
                  </a:lnTo>
                  <a:lnTo>
                    <a:pt x="70011" y="23331"/>
                  </a:lnTo>
                  <a:lnTo>
                    <a:pt x="69535" y="23307"/>
                  </a:lnTo>
                  <a:lnTo>
                    <a:pt x="69201" y="23289"/>
                  </a:lnTo>
                  <a:lnTo>
                    <a:pt x="68915" y="23205"/>
                  </a:lnTo>
                  <a:lnTo>
                    <a:pt x="68629" y="23109"/>
                  </a:lnTo>
                  <a:lnTo>
                    <a:pt x="68358" y="23013"/>
                  </a:lnTo>
                  <a:lnTo>
                    <a:pt x="68136" y="22917"/>
                  </a:lnTo>
                  <a:lnTo>
                    <a:pt x="67929" y="22821"/>
                  </a:lnTo>
                  <a:lnTo>
                    <a:pt x="67770" y="22731"/>
                  </a:lnTo>
                  <a:lnTo>
                    <a:pt x="67723" y="22689"/>
                  </a:lnTo>
                  <a:lnTo>
                    <a:pt x="67675" y="22647"/>
                  </a:lnTo>
                  <a:lnTo>
                    <a:pt x="67659" y="22610"/>
                  </a:lnTo>
                  <a:lnTo>
                    <a:pt x="67643" y="22580"/>
                  </a:lnTo>
                  <a:lnTo>
                    <a:pt x="67659" y="22550"/>
                  </a:lnTo>
                  <a:lnTo>
                    <a:pt x="67707" y="22520"/>
                  </a:lnTo>
                  <a:lnTo>
                    <a:pt x="67770" y="22484"/>
                  </a:lnTo>
                  <a:lnTo>
                    <a:pt x="67882" y="22442"/>
                  </a:lnTo>
                  <a:lnTo>
                    <a:pt x="68009" y="22400"/>
                  </a:lnTo>
                  <a:lnTo>
                    <a:pt x="68152" y="22352"/>
                  </a:lnTo>
                  <a:lnTo>
                    <a:pt x="68343" y="22310"/>
                  </a:lnTo>
                  <a:lnTo>
                    <a:pt x="68565" y="22262"/>
                  </a:lnTo>
                  <a:lnTo>
                    <a:pt x="68692" y="22238"/>
                  </a:lnTo>
                  <a:lnTo>
                    <a:pt x="68819" y="22220"/>
                  </a:lnTo>
                  <a:lnTo>
                    <a:pt x="68962" y="22202"/>
                  </a:lnTo>
                  <a:lnTo>
                    <a:pt x="69105" y="22190"/>
                  </a:lnTo>
                  <a:lnTo>
                    <a:pt x="69264" y="22184"/>
                  </a:lnTo>
                  <a:close/>
                  <a:moveTo>
                    <a:pt x="13701" y="25669"/>
                  </a:moveTo>
                  <a:lnTo>
                    <a:pt x="14146" y="25675"/>
                  </a:lnTo>
                  <a:lnTo>
                    <a:pt x="14575" y="25687"/>
                  </a:lnTo>
                  <a:lnTo>
                    <a:pt x="15004" y="25711"/>
                  </a:lnTo>
                  <a:lnTo>
                    <a:pt x="15433" y="25747"/>
                  </a:lnTo>
                  <a:lnTo>
                    <a:pt x="15846" y="25789"/>
                  </a:lnTo>
                  <a:lnTo>
                    <a:pt x="16244" y="25837"/>
                  </a:lnTo>
                  <a:lnTo>
                    <a:pt x="16625" y="25897"/>
                  </a:lnTo>
                  <a:lnTo>
                    <a:pt x="16991" y="25957"/>
                  </a:lnTo>
                  <a:lnTo>
                    <a:pt x="17340" y="26029"/>
                  </a:lnTo>
                  <a:lnTo>
                    <a:pt x="17674" y="26107"/>
                  </a:lnTo>
                  <a:lnTo>
                    <a:pt x="17976" y="26192"/>
                  </a:lnTo>
                  <a:lnTo>
                    <a:pt x="18262" y="26288"/>
                  </a:lnTo>
                  <a:lnTo>
                    <a:pt x="18516" y="26378"/>
                  </a:lnTo>
                  <a:lnTo>
                    <a:pt x="18755" y="26480"/>
                  </a:lnTo>
                  <a:lnTo>
                    <a:pt x="18945" y="26588"/>
                  </a:lnTo>
                  <a:lnTo>
                    <a:pt x="19104" y="26696"/>
                  </a:lnTo>
                  <a:lnTo>
                    <a:pt x="19200" y="26768"/>
                  </a:lnTo>
                  <a:lnTo>
                    <a:pt x="19263" y="26840"/>
                  </a:lnTo>
                  <a:lnTo>
                    <a:pt x="19327" y="26919"/>
                  </a:lnTo>
                  <a:lnTo>
                    <a:pt x="19359" y="26991"/>
                  </a:lnTo>
                  <a:lnTo>
                    <a:pt x="19375" y="27069"/>
                  </a:lnTo>
                  <a:lnTo>
                    <a:pt x="19390" y="27147"/>
                  </a:lnTo>
                  <a:lnTo>
                    <a:pt x="19375" y="27225"/>
                  </a:lnTo>
                  <a:lnTo>
                    <a:pt x="19343" y="27303"/>
                  </a:lnTo>
                  <a:lnTo>
                    <a:pt x="19295" y="27381"/>
                  </a:lnTo>
                  <a:lnTo>
                    <a:pt x="19232" y="27459"/>
                  </a:lnTo>
                  <a:lnTo>
                    <a:pt x="19152" y="27543"/>
                  </a:lnTo>
                  <a:lnTo>
                    <a:pt x="19073" y="27622"/>
                  </a:lnTo>
                  <a:lnTo>
                    <a:pt x="18961" y="27706"/>
                  </a:lnTo>
                  <a:lnTo>
                    <a:pt x="18834" y="27790"/>
                  </a:lnTo>
                  <a:lnTo>
                    <a:pt x="18691" y="27874"/>
                  </a:lnTo>
                  <a:lnTo>
                    <a:pt x="18516" y="27958"/>
                  </a:lnTo>
                  <a:lnTo>
                    <a:pt x="18373" y="28024"/>
                  </a:lnTo>
                  <a:lnTo>
                    <a:pt x="18214" y="28084"/>
                  </a:lnTo>
                  <a:lnTo>
                    <a:pt x="18055" y="28132"/>
                  </a:lnTo>
                  <a:lnTo>
                    <a:pt x="17881" y="28168"/>
                  </a:lnTo>
                  <a:lnTo>
                    <a:pt x="17706" y="28198"/>
                  </a:lnTo>
                  <a:lnTo>
                    <a:pt x="17515" y="28222"/>
                  </a:lnTo>
                  <a:lnTo>
                    <a:pt x="17308" y="28234"/>
                  </a:lnTo>
                  <a:lnTo>
                    <a:pt x="17102" y="28240"/>
                  </a:lnTo>
                  <a:lnTo>
                    <a:pt x="16943" y="28234"/>
                  </a:lnTo>
                  <a:lnTo>
                    <a:pt x="16784" y="28228"/>
                  </a:lnTo>
                  <a:lnTo>
                    <a:pt x="16450" y="28204"/>
                  </a:lnTo>
                  <a:lnTo>
                    <a:pt x="16085" y="28168"/>
                  </a:lnTo>
                  <a:lnTo>
                    <a:pt x="15687" y="28114"/>
                  </a:lnTo>
                  <a:lnTo>
                    <a:pt x="15290" y="28042"/>
                  </a:lnTo>
                  <a:lnTo>
                    <a:pt x="14861" y="27958"/>
                  </a:lnTo>
                  <a:lnTo>
                    <a:pt x="14400" y="27850"/>
                  </a:lnTo>
                  <a:lnTo>
                    <a:pt x="13939" y="27730"/>
                  </a:lnTo>
                  <a:lnTo>
                    <a:pt x="13462" y="27598"/>
                  </a:lnTo>
                  <a:lnTo>
                    <a:pt x="12969" y="27441"/>
                  </a:lnTo>
                  <a:lnTo>
                    <a:pt x="12477" y="27267"/>
                  </a:lnTo>
                  <a:lnTo>
                    <a:pt x="11968" y="27081"/>
                  </a:lnTo>
                  <a:lnTo>
                    <a:pt x="11444" y="26871"/>
                  </a:lnTo>
                  <a:lnTo>
                    <a:pt x="10919" y="26648"/>
                  </a:lnTo>
                  <a:lnTo>
                    <a:pt x="10379" y="26408"/>
                  </a:lnTo>
                  <a:lnTo>
                    <a:pt x="9854" y="26143"/>
                  </a:lnTo>
                  <a:lnTo>
                    <a:pt x="10045" y="26089"/>
                  </a:lnTo>
                  <a:lnTo>
                    <a:pt x="10252" y="26035"/>
                  </a:lnTo>
                  <a:lnTo>
                    <a:pt x="10474" y="25987"/>
                  </a:lnTo>
                  <a:lnTo>
                    <a:pt x="10697" y="25939"/>
                  </a:lnTo>
                  <a:lnTo>
                    <a:pt x="10919" y="25897"/>
                  </a:lnTo>
                  <a:lnTo>
                    <a:pt x="11142" y="25861"/>
                  </a:lnTo>
                  <a:lnTo>
                    <a:pt x="11380" y="25825"/>
                  </a:lnTo>
                  <a:lnTo>
                    <a:pt x="11619" y="25789"/>
                  </a:lnTo>
                  <a:lnTo>
                    <a:pt x="11873" y="25765"/>
                  </a:lnTo>
                  <a:lnTo>
                    <a:pt x="12111" y="25741"/>
                  </a:lnTo>
                  <a:lnTo>
                    <a:pt x="12366" y="25717"/>
                  </a:lnTo>
                  <a:lnTo>
                    <a:pt x="12636" y="25699"/>
                  </a:lnTo>
                  <a:lnTo>
                    <a:pt x="12890" y="25687"/>
                  </a:lnTo>
                  <a:lnTo>
                    <a:pt x="13160" y="25675"/>
                  </a:lnTo>
                  <a:lnTo>
                    <a:pt x="13430" y="25669"/>
                  </a:lnTo>
                  <a:close/>
                  <a:moveTo>
                    <a:pt x="46394" y="26330"/>
                  </a:moveTo>
                  <a:lnTo>
                    <a:pt x="46505" y="26336"/>
                  </a:lnTo>
                  <a:lnTo>
                    <a:pt x="46632" y="26348"/>
                  </a:lnTo>
                  <a:lnTo>
                    <a:pt x="46759" y="26372"/>
                  </a:lnTo>
                  <a:lnTo>
                    <a:pt x="46902" y="26402"/>
                  </a:lnTo>
                  <a:lnTo>
                    <a:pt x="47029" y="26438"/>
                  </a:lnTo>
                  <a:lnTo>
                    <a:pt x="47172" y="26486"/>
                  </a:lnTo>
                  <a:lnTo>
                    <a:pt x="47300" y="26534"/>
                  </a:lnTo>
                  <a:lnTo>
                    <a:pt x="47427" y="26594"/>
                  </a:lnTo>
                  <a:lnTo>
                    <a:pt x="47633" y="26702"/>
                  </a:lnTo>
                  <a:lnTo>
                    <a:pt x="47840" y="26828"/>
                  </a:lnTo>
                  <a:lnTo>
                    <a:pt x="48031" y="26973"/>
                  </a:lnTo>
                  <a:lnTo>
                    <a:pt x="48205" y="27129"/>
                  </a:lnTo>
                  <a:lnTo>
                    <a:pt x="48364" y="27303"/>
                  </a:lnTo>
                  <a:lnTo>
                    <a:pt x="48492" y="27495"/>
                  </a:lnTo>
                  <a:lnTo>
                    <a:pt x="48619" y="27700"/>
                  </a:lnTo>
                  <a:lnTo>
                    <a:pt x="48714" y="27922"/>
                  </a:lnTo>
                  <a:lnTo>
                    <a:pt x="48794" y="28162"/>
                  </a:lnTo>
                  <a:lnTo>
                    <a:pt x="48857" y="28415"/>
                  </a:lnTo>
                  <a:lnTo>
                    <a:pt x="48873" y="28691"/>
                  </a:lnTo>
                  <a:lnTo>
                    <a:pt x="48873" y="28974"/>
                  </a:lnTo>
                  <a:lnTo>
                    <a:pt x="48841" y="29280"/>
                  </a:lnTo>
                  <a:lnTo>
                    <a:pt x="48778" y="29598"/>
                  </a:lnTo>
                  <a:lnTo>
                    <a:pt x="48682" y="29935"/>
                  </a:lnTo>
                  <a:lnTo>
                    <a:pt x="48555" y="30289"/>
                  </a:lnTo>
                  <a:lnTo>
                    <a:pt x="48015" y="30127"/>
                  </a:lnTo>
                  <a:lnTo>
                    <a:pt x="47506" y="29965"/>
                  </a:lnTo>
                  <a:lnTo>
                    <a:pt x="47045" y="29797"/>
                  </a:lnTo>
                  <a:lnTo>
                    <a:pt x="46600" y="29628"/>
                  </a:lnTo>
                  <a:lnTo>
                    <a:pt x="46203" y="29454"/>
                  </a:lnTo>
                  <a:lnTo>
                    <a:pt x="45837" y="29280"/>
                  </a:lnTo>
                  <a:lnTo>
                    <a:pt x="45504" y="29106"/>
                  </a:lnTo>
                  <a:lnTo>
                    <a:pt x="45217" y="28931"/>
                  </a:lnTo>
                  <a:lnTo>
                    <a:pt x="44979" y="28751"/>
                  </a:lnTo>
                  <a:lnTo>
                    <a:pt x="44757" y="28577"/>
                  </a:lnTo>
                  <a:lnTo>
                    <a:pt x="44677" y="28487"/>
                  </a:lnTo>
                  <a:lnTo>
                    <a:pt x="44598" y="28397"/>
                  </a:lnTo>
                  <a:lnTo>
                    <a:pt x="44534" y="28313"/>
                  </a:lnTo>
                  <a:lnTo>
                    <a:pt x="44470" y="28222"/>
                  </a:lnTo>
                  <a:lnTo>
                    <a:pt x="44423" y="28138"/>
                  </a:lnTo>
                  <a:lnTo>
                    <a:pt x="44391" y="28054"/>
                  </a:lnTo>
                  <a:lnTo>
                    <a:pt x="44375" y="27964"/>
                  </a:lnTo>
                  <a:lnTo>
                    <a:pt x="44359" y="27880"/>
                  </a:lnTo>
                  <a:lnTo>
                    <a:pt x="44359" y="27796"/>
                  </a:lnTo>
                  <a:lnTo>
                    <a:pt x="44375" y="27712"/>
                  </a:lnTo>
                  <a:lnTo>
                    <a:pt x="44391" y="27634"/>
                  </a:lnTo>
                  <a:lnTo>
                    <a:pt x="44439" y="27549"/>
                  </a:lnTo>
                  <a:lnTo>
                    <a:pt x="44518" y="27387"/>
                  </a:lnTo>
                  <a:lnTo>
                    <a:pt x="44629" y="27243"/>
                  </a:lnTo>
                  <a:lnTo>
                    <a:pt x="44741" y="27105"/>
                  </a:lnTo>
                  <a:lnTo>
                    <a:pt x="44852" y="26985"/>
                  </a:lnTo>
                  <a:lnTo>
                    <a:pt x="44979" y="26871"/>
                  </a:lnTo>
                  <a:lnTo>
                    <a:pt x="45106" y="26774"/>
                  </a:lnTo>
                  <a:lnTo>
                    <a:pt x="45249" y="26684"/>
                  </a:lnTo>
                  <a:lnTo>
                    <a:pt x="45376" y="26606"/>
                  </a:lnTo>
                  <a:lnTo>
                    <a:pt x="45519" y="26540"/>
                  </a:lnTo>
                  <a:lnTo>
                    <a:pt x="45647" y="26480"/>
                  </a:lnTo>
                  <a:lnTo>
                    <a:pt x="45790" y="26438"/>
                  </a:lnTo>
                  <a:lnTo>
                    <a:pt x="45917" y="26396"/>
                  </a:lnTo>
                  <a:lnTo>
                    <a:pt x="46044" y="26366"/>
                  </a:lnTo>
                  <a:lnTo>
                    <a:pt x="46171" y="26348"/>
                  </a:lnTo>
                  <a:lnTo>
                    <a:pt x="46282" y="26336"/>
                  </a:lnTo>
                  <a:lnTo>
                    <a:pt x="46394" y="26330"/>
                  </a:lnTo>
                  <a:close/>
                  <a:moveTo>
                    <a:pt x="54881" y="1232"/>
                  </a:moveTo>
                  <a:lnTo>
                    <a:pt x="55262" y="1238"/>
                  </a:lnTo>
                  <a:lnTo>
                    <a:pt x="55660" y="1256"/>
                  </a:lnTo>
                  <a:lnTo>
                    <a:pt x="56041" y="1274"/>
                  </a:lnTo>
                  <a:lnTo>
                    <a:pt x="56422" y="1298"/>
                  </a:lnTo>
                  <a:lnTo>
                    <a:pt x="56804" y="1328"/>
                  </a:lnTo>
                  <a:lnTo>
                    <a:pt x="57185" y="1358"/>
                  </a:lnTo>
                  <a:lnTo>
                    <a:pt x="57551" y="1400"/>
                  </a:lnTo>
                  <a:lnTo>
                    <a:pt x="57932" y="1442"/>
                  </a:lnTo>
                  <a:lnTo>
                    <a:pt x="58298" y="1490"/>
                  </a:lnTo>
                  <a:lnTo>
                    <a:pt x="58663" y="1544"/>
                  </a:lnTo>
                  <a:lnTo>
                    <a:pt x="59029" y="1599"/>
                  </a:lnTo>
                  <a:lnTo>
                    <a:pt x="59379" y="1659"/>
                  </a:lnTo>
                  <a:lnTo>
                    <a:pt x="59744" y="1725"/>
                  </a:lnTo>
                  <a:lnTo>
                    <a:pt x="60094" y="1797"/>
                  </a:lnTo>
                  <a:lnTo>
                    <a:pt x="60443" y="1869"/>
                  </a:lnTo>
                  <a:lnTo>
                    <a:pt x="60793" y="1947"/>
                  </a:lnTo>
                  <a:lnTo>
                    <a:pt x="61143" y="2025"/>
                  </a:lnTo>
                  <a:lnTo>
                    <a:pt x="61477" y="2109"/>
                  </a:lnTo>
                  <a:lnTo>
                    <a:pt x="61826" y="2199"/>
                  </a:lnTo>
                  <a:lnTo>
                    <a:pt x="62478" y="2386"/>
                  </a:lnTo>
                  <a:lnTo>
                    <a:pt x="63130" y="2584"/>
                  </a:lnTo>
                  <a:lnTo>
                    <a:pt x="63765" y="2794"/>
                  </a:lnTo>
                  <a:lnTo>
                    <a:pt x="64385" y="3017"/>
                  </a:lnTo>
                  <a:lnTo>
                    <a:pt x="64989" y="3251"/>
                  </a:lnTo>
                  <a:lnTo>
                    <a:pt x="65577" y="3497"/>
                  </a:lnTo>
                  <a:lnTo>
                    <a:pt x="66133" y="3750"/>
                  </a:lnTo>
                  <a:lnTo>
                    <a:pt x="66690" y="4008"/>
                  </a:lnTo>
                  <a:lnTo>
                    <a:pt x="67214" y="4272"/>
                  </a:lnTo>
                  <a:lnTo>
                    <a:pt x="67723" y="4549"/>
                  </a:lnTo>
                  <a:lnTo>
                    <a:pt x="68215" y="4825"/>
                  </a:lnTo>
                  <a:lnTo>
                    <a:pt x="68676" y="5108"/>
                  </a:lnTo>
                  <a:lnTo>
                    <a:pt x="69121" y="5396"/>
                  </a:lnTo>
                  <a:lnTo>
                    <a:pt x="69550" y="5684"/>
                  </a:lnTo>
                  <a:lnTo>
                    <a:pt x="69948" y="5979"/>
                  </a:lnTo>
                  <a:lnTo>
                    <a:pt x="70329" y="6267"/>
                  </a:lnTo>
                  <a:lnTo>
                    <a:pt x="70695" y="6562"/>
                  </a:lnTo>
                  <a:lnTo>
                    <a:pt x="71029" y="6856"/>
                  </a:lnTo>
                  <a:lnTo>
                    <a:pt x="71331" y="7150"/>
                  </a:lnTo>
                  <a:lnTo>
                    <a:pt x="71617" y="7439"/>
                  </a:lnTo>
                  <a:lnTo>
                    <a:pt x="71871" y="7727"/>
                  </a:lnTo>
                  <a:lnTo>
                    <a:pt x="72093" y="8010"/>
                  </a:lnTo>
                  <a:lnTo>
                    <a:pt x="71648" y="8034"/>
                  </a:lnTo>
                  <a:lnTo>
                    <a:pt x="71188" y="8064"/>
                  </a:lnTo>
                  <a:lnTo>
                    <a:pt x="70758" y="8100"/>
                  </a:lnTo>
                  <a:lnTo>
                    <a:pt x="70329" y="8142"/>
                  </a:lnTo>
                  <a:lnTo>
                    <a:pt x="69900" y="8196"/>
                  </a:lnTo>
                  <a:lnTo>
                    <a:pt x="69487" y="8256"/>
                  </a:lnTo>
                  <a:lnTo>
                    <a:pt x="69090" y="8328"/>
                  </a:lnTo>
                  <a:lnTo>
                    <a:pt x="68692" y="8400"/>
                  </a:lnTo>
                  <a:lnTo>
                    <a:pt x="68311" y="8484"/>
                  </a:lnTo>
                  <a:lnTo>
                    <a:pt x="67945" y="8574"/>
                  </a:lnTo>
                  <a:lnTo>
                    <a:pt x="67596" y="8671"/>
                  </a:lnTo>
                  <a:lnTo>
                    <a:pt x="67262" y="8773"/>
                  </a:lnTo>
                  <a:lnTo>
                    <a:pt x="66928" y="8881"/>
                  </a:lnTo>
                  <a:lnTo>
                    <a:pt x="66626" y="8995"/>
                  </a:lnTo>
                  <a:lnTo>
                    <a:pt x="66324" y="9115"/>
                  </a:lnTo>
                  <a:lnTo>
                    <a:pt x="66054" y="9247"/>
                  </a:lnTo>
                  <a:lnTo>
                    <a:pt x="65720" y="9410"/>
                  </a:lnTo>
                  <a:lnTo>
                    <a:pt x="65434" y="9578"/>
                  </a:lnTo>
                  <a:lnTo>
                    <a:pt x="65180" y="9752"/>
                  </a:lnTo>
                  <a:lnTo>
                    <a:pt x="64957" y="9926"/>
                  </a:lnTo>
                  <a:lnTo>
                    <a:pt x="64767" y="10107"/>
                  </a:lnTo>
                  <a:lnTo>
                    <a:pt x="64623" y="10281"/>
                  </a:lnTo>
                  <a:lnTo>
                    <a:pt x="64496" y="10461"/>
                  </a:lnTo>
                  <a:lnTo>
                    <a:pt x="64417" y="10641"/>
                  </a:lnTo>
                  <a:lnTo>
                    <a:pt x="64353" y="10822"/>
                  </a:lnTo>
                  <a:lnTo>
                    <a:pt x="64337" y="10996"/>
                  </a:lnTo>
                  <a:lnTo>
                    <a:pt x="64353" y="11176"/>
                  </a:lnTo>
                  <a:lnTo>
                    <a:pt x="64417" y="11350"/>
                  </a:lnTo>
                  <a:lnTo>
                    <a:pt x="64496" y="11525"/>
                  </a:lnTo>
                  <a:lnTo>
                    <a:pt x="64623" y="11699"/>
                  </a:lnTo>
                  <a:lnTo>
                    <a:pt x="64782" y="11867"/>
                  </a:lnTo>
                  <a:lnTo>
                    <a:pt x="64973" y="12029"/>
                  </a:lnTo>
                  <a:lnTo>
                    <a:pt x="65164" y="12168"/>
                  </a:lnTo>
                  <a:lnTo>
                    <a:pt x="65370" y="12300"/>
                  </a:lnTo>
                  <a:lnTo>
                    <a:pt x="65609" y="12420"/>
                  </a:lnTo>
                  <a:lnTo>
                    <a:pt x="65863" y="12534"/>
                  </a:lnTo>
                  <a:lnTo>
                    <a:pt x="66133" y="12642"/>
                  </a:lnTo>
                  <a:lnTo>
                    <a:pt x="66419" y="12744"/>
                  </a:lnTo>
                  <a:lnTo>
                    <a:pt x="66721" y="12841"/>
                  </a:lnTo>
                  <a:lnTo>
                    <a:pt x="67039" y="12925"/>
                  </a:lnTo>
                  <a:lnTo>
                    <a:pt x="67357" y="12997"/>
                  </a:lnTo>
                  <a:lnTo>
                    <a:pt x="67707" y="13063"/>
                  </a:lnTo>
                  <a:lnTo>
                    <a:pt x="68041" y="13123"/>
                  </a:lnTo>
                  <a:lnTo>
                    <a:pt x="68406" y="13171"/>
                  </a:lnTo>
                  <a:lnTo>
                    <a:pt x="68772" y="13207"/>
                  </a:lnTo>
                  <a:lnTo>
                    <a:pt x="69137" y="13237"/>
                  </a:lnTo>
                  <a:lnTo>
                    <a:pt x="69519" y="13249"/>
                  </a:lnTo>
                  <a:lnTo>
                    <a:pt x="69900" y="13255"/>
                  </a:lnTo>
                  <a:lnTo>
                    <a:pt x="70123" y="13255"/>
                  </a:lnTo>
                  <a:lnTo>
                    <a:pt x="70393" y="13249"/>
                  </a:lnTo>
                  <a:lnTo>
                    <a:pt x="70727" y="13231"/>
                  </a:lnTo>
                  <a:lnTo>
                    <a:pt x="71076" y="13201"/>
                  </a:lnTo>
                  <a:lnTo>
                    <a:pt x="71474" y="13153"/>
                  </a:lnTo>
                  <a:lnTo>
                    <a:pt x="71664" y="13129"/>
                  </a:lnTo>
                  <a:lnTo>
                    <a:pt x="71887" y="13093"/>
                  </a:lnTo>
                  <a:lnTo>
                    <a:pt x="72093" y="13057"/>
                  </a:lnTo>
                  <a:lnTo>
                    <a:pt x="72316" y="13015"/>
                  </a:lnTo>
                  <a:lnTo>
                    <a:pt x="72523" y="12967"/>
                  </a:lnTo>
                  <a:lnTo>
                    <a:pt x="72745" y="12913"/>
                  </a:lnTo>
                  <a:lnTo>
                    <a:pt x="72968" y="12847"/>
                  </a:lnTo>
                  <a:lnTo>
                    <a:pt x="73190" y="12780"/>
                  </a:lnTo>
                  <a:lnTo>
                    <a:pt x="73413" y="12708"/>
                  </a:lnTo>
                  <a:lnTo>
                    <a:pt x="73635" y="12624"/>
                  </a:lnTo>
                  <a:lnTo>
                    <a:pt x="73858" y="12540"/>
                  </a:lnTo>
                  <a:lnTo>
                    <a:pt x="74080" y="12444"/>
                  </a:lnTo>
                  <a:lnTo>
                    <a:pt x="74287" y="12336"/>
                  </a:lnTo>
                  <a:lnTo>
                    <a:pt x="74493" y="12222"/>
                  </a:lnTo>
                  <a:lnTo>
                    <a:pt x="74700" y="12102"/>
                  </a:lnTo>
                  <a:lnTo>
                    <a:pt x="74891" y="11969"/>
                  </a:lnTo>
                  <a:lnTo>
                    <a:pt x="75081" y="11825"/>
                  </a:lnTo>
                  <a:lnTo>
                    <a:pt x="75256" y="11675"/>
                  </a:lnTo>
                  <a:lnTo>
                    <a:pt x="75415" y="11519"/>
                  </a:lnTo>
                  <a:lnTo>
                    <a:pt x="75574" y="11344"/>
                  </a:lnTo>
                  <a:lnTo>
                    <a:pt x="75733" y="11164"/>
                  </a:lnTo>
                  <a:lnTo>
                    <a:pt x="75860" y="10972"/>
                  </a:lnTo>
                  <a:lnTo>
                    <a:pt x="75971" y="10798"/>
                  </a:lnTo>
                  <a:lnTo>
                    <a:pt x="76051" y="10623"/>
                  </a:lnTo>
                  <a:lnTo>
                    <a:pt x="76115" y="10443"/>
                  </a:lnTo>
                  <a:lnTo>
                    <a:pt x="76146" y="10251"/>
                  </a:lnTo>
                  <a:lnTo>
                    <a:pt x="76178" y="10059"/>
                  </a:lnTo>
                  <a:lnTo>
                    <a:pt x="76178" y="9854"/>
                  </a:lnTo>
                  <a:lnTo>
                    <a:pt x="76162" y="9650"/>
                  </a:lnTo>
                  <a:lnTo>
                    <a:pt x="76115" y="9440"/>
                  </a:lnTo>
                  <a:lnTo>
                    <a:pt x="76575" y="9512"/>
                  </a:lnTo>
                  <a:lnTo>
                    <a:pt x="77020" y="9596"/>
                  </a:lnTo>
                  <a:lnTo>
                    <a:pt x="77465" y="9692"/>
                  </a:lnTo>
                  <a:lnTo>
                    <a:pt x="77910" y="9794"/>
                  </a:lnTo>
                  <a:lnTo>
                    <a:pt x="78356" y="9908"/>
                  </a:lnTo>
                  <a:lnTo>
                    <a:pt x="78785" y="10035"/>
                  </a:lnTo>
                  <a:lnTo>
                    <a:pt x="79214" y="10173"/>
                  </a:lnTo>
                  <a:lnTo>
                    <a:pt x="79627" y="10323"/>
                  </a:lnTo>
                  <a:lnTo>
                    <a:pt x="80040" y="10479"/>
                  </a:lnTo>
                  <a:lnTo>
                    <a:pt x="80438" y="10647"/>
                  </a:lnTo>
                  <a:lnTo>
                    <a:pt x="80835" y="10828"/>
                  </a:lnTo>
                  <a:lnTo>
                    <a:pt x="81216" y="11014"/>
                  </a:lnTo>
                  <a:lnTo>
                    <a:pt x="81582" y="11218"/>
                  </a:lnTo>
                  <a:lnTo>
                    <a:pt x="81947" y="11429"/>
                  </a:lnTo>
                  <a:lnTo>
                    <a:pt x="82297" y="11651"/>
                  </a:lnTo>
                  <a:lnTo>
                    <a:pt x="82631" y="11885"/>
                  </a:lnTo>
                  <a:lnTo>
                    <a:pt x="82949" y="12132"/>
                  </a:lnTo>
                  <a:lnTo>
                    <a:pt x="83267" y="12384"/>
                  </a:lnTo>
                  <a:lnTo>
                    <a:pt x="83553" y="12654"/>
                  </a:lnTo>
                  <a:lnTo>
                    <a:pt x="83823" y="12931"/>
                  </a:lnTo>
                  <a:lnTo>
                    <a:pt x="84093" y="13219"/>
                  </a:lnTo>
                  <a:lnTo>
                    <a:pt x="84331" y="13520"/>
                  </a:lnTo>
                  <a:lnTo>
                    <a:pt x="84554" y="13832"/>
                  </a:lnTo>
                  <a:lnTo>
                    <a:pt x="84776" y="14150"/>
                  </a:lnTo>
                  <a:lnTo>
                    <a:pt x="84967" y="14487"/>
                  </a:lnTo>
                  <a:lnTo>
                    <a:pt x="85126" y="14829"/>
                  </a:lnTo>
                  <a:lnTo>
                    <a:pt x="85285" y="15184"/>
                  </a:lnTo>
                  <a:lnTo>
                    <a:pt x="85412" y="15556"/>
                  </a:lnTo>
                  <a:lnTo>
                    <a:pt x="85508" y="15935"/>
                  </a:lnTo>
                  <a:lnTo>
                    <a:pt x="85603" y="16326"/>
                  </a:lnTo>
                  <a:lnTo>
                    <a:pt x="85667" y="16722"/>
                  </a:lnTo>
                  <a:lnTo>
                    <a:pt x="85698" y="17137"/>
                  </a:lnTo>
                  <a:lnTo>
                    <a:pt x="85714" y="17437"/>
                  </a:lnTo>
                  <a:lnTo>
                    <a:pt x="85698" y="17726"/>
                  </a:lnTo>
                  <a:lnTo>
                    <a:pt x="85682" y="18008"/>
                  </a:lnTo>
                  <a:lnTo>
                    <a:pt x="85635" y="18284"/>
                  </a:lnTo>
                  <a:lnTo>
                    <a:pt x="85571" y="18555"/>
                  </a:lnTo>
                  <a:lnTo>
                    <a:pt x="85492" y="18819"/>
                  </a:lnTo>
                  <a:lnTo>
                    <a:pt x="85412" y="19071"/>
                  </a:lnTo>
                  <a:lnTo>
                    <a:pt x="85301" y="19324"/>
                  </a:lnTo>
                  <a:lnTo>
                    <a:pt x="85174" y="19564"/>
                  </a:lnTo>
                  <a:lnTo>
                    <a:pt x="85031" y="19792"/>
                  </a:lnTo>
                  <a:lnTo>
                    <a:pt x="84856" y="20021"/>
                  </a:lnTo>
                  <a:lnTo>
                    <a:pt x="84681" y="20237"/>
                  </a:lnTo>
                  <a:lnTo>
                    <a:pt x="84490" y="20453"/>
                  </a:lnTo>
                  <a:lnTo>
                    <a:pt x="84284" y="20658"/>
                  </a:lnTo>
                  <a:lnTo>
                    <a:pt x="84045" y="20856"/>
                  </a:lnTo>
                  <a:lnTo>
                    <a:pt x="83807" y="21042"/>
                  </a:lnTo>
                  <a:lnTo>
                    <a:pt x="83537" y="21228"/>
                  </a:lnTo>
                  <a:lnTo>
                    <a:pt x="83267" y="21403"/>
                  </a:lnTo>
                  <a:lnTo>
                    <a:pt x="82965" y="21571"/>
                  </a:lnTo>
                  <a:lnTo>
                    <a:pt x="82647" y="21727"/>
                  </a:lnTo>
                  <a:lnTo>
                    <a:pt x="82313" y="21883"/>
                  </a:lnTo>
                  <a:lnTo>
                    <a:pt x="81963" y="22028"/>
                  </a:lnTo>
                  <a:lnTo>
                    <a:pt x="81598" y="22166"/>
                  </a:lnTo>
                  <a:lnTo>
                    <a:pt x="81216" y="22298"/>
                  </a:lnTo>
                  <a:lnTo>
                    <a:pt x="80819" y="22424"/>
                  </a:lnTo>
                  <a:lnTo>
                    <a:pt x="80406" y="22538"/>
                  </a:lnTo>
                  <a:lnTo>
                    <a:pt x="79977" y="22647"/>
                  </a:lnTo>
                  <a:lnTo>
                    <a:pt x="79532" y="22749"/>
                  </a:lnTo>
                  <a:lnTo>
                    <a:pt x="79071" y="22845"/>
                  </a:lnTo>
                  <a:lnTo>
                    <a:pt x="78578" y="22935"/>
                  </a:lnTo>
                  <a:lnTo>
                    <a:pt x="78085" y="23013"/>
                  </a:lnTo>
                  <a:lnTo>
                    <a:pt x="77561" y="23085"/>
                  </a:lnTo>
                  <a:lnTo>
                    <a:pt x="77322" y="22911"/>
                  </a:lnTo>
                  <a:lnTo>
                    <a:pt x="77068" y="22749"/>
                  </a:lnTo>
                  <a:lnTo>
                    <a:pt x="76798" y="22592"/>
                  </a:lnTo>
                  <a:lnTo>
                    <a:pt x="76528" y="22442"/>
                  </a:lnTo>
                  <a:lnTo>
                    <a:pt x="76226" y="22298"/>
                  </a:lnTo>
                  <a:lnTo>
                    <a:pt x="75924" y="22160"/>
                  </a:lnTo>
                  <a:lnTo>
                    <a:pt x="75606" y="22034"/>
                  </a:lnTo>
                  <a:lnTo>
                    <a:pt x="75288" y="21907"/>
                  </a:lnTo>
                  <a:lnTo>
                    <a:pt x="74954" y="21793"/>
                  </a:lnTo>
                  <a:lnTo>
                    <a:pt x="74605" y="21691"/>
                  </a:lnTo>
                  <a:lnTo>
                    <a:pt x="74255" y="21589"/>
                  </a:lnTo>
                  <a:lnTo>
                    <a:pt x="73905" y="21499"/>
                  </a:lnTo>
                  <a:lnTo>
                    <a:pt x="73540" y="21415"/>
                  </a:lnTo>
                  <a:lnTo>
                    <a:pt x="73174" y="21337"/>
                  </a:lnTo>
                  <a:lnTo>
                    <a:pt x="72809" y="21265"/>
                  </a:lnTo>
                  <a:lnTo>
                    <a:pt x="72443" y="21204"/>
                  </a:lnTo>
                  <a:lnTo>
                    <a:pt x="72078" y="21144"/>
                  </a:lnTo>
                  <a:lnTo>
                    <a:pt x="71712" y="21096"/>
                  </a:lnTo>
                  <a:lnTo>
                    <a:pt x="71331" y="21054"/>
                  </a:lnTo>
                  <a:lnTo>
                    <a:pt x="70965" y="21024"/>
                  </a:lnTo>
                  <a:lnTo>
                    <a:pt x="70599" y="20994"/>
                  </a:lnTo>
                  <a:lnTo>
                    <a:pt x="70234" y="20976"/>
                  </a:lnTo>
                  <a:lnTo>
                    <a:pt x="69884" y="20964"/>
                  </a:lnTo>
                  <a:lnTo>
                    <a:pt x="69519" y="20958"/>
                  </a:lnTo>
                  <a:lnTo>
                    <a:pt x="69169" y="20964"/>
                  </a:lnTo>
                  <a:lnTo>
                    <a:pt x="68835" y="20970"/>
                  </a:lnTo>
                  <a:lnTo>
                    <a:pt x="68502" y="20988"/>
                  </a:lnTo>
                  <a:lnTo>
                    <a:pt x="68184" y="21012"/>
                  </a:lnTo>
                  <a:lnTo>
                    <a:pt x="67866" y="21048"/>
                  </a:lnTo>
                  <a:lnTo>
                    <a:pt x="67564" y="21084"/>
                  </a:lnTo>
                  <a:lnTo>
                    <a:pt x="67262" y="21132"/>
                  </a:lnTo>
                  <a:lnTo>
                    <a:pt x="66992" y="21186"/>
                  </a:lnTo>
                  <a:lnTo>
                    <a:pt x="66610" y="21271"/>
                  </a:lnTo>
                  <a:lnTo>
                    <a:pt x="66276" y="21355"/>
                  </a:lnTo>
                  <a:lnTo>
                    <a:pt x="65974" y="21439"/>
                  </a:lnTo>
                  <a:lnTo>
                    <a:pt x="65704" y="21529"/>
                  </a:lnTo>
                  <a:lnTo>
                    <a:pt x="65466" y="21619"/>
                  </a:lnTo>
                  <a:lnTo>
                    <a:pt x="65259" y="21709"/>
                  </a:lnTo>
                  <a:lnTo>
                    <a:pt x="65084" y="21793"/>
                  </a:lnTo>
                  <a:lnTo>
                    <a:pt x="64925" y="21883"/>
                  </a:lnTo>
                  <a:lnTo>
                    <a:pt x="64798" y="21974"/>
                  </a:lnTo>
                  <a:lnTo>
                    <a:pt x="64687" y="22064"/>
                  </a:lnTo>
                  <a:lnTo>
                    <a:pt x="64592" y="22148"/>
                  </a:lnTo>
                  <a:lnTo>
                    <a:pt x="64528" y="22232"/>
                  </a:lnTo>
                  <a:lnTo>
                    <a:pt x="64480" y="22316"/>
                  </a:lnTo>
                  <a:lnTo>
                    <a:pt x="64433" y="22394"/>
                  </a:lnTo>
                  <a:lnTo>
                    <a:pt x="64417" y="22466"/>
                  </a:lnTo>
                  <a:lnTo>
                    <a:pt x="64401" y="22538"/>
                  </a:lnTo>
                  <a:lnTo>
                    <a:pt x="64401" y="22634"/>
                  </a:lnTo>
                  <a:lnTo>
                    <a:pt x="64417" y="22725"/>
                  </a:lnTo>
                  <a:lnTo>
                    <a:pt x="64449" y="22809"/>
                  </a:lnTo>
                  <a:lnTo>
                    <a:pt x="64496" y="22899"/>
                  </a:lnTo>
                  <a:lnTo>
                    <a:pt x="64560" y="22983"/>
                  </a:lnTo>
                  <a:lnTo>
                    <a:pt x="64623" y="23067"/>
                  </a:lnTo>
                  <a:lnTo>
                    <a:pt x="64719" y="23145"/>
                  </a:lnTo>
                  <a:lnTo>
                    <a:pt x="64798" y="23223"/>
                  </a:lnTo>
                  <a:lnTo>
                    <a:pt x="64910" y="23301"/>
                  </a:lnTo>
                  <a:lnTo>
                    <a:pt x="65021" y="23380"/>
                  </a:lnTo>
                  <a:lnTo>
                    <a:pt x="65259" y="23524"/>
                  </a:lnTo>
                  <a:lnTo>
                    <a:pt x="65529" y="23656"/>
                  </a:lnTo>
                  <a:lnTo>
                    <a:pt x="65800" y="23782"/>
                  </a:lnTo>
                  <a:lnTo>
                    <a:pt x="66086" y="23896"/>
                  </a:lnTo>
                  <a:lnTo>
                    <a:pt x="66372" y="23998"/>
                  </a:lnTo>
                  <a:lnTo>
                    <a:pt x="66658" y="24095"/>
                  </a:lnTo>
                  <a:lnTo>
                    <a:pt x="66928" y="24179"/>
                  </a:lnTo>
                  <a:lnTo>
                    <a:pt x="67373" y="24305"/>
                  </a:lnTo>
                  <a:lnTo>
                    <a:pt x="67675" y="24383"/>
                  </a:lnTo>
                  <a:lnTo>
                    <a:pt x="67802" y="24407"/>
                  </a:lnTo>
                  <a:lnTo>
                    <a:pt x="67929" y="24431"/>
                  </a:lnTo>
                  <a:lnTo>
                    <a:pt x="68057" y="24449"/>
                  </a:lnTo>
                  <a:lnTo>
                    <a:pt x="68184" y="24461"/>
                  </a:lnTo>
                  <a:lnTo>
                    <a:pt x="68533" y="24491"/>
                  </a:lnTo>
                  <a:lnTo>
                    <a:pt x="68915" y="24515"/>
                  </a:lnTo>
                  <a:lnTo>
                    <a:pt x="69407" y="24545"/>
                  </a:lnTo>
                  <a:lnTo>
                    <a:pt x="70027" y="24569"/>
                  </a:lnTo>
                  <a:lnTo>
                    <a:pt x="70727" y="24599"/>
                  </a:lnTo>
                  <a:lnTo>
                    <a:pt x="71521" y="24611"/>
                  </a:lnTo>
                  <a:lnTo>
                    <a:pt x="72395" y="24617"/>
                  </a:lnTo>
                  <a:lnTo>
                    <a:pt x="73174" y="24617"/>
                  </a:lnTo>
                  <a:lnTo>
                    <a:pt x="73953" y="24599"/>
                  </a:lnTo>
                  <a:lnTo>
                    <a:pt x="74700" y="24575"/>
                  </a:lnTo>
                  <a:lnTo>
                    <a:pt x="75447" y="24539"/>
                  </a:lnTo>
                  <a:lnTo>
                    <a:pt x="75526" y="24737"/>
                  </a:lnTo>
                  <a:lnTo>
                    <a:pt x="75590" y="24948"/>
                  </a:lnTo>
                  <a:lnTo>
                    <a:pt x="75606" y="25170"/>
                  </a:lnTo>
                  <a:lnTo>
                    <a:pt x="75606" y="25404"/>
                  </a:lnTo>
                  <a:lnTo>
                    <a:pt x="75558" y="25651"/>
                  </a:lnTo>
                  <a:lnTo>
                    <a:pt x="75479" y="25915"/>
                  </a:lnTo>
                  <a:lnTo>
                    <a:pt x="75431" y="26047"/>
                  </a:lnTo>
                  <a:lnTo>
                    <a:pt x="75352" y="26186"/>
                  </a:lnTo>
                  <a:lnTo>
                    <a:pt x="75272" y="26324"/>
                  </a:lnTo>
                  <a:lnTo>
                    <a:pt x="75177" y="26468"/>
                  </a:lnTo>
                  <a:lnTo>
                    <a:pt x="75081" y="26612"/>
                  </a:lnTo>
                  <a:lnTo>
                    <a:pt x="74954" y="26762"/>
                  </a:lnTo>
                  <a:lnTo>
                    <a:pt x="74827" y="26913"/>
                  </a:lnTo>
                  <a:lnTo>
                    <a:pt x="74684" y="27069"/>
                  </a:lnTo>
                  <a:lnTo>
                    <a:pt x="74525" y="27225"/>
                  </a:lnTo>
                  <a:lnTo>
                    <a:pt x="74350" y="27387"/>
                  </a:lnTo>
                  <a:lnTo>
                    <a:pt x="74160" y="27555"/>
                  </a:lnTo>
                  <a:lnTo>
                    <a:pt x="73953" y="27718"/>
                  </a:lnTo>
                  <a:lnTo>
                    <a:pt x="73746" y="27892"/>
                  </a:lnTo>
                  <a:lnTo>
                    <a:pt x="73508" y="28066"/>
                  </a:lnTo>
                  <a:lnTo>
                    <a:pt x="73254" y="28240"/>
                  </a:lnTo>
                  <a:lnTo>
                    <a:pt x="72984" y="28421"/>
                  </a:lnTo>
                  <a:lnTo>
                    <a:pt x="72697" y="28601"/>
                  </a:lnTo>
                  <a:lnTo>
                    <a:pt x="72380" y="28787"/>
                  </a:lnTo>
                  <a:lnTo>
                    <a:pt x="72062" y="28974"/>
                  </a:lnTo>
                  <a:lnTo>
                    <a:pt x="71712" y="29166"/>
                  </a:lnTo>
                  <a:lnTo>
                    <a:pt x="71362" y="29358"/>
                  </a:lnTo>
                  <a:lnTo>
                    <a:pt x="70997" y="29538"/>
                  </a:lnTo>
                  <a:lnTo>
                    <a:pt x="70615" y="29707"/>
                  </a:lnTo>
                  <a:lnTo>
                    <a:pt x="70250" y="29869"/>
                  </a:lnTo>
                  <a:lnTo>
                    <a:pt x="69868" y="30025"/>
                  </a:lnTo>
                  <a:lnTo>
                    <a:pt x="69471" y="30169"/>
                  </a:lnTo>
                  <a:lnTo>
                    <a:pt x="69090" y="30307"/>
                  </a:lnTo>
                  <a:lnTo>
                    <a:pt x="68692" y="30434"/>
                  </a:lnTo>
                  <a:lnTo>
                    <a:pt x="68295" y="30554"/>
                  </a:lnTo>
                  <a:lnTo>
                    <a:pt x="67898" y="30668"/>
                  </a:lnTo>
                  <a:lnTo>
                    <a:pt x="67500" y="30770"/>
                  </a:lnTo>
                  <a:lnTo>
                    <a:pt x="67087" y="30872"/>
                  </a:lnTo>
                  <a:lnTo>
                    <a:pt x="66690" y="30962"/>
                  </a:lnTo>
                  <a:lnTo>
                    <a:pt x="66276" y="31046"/>
                  </a:lnTo>
                  <a:lnTo>
                    <a:pt x="65879" y="31125"/>
                  </a:lnTo>
                  <a:lnTo>
                    <a:pt x="65466" y="31197"/>
                  </a:lnTo>
                  <a:lnTo>
                    <a:pt x="65069" y="31263"/>
                  </a:lnTo>
                  <a:lnTo>
                    <a:pt x="64671" y="31323"/>
                  </a:lnTo>
                  <a:lnTo>
                    <a:pt x="64258" y="31377"/>
                  </a:lnTo>
                  <a:lnTo>
                    <a:pt x="63861" y="31425"/>
                  </a:lnTo>
                  <a:lnTo>
                    <a:pt x="63463" y="31473"/>
                  </a:lnTo>
                  <a:lnTo>
                    <a:pt x="63082" y="31509"/>
                  </a:lnTo>
                  <a:lnTo>
                    <a:pt x="62684" y="31545"/>
                  </a:lnTo>
                  <a:lnTo>
                    <a:pt x="62303" y="31575"/>
                  </a:lnTo>
                  <a:lnTo>
                    <a:pt x="61922" y="31599"/>
                  </a:lnTo>
                  <a:lnTo>
                    <a:pt x="61556" y="31623"/>
                  </a:lnTo>
                  <a:lnTo>
                    <a:pt x="60825" y="31653"/>
                  </a:lnTo>
                  <a:lnTo>
                    <a:pt x="60110" y="31671"/>
                  </a:lnTo>
                  <a:lnTo>
                    <a:pt x="59442" y="31677"/>
                  </a:lnTo>
                  <a:lnTo>
                    <a:pt x="58950" y="31671"/>
                  </a:lnTo>
                  <a:lnTo>
                    <a:pt x="58441" y="31665"/>
                  </a:lnTo>
                  <a:lnTo>
                    <a:pt x="57948" y="31647"/>
                  </a:lnTo>
                  <a:lnTo>
                    <a:pt x="57440" y="31629"/>
                  </a:lnTo>
                  <a:lnTo>
                    <a:pt x="56947" y="31605"/>
                  </a:lnTo>
                  <a:lnTo>
                    <a:pt x="56438" y="31569"/>
                  </a:lnTo>
                  <a:lnTo>
                    <a:pt x="55930" y="31533"/>
                  </a:lnTo>
                  <a:lnTo>
                    <a:pt x="55437" y="31491"/>
                  </a:lnTo>
                  <a:lnTo>
                    <a:pt x="54928" y="31443"/>
                  </a:lnTo>
                  <a:lnTo>
                    <a:pt x="54436" y="31395"/>
                  </a:lnTo>
                  <a:lnTo>
                    <a:pt x="53943" y="31335"/>
                  </a:lnTo>
                  <a:lnTo>
                    <a:pt x="53450" y="31275"/>
                  </a:lnTo>
                  <a:lnTo>
                    <a:pt x="52958" y="31203"/>
                  </a:lnTo>
                  <a:lnTo>
                    <a:pt x="52481" y="31131"/>
                  </a:lnTo>
                  <a:lnTo>
                    <a:pt x="52004" y="31052"/>
                  </a:lnTo>
                  <a:lnTo>
                    <a:pt x="51527" y="30968"/>
                  </a:lnTo>
                  <a:lnTo>
                    <a:pt x="51734" y="30554"/>
                  </a:lnTo>
                  <a:lnTo>
                    <a:pt x="51893" y="30145"/>
                  </a:lnTo>
                  <a:lnTo>
                    <a:pt x="52004" y="29749"/>
                  </a:lnTo>
                  <a:lnTo>
                    <a:pt x="52083" y="29364"/>
                  </a:lnTo>
                  <a:lnTo>
                    <a:pt x="52115" y="29178"/>
                  </a:lnTo>
                  <a:lnTo>
                    <a:pt x="52131" y="28992"/>
                  </a:lnTo>
                  <a:lnTo>
                    <a:pt x="52131" y="28805"/>
                  </a:lnTo>
                  <a:lnTo>
                    <a:pt x="52131" y="28631"/>
                  </a:lnTo>
                  <a:lnTo>
                    <a:pt x="52115" y="28451"/>
                  </a:lnTo>
                  <a:lnTo>
                    <a:pt x="52083" y="28283"/>
                  </a:lnTo>
                  <a:lnTo>
                    <a:pt x="52052" y="28108"/>
                  </a:lnTo>
                  <a:lnTo>
                    <a:pt x="52004" y="27946"/>
                  </a:lnTo>
                  <a:lnTo>
                    <a:pt x="51956" y="27784"/>
                  </a:lnTo>
                  <a:lnTo>
                    <a:pt x="51893" y="27622"/>
                  </a:lnTo>
                  <a:lnTo>
                    <a:pt x="51813" y="27471"/>
                  </a:lnTo>
                  <a:lnTo>
                    <a:pt x="51734" y="27321"/>
                  </a:lnTo>
                  <a:lnTo>
                    <a:pt x="51638" y="27171"/>
                  </a:lnTo>
                  <a:lnTo>
                    <a:pt x="51527" y="27027"/>
                  </a:lnTo>
                  <a:lnTo>
                    <a:pt x="51416" y="26889"/>
                  </a:lnTo>
                  <a:lnTo>
                    <a:pt x="51305" y="26756"/>
                  </a:lnTo>
                  <a:lnTo>
                    <a:pt x="51162" y="26624"/>
                  </a:lnTo>
                  <a:lnTo>
                    <a:pt x="51019" y="26498"/>
                  </a:lnTo>
                  <a:lnTo>
                    <a:pt x="50876" y="26372"/>
                  </a:lnTo>
                  <a:lnTo>
                    <a:pt x="50717" y="26258"/>
                  </a:lnTo>
                  <a:lnTo>
                    <a:pt x="50542" y="26143"/>
                  </a:lnTo>
                  <a:lnTo>
                    <a:pt x="50367" y="26035"/>
                  </a:lnTo>
                  <a:lnTo>
                    <a:pt x="50176" y="25927"/>
                  </a:lnTo>
                  <a:lnTo>
                    <a:pt x="49970" y="25831"/>
                  </a:lnTo>
                  <a:lnTo>
                    <a:pt x="49779" y="25747"/>
                  </a:lnTo>
                  <a:lnTo>
                    <a:pt x="49588" y="25663"/>
                  </a:lnTo>
                  <a:lnTo>
                    <a:pt x="49397" y="25591"/>
                  </a:lnTo>
                  <a:lnTo>
                    <a:pt x="49191" y="25519"/>
                  </a:lnTo>
                  <a:lnTo>
                    <a:pt x="48968" y="25453"/>
                  </a:lnTo>
                  <a:lnTo>
                    <a:pt x="48762" y="25392"/>
                  </a:lnTo>
                  <a:lnTo>
                    <a:pt x="48539" y="25338"/>
                  </a:lnTo>
                  <a:lnTo>
                    <a:pt x="48317" y="25290"/>
                  </a:lnTo>
                  <a:lnTo>
                    <a:pt x="48078" y="25248"/>
                  </a:lnTo>
                  <a:lnTo>
                    <a:pt x="47840" y="25212"/>
                  </a:lnTo>
                  <a:lnTo>
                    <a:pt x="47602" y="25176"/>
                  </a:lnTo>
                  <a:lnTo>
                    <a:pt x="47363" y="25152"/>
                  </a:lnTo>
                  <a:lnTo>
                    <a:pt x="47125" y="25134"/>
                  </a:lnTo>
                  <a:lnTo>
                    <a:pt x="46886" y="25116"/>
                  </a:lnTo>
                  <a:lnTo>
                    <a:pt x="46632" y="25110"/>
                  </a:lnTo>
                  <a:lnTo>
                    <a:pt x="46394" y="25104"/>
                  </a:lnTo>
                  <a:lnTo>
                    <a:pt x="46012" y="25110"/>
                  </a:lnTo>
                  <a:lnTo>
                    <a:pt x="45647" y="25134"/>
                  </a:lnTo>
                  <a:lnTo>
                    <a:pt x="45456" y="25146"/>
                  </a:lnTo>
                  <a:lnTo>
                    <a:pt x="45265" y="25170"/>
                  </a:lnTo>
                  <a:lnTo>
                    <a:pt x="45074" y="25194"/>
                  </a:lnTo>
                  <a:lnTo>
                    <a:pt x="44884" y="25218"/>
                  </a:lnTo>
                  <a:lnTo>
                    <a:pt x="44693" y="25254"/>
                  </a:lnTo>
                  <a:lnTo>
                    <a:pt x="44502" y="25290"/>
                  </a:lnTo>
                  <a:lnTo>
                    <a:pt x="44312" y="25332"/>
                  </a:lnTo>
                  <a:lnTo>
                    <a:pt x="44121" y="25374"/>
                  </a:lnTo>
                  <a:lnTo>
                    <a:pt x="43946" y="25422"/>
                  </a:lnTo>
                  <a:lnTo>
                    <a:pt x="43755" y="25477"/>
                  </a:lnTo>
                  <a:lnTo>
                    <a:pt x="43580" y="25537"/>
                  </a:lnTo>
                  <a:lnTo>
                    <a:pt x="43406" y="25597"/>
                  </a:lnTo>
                  <a:lnTo>
                    <a:pt x="43231" y="25669"/>
                  </a:lnTo>
                  <a:lnTo>
                    <a:pt x="43056" y="25741"/>
                  </a:lnTo>
                  <a:lnTo>
                    <a:pt x="42881" y="25819"/>
                  </a:lnTo>
                  <a:lnTo>
                    <a:pt x="42722" y="25897"/>
                  </a:lnTo>
                  <a:lnTo>
                    <a:pt x="42563" y="25987"/>
                  </a:lnTo>
                  <a:lnTo>
                    <a:pt x="42420" y="26083"/>
                  </a:lnTo>
                  <a:lnTo>
                    <a:pt x="42261" y="26180"/>
                  </a:lnTo>
                  <a:lnTo>
                    <a:pt x="42118" y="26282"/>
                  </a:lnTo>
                  <a:lnTo>
                    <a:pt x="41991" y="26390"/>
                  </a:lnTo>
                  <a:lnTo>
                    <a:pt x="41864" y="26504"/>
                  </a:lnTo>
                  <a:lnTo>
                    <a:pt x="41737" y="26630"/>
                  </a:lnTo>
                  <a:lnTo>
                    <a:pt x="41626" y="26750"/>
                  </a:lnTo>
                  <a:lnTo>
                    <a:pt x="41514" y="26883"/>
                  </a:lnTo>
                  <a:lnTo>
                    <a:pt x="41419" y="27021"/>
                  </a:lnTo>
                  <a:lnTo>
                    <a:pt x="41324" y="27165"/>
                  </a:lnTo>
                  <a:lnTo>
                    <a:pt x="41244" y="27315"/>
                  </a:lnTo>
                  <a:lnTo>
                    <a:pt x="41181" y="27453"/>
                  </a:lnTo>
                  <a:lnTo>
                    <a:pt x="41133" y="27598"/>
                  </a:lnTo>
                  <a:lnTo>
                    <a:pt x="41117" y="27736"/>
                  </a:lnTo>
                  <a:lnTo>
                    <a:pt x="41117" y="27874"/>
                  </a:lnTo>
                  <a:lnTo>
                    <a:pt x="41133" y="28018"/>
                  </a:lnTo>
                  <a:lnTo>
                    <a:pt x="41165" y="28156"/>
                  </a:lnTo>
                  <a:lnTo>
                    <a:pt x="41212" y="28301"/>
                  </a:lnTo>
                  <a:lnTo>
                    <a:pt x="41276" y="28445"/>
                  </a:lnTo>
                  <a:lnTo>
                    <a:pt x="41371" y="28583"/>
                  </a:lnTo>
                  <a:lnTo>
                    <a:pt x="41467" y="28727"/>
                  </a:lnTo>
                  <a:lnTo>
                    <a:pt x="41594" y="28871"/>
                  </a:lnTo>
                  <a:lnTo>
                    <a:pt x="41737" y="29010"/>
                  </a:lnTo>
                  <a:lnTo>
                    <a:pt x="41896" y="29154"/>
                  </a:lnTo>
                  <a:lnTo>
                    <a:pt x="42071" y="29292"/>
                  </a:lnTo>
                  <a:lnTo>
                    <a:pt x="42245" y="29430"/>
                  </a:lnTo>
                  <a:lnTo>
                    <a:pt x="42452" y="29574"/>
                  </a:lnTo>
                  <a:lnTo>
                    <a:pt x="42675" y="29713"/>
                  </a:lnTo>
                  <a:lnTo>
                    <a:pt x="42913" y="29845"/>
                  </a:lnTo>
                  <a:lnTo>
                    <a:pt x="43167" y="29983"/>
                  </a:lnTo>
                  <a:lnTo>
                    <a:pt x="43437" y="30115"/>
                  </a:lnTo>
                  <a:lnTo>
                    <a:pt x="43723" y="30253"/>
                  </a:lnTo>
                  <a:lnTo>
                    <a:pt x="44025" y="30380"/>
                  </a:lnTo>
                  <a:lnTo>
                    <a:pt x="44343" y="30512"/>
                  </a:lnTo>
                  <a:lnTo>
                    <a:pt x="44677" y="30638"/>
                  </a:lnTo>
                  <a:lnTo>
                    <a:pt x="45011" y="30764"/>
                  </a:lnTo>
                  <a:lnTo>
                    <a:pt x="45376" y="30890"/>
                  </a:lnTo>
                  <a:lnTo>
                    <a:pt x="45742" y="31010"/>
                  </a:lnTo>
                  <a:lnTo>
                    <a:pt x="46139" y="31131"/>
                  </a:lnTo>
                  <a:lnTo>
                    <a:pt x="46537" y="31251"/>
                  </a:lnTo>
                  <a:lnTo>
                    <a:pt x="46950" y="31365"/>
                  </a:lnTo>
                  <a:lnTo>
                    <a:pt x="47379" y="31479"/>
                  </a:lnTo>
                  <a:lnTo>
                    <a:pt x="47824" y="31587"/>
                  </a:lnTo>
                  <a:lnTo>
                    <a:pt x="47602" y="31900"/>
                  </a:lnTo>
                  <a:lnTo>
                    <a:pt x="47347" y="32218"/>
                  </a:lnTo>
                  <a:lnTo>
                    <a:pt x="47172" y="32404"/>
                  </a:lnTo>
                  <a:lnTo>
                    <a:pt x="46982" y="32585"/>
                  </a:lnTo>
                  <a:lnTo>
                    <a:pt x="46775" y="32753"/>
                  </a:lnTo>
                  <a:lnTo>
                    <a:pt x="46553" y="32915"/>
                  </a:lnTo>
                  <a:lnTo>
                    <a:pt x="46298" y="33065"/>
                  </a:lnTo>
                  <a:lnTo>
                    <a:pt x="46028" y="33210"/>
                  </a:lnTo>
                  <a:lnTo>
                    <a:pt x="45742" y="33348"/>
                  </a:lnTo>
                  <a:lnTo>
                    <a:pt x="45440" y="33474"/>
                  </a:lnTo>
                  <a:lnTo>
                    <a:pt x="45138" y="33594"/>
                  </a:lnTo>
                  <a:lnTo>
                    <a:pt x="44804" y="33708"/>
                  </a:lnTo>
                  <a:lnTo>
                    <a:pt x="44455" y="33816"/>
                  </a:lnTo>
                  <a:lnTo>
                    <a:pt x="44105" y="33913"/>
                  </a:lnTo>
                  <a:lnTo>
                    <a:pt x="43739" y="34003"/>
                  </a:lnTo>
                  <a:lnTo>
                    <a:pt x="43358" y="34087"/>
                  </a:lnTo>
                  <a:lnTo>
                    <a:pt x="42976" y="34165"/>
                  </a:lnTo>
                  <a:lnTo>
                    <a:pt x="42579" y="34237"/>
                  </a:lnTo>
                  <a:lnTo>
                    <a:pt x="42166" y="34303"/>
                  </a:lnTo>
                  <a:lnTo>
                    <a:pt x="41769" y="34363"/>
                  </a:lnTo>
                  <a:lnTo>
                    <a:pt x="41339" y="34417"/>
                  </a:lnTo>
                  <a:lnTo>
                    <a:pt x="40926" y="34465"/>
                  </a:lnTo>
                  <a:lnTo>
                    <a:pt x="40497" y="34507"/>
                  </a:lnTo>
                  <a:lnTo>
                    <a:pt x="40068" y="34549"/>
                  </a:lnTo>
                  <a:lnTo>
                    <a:pt x="39639" y="34585"/>
                  </a:lnTo>
                  <a:lnTo>
                    <a:pt x="39210" y="34610"/>
                  </a:lnTo>
                  <a:lnTo>
                    <a:pt x="38781" y="34640"/>
                  </a:lnTo>
                  <a:lnTo>
                    <a:pt x="38336" y="34658"/>
                  </a:lnTo>
                  <a:lnTo>
                    <a:pt x="37906" y="34676"/>
                  </a:lnTo>
                  <a:lnTo>
                    <a:pt x="37477" y="34688"/>
                  </a:lnTo>
                  <a:lnTo>
                    <a:pt x="36635" y="34706"/>
                  </a:lnTo>
                  <a:lnTo>
                    <a:pt x="35809" y="34712"/>
                  </a:lnTo>
                  <a:lnTo>
                    <a:pt x="34950" y="34706"/>
                  </a:lnTo>
                  <a:lnTo>
                    <a:pt x="34060" y="34688"/>
                  </a:lnTo>
                  <a:lnTo>
                    <a:pt x="33170" y="34664"/>
                  </a:lnTo>
                  <a:lnTo>
                    <a:pt x="32280" y="34628"/>
                  </a:lnTo>
                  <a:lnTo>
                    <a:pt x="31374" y="34579"/>
                  </a:lnTo>
                  <a:lnTo>
                    <a:pt x="30452" y="34519"/>
                  </a:lnTo>
                  <a:lnTo>
                    <a:pt x="29531" y="34453"/>
                  </a:lnTo>
                  <a:lnTo>
                    <a:pt x="28609" y="34375"/>
                  </a:lnTo>
                  <a:lnTo>
                    <a:pt x="27687" y="34291"/>
                  </a:lnTo>
                  <a:lnTo>
                    <a:pt x="26765" y="34201"/>
                  </a:lnTo>
                  <a:lnTo>
                    <a:pt x="25827" y="34099"/>
                  </a:lnTo>
                  <a:lnTo>
                    <a:pt x="24906" y="33985"/>
                  </a:lnTo>
                  <a:lnTo>
                    <a:pt x="24000" y="33870"/>
                  </a:lnTo>
                  <a:lnTo>
                    <a:pt x="23078" y="33744"/>
                  </a:lnTo>
                  <a:lnTo>
                    <a:pt x="22172" y="33606"/>
                  </a:lnTo>
                  <a:lnTo>
                    <a:pt x="21282" y="33468"/>
                  </a:lnTo>
                  <a:lnTo>
                    <a:pt x="20408" y="33318"/>
                  </a:lnTo>
                  <a:lnTo>
                    <a:pt x="19534" y="33167"/>
                  </a:lnTo>
                  <a:lnTo>
                    <a:pt x="18675" y="33005"/>
                  </a:lnTo>
                  <a:lnTo>
                    <a:pt x="17849" y="32843"/>
                  </a:lnTo>
                  <a:lnTo>
                    <a:pt x="17022" y="32669"/>
                  </a:lnTo>
                  <a:lnTo>
                    <a:pt x="16228" y="32489"/>
                  </a:lnTo>
                  <a:lnTo>
                    <a:pt x="15433" y="32308"/>
                  </a:lnTo>
                  <a:lnTo>
                    <a:pt x="14686" y="32122"/>
                  </a:lnTo>
                  <a:lnTo>
                    <a:pt x="13955" y="31930"/>
                  </a:lnTo>
                  <a:lnTo>
                    <a:pt x="13240" y="31731"/>
                  </a:lnTo>
                  <a:lnTo>
                    <a:pt x="12572" y="31527"/>
                  </a:lnTo>
                  <a:lnTo>
                    <a:pt x="11921" y="31323"/>
                  </a:lnTo>
                  <a:lnTo>
                    <a:pt x="11301" y="31119"/>
                  </a:lnTo>
                  <a:lnTo>
                    <a:pt x="10713" y="30902"/>
                  </a:lnTo>
                  <a:lnTo>
                    <a:pt x="10172" y="30686"/>
                  </a:lnTo>
                  <a:lnTo>
                    <a:pt x="9648" y="30470"/>
                  </a:lnTo>
                  <a:lnTo>
                    <a:pt x="9393" y="30355"/>
                  </a:lnTo>
                  <a:lnTo>
                    <a:pt x="9139" y="30235"/>
                  </a:lnTo>
                  <a:lnTo>
                    <a:pt x="8901" y="30109"/>
                  </a:lnTo>
                  <a:lnTo>
                    <a:pt x="8646" y="29977"/>
                  </a:lnTo>
                  <a:lnTo>
                    <a:pt x="8408" y="29839"/>
                  </a:lnTo>
                  <a:lnTo>
                    <a:pt x="8186" y="29695"/>
                  </a:lnTo>
                  <a:lnTo>
                    <a:pt x="7979" y="29544"/>
                  </a:lnTo>
                  <a:lnTo>
                    <a:pt x="7772" y="29394"/>
                  </a:lnTo>
                  <a:lnTo>
                    <a:pt x="7597" y="29238"/>
                  </a:lnTo>
                  <a:lnTo>
                    <a:pt x="7454" y="29082"/>
                  </a:lnTo>
                  <a:lnTo>
                    <a:pt x="7327" y="28919"/>
                  </a:lnTo>
                  <a:lnTo>
                    <a:pt x="7232" y="28751"/>
                  </a:lnTo>
                  <a:lnTo>
                    <a:pt x="7152" y="28583"/>
                  </a:lnTo>
                  <a:lnTo>
                    <a:pt x="7137" y="28415"/>
                  </a:lnTo>
                  <a:lnTo>
                    <a:pt x="7137" y="28331"/>
                  </a:lnTo>
                  <a:lnTo>
                    <a:pt x="7137" y="28246"/>
                  </a:lnTo>
                  <a:lnTo>
                    <a:pt x="7152" y="28162"/>
                  </a:lnTo>
                  <a:lnTo>
                    <a:pt x="7184" y="28078"/>
                  </a:lnTo>
                  <a:lnTo>
                    <a:pt x="7311" y="27832"/>
                  </a:lnTo>
                  <a:lnTo>
                    <a:pt x="7454" y="27598"/>
                  </a:lnTo>
                  <a:lnTo>
                    <a:pt x="7534" y="27489"/>
                  </a:lnTo>
                  <a:lnTo>
                    <a:pt x="7629" y="27381"/>
                  </a:lnTo>
                  <a:lnTo>
                    <a:pt x="7741" y="27273"/>
                  </a:lnTo>
                  <a:lnTo>
                    <a:pt x="7836" y="27171"/>
                  </a:lnTo>
                  <a:lnTo>
                    <a:pt x="8424" y="27435"/>
                  </a:lnTo>
                  <a:lnTo>
                    <a:pt x="9012" y="27688"/>
                  </a:lnTo>
                  <a:lnTo>
                    <a:pt x="9600" y="27922"/>
                  </a:lnTo>
                  <a:lnTo>
                    <a:pt x="10188" y="28144"/>
                  </a:lnTo>
                  <a:lnTo>
                    <a:pt x="10792" y="28349"/>
                  </a:lnTo>
                  <a:lnTo>
                    <a:pt x="11380" y="28535"/>
                  </a:lnTo>
                  <a:lnTo>
                    <a:pt x="11968" y="28709"/>
                  </a:lnTo>
                  <a:lnTo>
                    <a:pt x="12572" y="28865"/>
                  </a:lnTo>
                  <a:lnTo>
                    <a:pt x="13160" y="29004"/>
                  </a:lnTo>
                  <a:lnTo>
                    <a:pt x="13446" y="29064"/>
                  </a:lnTo>
                  <a:lnTo>
                    <a:pt x="13748" y="29124"/>
                  </a:lnTo>
                  <a:lnTo>
                    <a:pt x="14034" y="29178"/>
                  </a:lnTo>
                  <a:lnTo>
                    <a:pt x="14320" y="29226"/>
                  </a:lnTo>
                  <a:lnTo>
                    <a:pt x="14607" y="29268"/>
                  </a:lnTo>
                  <a:lnTo>
                    <a:pt x="14893" y="29310"/>
                  </a:lnTo>
                  <a:lnTo>
                    <a:pt x="15179" y="29346"/>
                  </a:lnTo>
                  <a:lnTo>
                    <a:pt x="15465" y="29376"/>
                  </a:lnTo>
                  <a:lnTo>
                    <a:pt x="15735" y="29406"/>
                  </a:lnTo>
                  <a:lnTo>
                    <a:pt x="16021" y="29424"/>
                  </a:lnTo>
                  <a:lnTo>
                    <a:pt x="16291" y="29442"/>
                  </a:lnTo>
                  <a:lnTo>
                    <a:pt x="16561" y="29454"/>
                  </a:lnTo>
                  <a:lnTo>
                    <a:pt x="16832" y="29466"/>
                  </a:lnTo>
                  <a:lnTo>
                    <a:pt x="17102" y="29466"/>
                  </a:lnTo>
                  <a:lnTo>
                    <a:pt x="17404" y="29460"/>
                  </a:lnTo>
                  <a:lnTo>
                    <a:pt x="17690" y="29454"/>
                  </a:lnTo>
                  <a:lnTo>
                    <a:pt x="17976" y="29436"/>
                  </a:lnTo>
                  <a:lnTo>
                    <a:pt x="18262" y="29418"/>
                  </a:lnTo>
                  <a:lnTo>
                    <a:pt x="18548" y="29388"/>
                  </a:lnTo>
                  <a:lnTo>
                    <a:pt x="18818" y="29352"/>
                  </a:lnTo>
                  <a:lnTo>
                    <a:pt x="19073" y="29316"/>
                  </a:lnTo>
                  <a:lnTo>
                    <a:pt x="19327" y="29268"/>
                  </a:lnTo>
                  <a:lnTo>
                    <a:pt x="19581" y="29220"/>
                  </a:lnTo>
                  <a:lnTo>
                    <a:pt x="19820" y="29160"/>
                  </a:lnTo>
                  <a:lnTo>
                    <a:pt x="20058" y="29100"/>
                  </a:lnTo>
                  <a:lnTo>
                    <a:pt x="20281" y="29028"/>
                  </a:lnTo>
                  <a:lnTo>
                    <a:pt x="20503" y="28955"/>
                  </a:lnTo>
                  <a:lnTo>
                    <a:pt x="20710" y="28871"/>
                  </a:lnTo>
                  <a:lnTo>
                    <a:pt x="20916" y="28787"/>
                  </a:lnTo>
                  <a:lnTo>
                    <a:pt x="21107" y="28697"/>
                  </a:lnTo>
                  <a:lnTo>
                    <a:pt x="21409" y="28541"/>
                  </a:lnTo>
                  <a:lnTo>
                    <a:pt x="21663" y="28385"/>
                  </a:lnTo>
                  <a:lnTo>
                    <a:pt x="21902" y="28222"/>
                  </a:lnTo>
                  <a:lnTo>
                    <a:pt x="22108" y="28066"/>
                  </a:lnTo>
                  <a:lnTo>
                    <a:pt x="22267" y="27904"/>
                  </a:lnTo>
                  <a:lnTo>
                    <a:pt x="22410" y="27742"/>
                  </a:lnTo>
                  <a:lnTo>
                    <a:pt x="22522" y="27580"/>
                  </a:lnTo>
                  <a:lnTo>
                    <a:pt x="22585" y="27417"/>
                  </a:lnTo>
                  <a:lnTo>
                    <a:pt x="22633" y="27255"/>
                  </a:lnTo>
                  <a:lnTo>
                    <a:pt x="22633" y="27093"/>
                  </a:lnTo>
                  <a:lnTo>
                    <a:pt x="22617" y="26937"/>
                  </a:lnTo>
                  <a:lnTo>
                    <a:pt x="22553" y="26774"/>
                  </a:lnTo>
                  <a:lnTo>
                    <a:pt x="22474" y="26618"/>
                  </a:lnTo>
                  <a:lnTo>
                    <a:pt x="22347" y="26456"/>
                  </a:lnTo>
                  <a:lnTo>
                    <a:pt x="22204" y="26306"/>
                  </a:lnTo>
                  <a:lnTo>
                    <a:pt x="22013" y="26149"/>
                  </a:lnTo>
                  <a:lnTo>
                    <a:pt x="21886" y="26053"/>
                  </a:lnTo>
                  <a:lnTo>
                    <a:pt x="21743" y="25963"/>
                  </a:lnTo>
                  <a:lnTo>
                    <a:pt x="21584" y="25873"/>
                  </a:lnTo>
                  <a:lnTo>
                    <a:pt x="21425" y="25783"/>
                  </a:lnTo>
                  <a:lnTo>
                    <a:pt x="21250" y="25699"/>
                  </a:lnTo>
                  <a:lnTo>
                    <a:pt x="21059" y="25615"/>
                  </a:lnTo>
                  <a:lnTo>
                    <a:pt x="20869" y="25531"/>
                  </a:lnTo>
                  <a:lnTo>
                    <a:pt x="20662" y="25453"/>
                  </a:lnTo>
                  <a:lnTo>
                    <a:pt x="20439" y="25374"/>
                  </a:lnTo>
                  <a:lnTo>
                    <a:pt x="20217" y="25302"/>
                  </a:lnTo>
                  <a:lnTo>
                    <a:pt x="19994" y="25230"/>
                  </a:lnTo>
                  <a:lnTo>
                    <a:pt x="19756" y="25158"/>
                  </a:lnTo>
                  <a:lnTo>
                    <a:pt x="19502" y="25092"/>
                  </a:lnTo>
                  <a:lnTo>
                    <a:pt x="19247" y="25032"/>
                  </a:lnTo>
                  <a:lnTo>
                    <a:pt x="18977" y="24972"/>
                  </a:lnTo>
                  <a:lnTo>
                    <a:pt x="18723" y="24912"/>
                  </a:lnTo>
                  <a:lnTo>
                    <a:pt x="18437" y="24858"/>
                  </a:lnTo>
                  <a:lnTo>
                    <a:pt x="18151" y="24804"/>
                  </a:lnTo>
                  <a:lnTo>
                    <a:pt x="17865" y="24756"/>
                  </a:lnTo>
                  <a:lnTo>
                    <a:pt x="17579" y="24713"/>
                  </a:lnTo>
                  <a:lnTo>
                    <a:pt x="17277" y="24671"/>
                  </a:lnTo>
                  <a:lnTo>
                    <a:pt x="16975" y="24629"/>
                  </a:lnTo>
                  <a:lnTo>
                    <a:pt x="16657" y="24599"/>
                  </a:lnTo>
                  <a:lnTo>
                    <a:pt x="16339" y="24563"/>
                  </a:lnTo>
                  <a:lnTo>
                    <a:pt x="16021" y="24533"/>
                  </a:lnTo>
                  <a:lnTo>
                    <a:pt x="15703" y="24509"/>
                  </a:lnTo>
                  <a:lnTo>
                    <a:pt x="15369" y="24491"/>
                  </a:lnTo>
                  <a:lnTo>
                    <a:pt x="15052" y="24473"/>
                  </a:lnTo>
                  <a:lnTo>
                    <a:pt x="14718" y="24461"/>
                  </a:lnTo>
                  <a:lnTo>
                    <a:pt x="14384" y="24449"/>
                  </a:lnTo>
                  <a:lnTo>
                    <a:pt x="14034" y="24443"/>
                  </a:lnTo>
                  <a:lnTo>
                    <a:pt x="13303" y="24443"/>
                  </a:lnTo>
                  <a:lnTo>
                    <a:pt x="12906" y="24455"/>
                  </a:lnTo>
                  <a:lnTo>
                    <a:pt x="12524" y="24467"/>
                  </a:lnTo>
                  <a:lnTo>
                    <a:pt x="12143" y="24485"/>
                  </a:lnTo>
                  <a:lnTo>
                    <a:pt x="11762" y="24509"/>
                  </a:lnTo>
                  <a:lnTo>
                    <a:pt x="11396" y="24539"/>
                  </a:lnTo>
                  <a:lnTo>
                    <a:pt x="11030" y="24575"/>
                  </a:lnTo>
                  <a:lnTo>
                    <a:pt x="10665" y="24617"/>
                  </a:lnTo>
                  <a:lnTo>
                    <a:pt x="10315" y="24659"/>
                  </a:lnTo>
                  <a:lnTo>
                    <a:pt x="9966" y="24713"/>
                  </a:lnTo>
                  <a:lnTo>
                    <a:pt x="9616" y="24768"/>
                  </a:lnTo>
                  <a:lnTo>
                    <a:pt x="9282" y="24828"/>
                  </a:lnTo>
                  <a:lnTo>
                    <a:pt x="8964" y="24894"/>
                  </a:lnTo>
                  <a:lnTo>
                    <a:pt x="8646" y="24966"/>
                  </a:lnTo>
                  <a:lnTo>
                    <a:pt x="8329" y="25044"/>
                  </a:lnTo>
                  <a:lnTo>
                    <a:pt x="8027" y="25122"/>
                  </a:lnTo>
                  <a:lnTo>
                    <a:pt x="7582" y="24834"/>
                  </a:lnTo>
                  <a:lnTo>
                    <a:pt x="7152" y="24533"/>
                  </a:lnTo>
                  <a:lnTo>
                    <a:pt x="6723" y="24227"/>
                  </a:lnTo>
                  <a:lnTo>
                    <a:pt x="6326" y="23914"/>
                  </a:lnTo>
                  <a:lnTo>
                    <a:pt x="5960" y="23596"/>
                  </a:lnTo>
                  <a:lnTo>
                    <a:pt x="5595" y="23277"/>
                  </a:lnTo>
                  <a:lnTo>
                    <a:pt x="5261" y="22947"/>
                  </a:lnTo>
                  <a:lnTo>
                    <a:pt x="4943" y="22616"/>
                  </a:lnTo>
                  <a:lnTo>
                    <a:pt x="4657" y="22280"/>
                  </a:lnTo>
                  <a:lnTo>
                    <a:pt x="4387" y="21938"/>
                  </a:lnTo>
                  <a:lnTo>
                    <a:pt x="4149" y="21595"/>
                  </a:lnTo>
                  <a:lnTo>
                    <a:pt x="3926" y="21253"/>
                  </a:lnTo>
                  <a:lnTo>
                    <a:pt x="3735" y="20904"/>
                  </a:lnTo>
                  <a:lnTo>
                    <a:pt x="3576" y="20556"/>
                  </a:lnTo>
                  <a:lnTo>
                    <a:pt x="3449" y="20201"/>
                  </a:lnTo>
                  <a:lnTo>
                    <a:pt x="3354" y="19847"/>
                  </a:lnTo>
                  <a:lnTo>
                    <a:pt x="3274" y="19498"/>
                  </a:lnTo>
                  <a:lnTo>
                    <a:pt x="3243" y="19144"/>
                  </a:lnTo>
                  <a:lnTo>
                    <a:pt x="3227" y="18789"/>
                  </a:lnTo>
                  <a:lnTo>
                    <a:pt x="3259" y="18435"/>
                  </a:lnTo>
                  <a:lnTo>
                    <a:pt x="3322" y="18080"/>
                  </a:lnTo>
                  <a:lnTo>
                    <a:pt x="3417" y="17732"/>
                  </a:lnTo>
                  <a:lnTo>
                    <a:pt x="3561" y="17383"/>
                  </a:lnTo>
                  <a:lnTo>
                    <a:pt x="3640" y="17209"/>
                  </a:lnTo>
                  <a:lnTo>
                    <a:pt x="3735" y="17035"/>
                  </a:lnTo>
                  <a:lnTo>
                    <a:pt x="3831" y="16866"/>
                  </a:lnTo>
                  <a:lnTo>
                    <a:pt x="3942" y="16692"/>
                  </a:lnTo>
                  <a:lnTo>
                    <a:pt x="4053" y="16524"/>
                  </a:lnTo>
                  <a:lnTo>
                    <a:pt x="4196" y="16350"/>
                  </a:lnTo>
                  <a:lnTo>
                    <a:pt x="4323" y="16181"/>
                  </a:lnTo>
                  <a:lnTo>
                    <a:pt x="4482" y="16013"/>
                  </a:lnTo>
                  <a:lnTo>
                    <a:pt x="4641" y="15845"/>
                  </a:lnTo>
                  <a:lnTo>
                    <a:pt x="4816" y="15683"/>
                  </a:lnTo>
                  <a:lnTo>
                    <a:pt x="4991" y="15514"/>
                  </a:lnTo>
                  <a:lnTo>
                    <a:pt x="5182" y="15352"/>
                  </a:lnTo>
                  <a:lnTo>
                    <a:pt x="5388" y="15190"/>
                  </a:lnTo>
                  <a:lnTo>
                    <a:pt x="5611" y="15028"/>
                  </a:lnTo>
                  <a:lnTo>
                    <a:pt x="5833" y="14865"/>
                  </a:lnTo>
                  <a:lnTo>
                    <a:pt x="6072" y="14709"/>
                  </a:lnTo>
                  <a:lnTo>
                    <a:pt x="6310" y="14547"/>
                  </a:lnTo>
                  <a:lnTo>
                    <a:pt x="6580" y="14391"/>
                  </a:lnTo>
                  <a:lnTo>
                    <a:pt x="6994" y="14150"/>
                  </a:lnTo>
                  <a:lnTo>
                    <a:pt x="7407" y="13922"/>
                  </a:lnTo>
                  <a:lnTo>
                    <a:pt x="7820" y="13700"/>
                  </a:lnTo>
                  <a:lnTo>
                    <a:pt x="8233" y="13483"/>
                  </a:lnTo>
                  <a:lnTo>
                    <a:pt x="8631" y="13279"/>
                  </a:lnTo>
                  <a:lnTo>
                    <a:pt x="9044" y="13081"/>
                  </a:lnTo>
                  <a:lnTo>
                    <a:pt x="9441" y="12895"/>
                  </a:lnTo>
                  <a:lnTo>
                    <a:pt x="9838" y="12720"/>
                  </a:lnTo>
                  <a:lnTo>
                    <a:pt x="10061" y="12889"/>
                  </a:lnTo>
                  <a:lnTo>
                    <a:pt x="10299" y="13045"/>
                  </a:lnTo>
                  <a:lnTo>
                    <a:pt x="10570" y="13201"/>
                  </a:lnTo>
                  <a:lnTo>
                    <a:pt x="10840" y="13357"/>
                  </a:lnTo>
                  <a:lnTo>
                    <a:pt x="11110" y="13502"/>
                  </a:lnTo>
                  <a:lnTo>
                    <a:pt x="11412" y="13646"/>
                  </a:lnTo>
                  <a:lnTo>
                    <a:pt x="11714" y="13790"/>
                  </a:lnTo>
                  <a:lnTo>
                    <a:pt x="12032" y="13922"/>
                  </a:lnTo>
                  <a:lnTo>
                    <a:pt x="12350" y="14054"/>
                  </a:lnTo>
                  <a:lnTo>
                    <a:pt x="12683" y="14180"/>
                  </a:lnTo>
                  <a:lnTo>
                    <a:pt x="13017" y="14301"/>
                  </a:lnTo>
                  <a:lnTo>
                    <a:pt x="13351" y="14421"/>
                  </a:lnTo>
                  <a:lnTo>
                    <a:pt x="13701" y="14529"/>
                  </a:lnTo>
                  <a:lnTo>
                    <a:pt x="14050" y="14637"/>
                  </a:lnTo>
                  <a:lnTo>
                    <a:pt x="14416" y="14739"/>
                  </a:lnTo>
                  <a:lnTo>
                    <a:pt x="14765" y="14835"/>
                  </a:lnTo>
                  <a:lnTo>
                    <a:pt x="15131" y="14932"/>
                  </a:lnTo>
                  <a:lnTo>
                    <a:pt x="15497" y="15016"/>
                  </a:lnTo>
                  <a:lnTo>
                    <a:pt x="15846" y="15094"/>
                  </a:lnTo>
                  <a:lnTo>
                    <a:pt x="16212" y="15172"/>
                  </a:lnTo>
                  <a:lnTo>
                    <a:pt x="16577" y="15244"/>
                  </a:lnTo>
                  <a:lnTo>
                    <a:pt x="16927" y="15304"/>
                  </a:lnTo>
                  <a:lnTo>
                    <a:pt x="17277" y="15364"/>
                  </a:lnTo>
                  <a:lnTo>
                    <a:pt x="17626" y="15418"/>
                  </a:lnTo>
                  <a:lnTo>
                    <a:pt x="17976" y="15466"/>
                  </a:lnTo>
                  <a:lnTo>
                    <a:pt x="18310" y="15508"/>
                  </a:lnTo>
                  <a:lnTo>
                    <a:pt x="18643" y="15538"/>
                  </a:lnTo>
                  <a:lnTo>
                    <a:pt x="18961" y="15568"/>
                  </a:lnTo>
                  <a:lnTo>
                    <a:pt x="19279" y="15592"/>
                  </a:lnTo>
                  <a:lnTo>
                    <a:pt x="19597" y="15611"/>
                  </a:lnTo>
                  <a:lnTo>
                    <a:pt x="19883" y="15617"/>
                  </a:lnTo>
                  <a:lnTo>
                    <a:pt x="20169" y="15623"/>
                  </a:lnTo>
                  <a:lnTo>
                    <a:pt x="20503" y="15617"/>
                  </a:lnTo>
                  <a:lnTo>
                    <a:pt x="20805" y="15604"/>
                  </a:lnTo>
                  <a:lnTo>
                    <a:pt x="21107" y="15586"/>
                  </a:lnTo>
                  <a:lnTo>
                    <a:pt x="21393" y="15556"/>
                  </a:lnTo>
                  <a:lnTo>
                    <a:pt x="21679" y="15520"/>
                  </a:lnTo>
                  <a:lnTo>
                    <a:pt x="21933" y="15472"/>
                  </a:lnTo>
                  <a:lnTo>
                    <a:pt x="22172" y="15418"/>
                  </a:lnTo>
                  <a:lnTo>
                    <a:pt x="22394" y="15364"/>
                  </a:lnTo>
                  <a:lnTo>
                    <a:pt x="22601" y="15298"/>
                  </a:lnTo>
                  <a:lnTo>
                    <a:pt x="22792" y="15220"/>
                  </a:lnTo>
                  <a:lnTo>
                    <a:pt x="22951" y="15142"/>
                  </a:lnTo>
                  <a:lnTo>
                    <a:pt x="23094" y="15058"/>
                  </a:lnTo>
                  <a:lnTo>
                    <a:pt x="23221" y="14968"/>
                  </a:lnTo>
                  <a:lnTo>
                    <a:pt x="23332" y="14865"/>
                  </a:lnTo>
                  <a:lnTo>
                    <a:pt x="23412" y="14763"/>
                  </a:lnTo>
                  <a:lnTo>
                    <a:pt x="23475" y="14655"/>
                  </a:lnTo>
                  <a:lnTo>
                    <a:pt x="23539" y="14457"/>
                  </a:lnTo>
                  <a:lnTo>
                    <a:pt x="23586" y="14247"/>
                  </a:lnTo>
                  <a:lnTo>
                    <a:pt x="23586" y="14030"/>
                  </a:lnTo>
                  <a:lnTo>
                    <a:pt x="23555" y="13796"/>
                  </a:lnTo>
                  <a:lnTo>
                    <a:pt x="23491" y="13562"/>
                  </a:lnTo>
                  <a:lnTo>
                    <a:pt x="23396" y="13315"/>
                  </a:lnTo>
                  <a:lnTo>
                    <a:pt x="23269" y="13069"/>
                  </a:lnTo>
                  <a:lnTo>
                    <a:pt x="23125" y="12817"/>
                  </a:lnTo>
                  <a:lnTo>
                    <a:pt x="22935" y="12564"/>
                  </a:lnTo>
                  <a:lnTo>
                    <a:pt x="22712" y="12318"/>
                  </a:lnTo>
                  <a:lnTo>
                    <a:pt x="22458" y="12071"/>
                  </a:lnTo>
                  <a:lnTo>
                    <a:pt x="22172" y="11831"/>
                  </a:lnTo>
                  <a:lnTo>
                    <a:pt x="22013" y="11717"/>
                  </a:lnTo>
                  <a:lnTo>
                    <a:pt x="21854" y="11603"/>
                  </a:lnTo>
                  <a:lnTo>
                    <a:pt x="21679" y="11489"/>
                  </a:lnTo>
                  <a:lnTo>
                    <a:pt x="21504" y="11374"/>
                  </a:lnTo>
                  <a:lnTo>
                    <a:pt x="21314" y="11266"/>
                  </a:lnTo>
                  <a:lnTo>
                    <a:pt x="21123" y="11164"/>
                  </a:lnTo>
                  <a:lnTo>
                    <a:pt x="20916" y="11062"/>
                  </a:lnTo>
                  <a:lnTo>
                    <a:pt x="20694" y="10966"/>
                  </a:lnTo>
                  <a:lnTo>
                    <a:pt x="20487" y="10870"/>
                  </a:lnTo>
                  <a:lnTo>
                    <a:pt x="20249" y="10780"/>
                  </a:lnTo>
                  <a:lnTo>
                    <a:pt x="20026" y="10696"/>
                  </a:lnTo>
                  <a:lnTo>
                    <a:pt x="19788" y="10617"/>
                  </a:lnTo>
                  <a:lnTo>
                    <a:pt x="19549" y="10545"/>
                  </a:lnTo>
                  <a:lnTo>
                    <a:pt x="19311" y="10473"/>
                  </a:lnTo>
                  <a:lnTo>
                    <a:pt x="19057" y="10413"/>
                  </a:lnTo>
                  <a:lnTo>
                    <a:pt x="18802" y="10353"/>
                  </a:lnTo>
                  <a:lnTo>
                    <a:pt x="18548" y="10299"/>
                  </a:lnTo>
                  <a:lnTo>
                    <a:pt x="18294" y="10251"/>
                  </a:lnTo>
                  <a:lnTo>
                    <a:pt x="18024" y="10203"/>
                  </a:lnTo>
                  <a:lnTo>
                    <a:pt x="17753" y="10167"/>
                  </a:lnTo>
                  <a:lnTo>
                    <a:pt x="17483" y="10131"/>
                  </a:lnTo>
                  <a:lnTo>
                    <a:pt x="17197" y="10101"/>
                  </a:lnTo>
                  <a:lnTo>
                    <a:pt x="16927" y="10077"/>
                  </a:lnTo>
                  <a:lnTo>
                    <a:pt x="16641" y="10059"/>
                  </a:lnTo>
                  <a:lnTo>
                    <a:pt x="16355" y="10041"/>
                  </a:lnTo>
                  <a:lnTo>
                    <a:pt x="16069" y="10035"/>
                  </a:lnTo>
                  <a:lnTo>
                    <a:pt x="15767" y="10029"/>
                  </a:lnTo>
                  <a:lnTo>
                    <a:pt x="15481" y="10035"/>
                  </a:lnTo>
                  <a:lnTo>
                    <a:pt x="15179" y="10041"/>
                  </a:lnTo>
                  <a:lnTo>
                    <a:pt x="14877" y="10053"/>
                  </a:lnTo>
                  <a:lnTo>
                    <a:pt x="14575" y="10071"/>
                  </a:lnTo>
                  <a:lnTo>
                    <a:pt x="14273" y="10089"/>
                  </a:lnTo>
                  <a:lnTo>
                    <a:pt x="13971" y="10119"/>
                  </a:lnTo>
                  <a:lnTo>
                    <a:pt x="13669" y="10149"/>
                  </a:lnTo>
                  <a:lnTo>
                    <a:pt x="13367" y="10191"/>
                  </a:lnTo>
                  <a:lnTo>
                    <a:pt x="13049" y="10233"/>
                  </a:lnTo>
                  <a:lnTo>
                    <a:pt x="12747" y="10281"/>
                  </a:lnTo>
                  <a:lnTo>
                    <a:pt x="12429" y="10335"/>
                  </a:lnTo>
                  <a:lnTo>
                    <a:pt x="12127" y="10395"/>
                  </a:lnTo>
                  <a:lnTo>
                    <a:pt x="11809" y="10461"/>
                  </a:lnTo>
                  <a:lnTo>
                    <a:pt x="11809" y="10461"/>
                  </a:lnTo>
                  <a:lnTo>
                    <a:pt x="11841" y="10347"/>
                  </a:lnTo>
                  <a:lnTo>
                    <a:pt x="11873" y="10233"/>
                  </a:lnTo>
                  <a:lnTo>
                    <a:pt x="11936" y="10113"/>
                  </a:lnTo>
                  <a:lnTo>
                    <a:pt x="12000" y="9999"/>
                  </a:lnTo>
                  <a:lnTo>
                    <a:pt x="12064" y="9884"/>
                  </a:lnTo>
                  <a:lnTo>
                    <a:pt x="12143" y="9770"/>
                  </a:lnTo>
                  <a:lnTo>
                    <a:pt x="12238" y="9650"/>
                  </a:lnTo>
                  <a:lnTo>
                    <a:pt x="12350" y="9536"/>
                  </a:lnTo>
                  <a:lnTo>
                    <a:pt x="12477" y="9422"/>
                  </a:lnTo>
                  <a:lnTo>
                    <a:pt x="12604" y="9308"/>
                  </a:lnTo>
                  <a:lnTo>
                    <a:pt x="12731" y="9187"/>
                  </a:lnTo>
                  <a:lnTo>
                    <a:pt x="12890" y="9073"/>
                  </a:lnTo>
                  <a:lnTo>
                    <a:pt x="13049" y="8959"/>
                  </a:lnTo>
                  <a:lnTo>
                    <a:pt x="13224" y="8845"/>
                  </a:lnTo>
                  <a:lnTo>
                    <a:pt x="13589" y="8611"/>
                  </a:lnTo>
                  <a:lnTo>
                    <a:pt x="14018" y="8382"/>
                  </a:lnTo>
                  <a:lnTo>
                    <a:pt x="14479" y="8148"/>
                  </a:lnTo>
                  <a:lnTo>
                    <a:pt x="14988" y="7920"/>
                  </a:lnTo>
                  <a:lnTo>
                    <a:pt x="15528" y="7691"/>
                  </a:lnTo>
                  <a:lnTo>
                    <a:pt x="16116" y="7463"/>
                  </a:lnTo>
                  <a:lnTo>
                    <a:pt x="16752" y="7235"/>
                  </a:lnTo>
                  <a:lnTo>
                    <a:pt x="17436" y="7012"/>
                  </a:lnTo>
                  <a:lnTo>
                    <a:pt x="18151" y="6784"/>
                  </a:lnTo>
                  <a:lnTo>
                    <a:pt x="18818" y="6586"/>
                  </a:lnTo>
                  <a:lnTo>
                    <a:pt x="19486" y="6393"/>
                  </a:lnTo>
                  <a:lnTo>
                    <a:pt x="20153" y="6207"/>
                  </a:lnTo>
                  <a:lnTo>
                    <a:pt x="20821" y="6033"/>
                  </a:lnTo>
                  <a:lnTo>
                    <a:pt x="21488" y="5859"/>
                  </a:lnTo>
                  <a:lnTo>
                    <a:pt x="22172" y="5696"/>
                  </a:lnTo>
                  <a:lnTo>
                    <a:pt x="22839" y="5540"/>
                  </a:lnTo>
                  <a:lnTo>
                    <a:pt x="23523" y="5384"/>
                  </a:lnTo>
                  <a:lnTo>
                    <a:pt x="24190" y="5246"/>
                  </a:lnTo>
                  <a:lnTo>
                    <a:pt x="24874" y="5108"/>
                  </a:lnTo>
                  <a:lnTo>
                    <a:pt x="25541" y="4975"/>
                  </a:lnTo>
                  <a:lnTo>
                    <a:pt x="26225" y="4855"/>
                  </a:lnTo>
                  <a:lnTo>
                    <a:pt x="26892" y="4735"/>
                  </a:lnTo>
                  <a:lnTo>
                    <a:pt x="27560" y="4627"/>
                  </a:lnTo>
                  <a:lnTo>
                    <a:pt x="28227" y="4531"/>
                  </a:lnTo>
                  <a:lnTo>
                    <a:pt x="28879" y="4435"/>
                  </a:lnTo>
                  <a:lnTo>
                    <a:pt x="29546" y="4350"/>
                  </a:lnTo>
                  <a:lnTo>
                    <a:pt x="30198" y="4272"/>
                  </a:lnTo>
                  <a:lnTo>
                    <a:pt x="30850" y="4200"/>
                  </a:lnTo>
                  <a:lnTo>
                    <a:pt x="31485" y="4134"/>
                  </a:lnTo>
                  <a:lnTo>
                    <a:pt x="32137" y="4080"/>
                  </a:lnTo>
                  <a:lnTo>
                    <a:pt x="32773" y="4032"/>
                  </a:lnTo>
                  <a:lnTo>
                    <a:pt x="33393" y="3990"/>
                  </a:lnTo>
                  <a:lnTo>
                    <a:pt x="34013" y="3954"/>
                  </a:lnTo>
                  <a:lnTo>
                    <a:pt x="34632" y="3930"/>
                  </a:lnTo>
                  <a:lnTo>
                    <a:pt x="35236" y="3912"/>
                  </a:lnTo>
                  <a:lnTo>
                    <a:pt x="35824" y="3900"/>
                  </a:lnTo>
                  <a:lnTo>
                    <a:pt x="36412" y="3900"/>
                  </a:lnTo>
                  <a:lnTo>
                    <a:pt x="37001" y="3906"/>
                  </a:lnTo>
                  <a:lnTo>
                    <a:pt x="37573" y="3918"/>
                  </a:lnTo>
                  <a:lnTo>
                    <a:pt x="38129" y="3942"/>
                  </a:lnTo>
                  <a:lnTo>
                    <a:pt x="38685" y="3972"/>
                  </a:lnTo>
                  <a:lnTo>
                    <a:pt x="38367" y="4224"/>
                  </a:lnTo>
                  <a:lnTo>
                    <a:pt x="38097" y="4477"/>
                  </a:lnTo>
                  <a:lnTo>
                    <a:pt x="37875" y="4729"/>
                  </a:lnTo>
                  <a:lnTo>
                    <a:pt x="37684" y="4981"/>
                  </a:lnTo>
                  <a:lnTo>
                    <a:pt x="37525" y="5240"/>
                  </a:lnTo>
                  <a:lnTo>
                    <a:pt x="37461" y="5366"/>
                  </a:lnTo>
                  <a:lnTo>
                    <a:pt x="37414" y="5492"/>
                  </a:lnTo>
                  <a:lnTo>
                    <a:pt x="37366" y="5618"/>
                  </a:lnTo>
                  <a:lnTo>
                    <a:pt x="37334" y="5744"/>
                  </a:lnTo>
                  <a:lnTo>
                    <a:pt x="37318" y="5871"/>
                  </a:lnTo>
                  <a:lnTo>
                    <a:pt x="37302" y="5997"/>
                  </a:lnTo>
                  <a:lnTo>
                    <a:pt x="37302" y="6117"/>
                  </a:lnTo>
                  <a:lnTo>
                    <a:pt x="37302" y="6243"/>
                  </a:lnTo>
                  <a:lnTo>
                    <a:pt x="37318" y="6369"/>
                  </a:lnTo>
                  <a:lnTo>
                    <a:pt x="37350" y="6490"/>
                  </a:lnTo>
                  <a:lnTo>
                    <a:pt x="37382" y="6616"/>
                  </a:lnTo>
                  <a:lnTo>
                    <a:pt x="37430" y="6736"/>
                  </a:lnTo>
                  <a:lnTo>
                    <a:pt x="37477" y="6856"/>
                  </a:lnTo>
                  <a:lnTo>
                    <a:pt x="37557" y="6976"/>
                  </a:lnTo>
                  <a:lnTo>
                    <a:pt x="37620" y="7096"/>
                  </a:lnTo>
                  <a:lnTo>
                    <a:pt x="37716" y="7217"/>
                  </a:lnTo>
                  <a:lnTo>
                    <a:pt x="37811" y="7331"/>
                  </a:lnTo>
                  <a:lnTo>
                    <a:pt x="37922" y="7445"/>
                  </a:lnTo>
                  <a:lnTo>
                    <a:pt x="38034" y="7565"/>
                  </a:lnTo>
                  <a:lnTo>
                    <a:pt x="38161" y="7673"/>
                  </a:lnTo>
                  <a:lnTo>
                    <a:pt x="38304" y="7787"/>
                  </a:lnTo>
                  <a:lnTo>
                    <a:pt x="38447" y="7902"/>
                  </a:lnTo>
                  <a:lnTo>
                    <a:pt x="38685" y="8064"/>
                  </a:lnTo>
                  <a:lnTo>
                    <a:pt x="38955" y="8220"/>
                  </a:lnTo>
                  <a:lnTo>
                    <a:pt x="39226" y="8370"/>
                  </a:lnTo>
                  <a:lnTo>
                    <a:pt x="39528" y="8508"/>
                  </a:lnTo>
                  <a:lnTo>
                    <a:pt x="39830" y="8641"/>
                  </a:lnTo>
                  <a:lnTo>
                    <a:pt x="40163" y="8761"/>
                  </a:lnTo>
                  <a:lnTo>
                    <a:pt x="40497" y="8869"/>
                  </a:lnTo>
                  <a:lnTo>
                    <a:pt x="40831" y="8971"/>
                  </a:lnTo>
                  <a:lnTo>
                    <a:pt x="41196" y="9061"/>
                  </a:lnTo>
                  <a:lnTo>
                    <a:pt x="41562" y="9139"/>
                  </a:lnTo>
                  <a:lnTo>
                    <a:pt x="41928" y="9205"/>
                  </a:lnTo>
                  <a:lnTo>
                    <a:pt x="42309" y="9259"/>
                  </a:lnTo>
                  <a:lnTo>
                    <a:pt x="42690" y="9308"/>
                  </a:lnTo>
                  <a:lnTo>
                    <a:pt x="43088" y="9338"/>
                  </a:lnTo>
                  <a:lnTo>
                    <a:pt x="43469" y="9356"/>
                  </a:lnTo>
                  <a:lnTo>
                    <a:pt x="43867" y="9362"/>
                  </a:lnTo>
                  <a:lnTo>
                    <a:pt x="44089" y="9362"/>
                  </a:lnTo>
                  <a:lnTo>
                    <a:pt x="44343" y="9356"/>
                  </a:lnTo>
                  <a:lnTo>
                    <a:pt x="44629" y="9338"/>
                  </a:lnTo>
                  <a:lnTo>
                    <a:pt x="44931" y="9314"/>
                  </a:lnTo>
                  <a:lnTo>
                    <a:pt x="45265" y="9277"/>
                  </a:lnTo>
                  <a:lnTo>
                    <a:pt x="45599" y="9223"/>
                  </a:lnTo>
                  <a:lnTo>
                    <a:pt x="45949" y="9163"/>
                  </a:lnTo>
                  <a:lnTo>
                    <a:pt x="46123" y="9121"/>
                  </a:lnTo>
                  <a:lnTo>
                    <a:pt x="46298" y="9079"/>
                  </a:lnTo>
                  <a:lnTo>
                    <a:pt x="46473" y="9031"/>
                  </a:lnTo>
                  <a:lnTo>
                    <a:pt x="46648" y="8983"/>
                  </a:lnTo>
                  <a:lnTo>
                    <a:pt x="46823" y="8923"/>
                  </a:lnTo>
                  <a:lnTo>
                    <a:pt x="46998" y="8863"/>
                  </a:lnTo>
                  <a:lnTo>
                    <a:pt x="47172" y="8791"/>
                  </a:lnTo>
                  <a:lnTo>
                    <a:pt x="47347" y="8719"/>
                  </a:lnTo>
                  <a:lnTo>
                    <a:pt x="47506" y="8641"/>
                  </a:lnTo>
                  <a:lnTo>
                    <a:pt x="47665" y="8550"/>
                  </a:lnTo>
                  <a:lnTo>
                    <a:pt x="47824" y="8460"/>
                  </a:lnTo>
                  <a:lnTo>
                    <a:pt x="47967" y="8358"/>
                  </a:lnTo>
                  <a:lnTo>
                    <a:pt x="48126" y="8256"/>
                  </a:lnTo>
                  <a:lnTo>
                    <a:pt x="48253" y="8142"/>
                  </a:lnTo>
                  <a:lnTo>
                    <a:pt x="48396" y="8022"/>
                  </a:lnTo>
                  <a:lnTo>
                    <a:pt x="48523" y="7890"/>
                  </a:lnTo>
                  <a:lnTo>
                    <a:pt x="48635" y="7757"/>
                  </a:lnTo>
                  <a:lnTo>
                    <a:pt x="48746" y="7613"/>
                  </a:lnTo>
                  <a:lnTo>
                    <a:pt x="48857" y="7445"/>
                  </a:lnTo>
                  <a:lnTo>
                    <a:pt x="48937" y="7283"/>
                  </a:lnTo>
                  <a:lnTo>
                    <a:pt x="49000" y="7120"/>
                  </a:lnTo>
                  <a:lnTo>
                    <a:pt x="49064" y="6958"/>
                  </a:lnTo>
                  <a:lnTo>
                    <a:pt x="49096" y="6796"/>
                  </a:lnTo>
                  <a:lnTo>
                    <a:pt x="49111" y="6640"/>
                  </a:lnTo>
                  <a:lnTo>
                    <a:pt x="49111" y="6478"/>
                  </a:lnTo>
                  <a:lnTo>
                    <a:pt x="49080" y="6321"/>
                  </a:lnTo>
                  <a:lnTo>
                    <a:pt x="49048" y="6171"/>
                  </a:lnTo>
                  <a:lnTo>
                    <a:pt x="49000" y="6015"/>
                  </a:lnTo>
                  <a:lnTo>
                    <a:pt x="48921" y="5865"/>
                  </a:lnTo>
                  <a:lnTo>
                    <a:pt x="48825" y="5714"/>
                  </a:lnTo>
                  <a:lnTo>
                    <a:pt x="48730" y="5570"/>
                  </a:lnTo>
                  <a:lnTo>
                    <a:pt x="48603" y="5426"/>
                  </a:lnTo>
                  <a:lnTo>
                    <a:pt x="48460" y="5282"/>
                  </a:lnTo>
                  <a:lnTo>
                    <a:pt x="48317" y="5144"/>
                  </a:lnTo>
                  <a:lnTo>
                    <a:pt x="48142" y="5005"/>
                  </a:lnTo>
                  <a:lnTo>
                    <a:pt x="47951" y="4873"/>
                  </a:lnTo>
                  <a:lnTo>
                    <a:pt x="47745" y="4741"/>
                  </a:lnTo>
                  <a:lnTo>
                    <a:pt x="47538" y="4615"/>
                  </a:lnTo>
                  <a:lnTo>
                    <a:pt x="47300" y="4489"/>
                  </a:lnTo>
                  <a:lnTo>
                    <a:pt x="47045" y="4362"/>
                  </a:lnTo>
                  <a:lnTo>
                    <a:pt x="46791" y="4242"/>
                  </a:lnTo>
                  <a:lnTo>
                    <a:pt x="46505" y="4128"/>
                  </a:lnTo>
                  <a:lnTo>
                    <a:pt x="46219" y="4020"/>
                  </a:lnTo>
                  <a:lnTo>
                    <a:pt x="45917" y="3912"/>
                  </a:lnTo>
                  <a:lnTo>
                    <a:pt x="45583" y="3804"/>
                  </a:lnTo>
                  <a:lnTo>
                    <a:pt x="45249" y="3702"/>
                  </a:lnTo>
                  <a:lnTo>
                    <a:pt x="44900" y="3605"/>
                  </a:lnTo>
                  <a:lnTo>
                    <a:pt x="44534" y="3515"/>
                  </a:lnTo>
                  <a:lnTo>
                    <a:pt x="44169" y="3425"/>
                  </a:lnTo>
                  <a:lnTo>
                    <a:pt x="43771" y="3341"/>
                  </a:lnTo>
                  <a:lnTo>
                    <a:pt x="44153" y="3185"/>
                  </a:lnTo>
                  <a:lnTo>
                    <a:pt x="44566" y="3035"/>
                  </a:lnTo>
                  <a:lnTo>
                    <a:pt x="44979" y="2884"/>
                  </a:lnTo>
                  <a:lnTo>
                    <a:pt x="45424" y="2734"/>
                  </a:lnTo>
                  <a:lnTo>
                    <a:pt x="45885" y="2584"/>
                  </a:lnTo>
                  <a:lnTo>
                    <a:pt x="46378" y="2440"/>
                  </a:lnTo>
                  <a:lnTo>
                    <a:pt x="46870" y="2296"/>
                  </a:lnTo>
                  <a:lnTo>
                    <a:pt x="47395" y="2157"/>
                  </a:lnTo>
                  <a:lnTo>
                    <a:pt x="47840" y="2043"/>
                  </a:lnTo>
                  <a:lnTo>
                    <a:pt x="48269" y="1941"/>
                  </a:lnTo>
                  <a:lnTo>
                    <a:pt x="48714" y="1845"/>
                  </a:lnTo>
                  <a:lnTo>
                    <a:pt x="49159" y="1755"/>
                  </a:lnTo>
                  <a:lnTo>
                    <a:pt x="49604" y="1671"/>
                  </a:lnTo>
                  <a:lnTo>
                    <a:pt x="50033" y="1593"/>
                  </a:lnTo>
                  <a:lnTo>
                    <a:pt x="50478" y="1526"/>
                  </a:lnTo>
                  <a:lnTo>
                    <a:pt x="50923" y="1460"/>
                  </a:lnTo>
                  <a:lnTo>
                    <a:pt x="51368" y="1406"/>
                  </a:lnTo>
                  <a:lnTo>
                    <a:pt x="51813" y="1358"/>
                  </a:lnTo>
                  <a:lnTo>
                    <a:pt x="52258" y="1322"/>
                  </a:lnTo>
                  <a:lnTo>
                    <a:pt x="52703" y="1286"/>
                  </a:lnTo>
                  <a:lnTo>
                    <a:pt x="53148" y="1262"/>
                  </a:lnTo>
                  <a:lnTo>
                    <a:pt x="53593" y="1244"/>
                  </a:lnTo>
                  <a:lnTo>
                    <a:pt x="54038" y="1232"/>
                  </a:lnTo>
                  <a:close/>
                  <a:moveTo>
                    <a:pt x="54483" y="0"/>
                  </a:moveTo>
                  <a:lnTo>
                    <a:pt x="53911" y="6"/>
                  </a:lnTo>
                  <a:lnTo>
                    <a:pt x="53339" y="18"/>
                  </a:lnTo>
                  <a:lnTo>
                    <a:pt x="52767" y="42"/>
                  </a:lnTo>
                  <a:lnTo>
                    <a:pt x="52211" y="72"/>
                  </a:lnTo>
                  <a:lnTo>
                    <a:pt x="51638" y="114"/>
                  </a:lnTo>
                  <a:lnTo>
                    <a:pt x="51082" y="163"/>
                  </a:lnTo>
                  <a:lnTo>
                    <a:pt x="50510" y="223"/>
                  </a:lnTo>
                  <a:lnTo>
                    <a:pt x="49954" y="289"/>
                  </a:lnTo>
                  <a:lnTo>
                    <a:pt x="49397" y="367"/>
                  </a:lnTo>
                  <a:lnTo>
                    <a:pt x="48841" y="451"/>
                  </a:lnTo>
                  <a:lnTo>
                    <a:pt x="48285" y="547"/>
                  </a:lnTo>
                  <a:lnTo>
                    <a:pt x="47729" y="649"/>
                  </a:lnTo>
                  <a:lnTo>
                    <a:pt x="47172" y="763"/>
                  </a:lnTo>
                  <a:lnTo>
                    <a:pt x="46632" y="884"/>
                  </a:lnTo>
                  <a:lnTo>
                    <a:pt x="46076" y="1010"/>
                  </a:lnTo>
                  <a:lnTo>
                    <a:pt x="45535" y="1148"/>
                  </a:lnTo>
                  <a:lnTo>
                    <a:pt x="44804" y="1352"/>
                  </a:lnTo>
                  <a:lnTo>
                    <a:pt x="44089" y="1557"/>
                  </a:lnTo>
                  <a:lnTo>
                    <a:pt x="43422" y="1767"/>
                  </a:lnTo>
                  <a:lnTo>
                    <a:pt x="42786" y="1977"/>
                  </a:lnTo>
                  <a:lnTo>
                    <a:pt x="42182" y="2193"/>
                  </a:lnTo>
                  <a:lnTo>
                    <a:pt x="41610" y="2416"/>
                  </a:lnTo>
                  <a:lnTo>
                    <a:pt x="41069" y="2638"/>
                  </a:lnTo>
                  <a:lnTo>
                    <a:pt x="40561" y="2866"/>
                  </a:lnTo>
                  <a:lnTo>
                    <a:pt x="39909" y="2812"/>
                  </a:lnTo>
                  <a:lnTo>
                    <a:pt x="39242" y="2764"/>
                  </a:lnTo>
                  <a:lnTo>
                    <a:pt x="38574" y="2728"/>
                  </a:lnTo>
                  <a:lnTo>
                    <a:pt x="37875" y="2704"/>
                  </a:lnTo>
                  <a:lnTo>
                    <a:pt x="37175" y="2686"/>
                  </a:lnTo>
                  <a:lnTo>
                    <a:pt x="36460" y="2680"/>
                  </a:lnTo>
                  <a:lnTo>
                    <a:pt x="35745" y="2680"/>
                  </a:lnTo>
                  <a:lnTo>
                    <a:pt x="35014" y="2692"/>
                  </a:lnTo>
                  <a:lnTo>
                    <a:pt x="34267" y="2716"/>
                  </a:lnTo>
                  <a:lnTo>
                    <a:pt x="33520" y="2752"/>
                  </a:lnTo>
                  <a:lnTo>
                    <a:pt x="32757" y="2794"/>
                  </a:lnTo>
                  <a:lnTo>
                    <a:pt x="31994" y="2842"/>
                  </a:lnTo>
                  <a:lnTo>
                    <a:pt x="31231" y="2908"/>
                  </a:lnTo>
                  <a:lnTo>
                    <a:pt x="30452" y="2981"/>
                  </a:lnTo>
                  <a:lnTo>
                    <a:pt x="29658" y="3059"/>
                  </a:lnTo>
                  <a:lnTo>
                    <a:pt x="28879" y="3149"/>
                  </a:lnTo>
                  <a:lnTo>
                    <a:pt x="28084" y="3251"/>
                  </a:lnTo>
                  <a:lnTo>
                    <a:pt x="27290" y="3359"/>
                  </a:lnTo>
                  <a:lnTo>
                    <a:pt x="26495" y="3473"/>
                  </a:lnTo>
                  <a:lnTo>
                    <a:pt x="25700" y="3605"/>
                  </a:lnTo>
                  <a:lnTo>
                    <a:pt x="24890" y="3738"/>
                  </a:lnTo>
                  <a:lnTo>
                    <a:pt x="24095" y="3888"/>
                  </a:lnTo>
                  <a:lnTo>
                    <a:pt x="23284" y="4038"/>
                  </a:lnTo>
                  <a:lnTo>
                    <a:pt x="22474" y="4200"/>
                  </a:lnTo>
                  <a:lnTo>
                    <a:pt x="21679" y="4375"/>
                  </a:lnTo>
                  <a:lnTo>
                    <a:pt x="20869" y="4555"/>
                  </a:lnTo>
                  <a:lnTo>
                    <a:pt x="20074" y="4747"/>
                  </a:lnTo>
                  <a:lnTo>
                    <a:pt x="19279" y="4945"/>
                  </a:lnTo>
                  <a:lnTo>
                    <a:pt x="18469" y="5156"/>
                  </a:lnTo>
                  <a:lnTo>
                    <a:pt x="17690" y="5372"/>
                  </a:lnTo>
                  <a:lnTo>
                    <a:pt x="16895" y="5594"/>
                  </a:lnTo>
                  <a:lnTo>
                    <a:pt x="16116" y="5829"/>
                  </a:lnTo>
                  <a:lnTo>
                    <a:pt x="15465" y="6027"/>
                  </a:lnTo>
                  <a:lnTo>
                    <a:pt x="14861" y="6225"/>
                  </a:lnTo>
                  <a:lnTo>
                    <a:pt x="14289" y="6423"/>
                  </a:lnTo>
                  <a:lnTo>
                    <a:pt x="13748" y="6622"/>
                  </a:lnTo>
                  <a:lnTo>
                    <a:pt x="13240" y="6820"/>
                  </a:lnTo>
                  <a:lnTo>
                    <a:pt x="12763" y="7012"/>
                  </a:lnTo>
                  <a:lnTo>
                    <a:pt x="12318" y="7211"/>
                  </a:lnTo>
                  <a:lnTo>
                    <a:pt x="11889" y="7403"/>
                  </a:lnTo>
                  <a:lnTo>
                    <a:pt x="11507" y="7589"/>
                  </a:lnTo>
                  <a:lnTo>
                    <a:pt x="11142" y="7781"/>
                  </a:lnTo>
                  <a:lnTo>
                    <a:pt x="10808" y="7968"/>
                  </a:lnTo>
                  <a:lnTo>
                    <a:pt x="10506" y="8154"/>
                  </a:lnTo>
                  <a:lnTo>
                    <a:pt x="10220" y="8340"/>
                  </a:lnTo>
                  <a:lnTo>
                    <a:pt x="9966" y="8520"/>
                  </a:lnTo>
                  <a:lnTo>
                    <a:pt x="9743" y="8701"/>
                  </a:lnTo>
                  <a:lnTo>
                    <a:pt x="9536" y="8881"/>
                  </a:lnTo>
                  <a:lnTo>
                    <a:pt x="9346" y="9055"/>
                  </a:lnTo>
                  <a:lnTo>
                    <a:pt x="9171" y="9229"/>
                  </a:lnTo>
                  <a:lnTo>
                    <a:pt x="9028" y="9404"/>
                  </a:lnTo>
                  <a:lnTo>
                    <a:pt x="8917" y="9572"/>
                  </a:lnTo>
                  <a:lnTo>
                    <a:pt x="8805" y="9740"/>
                  </a:lnTo>
                  <a:lnTo>
                    <a:pt x="8726" y="9902"/>
                  </a:lnTo>
                  <a:lnTo>
                    <a:pt x="8646" y="10065"/>
                  </a:lnTo>
                  <a:lnTo>
                    <a:pt x="8599" y="10227"/>
                  </a:lnTo>
                  <a:lnTo>
                    <a:pt x="8567" y="10383"/>
                  </a:lnTo>
                  <a:lnTo>
                    <a:pt x="8535" y="10533"/>
                  </a:lnTo>
                  <a:lnTo>
                    <a:pt x="8535" y="10683"/>
                  </a:lnTo>
                  <a:lnTo>
                    <a:pt x="8535" y="10834"/>
                  </a:lnTo>
                  <a:lnTo>
                    <a:pt x="8551" y="10978"/>
                  </a:lnTo>
                  <a:lnTo>
                    <a:pt x="8583" y="11116"/>
                  </a:lnTo>
                  <a:lnTo>
                    <a:pt x="8631" y="11254"/>
                  </a:lnTo>
                  <a:lnTo>
                    <a:pt x="8678" y="11386"/>
                  </a:lnTo>
                  <a:lnTo>
                    <a:pt x="8090" y="11621"/>
                  </a:lnTo>
                  <a:lnTo>
                    <a:pt x="7502" y="11867"/>
                  </a:lnTo>
                  <a:lnTo>
                    <a:pt x="6898" y="12132"/>
                  </a:lnTo>
                  <a:lnTo>
                    <a:pt x="6294" y="12414"/>
                  </a:lnTo>
                  <a:lnTo>
                    <a:pt x="5690" y="12720"/>
                  </a:lnTo>
                  <a:lnTo>
                    <a:pt x="5070" y="13039"/>
                  </a:lnTo>
                  <a:lnTo>
                    <a:pt x="4466" y="13375"/>
                  </a:lnTo>
                  <a:lnTo>
                    <a:pt x="3847" y="13730"/>
                  </a:lnTo>
                  <a:lnTo>
                    <a:pt x="3545" y="13910"/>
                  </a:lnTo>
                  <a:lnTo>
                    <a:pt x="3259" y="14096"/>
                  </a:lnTo>
                  <a:lnTo>
                    <a:pt x="2972" y="14283"/>
                  </a:lnTo>
                  <a:lnTo>
                    <a:pt x="2718" y="14469"/>
                  </a:lnTo>
                  <a:lnTo>
                    <a:pt x="2464" y="14655"/>
                  </a:lnTo>
                  <a:lnTo>
                    <a:pt x="2225" y="14847"/>
                  </a:lnTo>
                  <a:lnTo>
                    <a:pt x="2003" y="15040"/>
                  </a:lnTo>
                  <a:lnTo>
                    <a:pt x="1796" y="15232"/>
                  </a:lnTo>
                  <a:lnTo>
                    <a:pt x="1590" y="15424"/>
                  </a:lnTo>
                  <a:lnTo>
                    <a:pt x="1415" y="15617"/>
                  </a:lnTo>
                  <a:lnTo>
                    <a:pt x="1240" y="15815"/>
                  </a:lnTo>
                  <a:lnTo>
                    <a:pt x="1081" y="16013"/>
                  </a:lnTo>
                  <a:lnTo>
                    <a:pt x="922" y="16211"/>
                  </a:lnTo>
                  <a:lnTo>
                    <a:pt x="795" y="16410"/>
                  </a:lnTo>
                  <a:lnTo>
                    <a:pt x="668" y="16608"/>
                  </a:lnTo>
                  <a:lnTo>
                    <a:pt x="541" y="16806"/>
                  </a:lnTo>
                  <a:lnTo>
                    <a:pt x="445" y="17010"/>
                  </a:lnTo>
                  <a:lnTo>
                    <a:pt x="350" y="17209"/>
                  </a:lnTo>
                  <a:lnTo>
                    <a:pt x="271" y="17413"/>
                  </a:lnTo>
                  <a:lnTo>
                    <a:pt x="207" y="17611"/>
                  </a:lnTo>
                  <a:lnTo>
                    <a:pt x="143" y="17816"/>
                  </a:lnTo>
                  <a:lnTo>
                    <a:pt x="96" y="18020"/>
                  </a:lnTo>
                  <a:lnTo>
                    <a:pt x="48" y="18224"/>
                  </a:lnTo>
                  <a:lnTo>
                    <a:pt x="32" y="18429"/>
                  </a:lnTo>
                  <a:lnTo>
                    <a:pt x="0" y="18633"/>
                  </a:lnTo>
                  <a:lnTo>
                    <a:pt x="0" y="18837"/>
                  </a:lnTo>
                  <a:lnTo>
                    <a:pt x="0" y="19041"/>
                  </a:lnTo>
                  <a:lnTo>
                    <a:pt x="16" y="19246"/>
                  </a:lnTo>
                  <a:lnTo>
                    <a:pt x="64" y="19654"/>
                  </a:lnTo>
                  <a:lnTo>
                    <a:pt x="159" y="20057"/>
                  </a:lnTo>
                  <a:lnTo>
                    <a:pt x="286" y="20465"/>
                  </a:lnTo>
                  <a:lnTo>
                    <a:pt x="445" y="20868"/>
                  </a:lnTo>
                  <a:lnTo>
                    <a:pt x="636" y="21271"/>
                  </a:lnTo>
                  <a:lnTo>
                    <a:pt x="874" y="21667"/>
                  </a:lnTo>
                  <a:lnTo>
                    <a:pt x="1129" y="22064"/>
                  </a:lnTo>
                  <a:lnTo>
                    <a:pt x="1415" y="22460"/>
                  </a:lnTo>
                  <a:lnTo>
                    <a:pt x="1733" y="22845"/>
                  </a:lnTo>
                  <a:lnTo>
                    <a:pt x="2082" y="23229"/>
                  </a:lnTo>
                  <a:lnTo>
                    <a:pt x="2464" y="23608"/>
                  </a:lnTo>
                  <a:lnTo>
                    <a:pt x="2861" y="23974"/>
                  </a:lnTo>
                  <a:lnTo>
                    <a:pt x="3274" y="24341"/>
                  </a:lnTo>
                  <a:lnTo>
                    <a:pt x="3735" y="24701"/>
                  </a:lnTo>
                  <a:lnTo>
                    <a:pt x="4196" y="25050"/>
                  </a:lnTo>
                  <a:lnTo>
                    <a:pt x="4689" y="25392"/>
                  </a:lnTo>
                  <a:lnTo>
                    <a:pt x="5198" y="25729"/>
                  </a:lnTo>
                  <a:lnTo>
                    <a:pt x="5738" y="26053"/>
                  </a:lnTo>
                  <a:lnTo>
                    <a:pt x="5420" y="26252"/>
                  </a:lnTo>
                  <a:lnTo>
                    <a:pt x="5134" y="26456"/>
                  </a:lnTo>
                  <a:lnTo>
                    <a:pt x="4880" y="26672"/>
                  </a:lnTo>
                  <a:lnTo>
                    <a:pt x="4641" y="26895"/>
                  </a:lnTo>
                  <a:lnTo>
                    <a:pt x="4435" y="27129"/>
                  </a:lnTo>
                  <a:lnTo>
                    <a:pt x="4260" y="27375"/>
                  </a:lnTo>
                  <a:lnTo>
                    <a:pt x="4101" y="27628"/>
                  </a:lnTo>
                  <a:lnTo>
                    <a:pt x="3974" y="27886"/>
                  </a:lnTo>
                  <a:lnTo>
                    <a:pt x="3910" y="28090"/>
                  </a:lnTo>
                  <a:lnTo>
                    <a:pt x="3878" y="28295"/>
                  </a:lnTo>
                  <a:lnTo>
                    <a:pt x="3894" y="28505"/>
                  </a:lnTo>
                  <a:lnTo>
                    <a:pt x="3926" y="28715"/>
                  </a:lnTo>
                  <a:lnTo>
                    <a:pt x="4006" y="28925"/>
                  </a:lnTo>
                  <a:lnTo>
                    <a:pt x="4117" y="29136"/>
                  </a:lnTo>
                  <a:lnTo>
                    <a:pt x="4276" y="29352"/>
                  </a:lnTo>
                  <a:lnTo>
                    <a:pt x="4451" y="29562"/>
                  </a:lnTo>
                  <a:lnTo>
                    <a:pt x="4673" y="29779"/>
                  </a:lnTo>
                  <a:lnTo>
                    <a:pt x="4927" y="29989"/>
                  </a:lnTo>
                  <a:lnTo>
                    <a:pt x="5213" y="30205"/>
                  </a:lnTo>
                  <a:lnTo>
                    <a:pt x="5547" y="30416"/>
                  </a:lnTo>
                  <a:lnTo>
                    <a:pt x="5897" y="30632"/>
                  </a:lnTo>
                  <a:lnTo>
                    <a:pt x="6294" y="30842"/>
                  </a:lnTo>
                  <a:lnTo>
                    <a:pt x="6723" y="31058"/>
                  </a:lnTo>
                  <a:lnTo>
                    <a:pt x="7184" y="31269"/>
                  </a:lnTo>
                  <a:lnTo>
                    <a:pt x="7741" y="31509"/>
                  </a:lnTo>
                  <a:lnTo>
                    <a:pt x="8360" y="31743"/>
                  </a:lnTo>
                  <a:lnTo>
                    <a:pt x="8996" y="31978"/>
                  </a:lnTo>
                  <a:lnTo>
                    <a:pt x="9680" y="32206"/>
                  </a:lnTo>
                  <a:lnTo>
                    <a:pt x="10395" y="32434"/>
                  </a:lnTo>
                  <a:lnTo>
                    <a:pt x="11126" y="32657"/>
                  </a:lnTo>
                  <a:lnTo>
                    <a:pt x="11905" y="32873"/>
                  </a:lnTo>
                  <a:lnTo>
                    <a:pt x="12715" y="33083"/>
                  </a:lnTo>
                  <a:lnTo>
                    <a:pt x="13542" y="33294"/>
                  </a:lnTo>
                  <a:lnTo>
                    <a:pt x="14400" y="33492"/>
                  </a:lnTo>
                  <a:lnTo>
                    <a:pt x="15274" y="33690"/>
                  </a:lnTo>
                  <a:lnTo>
                    <a:pt x="16180" y="33876"/>
                  </a:lnTo>
                  <a:lnTo>
                    <a:pt x="17086" y="34063"/>
                  </a:lnTo>
                  <a:lnTo>
                    <a:pt x="18024" y="34237"/>
                  </a:lnTo>
                  <a:lnTo>
                    <a:pt x="18977" y="34405"/>
                  </a:lnTo>
                  <a:lnTo>
                    <a:pt x="19947" y="34567"/>
                  </a:lnTo>
                  <a:lnTo>
                    <a:pt x="20916" y="34724"/>
                  </a:lnTo>
                  <a:lnTo>
                    <a:pt x="21902" y="34874"/>
                  </a:lnTo>
                  <a:lnTo>
                    <a:pt x="22903" y="35012"/>
                  </a:lnTo>
                  <a:lnTo>
                    <a:pt x="23904" y="35138"/>
                  </a:lnTo>
                  <a:lnTo>
                    <a:pt x="24921" y="35264"/>
                  </a:lnTo>
                  <a:lnTo>
                    <a:pt x="25923" y="35373"/>
                  </a:lnTo>
                  <a:lnTo>
                    <a:pt x="26940" y="35481"/>
                  </a:lnTo>
                  <a:lnTo>
                    <a:pt x="27957" y="35571"/>
                  </a:lnTo>
                  <a:lnTo>
                    <a:pt x="28958" y="35655"/>
                  </a:lnTo>
                  <a:lnTo>
                    <a:pt x="29960" y="35727"/>
                  </a:lnTo>
                  <a:lnTo>
                    <a:pt x="30961" y="35793"/>
                  </a:lnTo>
                  <a:lnTo>
                    <a:pt x="31962" y="35847"/>
                  </a:lnTo>
                  <a:lnTo>
                    <a:pt x="32932" y="35883"/>
                  </a:lnTo>
                  <a:lnTo>
                    <a:pt x="33901" y="35913"/>
                  </a:lnTo>
                  <a:lnTo>
                    <a:pt x="34871" y="35931"/>
                  </a:lnTo>
                  <a:lnTo>
                    <a:pt x="35809" y="35937"/>
                  </a:lnTo>
                  <a:lnTo>
                    <a:pt x="36524" y="35937"/>
                  </a:lnTo>
                  <a:lnTo>
                    <a:pt x="37223" y="35925"/>
                  </a:lnTo>
                  <a:lnTo>
                    <a:pt x="37906" y="35907"/>
                  </a:lnTo>
                  <a:lnTo>
                    <a:pt x="38574" y="35883"/>
                  </a:lnTo>
                  <a:lnTo>
                    <a:pt x="39226" y="35853"/>
                  </a:lnTo>
                  <a:lnTo>
                    <a:pt x="39861" y="35817"/>
                  </a:lnTo>
                  <a:lnTo>
                    <a:pt x="40481" y="35769"/>
                  </a:lnTo>
                  <a:lnTo>
                    <a:pt x="41085" y="35721"/>
                  </a:lnTo>
                  <a:lnTo>
                    <a:pt x="41673" y="35661"/>
                  </a:lnTo>
                  <a:lnTo>
                    <a:pt x="42261" y="35595"/>
                  </a:lnTo>
                  <a:lnTo>
                    <a:pt x="42818" y="35523"/>
                  </a:lnTo>
                  <a:lnTo>
                    <a:pt x="43358" y="35445"/>
                  </a:lnTo>
                  <a:lnTo>
                    <a:pt x="43882" y="35361"/>
                  </a:lnTo>
                  <a:lnTo>
                    <a:pt x="44391" y="35270"/>
                  </a:lnTo>
                  <a:lnTo>
                    <a:pt x="44868" y="35174"/>
                  </a:lnTo>
                  <a:lnTo>
                    <a:pt x="45345" y="35072"/>
                  </a:lnTo>
                  <a:lnTo>
                    <a:pt x="45806" y="34964"/>
                  </a:lnTo>
                  <a:lnTo>
                    <a:pt x="46251" y="34844"/>
                  </a:lnTo>
                  <a:lnTo>
                    <a:pt x="46664" y="34724"/>
                  </a:lnTo>
                  <a:lnTo>
                    <a:pt x="47061" y="34592"/>
                  </a:lnTo>
                  <a:lnTo>
                    <a:pt x="47458" y="34459"/>
                  </a:lnTo>
                  <a:lnTo>
                    <a:pt x="47824" y="34315"/>
                  </a:lnTo>
                  <a:lnTo>
                    <a:pt x="48174" y="34171"/>
                  </a:lnTo>
                  <a:lnTo>
                    <a:pt x="48492" y="34015"/>
                  </a:lnTo>
                  <a:lnTo>
                    <a:pt x="48809" y="33858"/>
                  </a:lnTo>
                  <a:lnTo>
                    <a:pt x="49096" y="33690"/>
                  </a:lnTo>
                  <a:lnTo>
                    <a:pt x="49382" y="33522"/>
                  </a:lnTo>
                  <a:lnTo>
                    <a:pt x="49636" y="33342"/>
                  </a:lnTo>
                  <a:lnTo>
                    <a:pt x="49858" y="33161"/>
                  </a:lnTo>
                  <a:lnTo>
                    <a:pt x="50081" y="32969"/>
                  </a:lnTo>
                  <a:lnTo>
                    <a:pt x="50272" y="32777"/>
                  </a:lnTo>
                  <a:lnTo>
                    <a:pt x="50446" y="32573"/>
                  </a:lnTo>
                  <a:lnTo>
                    <a:pt x="50748" y="32188"/>
                  </a:lnTo>
                  <a:lnTo>
                    <a:pt x="51273" y="32272"/>
                  </a:lnTo>
                  <a:lnTo>
                    <a:pt x="51797" y="32350"/>
                  </a:lnTo>
                  <a:lnTo>
                    <a:pt x="52338" y="32422"/>
                  </a:lnTo>
                  <a:lnTo>
                    <a:pt x="52878" y="32495"/>
                  </a:lnTo>
                  <a:lnTo>
                    <a:pt x="53419" y="32561"/>
                  </a:lnTo>
                  <a:lnTo>
                    <a:pt x="53959" y="32615"/>
                  </a:lnTo>
                  <a:lnTo>
                    <a:pt x="54499" y="32669"/>
                  </a:lnTo>
                  <a:lnTo>
                    <a:pt x="55056" y="32717"/>
                  </a:lnTo>
                  <a:lnTo>
                    <a:pt x="55596" y="32759"/>
                  </a:lnTo>
                  <a:lnTo>
                    <a:pt x="56152" y="32801"/>
                  </a:lnTo>
                  <a:lnTo>
                    <a:pt x="56693" y="32831"/>
                  </a:lnTo>
                  <a:lnTo>
                    <a:pt x="57249" y="32855"/>
                  </a:lnTo>
                  <a:lnTo>
                    <a:pt x="57805" y="32879"/>
                  </a:lnTo>
                  <a:lnTo>
                    <a:pt x="58346" y="32891"/>
                  </a:lnTo>
                  <a:lnTo>
                    <a:pt x="58902" y="32897"/>
                  </a:lnTo>
                  <a:lnTo>
                    <a:pt x="59442" y="32903"/>
                  </a:lnTo>
                  <a:lnTo>
                    <a:pt x="59998" y="32897"/>
                  </a:lnTo>
                  <a:lnTo>
                    <a:pt x="60571" y="32891"/>
                  </a:lnTo>
                  <a:lnTo>
                    <a:pt x="61127" y="32873"/>
                  </a:lnTo>
                  <a:lnTo>
                    <a:pt x="61667" y="32855"/>
                  </a:lnTo>
                  <a:lnTo>
                    <a:pt x="62224" y="32825"/>
                  </a:lnTo>
                  <a:lnTo>
                    <a:pt x="62764" y="32789"/>
                  </a:lnTo>
                  <a:lnTo>
                    <a:pt x="63304" y="32753"/>
                  </a:lnTo>
                  <a:lnTo>
                    <a:pt x="63829" y="32705"/>
                  </a:lnTo>
                  <a:lnTo>
                    <a:pt x="64353" y="32651"/>
                  </a:lnTo>
                  <a:lnTo>
                    <a:pt x="64862" y="32591"/>
                  </a:lnTo>
                  <a:lnTo>
                    <a:pt x="65386" y="32531"/>
                  </a:lnTo>
                  <a:lnTo>
                    <a:pt x="65879" y="32458"/>
                  </a:lnTo>
                  <a:lnTo>
                    <a:pt x="66388" y="32380"/>
                  </a:lnTo>
                  <a:lnTo>
                    <a:pt x="66880" y="32302"/>
                  </a:lnTo>
                  <a:lnTo>
                    <a:pt x="67357" y="32212"/>
                  </a:lnTo>
                  <a:lnTo>
                    <a:pt x="67834" y="32116"/>
                  </a:lnTo>
                  <a:lnTo>
                    <a:pt x="68311" y="32020"/>
                  </a:lnTo>
                  <a:lnTo>
                    <a:pt x="68772" y="31912"/>
                  </a:lnTo>
                  <a:lnTo>
                    <a:pt x="69233" y="31804"/>
                  </a:lnTo>
                  <a:lnTo>
                    <a:pt x="69678" y="31689"/>
                  </a:lnTo>
                  <a:lnTo>
                    <a:pt x="70123" y="31563"/>
                  </a:lnTo>
                  <a:lnTo>
                    <a:pt x="70552" y="31437"/>
                  </a:lnTo>
                  <a:lnTo>
                    <a:pt x="70981" y="31305"/>
                  </a:lnTo>
                  <a:lnTo>
                    <a:pt x="71394" y="31167"/>
                  </a:lnTo>
                  <a:lnTo>
                    <a:pt x="71791" y="31022"/>
                  </a:lnTo>
                  <a:lnTo>
                    <a:pt x="72189" y="30872"/>
                  </a:lnTo>
                  <a:lnTo>
                    <a:pt x="72586" y="30716"/>
                  </a:lnTo>
                  <a:lnTo>
                    <a:pt x="72968" y="30560"/>
                  </a:lnTo>
                  <a:lnTo>
                    <a:pt x="73333" y="30392"/>
                  </a:lnTo>
                  <a:lnTo>
                    <a:pt x="73699" y="30223"/>
                  </a:lnTo>
                  <a:lnTo>
                    <a:pt x="74048" y="30049"/>
                  </a:lnTo>
                  <a:lnTo>
                    <a:pt x="74382" y="29863"/>
                  </a:lnTo>
                  <a:lnTo>
                    <a:pt x="74795" y="29640"/>
                  </a:lnTo>
                  <a:lnTo>
                    <a:pt x="75177" y="29418"/>
                  </a:lnTo>
                  <a:lnTo>
                    <a:pt x="75542" y="29196"/>
                  </a:lnTo>
                  <a:lnTo>
                    <a:pt x="75876" y="28980"/>
                  </a:lnTo>
                  <a:lnTo>
                    <a:pt x="76194" y="28763"/>
                  </a:lnTo>
                  <a:lnTo>
                    <a:pt x="76480" y="28553"/>
                  </a:lnTo>
                  <a:lnTo>
                    <a:pt x="76766" y="28349"/>
                  </a:lnTo>
                  <a:lnTo>
                    <a:pt x="77020" y="28144"/>
                  </a:lnTo>
                  <a:lnTo>
                    <a:pt x="77259" y="27946"/>
                  </a:lnTo>
                  <a:lnTo>
                    <a:pt x="77481" y="27748"/>
                  </a:lnTo>
                  <a:lnTo>
                    <a:pt x="77672" y="27549"/>
                  </a:lnTo>
                  <a:lnTo>
                    <a:pt x="77863" y="27363"/>
                  </a:lnTo>
                  <a:lnTo>
                    <a:pt x="78022" y="27171"/>
                  </a:lnTo>
                  <a:lnTo>
                    <a:pt x="78165" y="26991"/>
                  </a:lnTo>
                  <a:lnTo>
                    <a:pt x="78308" y="26810"/>
                  </a:lnTo>
                  <a:lnTo>
                    <a:pt x="78419" y="26630"/>
                  </a:lnTo>
                  <a:lnTo>
                    <a:pt x="78530" y="26456"/>
                  </a:lnTo>
                  <a:lnTo>
                    <a:pt x="78610" y="26288"/>
                  </a:lnTo>
                  <a:lnTo>
                    <a:pt x="78689" y="26119"/>
                  </a:lnTo>
                  <a:lnTo>
                    <a:pt x="78753" y="25951"/>
                  </a:lnTo>
                  <a:lnTo>
                    <a:pt x="78801" y="25789"/>
                  </a:lnTo>
                  <a:lnTo>
                    <a:pt x="78832" y="25633"/>
                  </a:lnTo>
                  <a:lnTo>
                    <a:pt x="78848" y="25483"/>
                  </a:lnTo>
                  <a:lnTo>
                    <a:pt x="78864" y="25332"/>
                  </a:lnTo>
                  <a:lnTo>
                    <a:pt x="78864" y="25182"/>
                  </a:lnTo>
                  <a:lnTo>
                    <a:pt x="78848" y="25038"/>
                  </a:lnTo>
                  <a:lnTo>
                    <a:pt x="78832" y="24900"/>
                  </a:lnTo>
                  <a:lnTo>
                    <a:pt x="78801" y="24762"/>
                  </a:lnTo>
                  <a:lnTo>
                    <a:pt x="78721" y="24497"/>
                  </a:lnTo>
                  <a:lnTo>
                    <a:pt x="78610" y="24251"/>
                  </a:lnTo>
                  <a:lnTo>
                    <a:pt x="79103" y="24179"/>
                  </a:lnTo>
                  <a:lnTo>
                    <a:pt x="79579" y="24107"/>
                  </a:lnTo>
                  <a:lnTo>
                    <a:pt x="80072" y="24028"/>
                  </a:lnTo>
                  <a:lnTo>
                    <a:pt x="80565" y="23938"/>
                  </a:lnTo>
                  <a:lnTo>
                    <a:pt x="81042" y="23842"/>
                  </a:lnTo>
                  <a:lnTo>
                    <a:pt x="81518" y="23734"/>
                  </a:lnTo>
                  <a:lnTo>
                    <a:pt x="81995" y="23626"/>
                  </a:lnTo>
                  <a:lnTo>
                    <a:pt x="82456" y="23500"/>
                  </a:lnTo>
                  <a:lnTo>
                    <a:pt x="82917" y="23368"/>
                  </a:lnTo>
                  <a:lnTo>
                    <a:pt x="83362" y="23229"/>
                  </a:lnTo>
                  <a:lnTo>
                    <a:pt x="83807" y="23079"/>
                  </a:lnTo>
                  <a:lnTo>
                    <a:pt x="84236" y="22917"/>
                  </a:lnTo>
                  <a:lnTo>
                    <a:pt x="84665" y="22749"/>
                  </a:lnTo>
                  <a:lnTo>
                    <a:pt x="85063" y="22562"/>
                  </a:lnTo>
                  <a:lnTo>
                    <a:pt x="85460" y="22370"/>
                  </a:lnTo>
                  <a:lnTo>
                    <a:pt x="85825" y="22166"/>
                  </a:lnTo>
                  <a:lnTo>
                    <a:pt x="86191" y="21950"/>
                  </a:lnTo>
                  <a:lnTo>
                    <a:pt x="86541" y="21727"/>
                  </a:lnTo>
                  <a:lnTo>
                    <a:pt x="86859" y="21487"/>
                  </a:lnTo>
                  <a:lnTo>
                    <a:pt x="87176" y="21235"/>
                  </a:lnTo>
                  <a:lnTo>
                    <a:pt x="87463" y="20964"/>
                  </a:lnTo>
                  <a:lnTo>
                    <a:pt x="87717" y="20688"/>
                  </a:lnTo>
                  <a:lnTo>
                    <a:pt x="87955" y="20399"/>
                  </a:lnTo>
                  <a:lnTo>
                    <a:pt x="88178" y="20093"/>
                  </a:lnTo>
                  <a:lnTo>
                    <a:pt x="88368" y="19768"/>
                  </a:lnTo>
                  <a:lnTo>
                    <a:pt x="88543" y="19438"/>
                  </a:lnTo>
                  <a:lnTo>
                    <a:pt x="88686" y="19089"/>
                  </a:lnTo>
                  <a:lnTo>
                    <a:pt x="88798" y="18723"/>
                  </a:lnTo>
                  <a:lnTo>
                    <a:pt x="88877" y="18344"/>
                  </a:lnTo>
                  <a:lnTo>
                    <a:pt x="88941" y="17948"/>
                  </a:lnTo>
                  <a:lnTo>
                    <a:pt x="88956" y="17539"/>
                  </a:lnTo>
                  <a:lnTo>
                    <a:pt x="88941" y="17113"/>
                  </a:lnTo>
                  <a:lnTo>
                    <a:pt x="88893" y="16602"/>
                  </a:lnTo>
                  <a:lnTo>
                    <a:pt x="88813" y="16103"/>
                  </a:lnTo>
                  <a:lnTo>
                    <a:pt x="88702" y="15623"/>
                  </a:lnTo>
                  <a:lnTo>
                    <a:pt x="88543" y="15154"/>
                  </a:lnTo>
                  <a:lnTo>
                    <a:pt x="88368" y="14709"/>
                  </a:lnTo>
                  <a:lnTo>
                    <a:pt x="88146" y="14271"/>
                  </a:lnTo>
                  <a:lnTo>
                    <a:pt x="87908" y="13850"/>
                  </a:lnTo>
                  <a:lnTo>
                    <a:pt x="87637" y="13447"/>
                  </a:lnTo>
                  <a:lnTo>
                    <a:pt x="87335" y="13057"/>
                  </a:lnTo>
                  <a:lnTo>
                    <a:pt x="87017" y="12678"/>
                  </a:lnTo>
                  <a:lnTo>
                    <a:pt x="86668" y="12318"/>
                  </a:lnTo>
                  <a:lnTo>
                    <a:pt x="86302" y="11969"/>
                  </a:lnTo>
                  <a:lnTo>
                    <a:pt x="85905" y="11639"/>
                  </a:lnTo>
                  <a:lnTo>
                    <a:pt x="85492" y="11326"/>
                  </a:lnTo>
                  <a:lnTo>
                    <a:pt x="85047" y="11020"/>
                  </a:lnTo>
                  <a:lnTo>
                    <a:pt x="84586" y="10738"/>
                  </a:lnTo>
                  <a:lnTo>
                    <a:pt x="84109" y="10461"/>
                  </a:lnTo>
                  <a:lnTo>
                    <a:pt x="83616" y="10203"/>
                  </a:lnTo>
                  <a:lnTo>
                    <a:pt x="83108" y="9962"/>
                  </a:lnTo>
                  <a:lnTo>
                    <a:pt x="82583" y="9734"/>
                  </a:lnTo>
                  <a:lnTo>
                    <a:pt x="82043" y="9518"/>
                  </a:lnTo>
                  <a:lnTo>
                    <a:pt x="81502" y="9314"/>
                  </a:lnTo>
                  <a:lnTo>
                    <a:pt x="80930" y="9127"/>
                  </a:lnTo>
                  <a:lnTo>
                    <a:pt x="80358" y="8959"/>
                  </a:lnTo>
                  <a:lnTo>
                    <a:pt x="79786" y="8803"/>
                  </a:lnTo>
                  <a:lnTo>
                    <a:pt x="79182" y="8659"/>
                  </a:lnTo>
                  <a:lnTo>
                    <a:pt x="78594" y="8526"/>
                  </a:lnTo>
                  <a:lnTo>
                    <a:pt x="77990" y="8412"/>
                  </a:lnTo>
                  <a:lnTo>
                    <a:pt x="77370" y="8310"/>
                  </a:lnTo>
                  <a:lnTo>
                    <a:pt x="76750" y="8220"/>
                  </a:lnTo>
                  <a:lnTo>
                    <a:pt x="76130" y="8148"/>
                  </a:lnTo>
                  <a:lnTo>
                    <a:pt x="75511" y="8088"/>
                  </a:lnTo>
                  <a:lnTo>
                    <a:pt x="75288" y="7757"/>
                  </a:lnTo>
                  <a:lnTo>
                    <a:pt x="75018" y="7421"/>
                  </a:lnTo>
                  <a:lnTo>
                    <a:pt x="74716" y="7078"/>
                  </a:lnTo>
                  <a:lnTo>
                    <a:pt x="74382" y="6730"/>
                  </a:lnTo>
                  <a:lnTo>
                    <a:pt x="74017" y="6381"/>
                  </a:lnTo>
                  <a:lnTo>
                    <a:pt x="73619" y="6033"/>
                  </a:lnTo>
                  <a:lnTo>
                    <a:pt x="73206" y="5684"/>
                  </a:lnTo>
                  <a:lnTo>
                    <a:pt x="72745" y="5342"/>
                  </a:lnTo>
                  <a:lnTo>
                    <a:pt x="72252" y="4993"/>
                  </a:lnTo>
                  <a:lnTo>
                    <a:pt x="71744" y="4651"/>
                  </a:lnTo>
                  <a:lnTo>
                    <a:pt x="71203" y="4314"/>
                  </a:lnTo>
                  <a:lnTo>
                    <a:pt x="70631" y="3984"/>
                  </a:lnTo>
                  <a:lnTo>
                    <a:pt x="70027" y="3659"/>
                  </a:lnTo>
                  <a:lnTo>
                    <a:pt x="69407" y="3335"/>
                  </a:lnTo>
                  <a:lnTo>
                    <a:pt x="68756" y="3029"/>
                  </a:lnTo>
                  <a:lnTo>
                    <a:pt x="68088" y="2728"/>
                  </a:lnTo>
                  <a:lnTo>
                    <a:pt x="67389" y="2434"/>
                  </a:lnTo>
                  <a:lnTo>
                    <a:pt x="67039" y="2296"/>
                  </a:lnTo>
                  <a:lnTo>
                    <a:pt x="66674" y="2151"/>
                  </a:lnTo>
                  <a:lnTo>
                    <a:pt x="66292" y="2019"/>
                  </a:lnTo>
                  <a:lnTo>
                    <a:pt x="65927" y="1887"/>
                  </a:lnTo>
                  <a:lnTo>
                    <a:pt x="65545" y="1761"/>
                  </a:lnTo>
                  <a:lnTo>
                    <a:pt x="65164" y="1635"/>
                  </a:lnTo>
                  <a:lnTo>
                    <a:pt x="64767" y="1508"/>
                  </a:lnTo>
                  <a:lnTo>
                    <a:pt x="64369" y="1394"/>
                  </a:lnTo>
                  <a:lnTo>
                    <a:pt x="63972" y="1280"/>
                  </a:lnTo>
                  <a:lnTo>
                    <a:pt x="63559" y="1166"/>
                  </a:lnTo>
                  <a:lnTo>
                    <a:pt x="63145" y="1064"/>
                  </a:lnTo>
                  <a:lnTo>
                    <a:pt x="62732" y="962"/>
                  </a:lnTo>
                  <a:lnTo>
                    <a:pt x="62319" y="866"/>
                  </a:lnTo>
                  <a:lnTo>
                    <a:pt x="61890" y="769"/>
                  </a:lnTo>
                  <a:lnTo>
                    <a:pt x="61461" y="685"/>
                  </a:lnTo>
                  <a:lnTo>
                    <a:pt x="61016" y="601"/>
                  </a:lnTo>
                  <a:lnTo>
                    <a:pt x="60587" y="523"/>
                  </a:lnTo>
                  <a:lnTo>
                    <a:pt x="60142" y="445"/>
                  </a:lnTo>
                  <a:lnTo>
                    <a:pt x="59681" y="379"/>
                  </a:lnTo>
                  <a:lnTo>
                    <a:pt x="59236" y="313"/>
                  </a:lnTo>
                  <a:lnTo>
                    <a:pt x="58775" y="259"/>
                  </a:lnTo>
                  <a:lnTo>
                    <a:pt x="58314" y="205"/>
                  </a:lnTo>
                  <a:lnTo>
                    <a:pt x="57853" y="157"/>
                  </a:lnTo>
                  <a:lnTo>
                    <a:pt x="57376" y="120"/>
                  </a:lnTo>
                  <a:lnTo>
                    <a:pt x="56899" y="84"/>
                  </a:lnTo>
                  <a:lnTo>
                    <a:pt x="56422" y="54"/>
                  </a:lnTo>
                  <a:lnTo>
                    <a:pt x="55946" y="30"/>
                  </a:lnTo>
                  <a:lnTo>
                    <a:pt x="55469" y="12"/>
                  </a:lnTo>
                  <a:lnTo>
                    <a:pt x="54976" y="6"/>
                  </a:lnTo>
                  <a:lnTo>
                    <a:pt x="5448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6" name="Google Shape;486;p30"/>
            <p:cNvSpPr/>
            <p:nvPr/>
          </p:nvSpPr>
          <p:spPr>
            <a:xfrm>
              <a:off x="6338333" y="4824275"/>
              <a:ext cx="352351" cy="300300"/>
            </a:xfrm>
            <a:custGeom>
              <a:avLst/>
              <a:gdLst/>
              <a:ahLst/>
              <a:cxnLst/>
              <a:rect l="l" t="t" r="r" b="b"/>
              <a:pathLst>
                <a:path w="31772" h="12012" extrusionOk="0">
                  <a:moveTo>
                    <a:pt x="16132" y="1"/>
                  </a:moveTo>
                  <a:lnTo>
                    <a:pt x="15369" y="7"/>
                  </a:lnTo>
                  <a:lnTo>
                    <a:pt x="14606" y="19"/>
                  </a:lnTo>
                  <a:lnTo>
                    <a:pt x="13844" y="49"/>
                  </a:lnTo>
                  <a:lnTo>
                    <a:pt x="13097" y="97"/>
                  </a:lnTo>
                  <a:lnTo>
                    <a:pt x="12350" y="151"/>
                  </a:lnTo>
                  <a:lnTo>
                    <a:pt x="11603" y="223"/>
                  </a:lnTo>
                  <a:lnTo>
                    <a:pt x="10871" y="307"/>
                  </a:lnTo>
                  <a:lnTo>
                    <a:pt x="10156" y="403"/>
                  </a:lnTo>
                  <a:lnTo>
                    <a:pt x="9457" y="517"/>
                  </a:lnTo>
                  <a:lnTo>
                    <a:pt x="8758" y="638"/>
                  </a:lnTo>
                  <a:lnTo>
                    <a:pt x="8090" y="776"/>
                  </a:lnTo>
                  <a:lnTo>
                    <a:pt x="7423" y="926"/>
                  </a:lnTo>
                  <a:lnTo>
                    <a:pt x="6787" y="1082"/>
                  </a:lnTo>
                  <a:lnTo>
                    <a:pt x="6167" y="1257"/>
                  </a:lnTo>
                  <a:lnTo>
                    <a:pt x="5865" y="1347"/>
                  </a:lnTo>
                  <a:lnTo>
                    <a:pt x="5563" y="1443"/>
                  </a:lnTo>
                  <a:lnTo>
                    <a:pt x="5277" y="1539"/>
                  </a:lnTo>
                  <a:lnTo>
                    <a:pt x="4991" y="1641"/>
                  </a:lnTo>
                  <a:lnTo>
                    <a:pt x="4705" y="1743"/>
                  </a:lnTo>
                  <a:lnTo>
                    <a:pt x="4435" y="1845"/>
                  </a:lnTo>
                  <a:lnTo>
                    <a:pt x="4164" y="1954"/>
                  </a:lnTo>
                  <a:lnTo>
                    <a:pt x="3894" y="2068"/>
                  </a:lnTo>
                  <a:lnTo>
                    <a:pt x="3640" y="2182"/>
                  </a:lnTo>
                  <a:lnTo>
                    <a:pt x="3386" y="2296"/>
                  </a:lnTo>
                  <a:lnTo>
                    <a:pt x="3147" y="2416"/>
                  </a:lnTo>
                  <a:lnTo>
                    <a:pt x="2909" y="2542"/>
                  </a:lnTo>
                  <a:lnTo>
                    <a:pt x="2686" y="2669"/>
                  </a:lnTo>
                  <a:lnTo>
                    <a:pt x="2464" y="2795"/>
                  </a:lnTo>
                  <a:lnTo>
                    <a:pt x="2257" y="2927"/>
                  </a:lnTo>
                  <a:lnTo>
                    <a:pt x="2050" y="3059"/>
                  </a:lnTo>
                  <a:lnTo>
                    <a:pt x="1844" y="3197"/>
                  </a:lnTo>
                  <a:lnTo>
                    <a:pt x="1669" y="3336"/>
                  </a:lnTo>
                  <a:lnTo>
                    <a:pt x="1494" y="3474"/>
                  </a:lnTo>
                  <a:lnTo>
                    <a:pt x="1319" y="3612"/>
                  </a:lnTo>
                  <a:lnTo>
                    <a:pt x="1160" y="3750"/>
                  </a:lnTo>
                  <a:lnTo>
                    <a:pt x="1017" y="3894"/>
                  </a:lnTo>
                  <a:lnTo>
                    <a:pt x="890" y="4033"/>
                  </a:lnTo>
                  <a:lnTo>
                    <a:pt x="763" y="4177"/>
                  </a:lnTo>
                  <a:lnTo>
                    <a:pt x="636" y="4321"/>
                  </a:lnTo>
                  <a:lnTo>
                    <a:pt x="541" y="4459"/>
                  </a:lnTo>
                  <a:lnTo>
                    <a:pt x="445" y="4603"/>
                  </a:lnTo>
                  <a:lnTo>
                    <a:pt x="350" y="4748"/>
                  </a:lnTo>
                  <a:lnTo>
                    <a:pt x="270" y="4892"/>
                  </a:lnTo>
                  <a:lnTo>
                    <a:pt x="207" y="5042"/>
                  </a:lnTo>
                  <a:lnTo>
                    <a:pt x="143" y="5186"/>
                  </a:lnTo>
                  <a:lnTo>
                    <a:pt x="96" y="5330"/>
                  </a:lnTo>
                  <a:lnTo>
                    <a:pt x="32" y="5619"/>
                  </a:lnTo>
                  <a:lnTo>
                    <a:pt x="0" y="5913"/>
                  </a:lnTo>
                  <a:lnTo>
                    <a:pt x="16" y="6202"/>
                  </a:lnTo>
                  <a:lnTo>
                    <a:pt x="64" y="6490"/>
                  </a:lnTo>
                  <a:lnTo>
                    <a:pt x="143" y="6778"/>
                  </a:lnTo>
                  <a:lnTo>
                    <a:pt x="255" y="7061"/>
                  </a:lnTo>
                  <a:lnTo>
                    <a:pt x="398" y="7343"/>
                  </a:lnTo>
                  <a:lnTo>
                    <a:pt x="588" y="7626"/>
                  </a:lnTo>
                  <a:lnTo>
                    <a:pt x="811" y="7902"/>
                  </a:lnTo>
                  <a:lnTo>
                    <a:pt x="1081" y="8172"/>
                  </a:lnTo>
                  <a:lnTo>
                    <a:pt x="1367" y="8437"/>
                  </a:lnTo>
                  <a:lnTo>
                    <a:pt x="1685" y="8701"/>
                  </a:lnTo>
                  <a:lnTo>
                    <a:pt x="2050" y="8954"/>
                  </a:lnTo>
                  <a:lnTo>
                    <a:pt x="2448" y="9206"/>
                  </a:lnTo>
                  <a:lnTo>
                    <a:pt x="2861" y="9446"/>
                  </a:lnTo>
                  <a:lnTo>
                    <a:pt x="3322" y="9681"/>
                  </a:lnTo>
                  <a:lnTo>
                    <a:pt x="3560" y="9795"/>
                  </a:lnTo>
                  <a:lnTo>
                    <a:pt x="3815" y="9909"/>
                  </a:lnTo>
                  <a:lnTo>
                    <a:pt x="4069" y="10017"/>
                  </a:lnTo>
                  <a:lnTo>
                    <a:pt x="4339" y="10125"/>
                  </a:lnTo>
                  <a:lnTo>
                    <a:pt x="4609" y="10233"/>
                  </a:lnTo>
                  <a:lnTo>
                    <a:pt x="4880" y="10335"/>
                  </a:lnTo>
                  <a:lnTo>
                    <a:pt x="5166" y="10438"/>
                  </a:lnTo>
                  <a:lnTo>
                    <a:pt x="5468" y="10540"/>
                  </a:lnTo>
                  <a:lnTo>
                    <a:pt x="5770" y="10636"/>
                  </a:lnTo>
                  <a:lnTo>
                    <a:pt x="6087" y="10732"/>
                  </a:lnTo>
                  <a:lnTo>
                    <a:pt x="6405" y="10822"/>
                  </a:lnTo>
                  <a:lnTo>
                    <a:pt x="6723" y="10912"/>
                  </a:lnTo>
                  <a:lnTo>
                    <a:pt x="7057" y="10996"/>
                  </a:lnTo>
                  <a:lnTo>
                    <a:pt x="7391" y="11081"/>
                  </a:lnTo>
                  <a:lnTo>
                    <a:pt x="7740" y="11159"/>
                  </a:lnTo>
                  <a:lnTo>
                    <a:pt x="8106" y="11237"/>
                  </a:lnTo>
                  <a:lnTo>
                    <a:pt x="8456" y="11315"/>
                  </a:lnTo>
                  <a:lnTo>
                    <a:pt x="8821" y="11381"/>
                  </a:lnTo>
                  <a:lnTo>
                    <a:pt x="9187" y="11447"/>
                  </a:lnTo>
                  <a:lnTo>
                    <a:pt x="9552" y="11513"/>
                  </a:lnTo>
                  <a:lnTo>
                    <a:pt x="9918" y="11573"/>
                  </a:lnTo>
                  <a:lnTo>
                    <a:pt x="10299" y="11627"/>
                  </a:lnTo>
                  <a:lnTo>
                    <a:pt x="10665" y="11675"/>
                  </a:lnTo>
                  <a:lnTo>
                    <a:pt x="11046" y="11723"/>
                  </a:lnTo>
                  <a:lnTo>
                    <a:pt x="11428" y="11772"/>
                  </a:lnTo>
                  <a:lnTo>
                    <a:pt x="11809" y="11808"/>
                  </a:lnTo>
                  <a:lnTo>
                    <a:pt x="12191" y="11844"/>
                  </a:lnTo>
                  <a:lnTo>
                    <a:pt x="12572" y="11880"/>
                  </a:lnTo>
                  <a:lnTo>
                    <a:pt x="12953" y="11910"/>
                  </a:lnTo>
                  <a:lnTo>
                    <a:pt x="13335" y="11934"/>
                  </a:lnTo>
                  <a:lnTo>
                    <a:pt x="13716" y="11958"/>
                  </a:lnTo>
                  <a:lnTo>
                    <a:pt x="14098" y="11976"/>
                  </a:lnTo>
                  <a:lnTo>
                    <a:pt x="14861" y="12000"/>
                  </a:lnTo>
                  <a:lnTo>
                    <a:pt x="15639" y="12012"/>
                  </a:lnTo>
                  <a:lnTo>
                    <a:pt x="16402" y="12006"/>
                  </a:lnTo>
                  <a:lnTo>
                    <a:pt x="17165" y="11994"/>
                  </a:lnTo>
                  <a:lnTo>
                    <a:pt x="17928" y="11958"/>
                  </a:lnTo>
                  <a:lnTo>
                    <a:pt x="18675" y="11916"/>
                  </a:lnTo>
                  <a:lnTo>
                    <a:pt x="19422" y="11862"/>
                  </a:lnTo>
                  <a:lnTo>
                    <a:pt x="20169" y="11790"/>
                  </a:lnTo>
                  <a:lnTo>
                    <a:pt x="20900" y="11705"/>
                  </a:lnTo>
                  <a:lnTo>
                    <a:pt x="21615" y="11609"/>
                  </a:lnTo>
                  <a:lnTo>
                    <a:pt x="22315" y="11495"/>
                  </a:lnTo>
                  <a:lnTo>
                    <a:pt x="23014" y="11375"/>
                  </a:lnTo>
                  <a:lnTo>
                    <a:pt x="23682" y="11237"/>
                  </a:lnTo>
                  <a:lnTo>
                    <a:pt x="24349" y="11087"/>
                  </a:lnTo>
                  <a:lnTo>
                    <a:pt x="24985" y="10930"/>
                  </a:lnTo>
                  <a:lnTo>
                    <a:pt x="25605" y="10756"/>
                  </a:lnTo>
                  <a:lnTo>
                    <a:pt x="25907" y="10666"/>
                  </a:lnTo>
                  <a:lnTo>
                    <a:pt x="26209" y="10570"/>
                  </a:lnTo>
                  <a:lnTo>
                    <a:pt x="26495" y="10474"/>
                  </a:lnTo>
                  <a:lnTo>
                    <a:pt x="26781" y="10372"/>
                  </a:lnTo>
                  <a:lnTo>
                    <a:pt x="27067" y="10269"/>
                  </a:lnTo>
                  <a:lnTo>
                    <a:pt x="27337" y="10167"/>
                  </a:lnTo>
                  <a:lnTo>
                    <a:pt x="27607" y="10059"/>
                  </a:lnTo>
                  <a:lnTo>
                    <a:pt x="27877" y="9945"/>
                  </a:lnTo>
                  <a:lnTo>
                    <a:pt x="28132" y="9831"/>
                  </a:lnTo>
                  <a:lnTo>
                    <a:pt x="28386" y="9711"/>
                  </a:lnTo>
                  <a:lnTo>
                    <a:pt x="28624" y="9590"/>
                  </a:lnTo>
                  <a:lnTo>
                    <a:pt x="28863" y="9470"/>
                  </a:lnTo>
                  <a:lnTo>
                    <a:pt x="29085" y="9344"/>
                  </a:lnTo>
                  <a:lnTo>
                    <a:pt x="29308" y="9218"/>
                  </a:lnTo>
                  <a:lnTo>
                    <a:pt x="29515" y="9086"/>
                  </a:lnTo>
                  <a:lnTo>
                    <a:pt x="29721" y="8954"/>
                  </a:lnTo>
                  <a:lnTo>
                    <a:pt x="29928" y="8815"/>
                  </a:lnTo>
                  <a:lnTo>
                    <a:pt x="30103" y="8677"/>
                  </a:lnTo>
                  <a:lnTo>
                    <a:pt x="30293" y="8539"/>
                  </a:lnTo>
                  <a:lnTo>
                    <a:pt x="30452" y="8401"/>
                  </a:lnTo>
                  <a:lnTo>
                    <a:pt x="30611" y="8263"/>
                  </a:lnTo>
                  <a:lnTo>
                    <a:pt x="30754" y="8118"/>
                  </a:lnTo>
                  <a:lnTo>
                    <a:pt x="30881" y="7980"/>
                  </a:lnTo>
                  <a:lnTo>
                    <a:pt x="31009" y="7836"/>
                  </a:lnTo>
                  <a:lnTo>
                    <a:pt x="31136" y="7692"/>
                  </a:lnTo>
                  <a:lnTo>
                    <a:pt x="31231" y="7548"/>
                  </a:lnTo>
                  <a:lnTo>
                    <a:pt x="31326" y="7409"/>
                  </a:lnTo>
                  <a:lnTo>
                    <a:pt x="31422" y="7265"/>
                  </a:lnTo>
                  <a:lnTo>
                    <a:pt x="31501" y="7115"/>
                  </a:lnTo>
                  <a:lnTo>
                    <a:pt x="31565" y="6971"/>
                  </a:lnTo>
                  <a:lnTo>
                    <a:pt x="31628" y="6826"/>
                  </a:lnTo>
                  <a:lnTo>
                    <a:pt x="31676" y="6682"/>
                  </a:lnTo>
                  <a:lnTo>
                    <a:pt x="31740" y="6394"/>
                  </a:lnTo>
                  <a:lnTo>
                    <a:pt x="31771" y="6099"/>
                  </a:lnTo>
                  <a:lnTo>
                    <a:pt x="31756" y="5811"/>
                  </a:lnTo>
                  <a:lnTo>
                    <a:pt x="31724" y="5523"/>
                  </a:lnTo>
                  <a:lnTo>
                    <a:pt x="31644" y="5234"/>
                  </a:lnTo>
                  <a:lnTo>
                    <a:pt x="31517" y="4952"/>
                  </a:lnTo>
                  <a:lnTo>
                    <a:pt x="31374" y="4669"/>
                  </a:lnTo>
                  <a:lnTo>
                    <a:pt x="31183" y="4387"/>
                  </a:lnTo>
                  <a:lnTo>
                    <a:pt x="30961" y="4111"/>
                  </a:lnTo>
                  <a:lnTo>
                    <a:pt x="30707" y="3840"/>
                  </a:lnTo>
                  <a:lnTo>
                    <a:pt x="30405" y="3576"/>
                  </a:lnTo>
                  <a:lnTo>
                    <a:pt x="30087" y="3311"/>
                  </a:lnTo>
                  <a:lnTo>
                    <a:pt x="29721" y="3059"/>
                  </a:lnTo>
                  <a:lnTo>
                    <a:pt x="29340" y="2807"/>
                  </a:lnTo>
                  <a:lnTo>
                    <a:pt x="28911" y="2566"/>
                  </a:lnTo>
                  <a:lnTo>
                    <a:pt x="28450" y="2332"/>
                  </a:lnTo>
                  <a:lnTo>
                    <a:pt x="28211" y="2218"/>
                  </a:lnTo>
                  <a:lnTo>
                    <a:pt x="27957" y="2104"/>
                  </a:lnTo>
                  <a:lnTo>
                    <a:pt x="27703" y="1996"/>
                  </a:lnTo>
                  <a:lnTo>
                    <a:pt x="27448" y="1887"/>
                  </a:lnTo>
                  <a:lnTo>
                    <a:pt x="27162" y="1779"/>
                  </a:lnTo>
                  <a:lnTo>
                    <a:pt x="26892" y="1677"/>
                  </a:lnTo>
                  <a:lnTo>
                    <a:pt x="26606" y="1575"/>
                  </a:lnTo>
                  <a:lnTo>
                    <a:pt x="26304" y="1473"/>
                  </a:lnTo>
                  <a:lnTo>
                    <a:pt x="26002" y="1377"/>
                  </a:lnTo>
                  <a:lnTo>
                    <a:pt x="25700" y="1281"/>
                  </a:lnTo>
                  <a:lnTo>
                    <a:pt x="25382" y="1190"/>
                  </a:lnTo>
                  <a:lnTo>
                    <a:pt x="25048" y="1100"/>
                  </a:lnTo>
                  <a:lnTo>
                    <a:pt x="24715" y="1016"/>
                  </a:lnTo>
                  <a:lnTo>
                    <a:pt x="24381" y="932"/>
                  </a:lnTo>
                  <a:lnTo>
                    <a:pt x="24031" y="854"/>
                  </a:lnTo>
                  <a:lnTo>
                    <a:pt x="23682" y="776"/>
                  </a:lnTo>
                  <a:lnTo>
                    <a:pt x="23316" y="698"/>
                  </a:lnTo>
                  <a:lnTo>
                    <a:pt x="22951" y="632"/>
                  </a:lnTo>
                  <a:lnTo>
                    <a:pt x="22585" y="566"/>
                  </a:lnTo>
                  <a:lnTo>
                    <a:pt x="22219" y="499"/>
                  </a:lnTo>
                  <a:lnTo>
                    <a:pt x="21854" y="439"/>
                  </a:lnTo>
                  <a:lnTo>
                    <a:pt x="21472" y="385"/>
                  </a:lnTo>
                  <a:lnTo>
                    <a:pt x="21107" y="337"/>
                  </a:lnTo>
                  <a:lnTo>
                    <a:pt x="20725" y="289"/>
                  </a:lnTo>
                  <a:lnTo>
                    <a:pt x="20344" y="241"/>
                  </a:lnTo>
                  <a:lnTo>
                    <a:pt x="19978" y="205"/>
                  </a:lnTo>
                  <a:lnTo>
                    <a:pt x="19597" y="169"/>
                  </a:lnTo>
                  <a:lnTo>
                    <a:pt x="19216" y="133"/>
                  </a:lnTo>
                  <a:lnTo>
                    <a:pt x="18834" y="103"/>
                  </a:lnTo>
                  <a:lnTo>
                    <a:pt x="18437" y="79"/>
                  </a:lnTo>
                  <a:lnTo>
                    <a:pt x="18055" y="55"/>
                  </a:lnTo>
                  <a:lnTo>
                    <a:pt x="17674" y="37"/>
                  </a:lnTo>
                  <a:lnTo>
                    <a:pt x="16911" y="13"/>
                  </a:lnTo>
                  <a:lnTo>
                    <a:pt x="1613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487" name="Google Shape;487;p30"/>
          <p:cNvGrpSpPr/>
          <p:nvPr/>
        </p:nvGrpSpPr>
        <p:grpSpPr>
          <a:xfrm>
            <a:off x="6095823" y="719894"/>
            <a:ext cx="549592" cy="560911"/>
            <a:chOff x="8742599" y="2307315"/>
            <a:chExt cx="412194" cy="495913"/>
          </a:xfrm>
        </p:grpSpPr>
        <p:sp>
          <p:nvSpPr>
            <p:cNvPr id="488" name="Google Shape;488;p30"/>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9" name="Google Shape;489;p30"/>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90" name="Google Shape;490;p30"/>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91" name="Google Shape;491;p30"/>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492" name="Google Shape;492;p30"/>
          <p:cNvSpPr/>
          <p:nvPr/>
        </p:nvSpPr>
        <p:spPr>
          <a:xfrm rot="-1256854">
            <a:off x="10731159" y="57199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93" name="Google Shape;493;p30"/>
          <p:cNvSpPr/>
          <p:nvPr/>
        </p:nvSpPr>
        <p:spPr>
          <a:xfrm>
            <a:off x="1227834" y="855132"/>
            <a:ext cx="1475537" cy="967177"/>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94" name="Google Shape;494;p30"/>
          <p:cNvSpPr/>
          <p:nvPr/>
        </p:nvSpPr>
        <p:spPr>
          <a:xfrm>
            <a:off x="10307909" y="1457367"/>
            <a:ext cx="789913" cy="6612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216701040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and text 7">
  <p:cSld name="Title and text 7">
    <p:spTree>
      <p:nvGrpSpPr>
        <p:cNvPr id="1" name="Shape 495"/>
        <p:cNvGrpSpPr/>
        <p:nvPr/>
      </p:nvGrpSpPr>
      <p:grpSpPr>
        <a:xfrm>
          <a:off x="0" y="0"/>
          <a:ext cx="0" cy="0"/>
          <a:chOff x="0" y="0"/>
          <a:chExt cx="0" cy="0"/>
        </a:xfrm>
      </p:grpSpPr>
      <p:sp>
        <p:nvSpPr>
          <p:cNvPr id="496" name="Google Shape;496;p31"/>
          <p:cNvSpPr/>
          <p:nvPr/>
        </p:nvSpPr>
        <p:spPr>
          <a:xfrm>
            <a:off x="0" y="0"/>
            <a:ext cx="12192000" cy="2796400"/>
          </a:xfrm>
          <a:prstGeom prst="rect">
            <a:avLst/>
          </a:pr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97" name="Google Shape;497;p31"/>
          <p:cNvSpPr txBox="1">
            <a:spLocks noGrp="1"/>
          </p:cNvSpPr>
          <p:nvPr>
            <p:ph type="subTitle" idx="1"/>
          </p:nvPr>
        </p:nvSpPr>
        <p:spPr>
          <a:xfrm>
            <a:off x="960000" y="3353800"/>
            <a:ext cx="5801600" cy="2059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498" name="Google Shape;498;p31"/>
          <p:cNvSpPr/>
          <p:nvPr/>
        </p:nvSpPr>
        <p:spPr>
          <a:xfrm>
            <a:off x="959998" y="5533141"/>
            <a:ext cx="703748" cy="6968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99" name="Google Shape;499;p31"/>
          <p:cNvSpPr/>
          <p:nvPr/>
        </p:nvSpPr>
        <p:spPr>
          <a:xfrm>
            <a:off x="630900" y="1489699"/>
            <a:ext cx="1451509" cy="95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00" name="Google Shape;500;p31"/>
          <p:cNvSpPr/>
          <p:nvPr/>
        </p:nvSpPr>
        <p:spPr>
          <a:xfrm>
            <a:off x="10076601" y="719994"/>
            <a:ext cx="1837135" cy="120378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01" name="Google Shape;501;p31"/>
          <p:cNvSpPr/>
          <p:nvPr/>
        </p:nvSpPr>
        <p:spPr>
          <a:xfrm>
            <a:off x="10921385" y="5709927"/>
            <a:ext cx="621228" cy="520045"/>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02" name="Google Shape;502;p31"/>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1"/>
              </a:buClr>
              <a:buSzPts val="3000"/>
              <a:buNone/>
              <a:defRPr>
                <a:solidFill>
                  <a:schemeClr val="lt1"/>
                </a:solidFill>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extLst>
      <p:ext uri="{BB962C8B-B14F-4D97-AF65-F5344CB8AC3E}">
        <p14:creationId xmlns:p14="http://schemas.microsoft.com/office/powerpoint/2010/main" val="381879407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and text 8">
  <p:cSld name="Title and text 8">
    <p:spTree>
      <p:nvGrpSpPr>
        <p:cNvPr id="1" name="Shape 503"/>
        <p:cNvGrpSpPr/>
        <p:nvPr/>
      </p:nvGrpSpPr>
      <p:grpSpPr>
        <a:xfrm>
          <a:off x="0" y="0"/>
          <a:ext cx="0" cy="0"/>
          <a:chOff x="0" y="0"/>
          <a:chExt cx="0" cy="0"/>
        </a:xfrm>
      </p:grpSpPr>
      <p:sp>
        <p:nvSpPr>
          <p:cNvPr id="504" name="Google Shape;504;p32"/>
          <p:cNvSpPr/>
          <p:nvPr/>
        </p:nvSpPr>
        <p:spPr>
          <a:xfrm>
            <a:off x="6096000" y="0"/>
            <a:ext cx="6096000" cy="6858000"/>
          </a:xfrm>
          <a:prstGeom prst="rect">
            <a:avLst/>
          </a:pr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05" name="Google Shape;505;p32"/>
          <p:cNvSpPr txBox="1">
            <a:spLocks noGrp="1"/>
          </p:cNvSpPr>
          <p:nvPr>
            <p:ph type="subTitle" idx="1"/>
          </p:nvPr>
        </p:nvSpPr>
        <p:spPr>
          <a:xfrm>
            <a:off x="6537467" y="3068600"/>
            <a:ext cx="4419200" cy="274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01E4B"/>
              </a:buClr>
              <a:buSzPts val="1800"/>
              <a:buFont typeface="Century Gothic"/>
              <a:buChar char="●"/>
              <a:defRPr sz="2133">
                <a:solidFill>
                  <a:schemeClr val="lt1"/>
                </a:solidFill>
              </a:defRPr>
            </a:lvl1pPr>
            <a:lvl2pPr lvl="1" algn="ctr" rtl="0">
              <a:lnSpc>
                <a:spcPct val="100000"/>
              </a:lnSpc>
              <a:spcBef>
                <a:spcPts val="2133"/>
              </a:spcBef>
              <a:spcAft>
                <a:spcPts val="0"/>
              </a:spcAft>
              <a:buClr>
                <a:srgbClr val="301E4B"/>
              </a:buClr>
              <a:buSzPts val="1400"/>
              <a:buFont typeface="Century Gothic"/>
              <a:buChar char="○"/>
              <a:defRPr/>
            </a:lvl2pPr>
            <a:lvl3pPr lvl="2" algn="ctr" rtl="0">
              <a:lnSpc>
                <a:spcPct val="100000"/>
              </a:lnSpc>
              <a:spcBef>
                <a:spcPts val="2133"/>
              </a:spcBef>
              <a:spcAft>
                <a:spcPts val="0"/>
              </a:spcAft>
              <a:buClr>
                <a:srgbClr val="301E4B"/>
              </a:buClr>
              <a:buSzPts val="1400"/>
              <a:buFont typeface="Century Gothic"/>
              <a:buChar char="■"/>
              <a:defRPr/>
            </a:lvl3pPr>
            <a:lvl4pPr lvl="3" algn="ctr" rtl="0">
              <a:lnSpc>
                <a:spcPct val="100000"/>
              </a:lnSpc>
              <a:spcBef>
                <a:spcPts val="2133"/>
              </a:spcBef>
              <a:spcAft>
                <a:spcPts val="0"/>
              </a:spcAft>
              <a:buClr>
                <a:srgbClr val="301E4B"/>
              </a:buClr>
              <a:buSzPts val="1400"/>
              <a:buFont typeface="Century Gothic"/>
              <a:buChar char="●"/>
              <a:defRPr/>
            </a:lvl4pPr>
            <a:lvl5pPr lvl="4" algn="ctr" rtl="0">
              <a:lnSpc>
                <a:spcPct val="100000"/>
              </a:lnSpc>
              <a:spcBef>
                <a:spcPts val="2133"/>
              </a:spcBef>
              <a:spcAft>
                <a:spcPts val="0"/>
              </a:spcAft>
              <a:buClr>
                <a:srgbClr val="301E4B"/>
              </a:buClr>
              <a:buSzPts val="1400"/>
              <a:buFont typeface="Century Gothic"/>
              <a:buChar char="○"/>
              <a:defRPr/>
            </a:lvl5pPr>
            <a:lvl6pPr lvl="5" algn="ctr" rtl="0">
              <a:lnSpc>
                <a:spcPct val="100000"/>
              </a:lnSpc>
              <a:spcBef>
                <a:spcPts val="2133"/>
              </a:spcBef>
              <a:spcAft>
                <a:spcPts val="0"/>
              </a:spcAft>
              <a:buClr>
                <a:srgbClr val="301E4B"/>
              </a:buClr>
              <a:buSzPts val="1400"/>
              <a:buFont typeface="Century Gothic"/>
              <a:buChar char="■"/>
              <a:defRPr/>
            </a:lvl6pPr>
            <a:lvl7pPr lvl="6" algn="ctr" rtl="0">
              <a:lnSpc>
                <a:spcPct val="100000"/>
              </a:lnSpc>
              <a:spcBef>
                <a:spcPts val="2133"/>
              </a:spcBef>
              <a:spcAft>
                <a:spcPts val="0"/>
              </a:spcAft>
              <a:buClr>
                <a:srgbClr val="301E4B"/>
              </a:buClr>
              <a:buSzPts val="1400"/>
              <a:buFont typeface="Century Gothic"/>
              <a:buChar char="●"/>
              <a:defRPr/>
            </a:lvl7pPr>
            <a:lvl8pPr lvl="7" algn="ctr" rtl="0">
              <a:lnSpc>
                <a:spcPct val="100000"/>
              </a:lnSpc>
              <a:spcBef>
                <a:spcPts val="2133"/>
              </a:spcBef>
              <a:spcAft>
                <a:spcPts val="0"/>
              </a:spcAft>
              <a:buClr>
                <a:srgbClr val="301E4B"/>
              </a:buClr>
              <a:buSzPts val="1400"/>
              <a:buFont typeface="Century Gothic"/>
              <a:buChar char="○"/>
              <a:defRPr/>
            </a:lvl8pPr>
            <a:lvl9pPr lvl="8" algn="ctr" rtl="0">
              <a:lnSpc>
                <a:spcPct val="100000"/>
              </a:lnSpc>
              <a:spcBef>
                <a:spcPts val="2133"/>
              </a:spcBef>
              <a:spcAft>
                <a:spcPts val="2133"/>
              </a:spcAft>
              <a:buClr>
                <a:srgbClr val="301E4B"/>
              </a:buClr>
              <a:buSzPts val="1400"/>
              <a:buFont typeface="Century Gothic"/>
              <a:buChar char="■"/>
              <a:defRPr/>
            </a:lvl9pPr>
          </a:lstStyle>
          <a:p>
            <a:endParaRPr/>
          </a:p>
        </p:txBody>
      </p:sp>
      <p:sp>
        <p:nvSpPr>
          <p:cNvPr id="506" name="Google Shape;506;p32"/>
          <p:cNvSpPr txBox="1">
            <a:spLocks noGrp="1"/>
          </p:cNvSpPr>
          <p:nvPr>
            <p:ph type="title"/>
          </p:nvPr>
        </p:nvSpPr>
        <p:spPr>
          <a:xfrm>
            <a:off x="960000" y="2526200"/>
            <a:ext cx="3720400" cy="18056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accent2"/>
              </a:buClr>
              <a:buSzPts val="3000"/>
              <a:buNone/>
              <a:defRPr>
                <a:solidFill>
                  <a:schemeClr val="accen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507" name="Google Shape;507;p32"/>
          <p:cNvGrpSpPr/>
          <p:nvPr/>
        </p:nvGrpSpPr>
        <p:grpSpPr>
          <a:xfrm>
            <a:off x="6095823" y="719894"/>
            <a:ext cx="549592" cy="560911"/>
            <a:chOff x="8742599" y="2307315"/>
            <a:chExt cx="412194" cy="495913"/>
          </a:xfrm>
        </p:grpSpPr>
        <p:sp>
          <p:nvSpPr>
            <p:cNvPr id="508" name="Google Shape;508;p32"/>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09" name="Google Shape;509;p32"/>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0" name="Google Shape;510;p32"/>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1" name="Google Shape;511;p32"/>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512" name="Google Shape;512;p32"/>
          <p:cNvSpPr/>
          <p:nvPr/>
        </p:nvSpPr>
        <p:spPr>
          <a:xfrm rot="-1256854">
            <a:off x="10731159" y="57199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13" name="Google Shape;513;p32"/>
          <p:cNvSpPr/>
          <p:nvPr/>
        </p:nvSpPr>
        <p:spPr>
          <a:xfrm>
            <a:off x="10609676" y="669717"/>
            <a:ext cx="789913" cy="6612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14" name="Google Shape;514;p32"/>
          <p:cNvSpPr/>
          <p:nvPr/>
        </p:nvSpPr>
        <p:spPr>
          <a:xfrm>
            <a:off x="157320" y="303221"/>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15" name="Google Shape;515;p32"/>
          <p:cNvSpPr/>
          <p:nvPr/>
        </p:nvSpPr>
        <p:spPr>
          <a:xfrm>
            <a:off x="3774887" y="12410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516" name="Google Shape;516;p32"/>
          <p:cNvGrpSpPr/>
          <p:nvPr/>
        </p:nvGrpSpPr>
        <p:grpSpPr>
          <a:xfrm flipH="1">
            <a:off x="157389" y="4776110"/>
            <a:ext cx="2936467" cy="2747711"/>
            <a:chOff x="6762751" y="3335150"/>
            <a:chExt cx="2574041" cy="2078241"/>
          </a:xfrm>
        </p:grpSpPr>
        <p:sp>
          <p:nvSpPr>
            <p:cNvPr id="517" name="Google Shape;517;p32"/>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8" name="Google Shape;518;p32"/>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9" name="Google Shape;519;p32"/>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0" name="Google Shape;520;p32"/>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1" name="Google Shape;521;p32"/>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2" name="Google Shape;522;p32"/>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3" name="Google Shape;523;p32"/>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4" name="Google Shape;524;p32"/>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5" name="Google Shape;525;p32"/>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6" name="Google Shape;526;p32"/>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7" name="Google Shape;527;p32"/>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181680138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and text 9">
  <p:cSld name="Title and text 9">
    <p:spTree>
      <p:nvGrpSpPr>
        <p:cNvPr id="1" name="Shape 528"/>
        <p:cNvGrpSpPr/>
        <p:nvPr/>
      </p:nvGrpSpPr>
      <p:grpSpPr>
        <a:xfrm>
          <a:off x="0" y="0"/>
          <a:ext cx="0" cy="0"/>
          <a:chOff x="0" y="0"/>
          <a:chExt cx="0" cy="0"/>
        </a:xfrm>
      </p:grpSpPr>
      <p:sp>
        <p:nvSpPr>
          <p:cNvPr id="529" name="Google Shape;529;p33"/>
          <p:cNvSpPr/>
          <p:nvPr/>
        </p:nvSpPr>
        <p:spPr>
          <a:xfrm>
            <a:off x="0" y="0"/>
            <a:ext cx="12192000" cy="2508000"/>
          </a:xfrm>
          <a:prstGeom prst="rect">
            <a:avLst/>
          </a:pr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30" name="Google Shape;530;p33"/>
          <p:cNvSpPr/>
          <p:nvPr/>
        </p:nvSpPr>
        <p:spPr>
          <a:xfrm>
            <a:off x="428051" y="181334"/>
            <a:ext cx="1063915" cy="69723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31" name="Google Shape;531;p33"/>
          <p:cNvSpPr/>
          <p:nvPr/>
        </p:nvSpPr>
        <p:spPr>
          <a:xfrm>
            <a:off x="5351154" y="2817185"/>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532" name="Google Shape;532;p33"/>
          <p:cNvGrpSpPr/>
          <p:nvPr/>
        </p:nvGrpSpPr>
        <p:grpSpPr>
          <a:xfrm>
            <a:off x="11124634" y="5560778"/>
            <a:ext cx="588953" cy="577207"/>
            <a:chOff x="-13144872" y="3615925"/>
            <a:chExt cx="441715" cy="380375"/>
          </a:xfrm>
        </p:grpSpPr>
        <p:sp>
          <p:nvSpPr>
            <p:cNvPr id="533" name="Google Shape;533;p33"/>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34" name="Google Shape;534;p33"/>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35" name="Google Shape;535;p33"/>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36" name="Google Shape;536;p33"/>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537" name="Google Shape;537;p33"/>
          <p:cNvSpPr/>
          <p:nvPr/>
        </p:nvSpPr>
        <p:spPr>
          <a:xfrm>
            <a:off x="7803473" y="2725406"/>
            <a:ext cx="588920" cy="49303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38" name="Google Shape;538;p33"/>
          <p:cNvSpPr/>
          <p:nvPr/>
        </p:nvSpPr>
        <p:spPr>
          <a:xfrm>
            <a:off x="10228202" y="1163388"/>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39" name="Google Shape;539;p33"/>
          <p:cNvSpPr txBox="1">
            <a:spLocks noGrp="1"/>
          </p:cNvSpPr>
          <p:nvPr>
            <p:ph type="subTitle" idx="1"/>
          </p:nvPr>
        </p:nvSpPr>
        <p:spPr>
          <a:xfrm>
            <a:off x="960000" y="2944833"/>
            <a:ext cx="3710800" cy="836000"/>
          </a:xfrm>
          <a:prstGeom prst="rect">
            <a:avLst/>
          </a:prstGeom>
        </p:spPr>
        <p:txBody>
          <a:bodyPr spcFirstLastPara="1" wrap="square" lIns="91425" tIns="91425" rIns="91425" bIns="91425" anchor="t" anchorCtr="0">
            <a:noAutofit/>
          </a:bodyPr>
          <a:lstStyle>
            <a:lvl1pPr lvl="0">
              <a:spcBef>
                <a:spcPts val="0"/>
              </a:spcBef>
              <a:spcAft>
                <a:spcPts val="0"/>
              </a:spcAft>
              <a:buClr>
                <a:schemeClr val="accent2"/>
              </a:buClr>
              <a:buSzPts val="1600"/>
              <a:buFont typeface="Titan One"/>
              <a:buNone/>
              <a:defRPr sz="3200">
                <a:solidFill>
                  <a:schemeClr val="accent2"/>
                </a:solidFill>
                <a:latin typeface="Titan One"/>
                <a:ea typeface="Titan One"/>
                <a:cs typeface="Titan One"/>
                <a:sym typeface="Titan 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540" name="Google Shape;540;p33"/>
          <p:cNvSpPr txBox="1">
            <a:spLocks noGrp="1"/>
          </p:cNvSpPr>
          <p:nvPr>
            <p:ph type="subTitle" idx="2"/>
          </p:nvPr>
        </p:nvSpPr>
        <p:spPr>
          <a:xfrm>
            <a:off x="960000" y="3780833"/>
            <a:ext cx="4285200" cy="2277200"/>
          </a:xfrm>
          <a:prstGeom prst="rect">
            <a:avLst/>
          </a:prstGeom>
        </p:spPr>
        <p:txBody>
          <a:bodyPr spcFirstLastPara="1" wrap="square" lIns="91425" tIns="91425" rIns="91425" bIns="91425" anchor="t" anchorCtr="0">
            <a:noAutofit/>
          </a:bodyPr>
          <a:lstStyle>
            <a:lvl1pPr lvl="0">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541" name="Google Shape;541;p33"/>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1"/>
              </a:buClr>
              <a:buSzPts val="3000"/>
              <a:buNone/>
              <a:defRPr>
                <a:solidFill>
                  <a:schemeClr val="lt1"/>
                </a:solidFill>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extLst>
      <p:ext uri="{BB962C8B-B14F-4D97-AF65-F5344CB8AC3E}">
        <p14:creationId xmlns:p14="http://schemas.microsoft.com/office/powerpoint/2010/main" val="220730164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542"/>
        <p:cNvGrpSpPr/>
        <p:nvPr/>
      </p:nvGrpSpPr>
      <p:grpSpPr>
        <a:xfrm>
          <a:off x="0" y="0"/>
          <a:ext cx="0" cy="0"/>
          <a:chOff x="0" y="0"/>
          <a:chExt cx="0" cy="0"/>
        </a:xfrm>
      </p:grpSpPr>
    </p:spTree>
    <p:extLst>
      <p:ext uri="{BB962C8B-B14F-4D97-AF65-F5344CB8AC3E}">
        <p14:creationId xmlns:p14="http://schemas.microsoft.com/office/powerpoint/2010/main" val="101548092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4"/>
        <p:cNvGrpSpPr/>
        <p:nvPr/>
      </p:nvGrpSpPr>
      <p:grpSpPr>
        <a:xfrm>
          <a:off x="0" y="0"/>
          <a:ext cx="0" cy="0"/>
          <a:chOff x="0" y="0"/>
          <a:chExt cx="0" cy="0"/>
        </a:xfrm>
      </p:grpSpPr>
      <p:sp>
        <p:nvSpPr>
          <p:cNvPr id="25" name="Google Shape;25;p4"/>
          <p:cNvSpPr txBox="1">
            <a:spLocks noGrp="1"/>
          </p:cNvSpPr>
          <p:nvPr>
            <p:ph type="subTitle" idx="1"/>
          </p:nvPr>
        </p:nvSpPr>
        <p:spPr>
          <a:xfrm>
            <a:off x="952400" y="1609067"/>
            <a:ext cx="10287200" cy="4530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200"/>
              <a:buNone/>
              <a:defRPr sz="1600"/>
            </a:lvl1pPr>
            <a:lvl2pPr lvl="1" rtl="0">
              <a:lnSpc>
                <a:spcPct val="100000"/>
              </a:lnSpc>
              <a:spcBef>
                <a:spcPts val="0"/>
              </a:spcBef>
              <a:spcAft>
                <a:spcPts val="0"/>
              </a:spcAft>
              <a:buSzPts val="1200"/>
              <a:buNone/>
              <a:defRPr sz="1600"/>
            </a:lvl2pPr>
            <a:lvl3pPr lvl="2" rtl="0">
              <a:lnSpc>
                <a:spcPct val="100000"/>
              </a:lnSpc>
              <a:spcBef>
                <a:spcPts val="0"/>
              </a:spcBef>
              <a:spcAft>
                <a:spcPts val="0"/>
              </a:spcAft>
              <a:buSzPts val="1200"/>
              <a:buNone/>
              <a:defRPr sz="1600"/>
            </a:lvl3pPr>
            <a:lvl4pPr lvl="3" rtl="0">
              <a:lnSpc>
                <a:spcPct val="100000"/>
              </a:lnSpc>
              <a:spcBef>
                <a:spcPts val="0"/>
              </a:spcBef>
              <a:spcAft>
                <a:spcPts val="0"/>
              </a:spcAft>
              <a:buSzPts val="1200"/>
              <a:buNone/>
              <a:defRPr sz="1600"/>
            </a:lvl4pPr>
            <a:lvl5pPr lvl="4" rtl="0">
              <a:lnSpc>
                <a:spcPct val="100000"/>
              </a:lnSpc>
              <a:spcBef>
                <a:spcPts val="0"/>
              </a:spcBef>
              <a:spcAft>
                <a:spcPts val="0"/>
              </a:spcAft>
              <a:buSzPts val="1200"/>
              <a:buNone/>
              <a:defRPr sz="1600"/>
            </a:lvl5pPr>
            <a:lvl6pPr lvl="5" rtl="0">
              <a:lnSpc>
                <a:spcPct val="100000"/>
              </a:lnSpc>
              <a:spcBef>
                <a:spcPts val="0"/>
              </a:spcBef>
              <a:spcAft>
                <a:spcPts val="0"/>
              </a:spcAft>
              <a:buSzPts val="1200"/>
              <a:buNone/>
              <a:defRPr sz="1600"/>
            </a:lvl6pPr>
            <a:lvl7pPr lvl="6" rtl="0">
              <a:lnSpc>
                <a:spcPct val="100000"/>
              </a:lnSpc>
              <a:spcBef>
                <a:spcPts val="0"/>
              </a:spcBef>
              <a:spcAft>
                <a:spcPts val="0"/>
              </a:spcAft>
              <a:buSzPts val="1200"/>
              <a:buNone/>
              <a:defRPr sz="1600"/>
            </a:lvl7pPr>
            <a:lvl8pPr lvl="7" rtl="0">
              <a:lnSpc>
                <a:spcPct val="100000"/>
              </a:lnSpc>
              <a:spcBef>
                <a:spcPts val="0"/>
              </a:spcBef>
              <a:spcAft>
                <a:spcPts val="0"/>
              </a:spcAft>
              <a:buSzPts val="1200"/>
              <a:buNone/>
              <a:defRPr sz="1600"/>
            </a:lvl8pPr>
            <a:lvl9pPr lvl="8" rtl="0">
              <a:lnSpc>
                <a:spcPct val="100000"/>
              </a:lnSpc>
              <a:spcBef>
                <a:spcPts val="0"/>
              </a:spcBef>
              <a:spcAft>
                <a:spcPts val="0"/>
              </a:spcAft>
              <a:buSzPts val="1200"/>
              <a:buNone/>
              <a:defRPr sz="1600"/>
            </a:lvl9pPr>
          </a:lstStyle>
          <a:p>
            <a:endParaRPr/>
          </a:p>
        </p:txBody>
      </p:sp>
      <p:sp>
        <p:nvSpPr>
          <p:cNvPr id="26" name="Google Shape;26;p4"/>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27" name="Google Shape;27;p4"/>
          <p:cNvGrpSpPr/>
          <p:nvPr/>
        </p:nvGrpSpPr>
        <p:grpSpPr>
          <a:xfrm>
            <a:off x="7677060" y="-57092"/>
            <a:ext cx="5566021" cy="1441480"/>
            <a:chOff x="5139650" y="1052375"/>
            <a:chExt cx="2239427" cy="912175"/>
          </a:xfrm>
        </p:grpSpPr>
        <p:sp>
          <p:nvSpPr>
            <p:cNvPr id="28" name="Google Shape;28;p4"/>
            <p:cNvSpPr/>
            <p:nvPr/>
          </p:nvSpPr>
          <p:spPr>
            <a:xfrm>
              <a:off x="5139650" y="1052375"/>
              <a:ext cx="2239425" cy="912175"/>
            </a:xfrm>
            <a:custGeom>
              <a:avLst/>
              <a:gdLst/>
              <a:ahLst/>
              <a:cxnLst/>
              <a:rect l="l" t="t" r="r" b="b"/>
              <a:pathLst>
                <a:path w="89577" h="36487" extrusionOk="0">
                  <a:moveTo>
                    <a:pt x="89576" y="1"/>
                  </a:moveTo>
                  <a:lnTo>
                    <a:pt x="0" y="29"/>
                  </a:lnTo>
                  <a:cubicBezTo>
                    <a:pt x="3064" y="6523"/>
                    <a:pt x="8079" y="12503"/>
                    <a:pt x="16874" y="12503"/>
                  </a:cubicBezTo>
                  <a:cubicBezTo>
                    <a:pt x="19548" y="12503"/>
                    <a:pt x="22571" y="11951"/>
                    <a:pt x="25995" y="10691"/>
                  </a:cubicBezTo>
                  <a:cubicBezTo>
                    <a:pt x="28048" y="10081"/>
                    <a:pt x="30169" y="9806"/>
                    <a:pt x="32288" y="9806"/>
                  </a:cubicBezTo>
                  <a:cubicBezTo>
                    <a:pt x="39836" y="9806"/>
                    <a:pt x="47359" y="13300"/>
                    <a:pt x="51709" y="17584"/>
                  </a:cubicBezTo>
                  <a:cubicBezTo>
                    <a:pt x="55198" y="20594"/>
                    <a:pt x="60740" y="30131"/>
                    <a:pt x="72865" y="35280"/>
                  </a:cubicBezTo>
                  <a:cubicBezTo>
                    <a:pt x="75213" y="36101"/>
                    <a:pt x="77524" y="36486"/>
                    <a:pt x="79659" y="36486"/>
                  </a:cubicBezTo>
                  <a:cubicBezTo>
                    <a:pt x="84249" y="36486"/>
                    <a:pt x="88021" y="34704"/>
                    <a:pt x="89576" y="31651"/>
                  </a:cubicBezTo>
                  <a:lnTo>
                    <a:pt x="8957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4"/>
            <p:cNvSpPr/>
            <p:nvPr/>
          </p:nvSpPr>
          <p:spPr>
            <a:xfrm>
              <a:off x="5155102" y="1053066"/>
              <a:ext cx="2223975" cy="793653"/>
            </a:xfrm>
            <a:custGeom>
              <a:avLst/>
              <a:gdLst/>
              <a:ahLst/>
              <a:cxnLst/>
              <a:rect l="l" t="t" r="r" b="b"/>
              <a:pathLst>
                <a:path w="88959" h="32983" extrusionOk="0">
                  <a:moveTo>
                    <a:pt x="1" y="1"/>
                  </a:moveTo>
                  <a:cubicBezTo>
                    <a:pt x="2850" y="6039"/>
                    <a:pt x="7071" y="10318"/>
                    <a:pt x="14584" y="10318"/>
                  </a:cubicBezTo>
                  <a:cubicBezTo>
                    <a:pt x="17607" y="10318"/>
                    <a:pt x="21163" y="9625"/>
                    <a:pt x="25377" y="8075"/>
                  </a:cubicBezTo>
                  <a:cubicBezTo>
                    <a:pt x="27430" y="7465"/>
                    <a:pt x="29551" y="7189"/>
                    <a:pt x="31670" y="7189"/>
                  </a:cubicBezTo>
                  <a:cubicBezTo>
                    <a:pt x="39218" y="7189"/>
                    <a:pt x="46741" y="10684"/>
                    <a:pt x="51091" y="14968"/>
                  </a:cubicBezTo>
                  <a:cubicBezTo>
                    <a:pt x="54580" y="17978"/>
                    <a:pt x="60122" y="26305"/>
                    <a:pt x="72247" y="31426"/>
                  </a:cubicBezTo>
                  <a:cubicBezTo>
                    <a:pt x="75168" y="32447"/>
                    <a:pt x="78032" y="32982"/>
                    <a:pt x="80569" y="32982"/>
                  </a:cubicBezTo>
                  <a:cubicBezTo>
                    <a:pt x="84458" y="32982"/>
                    <a:pt x="87579" y="31725"/>
                    <a:pt x="88958" y="29034"/>
                  </a:cubicBezTo>
                  <a:lnTo>
                    <a:pt x="889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998465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0"/>
        <p:cNvGrpSpPr/>
        <p:nvPr/>
      </p:nvGrpSpPr>
      <p:grpSpPr>
        <a:xfrm>
          <a:off x="0" y="0"/>
          <a:ext cx="0" cy="0"/>
          <a:chOff x="0" y="0"/>
          <a:chExt cx="0" cy="0"/>
        </a:xfrm>
      </p:grpSpPr>
      <p:sp>
        <p:nvSpPr>
          <p:cNvPr id="31" name="Google Shape;31;p5"/>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2" name="Google Shape;32;p5"/>
          <p:cNvSpPr txBox="1">
            <a:spLocks noGrp="1"/>
          </p:cNvSpPr>
          <p:nvPr>
            <p:ph type="subTitle" idx="1"/>
          </p:nvPr>
        </p:nvSpPr>
        <p:spPr>
          <a:xfrm>
            <a:off x="6075441" y="1640317"/>
            <a:ext cx="3674800" cy="522400"/>
          </a:xfrm>
          <a:prstGeom prst="rect">
            <a:avLst/>
          </a:prstGeom>
        </p:spPr>
        <p:txBody>
          <a:bodyPr spcFirstLastPara="1" wrap="square" lIns="91425" tIns="91425" rIns="91425" bIns="91425" anchor="t" anchorCtr="0">
            <a:noAutofit/>
          </a:bodyPr>
          <a:lstStyle>
            <a:lvl1pPr lvl="0" algn="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33" name="Google Shape;33;p5"/>
          <p:cNvSpPr txBox="1">
            <a:spLocks noGrp="1"/>
          </p:cNvSpPr>
          <p:nvPr>
            <p:ph type="subTitle" idx="2"/>
          </p:nvPr>
        </p:nvSpPr>
        <p:spPr>
          <a:xfrm>
            <a:off x="6075433" y="2162717"/>
            <a:ext cx="3674800" cy="1134000"/>
          </a:xfrm>
          <a:prstGeom prst="rect">
            <a:avLst/>
          </a:prstGeom>
        </p:spPr>
        <p:txBody>
          <a:bodyPr spcFirstLastPara="1" wrap="square" lIns="91425" tIns="91425" rIns="91425" bIns="91425" anchor="t" anchorCtr="0">
            <a:noAutofit/>
          </a:bodyPr>
          <a:lstStyle>
            <a:lvl1pPr lvl="0" algn="r" rtl="0">
              <a:spcBef>
                <a:spcPts val="0"/>
              </a:spcBef>
              <a:spcAft>
                <a:spcPts val="0"/>
              </a:spcAft>
              <a:buSzPts val="1400"/>
              <a:buNone/>
              <a:defRPr sz="1867"/>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34" name="Google Shape;34;p5"/>
          <p:cNvSpPr txBox="1">
            <a:spLocks noGrp="1"/>
          </p:cNvSpPr>
          <p:nvPr>
            <p:ph type="title" idx="3" hasCustomPrompt="1"/>
          </p:nvPr>
        </p:nvSpPr>
        <p:spPr>
          <a:xfrm>
            <a:off x="9877033" y="1640340"/>
            <a:ext cx="1134000" cy="1002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None/>
              <a:defRPr sz="56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r>
              <a:t>xx%</a:t>
            </a:r>
          </a:p>
        </p:txBody>
      </p:sp>
      <p:sp>
        <p:nvSpPr>
          <p:cNvPr id="35" name="Google Shape;35;p5"/>
          <p:cNvSpPr txBox="1">
            <a:spLocks noGrp="1"/>
          </p:cNvSpPr>
          <p:nvPr>
            <p:ph type="subTitle" idx="4"/>
          </p:nvPr>
        </p:nvSpPr>
        <p:spPr>
          <a:xfrm>
            <a:off x="6075441" y="3925017"/>
            <a:ext cx="3674800" cy="522400"/>
          </a:xfrm>
          <a:prstGeom prst="rect">
            <a:avLst/>
          </a:prstGeom>
        </p:spPr>
        <p:txBody>
          <a:bodyPr spcFirstLastPara="1" wrap="square" lIns="91425" tIns="91425" rIns="91425" bIns="91425" anchor="t" anchorCtr="0">
            <a:noAutofit/>
          </a:bodyPr>
          <a:lstStyle>
            <a:lvl1pPr lvl="0" algn="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36" name="Google Shape;36;p5"/>
          <p:cNvSpPr txBox="1">
            <a:spLocks noGrp="1"/>
          </p:cNvSpPr>
          <p:nvPr>
            <p:ph type="subTitle" idx="5"/>
          </p:nvPr>
        </p:nvSpPr>
        <p:spPr>
          <a:xfrm>
            <a:off x="6075433" y="4447417"/>
            <a:ext cx="3674800" cy="1134000"/>
          </a:xfrm>
          <a:prstGeom prst="rect">
            <a:avLst/>
          </a:prstGeom>
        </p:spPr>
        <p:txBody>
          <a:bodyPr spcFirstLastPara="1" wrap="square" lIns="91425" tIns="91425" rIns="91425" bIns="91425" anchor="t" anchorCtr="0">
            <a:noAutofit/>
          </a:bodyPr>
          <a:lstStyle>
            <a:lvl1pPr lvl="0" algn="r" rtl="0">
              <a:spcBef>
                <a:spcPts val="0"/>
              </a:spcBef>
              <a:spcAft>
                <a:spcPts val="0"/>
              </a:spcAft>
              <a:buSzPts val="1400"/>
              <a:buNone/>
              <a:defRPr sz="1867"/>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37" name="Google Shape;37;p5"/>
          <p:cNvSpPr txBox="1">
            <a:spLocks noGrp="1"/>
          </p:cNvSpPr>
          <p:nvPr>
            <p:ph type="title" idx="6" hasCustomPrompt="1"/>
          </p:nvPr>
        </p:nvSpPr>
        <p:spPr>
          <a:xfrm>
            <a:off x="9877033" y="3925141"/>
            <a:ext cx="1134000" cy="1002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None/>
              <a:defRPr sz="56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r>
              <a:t>xx%</a:t>
            </a:r>
          </a:p>
        </p:txBody>
      </p:sp>
      <p:grpSp>
        <p:nvGrpSpPr>
          <p:cNvPr id="38" name="Google Shape;38;p5"/>
          <p:cNvGrpSpPr/>
          <p:nvPr/>
        </p:nvGrpSpPr>
        <p:grpSpPr>
          <a:xfrm>
            <a:off x="7818400" y="1"/>
            <a:ext cx="4373600" cy="3451500"/>
            <a:chOff x="5863800" y="0"/>
            <a:chExt cx="3280200" cy="2588625"/>
          </a:xfrm>
        </p:grpSpPr>
        <p:sp>
          <p:nvSpPr>
            <p:cNvPr id="39" name="Google Shape;39;p5"/>
            <p:cNvSpPr/>
            <p:nvPr/>
          </p:nvSpPr>
          <p:spPr>
            <a:xfrm rot="10800000">
              <a:off x="5863800" y="0"/>
              <a:ext cx="3280200" cy="2588625"/>
            </a:xfrm>
            <a:custGeom>
              <a:avLst/>
              <a:gdLst/>
              <a:ahLst/>
              <a:cxnLst/>
              <a:rect l="l" t="t" r="r" b="b"/>
              <a:pathLst>
                <a:path w="131208" h="103545" extrusionOk="0">
                  <a:moveTo>
                    <a:pt x="0" y="1"/>
                  </a:moveTo>
                  <a:lnTo>
                    <a:pt x="0" y="103545"/>
                  </a:lnTo>
                  <a:lnTo>
                    <a:pt x="131208" y="103545"/>
                  </a:lnTo>
                  <a:cubicBezTo>
                    <a:pt x="121088" y="90157"/>
                    <a:pt x="95862" y="79092"/>
                    <a:pt x="67453" y="75652"/>
                  </a:cubicBezTo>
                  <a:cubicBezTo>
                    <a:pt x="41882" y="72155"/>
                    <a:pt x="745" y="35433"/>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5"/>
            <p:cNvSpPr/>
            <p:nvPr/>
          </p:nvSpPr>
          <p:spPr>
            <a:xfrm rot="10800000">
              <a:off x="6074500" y="4300"/>
              <a:ext cx="3069500" cy="2247475"/>
            </a:xfrm>
            <a:custGeom>
              <a:avLst/>
              <a:gdLst/>
              <a:ahLst/>
              <a:cxnLst/>
              <a:rect l="l" t="t" r="r" b="b"/>
              <a:pathLst>
                <a:path w="122780" h="89899" extrusionOk="0">
                  <a:moveTo>
                    <a:pt x="0" y="0"/>
                  </a:moveTo>
                  <a:lnTo>
                    <a:pt x="0" y="89899"/>
                  </a:lnTo>
                  <a:lnTo>
                    <a:pt x="122780" y="89899"/>
                  </a:lnTo>
                  <a:cubicBezTo>
                    <a:pt x="112689" y="76511"/>
                    <a:pt x="87462" y="65446"/>
                    <a:pt x="59053" y="62006"/>
                  </a:cubicBezTo>
                  <a:cubicBezTo>
                    <a:pt x="33483" y="58509"/>
                    <a:pt x="745" y="35403"/>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1" name="Google Shape;41;p5"/>
          <p:cNvGrpSpPr/>
          <p:nvPr/>
        </p:nvGrpSpPr>
        <p:grpSpPr>
          <a:xfrm>
            <a:off x="1" y="4063567"/>
            <a:ext cx="4927895" cy="2794429"/>
            <a:chOff x="0" y="3047675"/>
            <a:chExt cx="3695921" cy="2095822"/>
          </a:xfrm>
        </p:grpSpPr>
        <p:sp>
          <p:nvSpPr>
            <p:cNvPr id="42" name="Google Shape;42;p5"/>
            <p:cNvSpPr/>
            <p:nvPr/>
          </p:nvSpPr>
          <p:spPr>
            <a:xfrm flipH="1">
              <a:off x="3" y="3047675"/>
              <a:ext cx="3695918" cy="2095818"/>
            </a:xfrm>
            <a:custGeom>
              <a:avLst/>
              <a:gdLst/>
              <a:ahLst/>
              <a:cxnLst/>
              <a:rect l="l" t="t" r="r" b="b"/>
              <a:pathLst>
                <a:path w="105923" h="60065" extrusionOk="0">
                  <a:moveTo>
                    <a:pt x="105923" y="0"/>
                  </a:moveTo>
                  <a:cubicBezTo>
                    <a:pt x="94585" y="36911"/>
                    <a:pt x="50641" y="50837"/>
                    <a:pt x="1" y="60065"/>
                  </a:cubicBezTo>
                  <a:lnTo>
                    <a:pt x="105923" y="60065"/>
                  </a:lnTo>
                  <a:lnTo>
                    <a:pt x="10592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5"/>
            <p:cNvSpPr/>
            <p:nvPr/>
          </p:nvSpPr>
          <p:spPr>
            <a:xfrm flipH="1">
              <a:off x="0" y="3302883"/>
              <a:ext cx="3497624" cy="1840614"/>
            </a:xfrm>
            <a:custGeom>
              <a:avLst/>
              <a:gdLst/>
              <a:ahLst/>
              <a:cxnLst/>
              <a:rect l="l" t="t" r="r" b="b"/>
              <a:pathLst>
                <a:path w="100240" h="52751" extrusionOk="0">
                  <a:moveTo>
                    <a:pt x="100240" y="1"/>
                  </a:moveTo>
                  <a:cubicBezTo>
                    <a:pt x="90281" y="32410"/>
                    <a:pt x="44480" y="44648"/>
                    <a:pt x="1" y="52751"/>
                  </a:cubicBezTo>
                  <a:lnTo>
                    <a:pt x="100240" y="52751"/>
                  </a:lnTo>
                  <a:lnTo>
                    <a:pt x="10024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07340369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9"/>
        <p:cNvGrpSpPr/>
        <p:nvPr/>
      </p:nvGrpSpPr>
      <p:grpSpPr>
        <a:xfrm>
          <a:off x="0" y="0"/>
          <a:ext cx="0" cy="0"/>
          <a:chOff x="0" y="0"/>
          <a:chExt cx="0" cy="0"/>
        </a:xfrm>
      </p:grpSpPr>
      <p:grpSp>
        <p:nvGrpSpPr>
          <p:cNvPr id="50" name="Google Shape;50;p7"/>
          <p:cNvGrpSpPr/>
          <p:nvPr/>
        </p:nvGrpSpPr>
        <p:grpSpPr>
          <a:xfrm>
            <a:off x="7927624" y="3080800"/>
            <a:ext cx="4264533" cy="3777328"/>
            <a:chOff x="5945718" y="2310600"/>
            <a:chExt cx="3198400" cy="2832996"/>
          </a:xfrm>
        </p:grpSpPr>
        <p:sp>
          <p:nvSpPr>
            <p:cNvPr id="51" name="Google Shape;51;p7"/>
            <p:cNvSpPr/>
            <p:nvPr/>
          </p:nvSpPr>
          <p:spPr>
            <a:xfrm>
              <a:off x="5945718" y="2310600"/>
              <a:ext cx="3198400" cy="2832996"/>
            </a:xfrm>
            <a:custGeom>
              <a:avLst/>
              <a:gdLst/>
              <a:ahLst/>
              <a:cxnLst/>
              <a:rect l="l" t="t" r="r" b="b"/>
              <a:pathLst>
                <a:path w="104634" h="92680" extrusionOk="0">
                  <a:moveTo>
                    <a:pt x="104634" y="0"/>
                  </a:moveTo>
                  <a:cubicBezTo>
                    <a:pt x="90329" y="7368"/>
                    <a:pt x="74649" y="32164"/>
                    <a:pt x="71094" y="50425"/>
                  </a:cubicBezTo>
                  <a:cubicBezTo>
                    <a:pt x="63755" y="77744"/>
                    <a:pt x="35203" y="88810"/>
                    <a:pt x="0" y="92680"/>
                  </a:cubicBezTo>
                  <a:lnTo>
                    <a:pt x="104634" y="92680"/>
                  </a:lnTo>
                  <a:lnTo>
                    <a:pt x="10463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 name="Google Shape;52;p7"/>
            <p:cNvSpPr/>
            <p:nvPr/>
          </p:nvSpPr>
          <p:spPr>
            <a:xfrm>
              <a:off x="6137614" y="2470951"/>
              <a:ext cx="3006497" cy="2672639"/>
            </a:xfrm>
            <a:custGeom>
              <a:avLst/>
              <a:gdLst/>
              <a:ahLst/>
              <a:cxnLst/>
              <a:rect l="l" t="t" r="r" b="b"/>
              <a:pathLst>
                <a:path w="98356" h="87434" extrusionOk="0">
                  <a:moveTo>
                    <a:pt x="98356" y="0"/>
                  </a:moveTo>
                  <a:cubicBezTo>
                    <a:pt x="84051" y="7368"/>
                    <a:pt x="74677" y="26918"/>
                    <a:pt x="71094" y="45179"/>
                  </a:cubicBezTo>
                  <a:cubicBezTo>
                    <a:pt x="63727" y="72498"/>
                    <a:pt x="35203" y="83564"/>
                    <a:pt x="0" y="87434"/>
                  </a:cubicBezTo>
                  <a:lnTo>
                    <a:pt x="98356" y="87434"/>
                  </a:lnTo>
                  <a:lnTo>
                    <a:pt x="9835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3" name="Google Shape;53;p7"/>
          <p:cNvSpPr txBox="1">
            <a:spLocks noGrp="1"/>
          </p:cNvSpPr>
          <p:nvPr>
            <p:ph type="subTitle" idx="1"/>
          </p:nvPr>
        </p:nvSpPr>
        <p:spPr>
          <a:xfrm>
            <a:off x="952400" y="2362200"/>
            <a:ext cx="5052000" cy="3777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AutoNum type="arabicPeriod"/>
              <a:defRPr sz="1867"/>
            </a:lvl1pPr>
            <a:lvl2pPr lvl="1" rtl="0">
              <a:lnSpc>
                <a:spcPct val="100000"/>
              </a:lnSpc>
              <a:spcBef>
                <a:spcPts val="0"/>
              </a:spcBef>
              <a:spcAft>
                <a:spcPts val="0"/>
              </a:spcAft>
              <a:buSzPts val="1400"/>
              <a:buAutoNum type="alphaLcPeriod"/>
              <a:defRPr/>
            </a:lvl2pPr>
            <a:lvl3pPr lvl="2" rtl="0">
              <a:lnSpc>
                <a:spcPct val="100000"/>
              </a:lnSpc>
              <a:spcBef>
                <a:spcPts val="0"/>
              </a:spcBef>
              <a:spcAft>
                <a:spcPts val="0"/>
              </a:spcAft>
              <a:buSzPts val="1400"/>
              <a:buAutoNum type="romanLcPeriod"/>
              <a:defRPr/>
            </a:lvl3pPr>
            <a:lvl4pPr lvl="3" rtl="0">
              <a:lnSpc>
                <a:spcPct val="100000"/>
              </a:lnSpc>
              <a:spcBef>
                <a:spcPts val="0"/>
              </a:spcBef>
              <a:spcAft>
                <a:spcPts val="0"/>
              </a:spcAft>
              <a:buSzPts val="1400"/>
              <a:buAutoNum type="arabicPeriod"/>
              <a:defRPr/>
            </a:lvl4pPr>
            <a:lvl5pPr lvl="4" rtl="0">
              <a:lnSpc>
                <a:spcPct val="100000"/>
              </a:lnSpc>
              <a:spcBef>
                <a:spcPts val="0"/>
              </a:spcBef>
              <a:spcAft>
                <a:spcPts val="0"/>
              </a:spcAft>
              <a:buSzPts val="1400"/>
              <a:buAutoNum type="alphaLcPeriod"/>
              <a:defRPr/>
            </a:lvl5pPr>
            <a:lvl6pPr lvl="5" rtl="0">
              <a:lnSpc>
                <a:spcPct val="100000"/>
              </a:lnSpc>
              <a:spcBef>
                <a:spcPts val="0"/>
              </a:spcBef>
              <a:spcAft>
                <a:spcPts val="0"/>
              </a:spcAft>
              <a:buSzPts val="1400"/>
              <a:buAutoNum type="romanLcPeriod"/>
              <a:defRPr/>
            </a:lvl6pPr>
            <a:lvl7pPr lvl="6" rtl="0">
              <a:lnSpc>
                <a:spcPct val="100000"/>
              </a:lnSpc>
              <a:spcBef>
                <a:spcPts val="0"/>
              </a:spcBef>
              <a:spcAft>
                <a:spcPts val="0"/>
              </a:spcAft>
              <a:buSzPts val="1400"/>
              <a:buAutoNum type="arabicPeriod"/>
              <a:defRPr/>
            </a:lvl7pPr>
            <a:lvl8pPr lvl="7" rtl="0">
              <a:lnSpc>
                <a:spcPct val="100000"/>
              </a:lnSpc>
              <a:spcBef>
                <a:spcPts val="0"/>
              </a:spcBef>
              <a:spcAft>
                <a:spcPts val="0"/>
              </a:spcAft>
              <a:buSzPts val="1400"/>
              <a:buAutoNum type="alphaLcPeriod"/>
              <a:defRPr/>
            </a:lvl8pPr>
            <a:lvl9pPr lvl="8" rtl="0">
              <a:lnSpc>
                <a:spcPct val="100000"/>
              </a:lnSpc>
              <a:spcBef>
                <a:spcPts val="0"/>
              </a:spcBef>
              <a:spcAft>
                <a:spcPts val="0"/>
              </a:spcAft>
              <a:buSzPts val="1400"/>
              <a:buAutoNum type="romanLcPeriod"/>
              <a:defRPr/>
            </a:lvl9pPr>
          </a:lstStyle>
          <a:p>
            <a:endParaRPr/>
          </a:p>
        </p:txBody>
      </p:sp>
      <p:sp>
        <p:nvSpPr>
          <p:cNvPr id="54" name="Google Shape;54;p7"/>
          <p:cNvSpPr txBox="1">
            <a:spLocks noGrp="1"/>
          </p:cNvSpPr>
          <p:nvPr>
            <p:ph type="title"/>
          </p:nvPr>
        </p:nvSpPr>
        <p:spPr>
          <a:xfrm>
            <a:off x="952400" y="929833"/>
            <a:ext cx="40028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55" name="Google Shape;55;p7"/>
          <p:cNvGrpSpPr/>
          <p:nvPr/>
        </p:nvGrpSpPr>
        <p:grpSpPr>
          <a:xfrm>
            <a:off x="-482447" y="-25399"/>
            <a:ext cx="4449948" cy="1887500"/>
            <a:chOff x="-361836" y="0"/>
            <a:chExt cx="3337461" cy="1415625"/>
          </a:xfrm>
        </p:grpSpPr>
        <p:sp>
          <p:nvSpPr>
            <p:cNvPr id="56" name="Google Shape;56;p7"/>
            <p:cNvSpPr/>
            <p:nvPr/>
          </p:nvSpPr>
          <p:spPr>
            <a:xfrm flipH="1">
              <a:off x="-361836" y="0"/>
              <a:ext cx="3337461" cy="1415625"/>
            </a:xfrm>
            <a:custGeom>
              <a:avLst/>
              <a:gdLst/>
              <a:ahLst/>
              <a:cxnLst/>
              <a:rect l="l" t="t" r="r" b="b"/>
              <a:pathLst>
                <a:path w="119025" h="56625" extrusionOk="0">
                  <a:moveTo>
                    <a:pt x="1" y="0"/>
                  </a:moveTo>
                  <a:lnTo>
                    <a:pt x="1" y="0"/>
                  </a:lnTo>
                  <a:cubicBezTo>
                    <a:pt x="15767" y="12126"/>
                    <a:pt x="56732" y="13559"/>
                    <a:pt x="72155" y="26631"/>
                  </a:cubicBezTo>
                  <a:cubicBezTo>
                    <a:pt x="84384" y="36173"/>
                    <a:pt x="93140" y="56625"/>
                    <a:pt x="107046" y="56625"/>
                  </a:cubicBezTo>
                  <a:cubicBezTo>
                    <a:pt x="110644" y="56625"/>
                    <a:pt x="114587" y="55255"/>
                    <a:pt x="119025" y="51973"/>
                  </a:cubicBezTo>
                  <a:lnTo>
                    <a:pt x="119025" y="6192"/>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 name="Google Shape;57;p7"/>
            <p:cNvSpPr/>
            <p:nvPr/>
          </p:nvSpPr>
          <p:spPr>
            <a:xfrm flipH="1">
              <a:off x="-322426" y="0"/>
              <a:ext cx="3258669" cy="1260475"/>
            </a:xfrm>
            <a:custGeom>
              <a:avLst/>
              <a:gdLst/>
              <a:ahLst/>
              <a:cxnLst/>
              <a:rect l="l" t="t" r="r" b="b"/>
              <a:pathLst>
                <a:path w="116215" h="50419" extrusionOk="0">
                  <a:moveTo>
                    <a:pt x="0" y="0"/>
                  </a:moveTo>
                  <a:cubicBezTo>
                    <a:pt x="15738" y="12126"/>
                    <a:pt x="53922" y="7367"/>
                    <a:pt x="69345" y="20439"/>
                  </a:cubicBezTo>
                  <a:cubicBezTo>
                    <a:pt x="81593" y="29978"/>
                    <a:pt x="90351" y="50418"/>
                    <a:pt x="104235" y="50418"/>
                  </a:cubicBezTo>
                  <a:cubicBezTo>
                    <a:pt x="107834" y="50418"/>
                    <a:pt x="111777" y="49045"/>
                    <a:pt x="116215" y="45752"/>
                  </a:cubicBezTo>
                  <a:lnTo>
                    <a:pt x="11621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86686773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8"/>
        <p:cNvGrpSpPr/>
        <p:nvPr/>
      </p:nvGrpSpPr>
      <p:grpSpPr>
        <a:xfrm>
          <a:off x="0" y="0"/>
          <a:ext cx="0" cy="0"/>
          <a:chOff x="0" y="0"/>
          <a:chExt cx="0" cy="0"/>
        </a:xfrm>
      </p:grpSpPr>
      <p:sp>
        <p:nvSpPr>
          <p:cNvPr id="59" name="Google Shape;59;p8"/>
          <p:cNvSpPr txBox="1">
            <a:spLocks noGrp="1"/>
          </p:cNvSpPr>
          <p:nvPr>
            <p:ph type="title"/>
          </p:nvPr>
        </p:nvSpPr>
        <p:spPr>
          <a:xfrm>
            <a:off x="2974600" y="1961256"/>
            <a:ext cx="6242800" cy="3012400"/>
          </a:xfrm>
          <a:prstGeom prst="rect">
            <a:avLst/>
          </a:prstGeom>
        </p:spPr>
        <p:txBody>
          <a:bodyPr spcFirstLastPara="1" wrap="square" lIns="91425" tIns="91425" rIns="91425" bIns="91425" anchor="t" anchorCtr="0">
            <a:noAutofit/>
          </a:bodyPr>
          <a:lstStyle>
            <a:lvl1pPr lvl="0" algn="ctr">
              <a:spcBef>
                <a:spcPts val="0"/>
              </a:spcBef>
              <a:spcAft>
                <a:spcPts val="0"/>
              </a:spcAft>
              <a:buSzPts val="4800"/>
              <a:buNone/>
              <a:defRPr sz="88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grpSp>
        <p:nvGrpSpPr>
          <p:cNvPr id="60" name="Google Shape;60;p8"/>
          <p:cNvGrpSpPr/>
          <p:nvPr/>
        </p:nvGrpSpPr>
        <p:grpSpPr>
          <a:xfrm>
            <a:off x="5732456" y="-26920"/>
            <a:ext cx="6791141" cy="2062749"/>
            <a:chOff x="5139649" y="1052376"/>
            <a:chExt cx="2239428" cy="968730"/>
          </a:xfrm>
        </p:grpSpPr>
        <p:sp>
          <p:nvSpPr>
            <p:cNvPr id="61" name="Google Shape;61;p8"/>
            <p:cNvSpPr/>
            <p:nvPr/>
          </p:nvSpPr>
          <p:spPr>
            <a:xfrm>
              <a:off x="5139649" y="1052376"/>
              <a:ext cx="2239425" cy="968730"/>
            </a:xfrm>
            <a:custGeom>
              <a:avLst/>
              <a:gdLst/>
              <a:ahLst/>
              <a:cxnLst/>
              <a:rect l="l" t="t" r="r" b="b"/>
              <a:pathLst>
                <a:path w="89577" h="36487" extrusionOk="0">
                  <a:moveTo>
                    <a:pt x="89576" y="1"/>
                  </a:moveTo>
                  <a:lnTo>
                    <a:pt x="0" y="29"/>
                  </a:lnTo>
                  <a:cubicBezTo>
                    <a:pt x="3064" y="6523"/>
                    <a:pt x="8079" y="12503"/>
                    <a:pt x="16874" y="12503"/>
                  </a:cubicBezTo>
                  <a:cubicBezTo>
                    <a:pt x="19548" y="12503"/>
                    <a:pt x="22571" y="11951"/>
                    <a:pt x="25995" y="10691"/>
                  </a:cubicBezTo>
                  <a:cubicBezTo>
                    <a:pt x="28048" y="10081"/>
                    <a:pt x="30169" y="9806"/>
                    <a:pt x="32288" y="9806"/>
                  </a:cubicBezTo>
                  <a:cubicBezTo>
                    <a:pt x="39836" y="9806"/>
                    <a:pt x="47359" y="13300"/>
                    <a:pt x="51709" y="17584"/>
                  </a:cubicBezTo>
                  <a:cubicBezTo>
                    <a:pt x="55198" y="20594"/>
                    <a:pt x="60740" y="30131"/>
                    <a:pt x="72865" y="35280"/>
                  </a:cubicBezTo>
                  <a:cubicBezTo>
                    <a:pt x="75213" y="36101"/>
                    <a:pt x="77524" y="36486"/>
                    <a:pt x="79659" y="36486"/>
                  </a:cubicBezTo>
                  <a:cubicBezTo>
                    <a:pt x="84249" y="36486"/>
                    <a:pt x="88021" y="34704"/>
                    <a:pt x="89576" y="31651"/>
                  </a:cubicBezTo>
                  <a:lnTo>
                    <a:pt x="8957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 name="Google Shape;62;p8"/>
            <p:cNvSpPr/>
            <p:nvPr/>
          </p:nvSpPr>
          <p:spPr>
            <a:xfrm>
              <a:off x="5155103" y="1053081"/>
              <a:ext cx="2223975" cy="867370"/>
            </a:xfrm>
            <a:custGeom>
              <a:avLst/>
              <a:gdLst/>
              <a:ahLst/>
              <a:cxnLst/>
              <a:rect l="l" t="t" r="r" b="b"/>
              <a:pathLst>
                <a:path w="88959" h="32983" extrusionOk="0">
                  <a:moveTo>
                    <a:pt x="1" y="1"/>
                  </a:moveTo>
                  <a:cubicBezTo>
                    <a:pt x="2850" y="6039"/>
                    <a:pt x="7071" y="10318"/>
                    <a:pt x="14584" y="10318"/>
                  </a:cubicBezTo>
                  <a:cubicBezTo>
                    <a:pt x="17607" y="10318"/>
                    <a:pt x="21163" y="9625"/>
                    <a:pt x="25377" y="8075"/>
                  </a:cubicBezTo>
                  <a:cubicBezTo>
                    <a:pt x="27430" y="7465"/>
                    <a:pt x="29551" y="7189"/>
                    <a:pt x="31670" y="7189"/>
                  </a:cubicBezTo>
                  <a:cubicBezTo>
                    <a:pt x="39218" y="7189"/>
                    <a:pt x="46741" y="10684"/>
                    <a:pt x="51091" y="14968"/>
                  </a:cubicBezTo>
                  <a:cubicBezTo>
                    <a:pt x="54580" y="17978"/>
                    <a:pt x="60122" y="26305"/>
                    <a:pt x="72247" y="31426"/>
                  </a:cubicBezTo>
                  <a:cubicBezTo>
                    <a:pt x="75168" y="32447"/>
                    <a:pt x="78032" y="32982"/>
                    <a:pt x="80569" y="32982"/>
                  </a:cubicBezTo>
                  <a:cubicBezTo>
                    <a:pt x="84458" y="32982"/>
                    <a:pt x="87579" y="31725"/>
                    <a:pt x="88958" y="29034"/>
                  </a:cubicBezTo>
                  <a:lnTo>
                    <a:pt x="889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3" name="Google Shape;63;p8"/>
          <p:cNvGrpSpPr/>
          <p:nvPr/>
        </p:nvGrpSpPr>
        <p:grpSpPr>
          <a:xfrm rot="10800000">
            <a:off x="-334877" y="4795247"/>
            <a:ext cx="6791141" cy="2062749"/>
            <a:chOff x="5139649" y="1052376"/>
            <a:chExt cx="2239428" cy="968730"/>
          </a:xfrm>
        </p:grpSpPr>
        <p:sp>
          <p:nvSpPr>
            <p:cNvPr id="64" name="Google Shape;64;p8"/>
            <p:cNvSpPr/>
            <p:nvPr/>
          </p:nvSpPr>
          <p:spPr>
            <a:xfrm>
              <a:off x="5139649" y="1052376"/>
              <a:ext cx="2239425" cy="968730"/>
            </a:xfrm>
            <a:custGeom>
              <a:avLst/>
              <a:gdLst/>
              <a:ahLst/>
              <a:cxnLst/>
              <a:rect l="l" t="t" r="r" b="b"/>
              <a:pathLst>
                <a:path w="89577" h="36487" extrusionOk="0">
                  <a:moveTo>
                    <a:pt x="89576" y="1"/>
                  </a:moveTo>
                  <a:lnTo>
                    <a:pt x="0" y="29"/>
                  </a:lnTo>
                  <a:cubicBezTo>
                    <a:pt x="3064" y="6523"/>
                    <a:pt x="8079" y="12503"/>
                    <a:pt x="16874" y="12503"/>
                  </a:cubicBezTo>
                  <a:cubicBezTo>
                    <a:pt x="19548" y="12503"/>
                    <a:pt x="22571" y="11951"/>
                    <a:pt x="25995" y="10691"/>
                  </a:cubicBezTo>
                  <a:cubicBezTo>
                    <a:pt x="28048" y="10081"/>
                    <a:pt x="30169" y="9806"/>
                    <a:pt x="32288" y="9806"/>
                  </a:cubicBezTo>
                  <a:cubicBezTo>
                    <a:pt x="39836" y="9806"/>
                    <a:pt x="47359" y="13300"/>
                    <a:pt x="51709" y="17584"/>
                  </a:cubicBezTo>
                  <a:cubicBezTo>
                    <a:pt x="55198" y="20594"/>
                    <a:pt x="60740" y="30131"/>
                    <a:pt x="72865" y="35280"/>
                  </a:cubicBezTo>
                  <a:cubicBezTo>
                    <a:pt x="75213" y="36101"/>
                    <a:pt x="77524" y="36486"/>
                    <a:pt x="79659" y="36486"/>
                  </a:cubicBezTo>
                  <a:cubicBezTo>
                    <a:pt x="84249" y="36486"/>
                    <a:pt x="88021" y="34704"/>
                    <a:pt x="89576" y="31651"/>
                  </a:cubicBezTo>
                  <a:lnTo>
                    <a:pt x="8957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 name="Google Shape;65;p8"/>
            <p:cNvSpPr/>
            <p:nvPr/>
          </p:nvSpPr>
          <p:spPr>
            <a:xfrm>
              <a:off x="5155103" y="1053081"/>
              <a:ext cx="2223975" cy="867370"/>
            </a:xfrm>
            <a:custGeom>
              <a:avLst/>
              <a:gdLst/>
              <a:ahLst/>
              <a:cxnLst/>
              <a:rect l="l" t="t" r="r" b="b"/>
              <a:pathLst>
                <a:path w="88959" h="32983" extrusionOk="0">
                  <a:moveTo>
                    <a:pt x="1" y="1"/>
                  </a:moveTo>
                  <a:cubicBezTo>
                    <a:pt x="2850" y="6039"/>
                    <a:pt x="7071" y="10318"/>
                    <a:pt x="14584" y="10318"/>
                  </a:cubicBezTo>
                  <a:cubicBezTo>
                    <a:pt x="17607" y="10318"/>
                    <a:pt x="21163" y="9625"/>
                    <a:pt x="25377" y="8075"/>
                  </a:cubicBezTo>
                  <a:cubicBezTo>
                    <a:pt x="27430" y="7465"/>
                    <a:pt x="29551" y="7189"/>
                    <a:pt x="31670" y="7189"/>
                  </a:cubicBezTo>
                  <a:cubicBezTo>
                    <a:pt x="39218" y="7189"/>
                    <a:pt x="46741" y="10684"/>
                    <a:pt x="51091" y="14968"/>
                  </a:cubicBezTo>
                  <a:cubicBezTo>
                    <a:pt x="54580" y="17978"/>
                    <a:pt x="60122" y="26305"/>
                    <a:pt x="72247" y="31426"/>
                  </a:cubicBezTo>
                  <a:cubicBezTo>
                    <a:pt x="75168" y="32447"/>
                    <a:pt x="78032" y="32982"/>
                    <a:pt x="80569" y="32982"/>
                  </a:cubicBezTo>
                  <a:cubicBezTo>
                    <a:pt x="84458" y="32982"/>
                    <a:pt x="87579" y="31725"/>
                    <a:pt x="88958" y="29034"/>
                  </a:cubicBezTo>
                  <a:lnTo>
                    <a:pt x="889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68540543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66"/>
        <p:cNvGrpSpPr/>
        <p:nvPr/>
      </p:nvGrpSpPr>
      <p:grpSpPr>
        <a:xfrm>
          <a:off x="0" y="0"/>
          <a:ext cx="0" cy="0"/>
          <a:chOff x="0" y="0"/>
          <a:chExt cx="0" cy="0"/>
        </a:xfrm>
      </p:grpSpPr>
      <p:sp>
        <p:nvSpPr>
          <p:cNvPr id="67" name="Google Shape;67;p9"/>
          <p:cNvSpPr txBox="1">
            <a:spLocks noGrp="1"/>
          </p:cNvSpPr>
          <p:nvPr>
            <p:ph type="title"/>
          </p:nvPr>
        </p:nvSpPr>
        <p:spPr>
          <a:xfrm>
            <a:off x="952400" y="1472000"/>
            <a:ext cx="5143600" cy="1284800"/>
          </a:xfrm>
          <a:prstGeom prst="rect">
            <a:avLst/>
          </a:prstGeom>
        </p:spPr>
        <p:txBody>
          <a:bodyPr spcFirstLastPara="1" wrap="square" lIns="91425" tIns="91425" rIns="91425" bIns="91425" anchor="t" anchorCtr="0">
            <a:noAutofit/>
          </a:bodyPr>
          <a:lstStyle>
            <a:lvl1pPr lvl="0">
              <a:spcBef>
                <a:spcPts val="0"/>
              </a:spcBef>
              <a:spcAft>
                <a:spcPts val="0"/>
              </a:spcAft>
              <a:buSzPts val="4200"/>
              <a:buNone/>
              <a:defRPr sz="5200"/>
            </a:lvl1pPr>
            <a:lvl2pPr lvl="1" algn="ctr">
              <a:spcBef>
                <a:spcPts val="0"/>
              </a:spcBef>
              <a:spcAft>
                <a:spcPts val="0"/>
              </a:spcAft>
              <a:buSzPts val="4200"/>
              <a:buNone/>
              <a:defRPr sz="5600"/>
            </a:lvl2pPr>
            <a:lvl3pPr lvl="2" algn="ctr">
              <a:spcBef>
                <a:spcPts val="0"/>
              </a:spcBef>
              <a:spcAft>
                <a:spcPts val="0"/>
              </a:spcAft>
              <a:buSzPts val="4200"/>
              <a:buNone/>
              <a:defRPr sz="5600"/>
            </a:lvl3pPr>
            <a:lvl4pPr lvl="3" algn="ctr">
              <a:spcBef>
                <a:spcPts val="0"/>
              </a:spcBef>
              <a:spcAft>
                <a:spcPts val="0"/>
              </a:spcAft>
              <a:buSzPts val="4200"/>
              <a:buNone/>
              <a:defRPr sz="5600"/>
            </a:lvl4pPr>
            <a:lvl5pPr lvl="4" algn="ctr">
              <a:spcBef>
                <a:spcPts val="0"/>
              </a:spcBef>
              <a:spcAft>
                <a:spcPts val="0"/>
              </a:spcAft>
              <a:buSzPts val="4200"/>
              <a:buNone/>
              <a:defRPr sz="5600"/>
            </a:lvl5pPr>
            <a:lvl6pPr lvl="5" algn="ctr">
              <a:spcBef>
                <a:spcPts val="0"/>
              </a:spcBef>
              <a:spcAft>
                <a:spcPts val="0"/>
              </a:spcAft>
              <a:buSzPts val="4200"/>
              <a:buNone/>
              <a:defRPr sz="5600"/>
            </a:lvl6pPr>
            <a:lvl7pPr lvl="6" algn="ctr">
              <a:spcBef>
                <a:spcPts val="0"/>
              </a:spcBef>
              <a:spcAft>
                <a:spcPts val="0"/>
              </a:spcAft>
              <a:buSzPts val="4200"/>
              <a:buNone/>
              <a:defRPr sz="5600"/>
            </a:lvl7pPr>
            <a:lvl8pPr lvl="7" algn="ctr">
              <a:spcBef>
                <a:spcPts val="0"/>
              </a:spcBef>
              <a:spcAft>
                <a:spcPts val="0"/>
              </a:spcAft>
              <a:buSzPts val="4200"/>
              <a:buNone/>
              <a:defRPr sz="5600"/>
            </a:lvl8pPr>
            <a:lvl9pPr lvl="8" algn="ctr">
              <a:spcBef>
                <a:spcPts val="0"/>
              </a:spcBef>
              <a:spcAft>
                <a:spcPts val="0"/>
              </a:spcAft>
              <a:buSzPts val="4200"/>
              <a:buNone/>
              <a:defRPr sz="5600"/>
            </a:lvl9pPr>
          </a:lstStyle>
          <a:p>
            <a:endParaRPr/>
          </a:p>
        </p:txBody>
      </p:sp>
      <p:sp>
        <p:nvSpPr>
          <p:cNvPr id="68" name="Google Shape;68;p9"/>
          <p:cNvSpPr txBox="1">
            <a:spLocks noGrp="1"/>
          </p:cNvSpPr>
          <p:nvPr>
            <p:ph type="subTitle" idx="1"/>
          </p:nvPr>
        </p:nvSpPr>
        <p:spPr>
          <a:xfrm>
            <a:off x="952400" y="2666933"/>
            <a:ext cx="4258400" cy="197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grpSp>
        <p:nvGrpSpPr>
          <p:cNvPr id="69" name="Google Shape;69;p9"/>
          <p:cNvGrpSpPr/>
          <p:nvPr/>
        </p:nvGrpSpPr>
        <p:grpSpPr>
          <a:xfrm rot="10800000">
            <a:off x="-346385" y="4807065"/>
            <a:ext cx="6997476" cy="2050952"/>
            <a:chOff x="4547790" y="1052382"/>
            <a:chExt cx="2831305" cy="873043"/>
          </a:xfrm>
        </p:grpSpPr>
        <p:sp>
          <p:nvSpPr>
            <p:cNvPr id="70" name="Google Shape;70;p9"/>
            <p:cNvSpPr/>
            <p:nvPr/>
          </p:nvSpPr>
          <p:spPr>
            <a:xfrm>
              <a:off x="4547790" y="1052382"/>
              <a:ext cx="2831305" cy="873043"/>
            </a:xfrm>
            <a:custGeom>
              <a:avLst/>
              <a:gdLst/>
              <a:ahLst/>
              <a:cxnLst/>
              <a:rect l="l" t="t" r="r" b="b"/>
              <a:pathLst>
                <a:path w="89577" h="36487" extrusionOk="0">
                  <a:moveTo>
                    <a:pt x="89576" y="1"/>
                  </a:moveTo>
                  <a:lnTo>
                    <a:pt x="0" y="29"/>
                  </a:lnTo>
                  <a:cubicBezTo>
                    <a:pt x="3064" y="6523"/>
                    <a:pt x="8079" y="12503"/>
                    <a:pt x="16874" y="12503"/>
                  </a:cubicBezTo>
                  <a:cubicBezTo>
                    <a:pt x="19548" y="12503"/>
                    <a:pt x="22571" y="11951"/>
                    <a:pt x="25995" y="10691"/>
                  </a:cubicBezTo>
                  <a:cubicBezTo>
                    <a:pt x="28048" y="10081"/>
                    <a:pt x="30169" y="9806"/>
                    <a:pt x="32288" y="9806"/>
                  </a:cubicBezTo>
                  <a:cubicBezTo>
                    <a:pt x="39836" y="9806"/>
                    <a:pt x="47359" y="13300"/>
                    <a:pt x="51709" y="17584"/>
                  </a:cubicBezTo>
                  <a:cubicBezTo>
                    <a:pt x="55198" y="20594"/>
                    <a:pt x="60740" y="30131"/>
                    <a:pt x="72865" y="35280"/>
                  </a:cubicBezTo>
                  <a:cubicBezTo>
                    <a:pt x="75213" y="36101"/>
                    <a:pt x="77524" y="36486"/>
                    <a:pt x="79659" y="36486"/>
                  </a:cubicBezTo>
                  <a:cubicBezTo>
                    <a:pt x="84249" y="36486"/>
                    <a:pt x="88021" y="34704"/>
                    <a:pt x="89576" y="31651"/>
                  </a:cubicBezTo>
                  <a:lnTo>
                    <a:pt x="8957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 name="Google Shape;71;p9"/>
            <p:cNvSpPr/>
            <p:nvPr/>
          </p:nvSpPr>
          <p:spPr>
            <a:xfrm>
              <a:off x="4567323" y="1053052"/>
              <a:ext cx="2811772" cy="789201"/>
            </a:xfrm>
            <a:custGeom>
              <a:avLst/>
              <a:gdLst/>
              <a:ahLst/>
              <a:cxnLst/>
              <a:rect l="l" t="t" r="r" b="b"/>
              <a:pathLst>
                <a:path w="88959" h="32983" extrusionOk="0">
                  <a:moveTo>
                    <a:pt x="1" y="1"/>
                  </a:moveTo>
                  <a:cubicBezTo>
                    <a:pt x="2850" y="6039"/>
                    <a:pt x="7071" y="10318"/>
                    <a:pt x="14584" y="10318"/>
                  </a:cubicBezTo>
                  <a:cubicBezTo>
                    <a:pt x="17607" y="10318"/>
                    <a:pt x="21163" y="9625"/>
                    <a:pt x="25377" y="8075"/>
                  </a:cubicBezTo>
                  <a:cubicBezTo>
                    <a:pt x="27430" y="7465"/>
                    <a:pt x="29551" y="7189"/>
                    <a:pt x="31670" y="7189"/>
                  </a:cubicBezTo>
                  <a:cubicBezTo>
                    <a:pt x="39218" y="7189"/>
                    <a:pt x="46741" y="10684"/>
                    <a:pt x="51091" y="14968"/>
                  </a:cubicBezTo>
                  <a:cubicBezTo>
                    <a:pt x="54580" y="17978"/>
                    <a:pt x="60122" y="26305"/>
                    <a:pt x="72247" y="31426"/>
                  </a:cubicBezTo>
                  <a:cubicBezTo>
                    <a:pt x="75168" y="32447"/>
                    <a:pt x="78032" y="32982"/>
                    <a:pt x="80569" y="32982"/>
                  </a:cubicBezTo>
                  <a:cubicBezTo>
                    <a:pt x="84458" y="32982"/>
                    <a:pt x="87579" y="31725"/>
                    <a:pt x="88958" y="29034"/>
                  </a:cubicBezTo>
                  <a:lnTo>
                    <a:pt x="889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2" name="Google Shape;72;p9"/>
          <p:cNvGrpSpPr/>
          <p:nvPr/>
        </p:nvGrpSpPr>
        <p:grpSpPr>
          <a:xfrm>
            <a:off x="6651255" y="1"/>
            <a:ext cx="5540747" cy="1768500"/>
            <a:chOff x="4988441" y="0"/>
            <a:chExt cx="4155560" cy="1326375"/>
          </a:xfrm>
        </p:grpSpPr>
        <p:sp>
          <p:nvSpPr>
            <p:cNvPr id="73" name="Google Shape;73;p9"/>
            <p:cNvSpPr/>
            <p:nvPr/>
          </p:nvSpPr>
          <p:spPr>
            <a:xfrm flipH="1">
              <a:off x="4988441" y="0"/>
              <a:ext cx="4155560" cy="1326375"/>
            </a:xfrm>
            <a:custGeom>
              <a:avLst/>
              <a:gdLst/>
              <a:ahLst/>
              <a:cxnLst/>
              <a:rect l="l" t="t" r="r" b="b"/>
              <a:pathLst>
                <a:path w="158700" h="50654" extrusionOk="0">
                  <a:moveTo>
                    <a:pt x="172" y="0"/>
                  </a:moveTo>
                  <a:lnTo>
                    <a:pt x="0" y="50654"/>
                  </a:lnTo>
                  <a:cubicBezTo>
                    <a:pt x="26832" y="36924"/>
                    <a:pt x="67693" y="27512"/>
                    <a:pt x="96725" y="27512"/>
                  </a:cubicBezTo>
                  <a:cubicBezTo>
                    <a:pt x="99517" y="27512"/>
                    <a:pt x="102199" y="27599"/>
                    <a:pt x="104748" y="27778"/>
                  </a:cubicBezTo>
                  <a:cubicBezTo>
                    <a:pt x="106286" y="27835"/>
                    <a:pt x="107780" y="27862"/>
                    <a:pt x="109231" y="27862"/>
                  </a:cubicBezTo>
                  <a:cubicBezTo>
                    <a:pt x="155412" y="27862"/>
                    <a:pt x="158699" y="0"/>
                    <a:pt x="15869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 name="Google Shape;74;p9"/>
            <p:cNvSpPr/>
            <p:nvPr/>
          </p:nvSpPr>
          <p:spPr>
            <a:xfrm flipH="1">
              <a:off x="4988441" y="0"/>
              <a:ext cx="4155560" cy="1198016"/>
            </a:xfrm>
            <a:custGeom>
              <a:avLst/>
              <a:gdLst/>
              <a:ahLst/>
              <a:cxnLst/>
              <a:rect l="l" t="t" r="r" b="b"/>
              <a:pathLst>
                <a:path w="158700" h="45752" extrusionOk="0">
                  <a:moveTo>
                    <a:pt x="172" y="0"/>
                  </a:moveTo>
                  <a:lnTo>
                    <a:pt x="0" y="45752"/>
                  </a:lnTo>
                  <a:cubicBezTo>
                    <a:pt x="26832" y="32022"/>
                    <a:pt x="67693" y="22610"/>
                    <a:pt x="96725" y="22610"/>
                  </a:cubicBezTo>
                  <a:cubicBezTo>
                    <a:pt x="99517" y="22610"/>
                    <a:pt x="102199" y="22697"/>
                    <a:pt x="104748" y="22876"/>
                  </a:cubicBezTo>
                  <a:cubicBezTo>
                    <a:pt x="106579" y="22944"/>
                    <a:pt x="108349" y="22976"/>
                    <a:pt x="110058" y="22976"/>
                  </a:cubicBezTo>
                  <a:cubicBezTo>
                    <a:pt x="155451" y="22976"/>
                    <a:pt x="158699" y="0"/>
                    <a:pt x="15869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7026194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82ED34-9597-7DE0-78E0-792C7747973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2CF244A-6518-F0BC-86D4-EA898013A33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33C6A7B-E185-BA20-7CBF-8275C0A28C51}"/>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FA3F5A1-B41E-7843-9601-C1F05CFF380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F5591D2-02A6-3A04-BB95-72EA433E41D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316665B-68E0-C352-1C51-18354E34CC94}"/>
              </a:ext>
            </a:extLst>
          </p:cNvPr>
          <p:cNvSpPr>
            <a:spLocks noGrp="1"/>
          </p:cNvSpPr>
          <p:nvPr>
            <p:ph type="dt" sz="half" idx="10"/>
          </p:nvPr>
        </p:nvSpPr>
        <p:spPr/>
        <p:txBody>
          <a:bodyPr/>
          <a:lstStyle/>
          <a:p>
            <a:fld id="{DC43C531-EC1C-483D-9961-085FD5E0446F}" type="datetimeFigureOut">
              <a:rPr lang="en-US" smtClean="0"/>
              <a:t>3/6/2025</a:t>
            </a:fld>
            <a:endParaRPr lang="en-US"/>
          </a:p>
        </p:txBody>
      </p:sp>
      <p:sp>
        <p:nvSpPr>
          <p:cNvPr id="8" name="Footer Placeholder 7">
            <a:extLst>
              <a:ext uri="{FF2B5EF4-FFF2-40B4-BE49-F238E27FC236}">
                <a16:creationId xmlns:a16="http://schemas.microsoft.com/office/drawing/2014/main" id="{E9DDDAC8-7795-9290-DDEE-FA569AB5701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A5FDD57-F2DE-42D9-BEEB-3ED8092FC892}"/>
              </a:ext>
            </a:extLst>
          </p:cNvPr>
          <p:cNvSpPr>
            <a:spLocks noGrp="1"/>
          </p:cNvSpPr>
          <p:nvPr>
            <p:ph type="sldNum" sz="quarter" idx="12"/>
          </p:nvPr>
        </p:nvSpPr>
        <p:spPr/>
        <p:txBody>
          <a:bodyPr/>
          <a:lstStyle/>
          <a:p>
            <a:fld id="{B7BB8A79-DCD9-4D7D-A99E-A9EF51DB380E}" type="slidenum">
              <a:rPr lang="en-US" smtClean="0"/>
              <a:t>‹#›</a:t>
            </a:fld>
            <a:endParaRPr lang="en-US"/>
          </a:p>
        </p:txBody>
      </p:sp>
    </p:spTree>
    <p:extLst>
      <p:ext uri="{BB962C8B-B14F-4D97-AF65-F5344CB8AC3E}">
        <p14:creationId xmlns:p14="http://schemas.microsoft.com/office/powerpoint/2010/main" val="231880087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75"/>
        <p:cNvGrpSpPr/>
        <p:nvPr/>
      </p:nvGrpSpPr>
      <p:grpSpPr>
        <a:xfrm>
          <a:off x="0" y="0"/>
          <a:ext cx="0" cy="0"/>
          <a:chOff x="0" y="0"/>
          <a:chExt cx="0" cy="0"/>
        </a:xfrm>
      </p:grpSpPr>
      <p:grpSp>
        <p:nvGrpSpPr>
          <p:cNvPr id="76" name="Google Shape;76;p10"/>
          <p:cNvGrpSpPr/>
          <p:nvPr/>
        </p:nvGrpSpPr>
        <p:grpSpPr>
          <a:xfrm>
            <a:off x="6274055" y="-1444965"/>
            <a:ext cx="6483612" cy="6056932"/>
            <a:chOff x="4705541" y="-1083724"/>
            <a:chExt cx="4862709" cy="4542699"/>
          </a:xfrm>
        </p:grpSpPr>
        <p:sp>
          <p:nvSpPr>
            <p:cNvPr id="77" name="Google Shape;77;p10"/>
            <p:cNvSpPr/>
            <p:nvPr/>
          </p:nvSpPr>
          <p:spPr>
            <a:xfrm rot="10800000">
              <a:off x="5451447" y="2178710"/>
              <a:ext cx="4103878" cy="1280265"/>
            </a:xfrm>
            <a:custGeom>
              <a:avLst/>
              <a:gdLst/>
              <a:ahLst/>
              <a:cxnLst/>
              <a:rect l="l" t="t" r="r" b="b"/>
              <a:pathLst>
                <a:path w="34391" h="10729" extrusionOk="0">
                  <a:moveTo>
                    <a:pt x="34390" y="10729"/>
                  </a:moveTo>
                  <a:lnTo>
                    <a:pt x="1" y="10729"/>
                  </a:lnTo>
                  <a:cubicBezTo>
                    <a:pt x="115" y="9757"/>
                    <a:pt x="345" y="8796"/>
                    <a:pt x="711" y="7888"/>
                  </a:cubicBezTo>
                  <a:cubicBezTo>
                    <a:pt x="1536" y="5777"/>
                    <a:pt x="3197" y="3751"/>
                    <a:pt x="5443" y="3437"/>
                  </a:cubicBezTo>
                  <a:cubicBezTo>
                    <a:pt x="6415" y="3291"/>
                    <a:pt x="7376" y="3479"/>
                    <a:pt x="8295" y="3824"/>
                  </a:cubicBezTo>
                  <a:cubicBezTo>
                    <a:pt x="9622" y="4315"/>
                    <a:pt x="11105" y="3918"/>
                    <a:pt x="12003" y="2832"/>
                  </a:cubicBezTo>
                  <a:cubicBezTo>
                    <a:pt x="13905" y="554"/>
                    <a:pt x="17185" y="1"/>
                    <a:pt x="19723" y="1526"/>
                  </a:cubicBezTo>
                  <a:cubicBezTo>
                    <a:pt x="20193" y="1818"/>
                    <a:pt x="20632" y="2152"/>
                    <a:pt x="21040" y="2518"/>
                  </a:cubicBezTo>
                  <a:cubicBezTo>
                    <a:pt x="22220" y="3563"/>
                    <a:pt x="23286" y="4785"/>
                    <a:pt x="24769" y="5234"/>
                  </a:cubicBezTo>
                  <a:cubicBezTo>
                    <a:pt x="26315" y="5704"/>
                    <a:pt x="28007" y="5234"/>
                    <a:pt x="29595" y="5548"/>
                  </a:cubicBezTo>
                  <a:cubicBezTo>
                    <a:pt x="31925" y="6018"/>
                    <a:pt x="33627" y="8138"/>
                    <a:pt x="34306" y="10405"/>
                  </a:cubicBezTo>
                  <a:cubicBezTo>
                    <a:pt x="34338" y="10510"/>
                    <a:pt x="34369" y="10624"/>
                    <a:pt x="34390" y="1072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 name="Google Shape;78;p10"/>
            <p:cNvSpPr/>
            <p:nvPr/>
          </p:nvSpPr>
          <p:spPr>
            <a:xfrm rot="10800000">
              <a:off x="4705541" y="-1083724"/>
              <a:ext cx="4862709" cy="4183299"/>
            </a:xfrm>
            <a:custGeom>
              <a:avLst/>
              <a:gdLst/>
              <a:ahLst/>
              <a:cxnLst/>
              <a:rect l="l" t="t" r="r" b="b"/>
              <a:pathLst>
                <a:path w="36699" h="26524" extrusionOk="0">
                  <a:moveTo>
                    <a:pt x="33178" y="18794"/>
                  </a:moveTo>
                  <a:cubicBezTo>
                    <a:pt x="32645" y="17258"/>
                    <a:pt x="32781" y="15576"/>
                    <a:pt x="33073" y="13988"/>
                  </a:cubicBezTo>
                  <a:cubicBezTo>
                    <a:pt x="33355" y="12390"/>
                    <a:pt x="33763" y="10802"/>
                    <a:pt x="33742" y="9183"/>
                  </a:cubicBezTo>
                  <a:cubicBezTo>
                    <a:pt x="33690" y="6498"/>
                    <a:pt x="32457" y="3970"/>
                    <a:pt x="30368" y="2278"/>
                  </a:cubicBezTo>
                  <a:cubicBezTo>
                    <a:pt x="28257" y="617"/>
                    <a:pt x="25510" y="1"/>
                    <a:pt x="22888" y="586"/>
                  </a:cubicBezTo>
                  <a:cubicBezTo>
                    <a:pt x="21258" y="962"/>
                    <a:pt x="19723" y="1808"/>
                    <a:pt x="18051" y="1881"/>
                  </a:cubicBezTo>
                  <a:cubicBezTo>
                    <a:pt x="16338" y="1954"/>
                    <a:pt x="14709" y="1192"/>
                    <a:pt x="13016" y="878"/>
                  </a:cubicBezTo>
                  <a:cubicBezTo>
                    <a:pt x="9005" y="147"/>
                    <a:pt x="4701" y="2163"/>
                    <a:pt x="2455" y="5569"/>
                  </a:cubicBezTo>
                  <a:cubicBezTo>
                    <a:pt x="219" y="8974"/>
                    <a:pt x="0" y="13539"/>
                    <a:pt x="1640" y="17279"/>
                  </a:cubicBezTo>
                  <a:cubicBezTo>
                    <a:pt x="3291" y="21008"/>
                    <a:pt x="6654" y="23871"/>
                    <a:pt x="10509" y="25197"/>
                  </a:cubicBezTo>
                  <a:cubicBezTo>
                    <a:pt x="14374" y="26524"/>
                    <a:pt x="18668" y="26378"/>
                    <a:pt x="22533" y="25082"/>
                  </a:cubicBezTo>
                  <a:cubicBezTo>
                    <a:pt x="24434" y="24445"/>
                    <a:pt x="26241" y="23557"/>
                    <a:pt x="28163" y="23014"/>
                  </a:cubicBezTo>
                  <a:cubicBezTo>
                    <a:pt x="30086" y="22460"/>
                    <a:pt x="32206" y="22293"/>
                    <a:pt x="34034" y="23098"/>
                  </a:cubicBezTo>
                  <a:lnTo>
                    <a:pt x="36698" y="21698"/>
                  </a:lnTo>
                  <a:cubicBezTo>
                    <a:pt x="35079" y="21656"/>
                    <a:pt x="33710" y="20319"/>
                    <a:pt x="33178" y="18794"/>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9" name="Google Shape;79;p10"/>
          <p:cNvSpPr txBox="1">
            <a:spLocks noGrp="1"/>
          </p:cNvSpPr>
          <p:nvPr>
            <p:ph type="title"/>
          </p:nvPr>
        </p:nvSpPr>
        <p:spPr>
          <a:xfrm>
            <a:off x="6603433" y="732800"/>
            <a:ext cx="4636000" cy="2935600"/>
          </a:xfrm>
          <a:prstGeom prst="rect">
            <a:avLst/>
          </a:prstGeom>
        </p:spPr>
        <p:txBody>
          <a:bodyPr spcFirstLastPara="1" wrap="square" lIns="91425" tIns="91425" rIns="91425" bIns="91425" anchor="t" anchorCtr="0">
            <a:noAutofit/>
          </a:bodyPr>
          <a:lstStyle>
            <a:lvl1pPr lvl="0" algn="r">
              <a:spcBef>
                <a:spcPts val="0"/>
              </a:spcBef>
              <a:spcAft>
                <a:spcPts val="0"/>
              </a:spcAft>
              <a:buSzPts val="2800"/>
              <a:buNone/>
              <a:defRPr sz="4267">
                <a:solidFill>
                  <a:schemeClr val="lt1"/>
                </a:solidFill>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Tree>
    <p:extLst>
      <p:ext uri="{BB962C8B-B14F-4D97-AF65-F5344CB8AC3E}">
        <p14:creationId xmlns:p14="http://schemas.microsoft.com/office/powerpoint/2010/main" val="333318934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80"/>
        <p:cNvGrpSpPr/>
        <p:nvPr/>
      </p:nvGrpSpPr>
      <p:grpSpPr>
        <a:xfrm>
          <a:off x="0" y="0"/>
          <a:ext cx="0" cy="0"/>
          <a:chOff x="0" y="0"/>
          <a:chExt cx="0" cy="0"/>
        </a:xfrm>
      </p:grpSpPr>
      <p:sp>
        <p:nvSpPr>
          <p:cNvPr id="81" name="Google Shape;81;p11"/>
          <p:cNvSpPr txBox="1">
            <a:spLocks noGrp="1"/>
          </p:cNvSpPr>
          <p:nvPr>
            <p:ph type="title" hasCustomPrompt="1"/>
          </p:nvPr>
        </p:nvSpPr>
        <p:spPr>
          <a:xfrm>
            <a:off x="1953400" y="1811660"/>
            <a:ext cx="8285200" cy="1988400"/>
          </a:xfrm>
          <a:prstGeom prst="rect">
            <a:avLst/>
          </a:prstGeom>
        </p:spPr>
        <p:txBody>
          <a:bodyPr spcFirstLastPara="1" wrap="square" lIns="91425" tIns="91425" rIns="91425" bIns="91425" anchor="b" anchorCtr="0">
            <a:noAutofit/>
          </a:bodyPr>
          <a:lstStyle>
            <a:lvl1pPr lvl="0" algn="ctr">
              <a:spcBef>
                <a:spcPts val="0"/>
              </a:spcBef>
              <a:spcAft>
                <a:spcPts val="0"/>
              </a:spcAft>
              <a:buSzPts val="10000"/>
              <a:buNone/>
              <a:defRPr sz="11200"/>
            </a:lvl1pPr>
            <a:lvl2pPr lvl="1" algn="ctr">
              <a:spcBef>
                <a:spcPts val="0"/>
              </a:spcBef>
              <a:spcAft>
                <a:spcPts val="0"/>
              </a:spcAft>
              <a:buSzPts val="10000"/>
              <a:buNone/>
              <a:defRPr sz="13333"/>
            </a:lvl2pPr>
            <a:lvl3pPr lvl="2" algn="ctr">
              <a:spcBef>
                <a:spcPts val="0"/>
              </a:spcBef>
              <a:spcAft>
                <a:spcPts val="0"/>
              </a:spcAft>
              <a:buSzPts val="10000"/>
              <a:buNone/>
              <a:defRPr sz="13333"/>
            </a:lvl3pPr>
            <a:lvl4pPr lvl="3" algn="ctr">
              <a:spcBef>
                <a:spcPts val="0"/>
              </a:spcBef>
              <a:spcAft>
                <a:spcPts val="0"/>
              </a:spcAft>
              <a:buSzPts val="10000"/>
              <a:buNone/>
              <a:defRPr sz="13333"/>
            </a:lvl4pPr>
            <a:lvl5pPr lvl="4" algn="ctr">
              <a:spcBef>
                <a:spcPts val="0"/>
              </a:spcBef>
              <a:spcAft>
                <a:spcPts val="0"/>
              </a:spcAft>
              <a:buSzPts val="10000"/>
              <a:buNone/>
              <a:defRPr sz="13333"/>
            </a:lvl5pPr>
            <a:lvl6pPr lvl="5" algn="ctr">
              <a:spcBef>
                <a:spcPts val="0"/>
              </a:spcBef>
              <a:spcAft>
                <a:spcPts val="0"/>
              </a:spcAft>
              <a:buSzPts val="10000"/>
              <a:buNone/>
              <a:defRPr sz="13333"/>
            </a:lvl6pPr>
            <a:lvl7pPr lvl="6" algn="ctr">
              <a:spcBef>
                <a:spcPts val="0"/>
              </a:spcBef>
              <a:spcAft>
                <a:spcPts val="0"/>
              </a:spcAft>
              <a:buSzPts val="10000"/>
              <a:buNone/>
              <a:defRPr sz="13333"/>
            </a:lvl7pPr>
            <a:lvl8pPr lvl="7" algn="ctr">
              <a:spcBef>
                <a:spcPts val="0"/>
              </a:spcBef>
              <a:spcAft>
                <a:spcPts val="0"/>
              </a:spcAft>
              <a:buSzPts val="10000"/>
              <a:buNone/>
              <a:defRPr sz="13333"/>
            </a:lvl8pPr>
            <a:lvl9pPr lvl="8" algn="ctr">
              <a:spcBef>
                <a:spcPts val="0"/>
              </a:spcBef>
              <a:spcAft>
                <a:spcPts val="0"/>
              </a:spcAft>
              <a:buSzPts val="10000"/>
              <a:buNone/>
              <a:defRPr sz="13333"/>
            </a:lvl9pPr>
          </a:lstStyle>
          <a:p>
            <a:r>
              <a:t>xx%</a:t>
            </a:r>
          </a:p>
        </p:txBody>
      </p:sp>
      <p:sp>
        <p:nvSpPr>
          <p:cNvPr id="82" name="Google Shape;82;p11"/>
          <p:cNvSpPr txBox="1">
            <a:spLocks noGrp="1"/>
          </p:cNvSpPr>
          <p:nvPr>
            <p:ph type="subTitle" idx="1"/>
          </p:nvPr>
        </p:nvSpPr>
        <p:spPr>
          <a:xfrm>
            <a:off x="3268800" y="3800032"/>
            <a:ext cx="5654400" cy="67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83" name="Google Shape;83;p11"/>
          <p:cNvGrpSpPr/>
          <p:nvPr/>
        </p:nvGrpSpPr>
        <p:grpSpPr>
          <a:xfrm>
            <a:off x="-33" y="5101900"/>
            <a:ext cx="12192268" cy="1756085"/>
            <a:chOff x="-25" y="3826425"/>
            <a:chExt cx="9144201" cy="1317064"/>
          </a:xfrm>
        </p:grpSpPr>
        <p:sp>
          <p:nvSpPr>
            <p:cNvPr id="84" name="Google Shape;84;p11"/>
            <p:cNvSpPr/>
            <p:nvPr/>
          </p:nvSpPr>
          <p:spPr>
            <a:xfrm rot="10800000" flipH="1">
              <a:off x="-25" y="3826425"/>
              <a:ext cx="9144201" cy="1317064"/>
            </a:xfrm>
            <a:custGeom>
              <a:avLst/>
              <a:gdLst/>
              <a:ahLst/>
              <a:cxnLst/>
              <a:rect l="l" t="t" r="r" b="b"/>
              <a:pathLst>
                <a:path w="243213" h="29744" extrusionOk="0">
                  <a:moveTo>
                    <a:pt x="0" y="1"/>
                  </a:moveTo>
                  <a:lnTo>
                    <a:pt x="28" y="21129"/>
                  </a:lnTo>
                  <a:cubicBezTo>
                    <a:pt x="8090" y="16655"/>
                    <a:pt x="19451" y="14584"/>
                    <a:pt x="31790" y="14584"/>
                  </a:cubicBezTo>
                  <a:cubicBezTo>
                    <a:pt x="42184" y="14584"/>
                    <a:pt x="53272" y="16054"/>
                    <a:pt x="63666" y="18793"/>
                  </a:cubicBezTo>
                  <a:cubicBezTo>
                    <a:pt x="85699" y="23746"/>
                    <a:pt x="111508" y="29744"/>
                    <a:pt x="136136" y="29744"/>
                  </a:cubicBezTo>
                  <a:cubicBezTo>
                    <a:pt x="145786" y="29744"/>
                    <a:pt x="155254" y="28823"/>
                    <a:pt x="164242" y="26558"/>
                  </a:cubicBezTo>
                  <a:cubicBezTo>
                    <a:pt x="184856" y="19858"/>
                    <a:pt x="202754" y="17638"/>
                    <a:pt x="216713" y="17638"/>
                  </a:cubicBezTo>
                  <a:cubicBezTo>
                    <a:pt x="228721" y="17638"/>
                    <a:pt x="237813" y="19281"/>
                    <a:pt x="243212" y="21129"/>
                  </a:cubicBezTo>
                  <a:lnTo>
                    <a:pt x="243212"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 name="Google Shape;85;p11"/>
            <p:cNvSpPr/>
            <p:nvPr/>
          </p:nvSpPr>
          <p:spPr>
            <a:xfrm rot="10800000" flipH="1">
              <a:off x="-25" y="3995530"/>
              <a:ext cx="9144201" cy="1147959"/>
            </a:xfrm>
            <a:custGeom>
              <a:avLst/>
              <a:gdLst/>
              <a:ahLst/>
              <a:cxnLst/>
              <a:rect l="l" t="t" r="r" b="b"/>
              <a:pathLst>
                <a:path w="243213" h="25925" extrusionOk="0">
                  <a:moveTo>
                    <a:pt x="0" y="1"/>
                  </a:moveTo>
                  <a:lnTo>
                    <a:pt x="28" y="19215"/>
                  </a:lnTo>
                  <a:cubicBezTo>
                    <a:pt x="9082" y="15031"/>
                    <a:pt x="22297" y="12770"/>
                    <a:pt x="36384" y="12770"/>
                  </a:cubicBezTo>
                  <a:cubicBezTo>
                    <a:pt x="45408" y="12770"/>
                    <a:pt x="54790" y="13698"/>
                    <a:pt x="63666" y="15643"/>
                  </a:cubicBezTo>
                  <a:cubicBezTo>
                    <a:pt x="88441" y="20300"/>
                    <a:pt x="110807" y="25924"/>
                    <a:pt x="133680" y="25924"/>
                  </a:cubicBezTo>
                  <a:cubicBezTo>
                    <a:pt x="143689" y="25924"/>
                    <a:pt x="153795" y="24847"/>
                    <a:pt x="164242" y="22141"/>
                  </a:cubicBezTo>
                  <a:cubicBezTo>
                    <a:pt x="181970" y="17465"/>
                    <a:pt x="197573" y="15903"/>
                    <a:pt x="210402" y="15903"/>
                  </a:cubicBezTo>
                  <a:cubicBezTo>
                    <a:pt x="225587" y="15903"/>
                    <a:pt x="236884" y="18091"/>
                    <a:pt x="243212" y="19891"/>
                  </a:cubicBezTo>
                  <a:lnTo>
                    <a:pt x="24321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6" name="Google Shape;86;p11"/>
          <p:cNvGrpSpPr/>
          <p:nvPr/>
        </p:nvGrpSpPr>
        <p:grpSpPr>
          <a:xfrm>
            <a:off x="-33" y="-12733"/>
            <a:ext cx="12192268" cy="1756085"/>
            <a:chOff x="-25" y="-9550"/>
            <a:chExt cx="9144201" cy="1317064"/>
          </a:xfrm>
        </p:grpSpPr>
        <p:sp>
          <p:nvSpPr>
            <p:cNvPr id="87" name="Google Shape;87;p11"/>
            <p:cNvSpPr/>
            <p:nvPr/>
          </p:nvSpPr>
          <p:spPr>
            <a:xfrm>
              <a:off x="-25" y="-9550"/>
              <a:ext cx="9144201" cy="1317064"/>
            </a:xfrm>
            <a:custGeom>
              <a:avLst/>
              <a:gdLst/>
              <a:ahLst/>
              <a:cxnLst/>
              <a:rect l="l" t="t" r="r" b="b"/>
              <a:pathLst>
                <a:path w="243213" h="29744" extrusionOk="0">
                  <a:moveTo>
                    <a:pt x="0" y="1"/>
                  </a:moveTo>
                  <a:lnTo>
                    <a:pt x="28" y="21129"/>
                  </a:lnTo>
                  <a:cubicBezTo>
                    <a:pt x="8090" y="16655"/>
                    <a:pt x="19451" y="14584"/>
                    <a:pt x="31790" y="14584"/>
                  </a:cubicBezTo>
                  <a:cubicBezTo>
                    <a:pt x="42184" y="14584"/>
                    <a:pt x="53272" y="16054"/>
                    <a:pt x="63666" y="18793"/>
                  </a:cubicBezTo>
                  <a:cubicBezTo>
                    <a:pt x="85699" y="23746"/>
                    <a:pt x="111508" y="29744"/>
                    <a:pt x="136136" y="29744"/>
                  </a:cubicBezTo>
                  <a:cubicBezTo>
                    <a:pt x="145786" y="29744"/>
                    <a:pt x="155254" y="28823"/>
                    <a:pt x="164242" y="26558"/>
                  </a:cubicBezTo>
                  <a:cubicBezTo>
                    <a:pt x="184856" y="19858"/>
                    <a:pt x="202754" y="17638"/>
                    <a:pt x="216713" y="17638"/>
                  </a:cubicBezTo>
                  <a:cubicBezTo>
                    <a:pt x="228721" y="17638"/>
                    <a:pt x="237813" y="19281"/>
                    <a:pt x="243212" y="21129"/>
                  </a:cubicBezTo>
                  <a:lnTo>
                    <a:pt x="243212"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 name="Google Shape;88;p11"/>
            <p:cNvSpPr/>
            <p:nvPr/>
          </p:nvSpPr>
          <p:spPr>
            <a:xfrm>
              <a:off x="-25" y="-9550"/>
              <a:ext cx="9144201" cy="1147959"/>
            </a:xfrm>
            <a:custGeom>
              <a:avLst/>
              <a:gdLst/>
              <a:ahLst/>
              <a:cxnLst/>
              <a:rect l="l" t="t" r="r" b="b"/>
              <a:pathLst>
                <a:path w="243213" h="25925" extrusionOk="0">
                  <a:moveTo>
                    <a:pt x="0" y="1"/>
                  </a:moveTo>
                  <a:lnTo>
                    <a:pt x="28" y="19215"/>
                  </a:lnTo>
                  <a:cubicBezTo>
                    <a:pt x="9082" y="15031"/>
                    <a:pt x="22297" y="12770"/>
                    <a:pt x="36384" y="12770"/>
                  </a:cubicBezTo>
                  <a:cubicBezTo>
                    <a:pt x="45408" y="12770"/>
                    <a:pt x="54790" y="13698"/>
                    <a:pt x="63666" y="15643"/>
                  </a:cubicBezTo>
                  <a:cubicBezTo>
                    <a:pt x="88441" y="20300"/>
                    <a:pt x="110807" y="25924"/>
                    <a:pt x="133680" y="25924"/>
                  </a:cubicBezTo>
                  <a:cubicBezTo>
                    <a:pt x="143689" y="25924"/>
                    <a:pt x="153795" y="24847"/>
                    <a:pt x="164242" y="22141"/>
                  </a:cubicBezTo>
                  <a:cubicBezTo>
                    <a:pt x="181970" y="17465"/>
                    <a:pt x="197573" y="15903"/>
                    <a:pt x="210402" y="15903"/>
                  </a:cubicBezTo>
                  <a:cubicBezTo>
                    <a:pt x="225587" y="15903"/>
                    <a:pt x="236884" y="18091"/>
                    <a:pt x="243212" y="19891"/>
                  </a:cubicBezTo>
                  <a:lnTo>
                    <a:pt x="24321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2970441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07"/>
        <p:cNvGrpSpPr/>
        <p:nvPr/>
      </p:nvGrpSpPr>
      <p:grpSpPr>
        <a:xfrm>
          <a:off x="0" y="0"/>
          <a:ext cx="0" cy="0"/>
          <a:chOff x="0" y="0"/>
          <a:chExt cx="0" cy="0"/>
        </a:xfrm>
      </p:grpSpPr>
      <p:sp>
        <p:nvSpPr>
          <p:cNvPr id="108" name="Google Shape;108;p14"/>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14"/>
          <p:cNvSpPr txBox="1">
            <a:spLocks noGrp="1"/>
          </p:cNvSpPr>
          <p:nvPr>
            <p:ph type="subTitle" idx="1"/>
          </p:nvPr>
        </p:nvSpPr>
        <p:spPr>
          <a:xfrm>
            <a:off x="952384" y="3484533"/>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10" name="Google Shape;110;p14"/>
          <p:cNvSpPr txBox="1">
            <a:spLocks noGrp="1"/>
          </p:cNvSpPr>
          <p:nvPr>
            <p:ph type="subTitle" idx="2"/>
          </p:nvPr>
        </p:nvSpPr>
        <p:spPr>
          <a:xfrm>
            <a:off x="952400" y="4006933"/>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11" name="Google Shape;111;p14"/>
          <p:cNvSpPr txBox="1">
            <a:spLocks noGrp="1"/>
          </p:cNvSpPr>
          <p:nvPr>
            <p:ph type="subTitle" idx="3"/>
          </p:nvPr>
        </p:nvSpPr>
        <p:spPr>
          <a:xfrm>
            <a:off x="4575784" y="3484533"/>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12" name="Google Shape;112;p14"/>
          <p:cNvSpPr txBox="1">
            <a:spLocks noGrp="1"/>
          </p:cNvSpPr>
          <p:nvPr>
            <p:ph type="subTitle" idx="4"/>
          </p:nvPr>
        </p:nvSpPr>
        <p:spPr>
          <a:xfrm>
            <a:off x="4575800" y="4006933"/>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13" name="Google Shape;113;p14"/>
          <p:cNvSpPr txBox="1">
            <a:spLocks noGrp="1"/>
          </p:cNvSpPr>
          <p:nvPr>
            <p:ph type="subTitle" idx="5"/>
          </p:nvPr>
        </p:nvSpPr>
        <p:spPr>
          <a:xfrm>
            <a:off x="8199184" y="3484533"/>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14" name="Google Shape;114;p14"/>
          <p:cNvSpPr txBox="1">
            <a:spLocks noGrp="1"/>
          </p:cNvSpPr>
          <p:nvPr>
            <p:ph type="subTitle" idx="6"/>
          </p:nvPr>
        </p:nvSpPr>
        <p:spPr>
          <a:xfrm>
            <a:off x="8199200" y="4006933"/>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grpSp>
        <p:nvGrpSpPr>
          <p:cNvPr id="115" name="Google Shape;115;p14"/>
          <p:cNvGrpSpPr/>
          <p:nvPr/>
        </p:nvGrpSpPr>
        <p:grpSpPr>
          <a:xfrm>
            <a:off x="6793034" y="1"/>
            <a:ext cx="5398975" cy="1887500"/>
            <a:chOff x="5094775" y="0"/>
            <a:chExt cx="4049231" cy="1415625"/>
          </a:xfrm>
        </p:grpSpPr>
        <p:sp>
          <p:nvSpPr>
            <p:cNvPr id="116" name="Google Shape;116;p14"/>
            <p:cNvSpPr/>
            <p:nvPr/>
          </p:nvSpPr>
          <p:spPr>
            <a:xfrm>
              <a:off x="5094775" y="0"/>
              <a:ext cx="4049230" cy="1415625"/>
            </a:xfrm>
            <a:custGeom>
              <a:avLst/>
              <a:gdLst/>
              <a:ahLst/>
              <a:cxnLst/>
              <a:rect l="l" t="t" r="r" b="b"/>
              <a:pathLst>
                <a:path w="119025" h="56625" extrusionOk="0">
                  <a:moveTo>
                    <a:pt x="1" y="0"/>
                  </a:moveTo>
                  <a:lnTo>
                    <a:pt x="1" y="0"/>
                  </a:lnTo>
                  <a:cubicBezTo>
                    <a:pt x="15767" y="12126"/>
                    <a:pt x="56732" y="13559"/>
                    <a:pt x="72155" y="26631"/>
                  </a:cubicBezTo>
                  <a:cubicBezTo>
                    <a:pt x="84384" y="36173"/>
                    <a:pt x="93140" y="56625"/>
                    <a:pt x="107046" y="56625"/>
                  </a:cubicBezTo>
                  <a:cubicBezTo>
                    <a:pt x="110644" y="56625"/>
                    <a:pt x="114587" y="55255"/>
                    <a:pt x="119025" y="51973"/>
                  </a:cubicBezTo>
                  <a:lnTo>
                    <a:pt x="119025" y="6192"/>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14"/>
            <p:cNvSpPr/>
            <p:nvPr/>
          </p:nvSpPr>
          <p:spPr>
            <a:xfrm>
              <a:off x="5190372" y="0"/>
              <a:ext cx="3953634" cy="1260475"/>
            </a:xfrm>
            <a:custGeom>
              <a:avLst/>
              <a:gdLst/>
              <a:ahLst/>
              <a:cxnLst/>
              <a:rect l="l" t="t" r="r" b="b"/>
              <a:pathLst>
                <a:path w="116215" h="50419" extrusionOk="0">
                  <a:moveTo>
                    <a:pt x="0" y="0"/>
                  </a:moveTo>
                  <a:cubicBezTo>
                    <a:pt x="15738" y="12126"/>
                    <a:pt x="53922" y="7367"/>
                    <a:pt x="69345" y="20439"/>
                  </a:cubicBezTo>
                  <a:cubicBezTo>
                    <a:pt x="81593" y="29978"/>
                    <a:pt x="90351" y="50418"/>
                    <a:pt x="104235" y="50418"/>
                  </a:cubicBezTo>
                  <a:cubicBezTo>
                    <a:pt x="107834" y="50418"/>
                    <a:pt x="111777" y="49045"/>
                    <a:pt x="116215" y="45752"/>
                  </a:cubicBezTo>
                  <a:lnTo>
                    <a:pt x="11621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8" name="Google Shape;118;p14"/>
          <p:cNvGrpSpPr/>
          <p:nvPr/>
        </p:nvGrpSpPr>
        <p:grpSpPr>
          <a:xfrm>
            <a:off x="7" y="3956068"/>
            <a:ext cx="5117493" cy="2901941"/>
            <a:chOff x="5" y="2967051"/>
            <a:chExt cx="3838120" cy="2176456"/>
          </a:xfrm>
        </p:grpSpPr>
        <p:sp>
          <p:nvSpPr>
            <p:cNvPr id="119" name="Google Shape;119;p14"/>
            <p:cNvSpPr/>
            <p:nvPr/>
          </p:nvSpPr>
          <p:spPr>
            <a:xfrm flipH="1">
              <a:off x="5" y="2967051"/>
              <a:ext cx="3838120" cy="2176455"/>
            </a:xfrm>
            <a:custGeom>
              <a:avLst/>
              <a:gdLst/>
              <a:ahLst/>
              <a:cxnLst/>
              <a:rect l="l" t="t" r="r" b="b"/>
              <a:pathLst>
                <a:path w="105923" h="60065" extrusionOk="0">
                  <a:moveTo>
                    <a:pt x="105923" y="0"/>
                  </a:moveTo>
                  <a:cubicBezTo>
                    <a:pt x="94585" y="36911"/>
                    <a:pt x="50641" y="50837"/>
                    <a:pt x="1" y="60065"/>
                  </a:cubicBezTo>
                  <a:lnTo>
                    <a:pt x="105923" y="60065"/>
                  </a:lnTo>
                  <a:lnTo>
                    <a:pt x="10592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14"/>
            <p:cNvSpPr/>
            <p:nvPr/>
          </p:nvSpPr>
          <p:spPr>
            <a:xfrm flipH="1">
              <a:off x="6" y="3232074"/>
              <a:ext cx="3632196" cy="1911432"/>
            </a:xfrm>
            <a:custGeom>
              <a:avLst/>
              <a:gdLst/>
              <a:ahLst/>
              <a:cxnLst/>
              <a:rect l="l" t="t" r="r" b="b"/>
              <a:pathLst>
                <a:path w="100240" h="52751" extrusionOk="0">
                  <a:moveTo>
                    <a:pt x="100240" y="1"/>
                  </a:moveTo>
                  <a:cubicBezTo>
                    <a:pt x="90281" y="32410"/>
                    <a:pt x="44480" y="44648"/>
                    <a:pt x="1" y="52751"/>
                  </a:cubicBezTo>
                  <a:lnTo>
                    <a:pt x="100240" y="52751"/>
                  </a:lnTo>
                  <a:lnTo>
                    <a:pt x="10024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29183554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21"/>
        <p:cNvGrpSpPr/>
        <p:nvPr/>
      </p:nvGrpSpPr>
      <p:grpSpPr>
        <a:xfrm>
          <a:off x="0" y="0"/>
          <a:ext cx="0" cy="0"/>
          <a:chOff x="0" y="0"/>
          <a:chExt cx="0" cy="0"/>
        </a:xfrm>
      </p:grpSpPr>
      <p:grpSp>
        <p:nvGrpSpPr>
          <p:cNvPr id="122" name="Google Shape;122;p15"/>
          <p:cNvGrpSpPr/>
          <p:nvPr/>
        </p:nvGrpSpPr>
        <p:grpSpPr>
          <a:xfrm>
            <a:off x="6902000" y="1567"/>
            <a:ext cx="5290000" cy="1688467"/>
            <a:chOff x="5176500" y="1175"/>
            <a:chExt cx="3967500" cy="1266350"/>
          </a:xfrm>
        </p:grpSpPr>
        <p:sp>
          <p:nvSpPr>
            <p:cNvPr id="123" name="Google Shape;123;p15"/>
            <p:cNvSpPr/>
            <p:nvPr/>
          </p:nvSpPr>
          <p:spPr>
            <a:xfrm flipH="1">
              <a:off x="5176500" y="1175"/>
              <a:ext cx="3967500" cy="1266350"/>
            </a:xfrm>
            <a:custGeom>
              <a:avLst/>
              <a:gdLst/>
              <a:ahLst/>
              <a:cxnLst/>
              <a:rect l="l" t="t" r="r" b="b"/>
              <a:pathLst>
                <a:path w="158700" h="50654" extrusionOk="0">
                  <a:moveTo>
                    <a:pt x="172" y="0"/>
                  </a:moveTo>
                  <a:lnTo>
                    <a:pt x="0" y="50654"/>
                  </a:lnTo>
                  <a:cubicBezTo>
                    <a:pt x="26832" y="36924"/>
                    <a:pt x="67693" y="27512"/>
                    <a:pt x="96725" y="27512"/>
                  </a:cubicBezTo>
                  <a:cubicBezTo>
                    <a:pt x="99517" y="27512"/>
                    <a:pt x="102199" y="27599"/>
                    <a:pt x="104748" y="27778"/>
                  </a:cubicBezTo>
                  <a:cubicBezTo>
                    <a:pt x="106286" y="27835"/>
                    <a:pt x="107780" y="27862"/>
                    <a:pt x="109231" y="27862"/>
                  </a:cubicBezTo>
                  <a:cubicBezTo>
                    <a:pt x="155412" y="27862"/>
                    <a:pt x="158699" y="0"/>
                    <a:pt x="15869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15"/>
            <p:cNvSpPr/>
            <p:nvPr/>
          </p:nvSpPr>
          <p:spPr>
            <a:xfrm flipH="1">
              <a:off x="5176500" y="1175"/>
              <a:ext cx="3967500" cy="1143800"/>
            </a:xfrm>
            <a:custGeom>
              <a:avLst/>
              <a:gdLst/>
              <a:ahLst/>
              <a:cxnLst/>
              <a:rect l="l" t="t" r="r" b="b"/>
              <a:pathLst>
                <a:path w="158700" h="45752" extrusionOk="0">
                  <a:moveTo>
                    <a:pt x="172" y="0"/>
                  </a:moveTo>
                  <a:lnTo>
                    <a:pt x="0" y="45752"/>
                  </a:lnTo>
                  <a:cubicBezTo>
                    <a:pt x="26832" y="32022"/>
                    <a:pt x="67693" y="22610"/>
                    <a:pt x="96725" y="22610"/>
                  </a:cubicBezTo>
                  <a:cubicBezTo>
                    <a:pt x="99517" y="22610"/>
                    <a:pt x="102199" y="22697"/>
                    <a:pt x="104748" y="22876"/>
                  </a:cubicBezTo>
                  <a:cubicBezTo>
                    <a:pt x="106579" y="22944"/>
                    <a:pt x="108349" y="22976"/>
                    <a:pt x="110058" y="22976"/>
                  </a:cubicBezTo>
                  <a:cubicBezTo>
                    <a:pt x="155451" y="22976"/>
                    <a:pt x="158699" y="0"/>
                    <a:pt x="15869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5" name="Google Shape;125;p15"/>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26" name="Google Shape;126;p15"/>
          <p:cNvSpPr txBox="1">
            <a:spLocks noGrp="1"/>
          </p:cNvSpPr>
          <p:nvPr>
            <p:ph type="subTitle" idx="1"/>
          </p:nvPr>
        </p:nvSpPr>
        <p:spPr>
          <a:xfrm>
            <a:off x="2012803" y="2011333"/>
            <a:ext cx="34512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27" name="Google Shape;127;p15"/>
          <p:cNvSpPr txBox="1">
            <a:spLocks noGrp="1"/>
          </p:cNvSpPr>
          <p:nvPr>
            <p:ph type="subTitle" idx="2"/>
          </p:nvPr>
        </p:nvSpPr>
        <p:spPr>
          <a:xfrm>
            <a:off x="2012833" y="4159333"/>
            <a:ext cx="3451200" cy="145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28" name="Google Shape;128;p15"/>
          <p:cNvSpPr txBox="1">
            <a:spLocks noGrp="1"/>
          </p:cNvSpPr>
          <p:nvPr>
            <p:ph type="subTitle" idx="3"/>
          </p:nvPr>
        </p:nvSpPr>
        <p:spPr>
          <a:xfrm>
            <a:off x="6727979" y="2011333"/>
            <a:ext cx="34512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29" name="Google Shape;129;p15"/>
          <p:cNvSpPr txBox="1">
            <a:spLocks noGrp="1"/>
          </p:cNvSpPr>
          <p:nvPr>
            <p:ph type="subTitle" idx="4"/>
          </p:nvPr>
        </p:nvSpPr>
        <p:spPr>
          <a:xfrm>
            <a:off x="6728004" y="4159333"/>
            <a:ext cx="3451200" cy="145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grpSp>
        <p:nvGrpSpPr>
          <p:cNvPr id="130" name="Google Shape;130;p15"/>
          <p:cNvGrpSpPr/>
          <p:nvPr/>
        </p:nvGrpSpPr>
        <p:grpSpPr>
          <a:xfrm>
            <a:off x="49" y="4235534"/>
            <a:ext cx="4624601" cy="2622441"/>
            <a:chOff x="36" y="3176650"/>
            <a:chExt cx="3468451" cy="1966831"/>
          </a:xfrm>
        </p:grpSpPr>
        <p:sp>
          <p:nvSpPr>
            <p:cNvPr id="131" name="Google Shape;131;p15"/>
            <p:cNvSpPr/>
            <p:nvPr/>
          </p:nvSpPr>
          <p:spPr>
            <a:xfrm flipH="1">
              <a:off x="38" y="3176650"/>
              <a:ext cx="3468449" cy="1966828"/>
            </a:xfrm>
            <a:custGeom>
              <a:avLst/>
              <a:gdLst/>
              <a:ahLst/>
              <a:cxnLst/>
              <a:rect l="l" t="t" r="r" b="b"/>
              <a:pathLst>
                <a:path w="105923" h="60065" extrusionOk="0">
                  <a:moveTo>
                    <a:pt x="105923" y="0"/>
                  </a:moveTo>
                  <a:cubicBezTo>
                    <a:pt x="94585" y="36911"/>
                    <a:pt x="50641" y="50837"/>
                    <a:pt x="1" y="60065"/>
                  </a:cubicBezTo>
                  <a:lnTo>
                    <a:pt x="105923" y="60065"/>
                  </a:lnTo>
                  <a:lnTo>
                    <a:pt x="10592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 name="Google Shape;132;p15"/>
            <p:cNvSpPr/>
            <p:nvPr/>
          </p:nvSpPr>
          <p:spPr>
            <a:xfrm flipH="1">
              <a:off x="36" y="3416150"/>
              <a:ext cx="3282359" cy="1727331"/>
            </a:xfrm>
            <a:custGeom>
              <a:avLst/>
              <a:gdLst/>
              <a:ahLst/>
              <a:cxnLst/>
              <a:rect l="l" t="t" r="r" b="b"/>
              <a:pathLst>
                <a:path w="100240" h="52751" extrusionOk="0">
                  <a:moveTo>
                    <a:pt x="100240" y="1"/>
                  </a:moveTo>
                  <a:cubicBezTo>
                    <a:pt x="90281" y="32410"/>
                    <a:pt x="44480" y="44648"/>
                    <a:pt x="1" y="52751"/>
                  </a:cubicBezTo>
                  <a:lnTo>
                    <a:pt x="100240" y="52751"/>
                  </a:lnTo>
                  <a:lnTo>
                    <a:pt x="10024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92365013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133"/>
        <p:cNvGrpSpPr/>
        <p:nvPr/>
      </p:nvGrpSpPr>
      <p:grpSpPr>
        <a:xfrm>
          <a:off x="0" y="0"/>
          <a:ext cx="0" cy="0"/>
          <a:chOff x="0" y="0"/>
          <a:chExt cx="0" cy="0"/>
        </a:xfrm>
      </p:grpSpPr>
      <p:sp>
        <p:nvSpPr>
          <p:cNvPr id="134" name="Google Shape;134;p16"/>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35" name="Google Shape;135;p16"/>
          <p:cNvSpPr txBox="1">
            <a:spLocks noGrp="1"/>
          </p:cNvSpPr>
          <p:nvPr>
            <p:ph type="subTitle" idx="1"/>
          </p:nvPr>
        </p:nvSpPr>
        <p:spPr>
          <a:xfrm>
            <a:off x="1984649" y="3130553"/>
            <a:ext cx="4381600" cy="522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36" name="Google Shape;136;p16"/>
          <p:cNvSpPr txBox="1">
            <a:spLocks noGrp="1"/>
          </p:cNvSpPr>
          <p:nvPr>
            <p:ph type="subTitle" idx="2"/>
          </p:nvPr>
        </p:nvSpPr>
        <p:spPr>
          <a:xfrm>
            <a:off x="1984673" y="3611613"/>
            <a:ext cx="4381600" cy="1124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37" name="Google Shape;137;p16"/>
          <p:cNvSpPr txBox="1">
            <a:spLocks noGrp="1"/>
          </p:cNvSpPr>
          <p:nvPr>
            <p:ph type="subTitle" idx="3"/>
          </p:nvPr>
        </p:nvSpPr>
        <p:spPr>
          <a:xfrm>
            <a:off x="1984649" y="1643033"/>
            <a:ext cx="4381600" cy="522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38" name="Google Shape;138;p16"/>
          <p:cNvSpPr txBox="1">
            <a:spLocks noGrp="1"/>
          </p:cNvSpPr>
          <p:nvPr>
            <p:ph type="subTitle" idx="4"/>
          </p:nvPr>
        </p:nvSpPr>
        <p:spPr>
          <a:xfrm>
            <a:off x="1984673" y="2124093"/>
            <a:ext cx="4381600" cy="1124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39" name="Google Shape;139;p16"/>
          <p:cNvSpPr txBox="1">
            <a:spLocks noGrp="1"/>
          </p:cNvSpPr>
          <p:nvPr>
            <p:ph type="subTitle" idx="5"/>
          </p:nvPr>
        </p:nvSpPr>
        <p:spPr>
          <a:xfrm>
            <a:off x="1984649" y="4618073"/>
            <a:ext cx="4381600" cy="522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40" name="Google Shape;140;p16"/>
          <p:cNvSpPr txBox="1">
            <a:spLocks noGrp="1"/>
          </p:cNvSpPr>
          <p:nvPr>
            <p:ph type="subTitle" idx="6"/>
          </p:nvPr>
        </p:nvSpPr>
        <p:spPr>
          <a:xfrm>
            <a:off x="1984673" y="5099133"/>
            <a:ext cx="4381600" cy="1124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grpSp>
        <p:nvGrpSpPr>
          <p:cNvPr id="141" name="Google Shape;141;p16"/>
          <p:cNvGrpSpPr/>
          <p:nvPr/>
        </p:nvGrpSpPr>
        <p:grpSpPr>
          <a:xfrm rot="10800000">
            <a:off x="7074507" y="2"/>
            <a:ext cx="5117493" cy="2901941"/>
            <a:chOff x="5" y="2967051"/>
            <a:chExt cx="3838120" cy="2176456"/>
          </a:xfrm>
        </p:grpSpPr>
        <p:sp>
          <p:nvSpPr>
            <p:cNvPr id="142" name="Google Shape;142;p16"/>
            <p:cNvSpPr/>
            <p:nvPr/>
          </p:nvSpPr>
          <p:spPr>
            <a:xfrm flipH="1">
              <a:off x="5" y="2967051"/>
              <a:ext cx="3838120" cy="2176455"/>
            </a:xfrm>
            <a:custGeom>
              <a:avLst/>
              <a:gdLst/>
              <a:ahLst/>
              <a:cxnLst/>
              <a:rect l="l" t="t" r="r" b="b"/>
              <a:pathLst>
                <a:path w="105923" h="60065" extrusionOk="0">
                  <a:moveTo>
                    <a:pt x="105923" y="0"/>
                  </a:moveTo>
                  <a:cubicBezTo>
                    <a:pt x="94585" y="36911"/>
                    <a:pt x="50641" y="50837"/>
                    <a:pt x="1" y="60065"/>
                  </a:cubicBezTo>
                  <a:lnTo>
                    <a:pt x="105923" y="60065"/>
                  </a:lnTo>
                  <a:lnTo>
                    <a:pt x="10592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16"/>
            <p:cNvSpPr/>
            <p:nvPr/>
          </p:nvSpPr>
          <p:spPr>
            <a:xfrm flipH="1">
              <a:off x="6" y="3232074"/>
              <a:ext cx="3632196" cy="1911432"/>
            </a:xfrm>
            <a:custGeom>
              <a:avLst/>
              <a:gdLst/>
              <a:ahLst/>
              <a:cxnLst/>
              <a:rect l="l" t="t" r="r" b="b"/>
              <a:pathLst>
                <a:path w="100240" h="52751" extrusionOk="0">
                  <a:moveTo>
                    <a:pt x="100240" y="1"/>
                  </a:moveTo>
                  <a:cubicBezTo>
                    <a:pt x="90281" y="32410"/>
                    <a:pt x="44480" y="44648"/>
                    <a:pt x="1" y="52751"/>
                  </a:cubicBezTo>
                  <a:lnTo>
                    <a:pt x="100240" y="52751"/>
                  </a:lnTo>
                  <a:lnTo>
                    <a:pt x="10024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98627253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44"/>
        <p:cNvGrpSpPr/>
        <p:nvPr/>
      </p:nvGrpSpPr>
      <p:grpSpPr>
        <a:xfrm>
          <a:off x="0" y="0"/>
          <a:ext cx="0" cy="0"/>
          <a:chOff x="0" y="0"/>
          <a:chExt cx="0" cy="0"/>
        </a:xfrm>
      </p:grpSpPr>
      <p:sp>
        <p:nvSpPr>
          <p:cNvPr id="145" name="Google Shape;145;p17"/>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6" name="Google Shape;146;p17"/>
          <p:cNvSpPr txBox="1">
            <a:spLocks noGrp="1"/>
          </p:cNvSpPr>
          <p:nvPr>
            <p:ph type="subTitle" idx="1"/>
          </p:nvPr>
        </p:nvSpPr>
        <p:spPr>
          <a:xfrm>
            <a:off x="952384" y="1623711"/>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47" name="Google Shape;147;p17"/>
          <p:cNvSpPr txBox="1">
            <a:spLocks noGrp="1"/>
          </p:cNvSpPr>
          <p:nvPr>
            <p:ph type="subTitle" idx="2"/>
          </p:nvPr>
        </p:nvSpPr>
        <p:spPr>
          <a:xfrm>
            <a:off x="952400" y="2146111"/>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48" name="Google Shape;148;p17"/>
          <p:cNvSpPr txBox="1">
            <a:spLocks noGrp="1"/>
          </p:cNvSpPr>
          <p:nvPr>
            <p:ph type="subTitle" idx="3"/>
          </p:nvPr>
        </p:nvSpPr>
        <p:spPr>
          <a:xfrm>
            <a:off x="4575784" y="1623711"/>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49" name="Google Shape;149;p17"/>
          <p:cNvSpPr txBox="1">
            <a:spLocks noGrp="1"/>
          </p:cNvSpPr>
          <p:nvPr>
            <p:ph type="subTitle" idx="4"/>
          </p:nvPr>
        </p:nvSpPr>
        <p:spPr>
          <a:xfrm>
            <a:off x="4575800" y="2146111"/>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50" name="Google Shape;150;p17"/>
          <p:cNvSpPr txBox="1">
            <a:spLocks noGrp="1"/>
          </p:cNvSpPr>
          <p:nvPr>
            <p:ph type="subTitle" idx="5"/>
          </p:nvPr>
        </p:nvSpPr>
        <p:spPr>
          <a:xfrm>
            <a:off x="8199184" y="1623711"/>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51" name="Google Shape;151;p17"/>
          <p:cNvSpPr txBox="1">
            <a:spLocks noGrp="1"/>
          </p:cNvSpPr>
          <p:nvPr>
            <p:ph type="subTitle" idx="6"/>
          </p:nvPr>
        </p:nvSpPr>
        <p:spPr>
          <a:xfrm>
            <a:off x="8199200" y="2146111"/>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52" name="Google Shape;152;p17"/>
          <p:cNvSpPr txBox="1">
            <a:spLocks noGrp="1"/>
          </p:cNvSpPr>
          <p:nvPr>
            <p:ph type="subTitle" idx="7"/>
          </p:nvPr>
        </p:nvSpPr>
        <p:spPr>
          <a:xfrm>
            <a:off x="952384" y="3639077"/>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53" name="Google Shape;153;p17"/>
          <p:cNvSpPr txBox="1">
            <a:spLocks noGrp="1"/>
          </p:cNvSpPr>
          <p:nvPr>
            <p:ph type="subTitle" idx="8"/>
          </p:nvPr>
        </p:nvSpPr>
        <p:spPr>
          <a:xfrm>
            <a:off x="952400" y="4161477"/>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54" name="Google Shape;154;p17"/>
          <p:cNvSpPr txBox="1">
            <a:spLocks noGrp="1"/>
          </p:cNvSpPr>
          <p:nvPr>
            <p:ph type="subTitle" idx="9"/>
          </p:nvPr>
        </p:nvSpPr>
        <p:spPr>
          <a:xfrm>
            <a:off x="4575784" y="3639077"/>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55" name="Google Shape;155;p17"/>
          <p:cNvSpPr txBox="1">
            <a:spLocks noGrp="1"/>
          </p:cNvSpPr>
          <p:nvPr>
            <p:ph type="subTitle" idx="13"/>
          </p:nvPr>
        </p:nvSpPr>
        <p:spPr>
          <a:xfrm>
            <a:off x="4575800" y="4161477"/>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56" name="Google Shape;156;p17"/>
          <p:cNvSpPr txBox="1">
            <a:spLocks noGrp="1"/>
          </p:cNvSpPr>
          <p:nvPr>
            <p:ph type="subTitle" idx="14"/>
          </p:nvPr>
        </p:nvSpPr>
        <p:spPr>
          <a:xfrm>
            <a:off x="8199184" y="3639077"/>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57" name="Google Shape;157;p17"/>
          <p:cNvSpPr txBox="1">
            <a:spLocks noGrp="1"/>
          </p:cNvSpPr>
          <p:nvPr>
            <p:ph type="subTitle" idx="15"/>
          </p:nvPr>
        </p:nvSpPr>
        <p:spPr>
          <a:xfrm>
            <a:off x="8199200" y="4161477"/>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grpSp>
        <p:nvGrpSpPr>
          <p:cNvPr id="158" name="Google Shape;158;p17"/>
          <p:cNvGrpSpPr/>
          <p:nvPr/>
        </p:nvGrpSpPr>
        <p:grpSpPr>
          <a:xfrm>
            <a:off x="-461467" y="5558101"/>
            <a:ext cx="13113235" cy="1325287"/>
            <a:chOff x="-346100" y="4168575"/>
            <a:chExt cx="9834926" cy="993965"/>
          </a:xfrm>
        </p:grpSpPr>
        <p:sp>
          <p:nvSpPr>
            <p:cNvPr id="159" name="Google Shape;159;p17"/>
            <p:cNvSpPr/>
            <p:nvPr/>
          </p:nvSpPr>
          <p:spPr>
            <a:xfrm>
              <a:off x="-346100" y="4168575"/>
              <a:ext cx="9834926" cy="993965"/>
            </a:xfrm>
            <a:custGeom>
              <a:avLst/>
              <a:gdLst/>
              <a:ahLst/>
              <a:cxnLst/>
              <a:rect l="l" t="t" r="r" b="b"/>
              <a:pathLst>
                <a:path w="243213" h="26437" extrusionOk="0">
                  <a:moveTo>
                    <a:pt x="197025" y="0"/>
                  </a:moveTo>
                  <a:cubicBezTo>
                    <a:pt x="180762" y="0"/>
                    <a:pt x="163286" y="5651"/>
                    <a:pt x="142271" y="10316"/>
                  </a:cubicBezTo>
                  <a:cubicBezTo>
                    <a:pt x="132109" y="11919"/>
                    <a:pt x="118042" y="14340"/>
                    <a:pt x="103476" y="14340"/>
                  </a:cubicBezTo>
                  <a:cubicBezTo>
                    <a:pt x="99129" y="14340"/>
                    <a:pt x="94738" y="14125"/>
                    <a:pt x="90393" y="13608"/>
                  </a:cubicBezTo>
                  <a:cubicBezTo>
                    <a:pt x="76889" y="12004"/>
                    <a:pt x="59249" y="2861"/>
                    <a:pt x="44479" y="2861"/>
                  </a:cubicBezTo>
                  <a:cubicBezTo>
                    <a:pt x="42605" y="2775"/>
                    <a:pt x="40823" y="2734"/>
                    <a:pt x="39124" y="2734"/>
                  </a:cubicBezTo>
                  <a:cubicBezTo>
                    <a:pt x="17308" y="2734"/>
                    <a:pt x="9345" y="9549"/>
                    <a:pt x="0" y="17406"/>
                  </a:cubicBezTo>
                  <a:lnTo>
                    <a:pt x="0" y="26436"/>
                  </a:lnTo>
                  <a:lnTo>
                    <a:pt x="243213" y="26436"/>
                  </a:lnTo>
                  <a:lnTo>
                    <a:pt x="243213" y="17237"/>
                  </a:lnTo>
                  <a:cubicBezTo>
                    <a:pt x="236292" y="9838"/>
                    <a:pt x="223210" y="4717"/>
                    <a:pt x="206949" y="779"/>
                  </a:cubicBezTo>
                  <a:cubicBezTo>
                    <a:pt x="203679" y="240"/>
                    <a:pt x="200378" y="0"/>
                    <a:pt x="19702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17"/>
            <p:cNvSpPr/>
            <p:nvPr/>
          </p:nvSpPr>
          <p:spPr>
            <a:xfrm>
              <a:off x="-346100" y="4322048"/>
              <a:ext cx="9834926" cy="840492"/>
            </a:xfrm>
            <a:custGeom>
              <a:avLst/>
              <a:gdLst/>
              <a:ahLst/>
              <a:cxnLst/>
              <a:rect l="l" t="t" r="r" b="b"/>
              <a:pathLst>
                <a:path w="243213" h="22355" extrusionOk="0">
                  <a:moveTo>
                    <a:pt x="196992" y="1"/>
                  </a:moveTo>
                  <a:cubicBezTo>
                    <a:pt x="180739" y="1"/>
                    <a:pt x="163272" y="4771"/>
                    <a:pt x="142271" y="8710"/>
                  </a:cubicBezTo>
                  <a:cubicBezTo>
                    <a:pt x="132839" y="10538"/>
                    <a:pt x="119357" y="12228"/>
                    <a:pt x="105336" y="12228"/>
                  </a:cubicBezTo>
                  <a:cubicBezTo>
                    <a:pt x="100371" y="12228"/>
                    <a:pt x="95337" y="12016"/>
                    <a:pt x="90393" y="11523"/>
                  </a:cubicBezTo>
                  <a:cubicBezTo>
                    <a:pt x="76889" y="10144"/>
                    <a:pt x="59249" y="2408"/>
                    <a:pt x="44479" y="2408"/>
                  </a:cubicBezTo>
                  <a:cubicBezTo>
                    <a:pt x="42629" y="2338"/>
                    <a:pt x="40867" y="2304"/>
                    <a:pt x="39187" y="2304"/>
                  </a:cubicBezTo>
                  <a:cubicBezTo>
                    <a:pt x="17324" y="2304"/>
                    <a:pt x="9354" y="8068"/>
                    <a:pt x="0" y="14730"/>
                  </a:cubicBezTo>
                  <a:lnTo>
                    <a:pt x="0" y="22354"/>
                  </a:lnTo>
                  <a:lnTo>
                    <a:pt x="243213" y="22354"/>
                  </a:lnTo>
                  <a:lnTo>
                    <a:pt x="243213" y="14590"/>
                  </a:lnTo>
                  <a:cubicBezTo>
                    <a:pt x="236292" y="8316"/>
                    <a:pt x="223210" y="3983"/>
                    <a:pt x="206949" y="664"/>
                  </a:cubicBezTo>
                  <a:cubicBezTo>
                    <a:pt x="203668" y="205"/>
                    <a:pt x="200356" y="1"/>
                    <a:pt x="19699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47456211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61"/>
        <p:cNvGrpSpPr/>
        <p:nvPr/>
      </p:nvGrpSpPr>
      <p:grpSpPr>
        <a:xfrm>
          <a:off x="0" y="0"/>
          <a:ext cx="0" cy="0"/>
          <a:chOff x="0" y="0"/>
          <a:chExt cx="0" cy="0"/>
        </a:xfrm>
      </p:grpSpPr>
      <p:grpSp>
        <p:nvGrpSpPr>
          <p:cNvPr id="162" name="Google Shape;162;p18"/>
          <p:cNvGrpSpPr/>
          <p:nvPr/>
        </p:nvGrpSpPr>
        <p:grpSpPr>
          <a:xfrm>
            <a:off x="7481633" y="169"/>
            <a:ext cx="4710367" cy="3717265"/>
            <a:chOff x="5611224" y="126"/>
            <a:chExt cx="3532775" cy="2787949"/>
          </a:xfrm>
        </p:grpSpPr>
        <p:sp>
          <p:nvSpPr>
            <p:cNvPr id="163" name="Google Shape;163;p18"/>
            <p:cNvSpPr/>
            <p:nvPr/>
          </p:nvSpPr>
          <p:spPr>
            <a:xfrm rot="10800000">
              <a:off x="5611224" y="126"/>
              <a:ext cx="3532775" cy="2787949"/>
            </a:xfrm>
            <a:custGeom>
              <a:avLst/>
              <a:gdLst/>
              <a:ahLst/>
              <a:cxnLst/>
              <a:rect l="l" t="t" r="r" b="b"/>
              <a:pathLst>
                <a:path w="131208" h="103545" extrusionOk="0">
                  <a:moveTo>
                    <a:pt x="0" y="1"/>
                  </a:moveTo>
                  <a:lnTo>
                    <a:pt x="0" y="103545"/>
                  </a:lnTo>
                  <a:lnTo>
                    <a:pt x="131208" y="103545"/>
                  </a:lnTo>
                  <a:cubicBezTo>
                    <a:pt x="121088" y="90157"/>
                    <a:pt x="95862" y="79092"/>
                    <a:pt x="67453" y="75652"/>
                  </a:cubicBezTo>
                  <a:cubicBezTo>
                    <a:pt x="41882" y="72155"/>
                    <a:pt x="745" y="35433"/>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18"/>
            <p:cNvSpPr/>
            <p:nvPr/>
          </p:nvSpPr>
          <p:spPr>
            <a:xfrm rot="10800000">
              <a:off x="5838148" y="4735"/>
              <a:ext cx="3305852" cy="2420531"/>
            </a:xfrm>
            <a:custGeom>
              <a:avLst/>
              <a:gdLst/>
              <a:ahLst/>
              <a:cxnLst/>
              <a:rect l="l" t="t" r="r" b="b"/>
              <a:pathLst>
                <a:path w="122780" h="89899" extrusionOk="0">
                  <a:moveTo>
                    <a:pt x="0" y="0"/>
                  </a:moveTo>
                  <a:lnTo>
                    <a:pt x="0" y="89899"/>
                  </a:lnTo>
                  <a:lnTo>
                    <a:pt x="122780" y="89899"/>
                  </a:lnTo>
                  <a:cubicBezTo>
                    <a:pt x="112689" y="76511"/>
                    <a:pt x="87462" y="65446"/>
                    <a:pt x="59053" y="62006"/>
                  </a:cubicBezTo>
                  <a:cubicBezTo>
                    <a:pt x="33483" y="58509"/>
                    <a:pt x="745" y="35403"/>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5" name="Google Shape;165;p18"/>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66" name="Google Shape;166;p18"/>
          <p:cNvSpPr txBox="1">
            <a:spLocks noGrp="1"/>
          </p:cNvSpPr>
          <p:nvPr>
            <p:ph type="subTitle" idx="1"/>
          </p:nvPr>
        </p:nvSpPr>
        <p:spPr>
          <a:xfrm>
            <a:off x="2711251" y="1762060"/>
            <a:ext cx="3040400" cy="522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67" name="Google Shape;167;p18"/>
          <p:cNvSpPr txBox="1">
            <a:spLocks noGrp="1"/>
          </p:cNvSpPr>
          <p:nvPr>
            <p:ph type="subTitle" idx="2"/>
          </p:nvPr>
        </p:nvSpPr>
        <p:spPr>
          <a:xfrm>
            <a:off x="2711267" y="2284460"/>
            <a:ext cx="3040400" cy="1124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68" name="Google Shape;168;p18"/>
          <p:cNvSpPr txBox="1">
            <a:spLocks noGrp="1"/>
          </p:cNvSpPr>
          <p:nvPr>
            <p:ph type="subTitle" idx="3"/>
          </p:nvPr>
        </p:nvSpPr>
        <p:spPr>
          <a:xfrm>
            <a:off x="7874817" y="1762060"/>
            <a:ext cx="3040400" cy="522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69" name="Google Shape;169;p18"/>
          <p:cNvSpPr txBox="1">
            <a:spLocks noGrp="1"/>
          </p:cNvSpPr>
          <p:nvPr>
            <p:ph type="subTitle" idx="4"/>
          </p:nvPr>
        </p:nvSpPr>
        <p:spPr>
          <a:xfrm>
            <a:off x="7874833" y="2284460"/>
            <a:ext cx="3040400" cy="1124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0" name="Google Shape;170;p18"/>
          <p:cNvSpPr txBox="1">
            <a:spLocks noGrp="1"/>
          </p:cNvSpPr>
          <p:nvPr>
            <p:ph type="subTitle" idx="5"/>
          </p:nvPr>
        </p:nvSpPr>
        <p:spPr>
          <a:xfrm>
            <a:off x="2711251" y="3972277"/>
            <a:ext cx="3040400" cy="522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71" name="Google Shape;171;p18"/>
          <p:cNvSpPr txBox="1">
            <a:spLocks noGrp="1"/>
          </p:cNvSpPr>
          <p:nvPr>
            <p:ph type="subTitle" idx="6"/>
          </p:nvPr>
        </p:nvSpPr>
        <p:spPr>
          <a:xfrm>
            <a:off x="2711267" y="4494677"/>
            <a:ext cx="3040400" cy="1124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2" name="Google Shape;172;p18"/>
          <p:cNvSpPr txBox="1">
            <a:spLocks noGrp="1"/>
          </p:cNvSpPr>
          <p:nvPr>
            <p:ph type="subTitle" idx="7"/>
          </p:nvPr>
        </p:nvSpPr>
        <p:spPr>
          <a:xfrm>
            <a:off x="7874817" y="3972277"/>
            <a:ext cx="3040400" cy="522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73" name="Google Shape;173;p18"/>
          <p:cNvSpPr txBox="1">
            <a:spLocks noGrp="1"/>
          </p:cNvSpPr>
          <p:nvPr>
            <p:ph type="subTitle" idx="8"/>
          </p:nvPr>
        </p:nvSpPr>
        <p:spPr>
          <a:xfrm>
            <a:off x="7874833" y="4494677"/>
            <a:ext cx="3040400" cy="1124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grpSp>
        <p:nvGrpSpPr>
          <p:cNvPr id="174" name="Google Shape;174;p18"/>
          <p:cNvGrpSpPr/>
          <p:nvPr/>
        </p:nvGrpSpPr>
        <p:grpSpPr>
          <a:xfrm>
            <a:off x="0" y="3717433"/>
            <a:ext cx="3979539" cy="3140520"/>
            <a:chOff x="0" y="2788075"/>
            <a:chExt cx="2984654" cy="2355390"/>
          </a:xfrm>
        </p:grpSpPr>
        <p:sp>
          <p:nvSpPr>
            <p:cNvPr id="175" name="Google Shape;175;p18"/>
            <p:cNvSpPr/>
            <p:nvPr/>
          </p:nvSpPr>
          <p:spPr>
            <a:xfrm>
              <a:off x="0" y="2788075"/>
              <a:ext cx="2984654" cy="2355390"/>
            </a:xfrm>
            <a:custGeom>
              <a:avLst/>
              <a:gdLst/>
              <a:ahLst/>
              <a:cxnLst/>
              <a:rect l="l" t="t" r="r" b="b"/>
              <a:pathLst>
                <a:path w="131208" h="103545" extrusionOk="0">
                  <a:moveTo>
                    <a:pt x="0" y="1"/>
                  </a:moveTo>
                  <a:lnTo>
                    <a:pt x="0" y="103545"/>
                  </a:lnTo>
                  <a:lnTo>
                    <a:pt x="131208" y="103545"/>
                  </a:lnTo>
                  <a:cubicBezTo>
                    <a:pt x="121088" y="90157"/>
                    <a:pt x="95862" y="79092"/>
                    <a:pt x="67453" y="75652"/>
                  </a:cubicBezTo>
                  <a:cubicBezTo>
                    <a:pt x="41882" y="72155"/>
                    <a:pt x="745" y="35433"/>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18"/>
            <p:cNvSpPr/>
            <p:nvPr/>
          </p:nvSpPr>
          <p:spPr>
            <a:xfrm>
              <a:off x="0" y="3094579"/>
              <a:ext cx="2792938" cy="2044978"/>
            </a:xfrm>
            <a:custGeom>
              <a:avLst/>
              <a:gdLst/>
              <a:ahLst/>
              <a:cxnLst/>
              <a:rect l="l" t="t" r="r" b="b"/>
              <a:pathLst>
                <a:path w="122780" h="89899" extrusionOk="0">
                  <a:moveTo>
                    <a:pt x="0" y="0"/>
                  </a:moveTo>
                  <a:lnTo>
                    <a:pt x="0" y="89899"/>
                  </a:lnTo>
                  <a:lnTo>
                    <a:pt x="122780" y="89899"/>
                  </a:lnTo>
                  <a:cubicBezTo>
                    <a:pt x="112689" y="76511"/>
                    <a:pt x="87462" y="65446"/>
                    <a:pt x="59053" y="62006"/>
                  </a:cubicBezTo>
                  <a:cubicBezTo>
                    <a:pt x="33483" y="58509"/>
                    <a:pt x="745" y="35403"/>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9437209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83"/>
        <p:cNvGrpSpPr/>
        <p:nvPr/>
      </p:nvGrpSpPr>
      <p:grpSpPr>
        <a:xfrm>
          <a:off x="0" y="0"/>
          <a:ext cx="0" cy="0"/>
          <a:chOff x="0" y="0"/>
          <a:chExt cx="0" cy="0"/>
        </a:xfrm>
      </p:grpSpPr>
      <p:sp>
        <p:nvSpPr>
          <p:cNvPr id="184" name="Google Shape;184;p20"/>
          <p:cNvSpPr txBox="1">
            <a:spLocks noGrp="1"/>
          </p:cNvSpPr>
          <p:nvPr>
            <p:ph type="title"/>
          </p:nvPr>
        </p:nvSpPr>
        <p:spPr>
          <a:xfrm>
            <a:off x="952400" y="1007000"/>
            <a:ext cx="4686400" cy="1456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85" name="Google Shape;185;p20"/>
          <p:cNvSpPr txBox="1">
            <a:spLocks noGrp="1"/>
          </p:cNvSpPr>
          <p:nvPr>
            <p:ph type="subTitle" idx="1"/>
          </p:nvPr>
        </p:nvSpPr>
        <p:spPr>
          <a:xfrm>
            <a:off x="952400" y="2463600"/>
            <a:ext cx="7150400" cy="33284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Char char="●"/>
              <a:defRPr sz="1867"/>
            </a:lvl1pPr>
            <a:lvl2pPr lvl="1" algn="ctr" rtl="0">
              <a:spcBef>
                <a:spcPts val="0"/>
              </a:spcBef>
              <a:spcAft>
                <a:spcPts val="0"/>
              </a:spcAft>
              <a:buSzPts val="1400"/>
              <a:buChar char="○"/>
              <a:defRPr/>
            </a:lvl2pPr>
            <a:lvl3pPr lvl="2" algn="ctr" rtl="0">
              <a:spcBef>
                <a:spcPts val="0"/>
              </a:spcBef>
              <a:spcAft>
                <a:spcPts val="0"/>
              </a:spcAft>
              <a:buSzPts val="1400"/>
              <a:buChar char="■"/>
              <a:defRPr/>
            </a:lvl3pPr>
            <a:lvl4pPr lvl="3" algn="ctr" rtl="0">
              <a:spcBef>
                <a:spcPts val="0"/>
              </a:spcBef>
              <a:spcAft>
                <a:spcPts val="0"/>
              </a:spcAft>
              <a:buSzPts val="1400"/>
              <a:buChar char="●"/>
              <a:defRPr/>
            </a:lvl4pPr>
            <a:lvl5pPr lvl="4" algn="ctr" rtl="0">
              <a:spcBef>
                <a:spcPts val="0"/>
              </a:spcBef>
              <a:spcAft>
                <a:spcPts val="0"/>
              </a:spcAft>
              <a:buSzPts val="1400"/>
              <a:buChar char="○"/>
              <a:defRPr/>
            </a:lvl5pPr>
            <a:lvl6pPr lvl="5" algn="ctr" rtl="0">
              <a:spcBef>
                <a:spcPts val="0"/>
              </a:spcBef>
              <a:spcAft>
                <a:spcPts val="0"/>
              </a:spcAft>
              <a:buSzPts val="1400"/>
              <a:buChar char="■"/>
              <a:defRPr/>
            </a:lvl6pPr>
            <a:lvl7pPr lvl="6" algn="ctr" rtl="0">
              <a:spcBef>
                <a:spcPts val="0"/>
              </a:spcBef>
              <a:spcAft>
                <a:spcPts val="0"/>
              </a:spcAft>
              <a:buSzPts val="1400"/>
              <a:buChar char="●"/>
              <a:defRPr/>
            </a:lvl7pPr>
            <a:lvl8pPr lvl="7" algn="ctr" rtl="0">
              <a:spcBef>
                <a:spcPts val="0"/>
              </a:spcBef>
              <a:spcAft>
                <a:spcPts val="0"/>
              </a:spcAft>
              <a:buSzPts val="1400"/>
              <a:buChar char="○"/>
              <a:defRPr/>
            </a:lvl8pPr>
            <a:lvl9pPr lvl="8" algn="ctr" rtl="0">
              <a:spcBef>
                <a:spcPts val="0"/>
              </a:spcBef>
              <a:spcAft>
                <a:spcPts val="0"/>
              </a:spcAft>
              <a:buSzPts val="1400"/>
              <a:buChar char="■"/>
              <a:defRPr/>
            </a:lvl9pPr>
          </a:lstStyle>
          <a:p>
            <a:endParaRPr/>
          </a:p>
        </p:txBody>
      </p:sp>
      <p:grpSp>
        <p:nvGrpSpPr>
          <p:cNvPr id="186" name="Google Shape;186;p20"/>
          <p:cNvGrpSpPr/>
          <p:nvPr/>
        </p:nvGrpSpPr>
        <p:grpSpPr>
          <a:xfrm>
            <a:off x="7292934" y="0"/>
            <a:ext cx="5330737" cy="2463565"/>
            <a:chOff x="5469700" y="0"/>
            <a:chExt cx="3998053" cy="1847674"/>
          </a:xfrm>
        </p:grpSpPr>
        <p:sp>
          <p:nvSpPr>
            <p:cNvPr id="187" name="Google Shape;187;p20"/>
            <p:cNvSpPr/>
            <p:nvPr/>
          </p:nvSpPr>
          <p:spPr>
            <a:xfrm>
              <a:off x="5469700" y="0"/>
              <a:ext cx="3998050" cy="1847674"/>
            </a:xfrm>
            <a:custGeom>
              <a:avLst/>
              <a:gdLst/>
              <a:ahLst/>
              <a:cxnLst/>
              <a:rect l="l" t="t" r="r" b="b"/>
              <a:pathLst>
                <a:path w="119025" h="56625" extrusionOk="0">
                  <a:moveTo>
                    <a:pt x="1" y="0"/>
                  </a:moveTo>
                  <a:lnTo>
                    <a:pt x="1" y="0"/>
                  </a:lnTo>
                  <a:cubicBezTo>
                    <a:pt x="15767" y="12126"/>
                    <a:pt x="56732" y="13559"/>
                    <a:pt x="72155" y="26631"/>
                  </a:cubicBezTo>
                  <a:cubicBezTo>
                    <a:pt x="84384" y="36173"/>
                    <a:pt x="93140" y="56625"/>
                    <a:pt x="107046" y="56625"/>
                  </a:cubicBezTo>
                  <a:cubicBezTo>
                    <a:pt x="110644" y="56625"/>
                    <a:pt x="114587" y="55255"/>
                    <a:pt x="119025" y="51973"/>
                  </a:cubicBezTo>
                  <a:lnTo>
                    <a:pt x="119025" y="6192"/>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20"/>
            <p:cNvSpPr/>
            <p:nvPr/>
          </p:nvSpPr>
          <p:spPr>
            <a:xfrm>
              <a:off x="5564091" y="0"/>
              <a:ext cx="3903662" cy="1645172"/>
            </a:xfrm>
            <a:custGeom>
              <a:avLst/>
              <a:gdLst/>
              <a:ahLst/>
              <a:cxnLst/>
              <a:rect l="l" t="t" r="r" b="b"/>
              <a:pathLst>
                <a:path w="116215" h="50419" extrusionOk="0">
                  <a:moveTo>
                    <a:pt x="0" y="0"/>
                  </a:moveTo>
                  <a:cubicBezTo>
                    <a:pt x="15738" y="12126"/>
                    <a:pt x="53922" y="7367"/>
                    <a:pt x="69345" y="20439"/>
                  </a:cubicBezTo>
                  <a:cubicBezTo>
                    <a:pt x="81593" y="29978"/>
                    <a:pt x="90351" y="50418"/>
                    <a:pt x="104235" y="50418"/>
                  </a:cubicBezTo>
                  <a:cubicBezTo>
                    <a:pt x="107834" y="50418"/>
                    <a:pt x="111777" y="49045"/>
                    <a:pt x="116215" y="45752"/>
                  </a:cubicBezTo>
                  <a:lnTo>
                    <a:pt x="11621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9347470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97"/>
        <p:cNvGrpSpPr/>
        <p:nvPr/>
      </p:nvGrpSpPr>
      <p:grpSpPr>
        <a:xfrm>
          <a:off x="0" y="0"/>
          <a:ext cx="0" cy="0"/>
          <a:chOff x="0" y="0"/>
          <a:chExt cx="0" cy="0"/>
        </a:xfrm>
      </p:grpSpPr>
      <p:sp>
        <p:nvSpPr>
          <p:cNvPr id="198" name="Google Shape;198;p23"/>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71538287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99"/>
        <p:cNvGrpSpPr/>
        <p:nvPr/>
      </p:nvGrpSpPr>
      <p:grpSpPr>
        <a:xfrm>
          <a:off x="0" y="0"/>
          <a:ext cx="0" cy="0"/>
          <a:chOff x="0" y="0"/>
          <a:chExt cx="0" cy="0"/>
        </a:xfrm>
      </p:grpSpPr>
      <p:grpSp>
        <p:nvGrpSpPr>
          <p:cNvPr id="200" name="Google Shape;200;p24"/>
          <p:cNvGrpSpPr/>
          <p:nvPr/>
        </p:nvGrpSpPr>
        <p:grpSpPr>
          <a:xfrm>
            <a:off x="6927934" y="2703934"/>
            <a:ext cx="5264065" cy="4154225"/>
            <a:chOff x="5195950" y="2027950"/>
            <a:chExt cx="3948049" cy="3115669"/>
          </a:xfrm>
        </p:grpSpPr>
        <p:sp>
          <p:nvSpPr>
            <p:cNvPr id="201" name="Google Shape;201;p24"/>
            <p:cNvSpPr/>
            <p:nvPr/>
          </p:nvSpPr>
          <p:spPr>
            <a:xfrm flipH="1">
              <a:off x="5195950" y="2027950"/>
              <a:ext cx="3948049" cy="3115669"/>
            </a:xfrm>
            <a:custGeom>
              <a:avLst/>
              <a:gdLst/>
              <a:ahLst/>
              <a:cxnLst/>
              <a:rect l="l" t="t" r="r" b="b"/>
              <a:pathLst>
                <a:path w="131208" h="103545" extrusionOk="0">
                  <a:moveTo>
                    <a:pt x="0" y="1"/>
                  </a:moveTo>
                  <a:lnTo>
                    <a:pt x="0" y="103545"/>
                  </a:lnTo>
                  <a:lnTo>
                    <a:pt x="131208" y="103545"/>
                  </a:lnTo>
                  <a:cubicBezTo>
                    <a:pt x="121088" y="90157"/>
                    <a:pt x="95862" y="79092"/>
                    <a:pt x="67453" y="75652"/>
                  </a:cubicBezTo>
                  <a:cubicBezTo>
                    <a:pt x="41882" y="72155"/>
                    <a:pt x="745" y="35433"/>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24"/>
            <p:cNvSpPr/>
            <p:nvPr/>
          </p:nvSpPr>
          <p:spPr>
            <a:xfrm flipH="1">
              <a:off x="5449548" y="2433377"/>
              <a:ext cx="3694450" cy="2705061"/>
            </a:xfrm>
            <a:custGeom>
              <a:avLst/>
              <a:gdLst/>
              <a:ahLst/>
              <a:cxnLst/>
              <a:rect l="l" t="t" r="r" b="b"/>
              <a:pathLst>
                <a:path w="122780" h="89899" extrusionOk="0">
                  <a:moveTo>
                    <a:pt x="0" y="0"/>
                  </a:moveTo>
                  <a:lnTo>
                    <a:pt x="0" y="89899"/>
                  </a:lnTo>
                  <a:lnTo>
                    <a:pt x="122780" y="89899"/>
                  </a:lnTo>
                  <a:cubicBezTo>
                    <a:pt x="112689" y="76511"/>
                    <a:pt x="87462" y="65446"/>
                    <a:pt x="59053" y="62006"/>
                  </a:cubicBezTo>
                  <a:cubicBezTo>
                    <a:pt x="33483" y="58509"/>
                    <a:pt x="745" y="35403"/>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3" name="Google Shape;203;p24"/>
          <p:cNvGrpSpPr/>
          <p:nvPr/>
        </p:nvGrpSpPr>
        <p:grpSpPr>
          <a:xfrm>
            <a:off x="-13394" y="-13394"/>
            <a:ext cx="5264065" cy="4154225"/>
            <a:chOff x="-10046" y="-10046"/>
            <a:chExt cx="3948049" cy="3115669"/>
          </a:xfrm>
        </p:grpSpPr>
        <p:sp>
          <p:nvSpPr>
            <p:cNvPr id="204" name="Google Shape;204;p24"/>
            <p:cNvSpPr/>
            <p:nvPr/>
          </p:nvSpPr>
          <p:spPr>
            <a:xfrm rot="10800000" flipH="1">
              <a:off x="-10046" y="-10046"/>
              <a:ext cx="3948049" cy="3115669"/>
            </a:xfrm>
            <a:custGeom>
              <a:avLst/>
              <a:gdLst/>
              <a:ahLst/>
              <a:cxnLst/>
              <a:rect l="l" t="t" r="r" b="b"/>
              <a:pathLst>
                <a:path w="131208" h="103545" extrusionOk="0">
                  <a:moveTo>
                    <a:pt x="0" y="1"/>
                  </a:moveTo>
                  <a:lnTo>
                    <a:pt x="0" y="103545"/>
                  </a:lnTo>
                  <a:lnTo>
                    <a:pt x="131208" y="103545"/>
                  </a:lnTo>
                  <a:cubicBezTo>
                    <a:pt x="121088" y="90157"/>
                    <a:pt x="95862" y="79092"/>
                    <a:pt x="67453" y="75652"/>
                  </a:cubicBezTo>
                  <a:cubicBezTo>
                    <a:pt x="41882" y="72155"/>
                    <a:pt x="745" y="35433"/>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 name="Google Shape;205;p24"/>
            <p:cNvSpPr/>
            <p:nvPr/>
          </p:nvSpPr>
          <p:spPr>
            <a:xfrm rot="10800000" flipH="1">
              <a:off x="-10046" y="-4865"/>
              <a:ext cx="3694450" cy="2705061"/>
            </a:xfrm>
            <a:custGeom>
              <a:avLst/>
              <a:gdLst/>
              <a:ahLst/>
              <a:cxnLst/>
              <a:rect l="l" t="t" r="r" b="b"/>
              <a:pathLst>
                <a:path w="122780" h="89899" extrusionOk="0">
                  <a:moveTo>
                    <a:pt x="0" y="0"/>
                  </a:moveTo>
                  <a:lnTo>
                    <a:pt x="0" y="89899"/>
                  </a:lnTo>
                  <a:lnTo>
                    <a:pt x="122780" y="89899"/>
                  </a:lnTo>
                  <a:cubicBezTo>
                    <a:pt x="112689" y="76511"/>
                    <a:pt x="87462" y="65446"/>
                    <a:pt x="59053" y="62006"/>
                  </a:cubicBezTo>
                  <a:cubicBezTo>
                    <a:pt x="33483" y="58509"/>
                    <a:pt x="745" y="35403"/>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6" name="Google Shape;206;p24"/>
          <p:cNvSpPr txBox="1">
            <a:spLocks noGrp="1"/>
          </p:cNvSpPr>
          <p:nvPr>
            <p:ph type="subTitle" idx="1"/>
          </p:nvPr>
        </p:nvSpPr>
        <p:spPr>
          <a:xfrm>
            <a:off x="3505200" y="1892300"/>
            <a:ext cx="5181600" cy="2019200"/>
          </a:xfrm>
          <a:prstGeom prst="rect">
            <a:avLst/>
          </a:prstGeom>
        </p:spPr>
        <p:txBody>
          <a:bodyPr spcFirstLastPara="1" wrap="square" lIns="91425" tIns="91425" rIns="91425" bIns="91425" anchor="t" anchorCtr="0">
            <a:noAutofit/>
          </a:bodyPr>
          <a:lstStyle>
            <a:lvl1pPr lvl="0" algn="ctr">
              <a:spcBef>
                <a:spcPts val="0"/>
              </a:spcBef>
              <a:spcAft>
                <a:spcPts val="0"/>
              </a:spcAft>
              <a:buSzPts val="1800"/>
              <a:buNone/>
              <a:defRPr sz="2667"/>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07" name="Google Shape;207;p24"/>
          <p:cNvSpPr txBox="1">
            <a:spLocks noGrp="1"/>
          </p:cNvSpPr>
          <p:nvPr>
            <p:ph type="title"/>
          </p:nvPr>
        </p:nvSpPr>
        <p:spPr>
          <a:xfrm>
            <a:off x="3505200" y="4064000"/>
            <a:ext cx="5181600" cy="990800"/>
          </a:xfrm>
          <a:prstGeom prst="rect">
            <a:avLst/>
          </a:prstGeom>
        </p:spPr>
        <p:txBody>
          <a:bodyPr spcFirstLastPara="1" wrap="square" lIns="91425" tIns="91425" rIns="91425" bIns="91425" anchor="t" anchorCtr="0">
            <a:noAutofit/>
          </a:bodyPr>
          <a:lstStyle>
            <a:lvl1pPr lvl="0" algn="ctr">
              <a:spcBef>
                <a:spcPts val="0"/>
              </a:spcBef>
              <a:spcAft>
                <a:spcPts val="0"/>
              </a:spcAft>
              <a:buSzPts val="2800"/>
              <a:buNone/>
              <a:defRPr>
                <a:latin typeface="Fira Sans"/>
                <a:ea typeface="Fira Sans"/>
                <a:cs typeface="Fira Sans"/>
                <a:sym typeface="Fira Sans"/>
              </a:defRPr>
            </a:lvl1pPr>
            <a:lvl2pPr lvl="1">
              <a:spcBef>
                <a:spcPts val="0"/>
              </a:spcBef>
              <a:spcAft>
                <a:spcPts val="0"/>
              </a:spcAft>
              <a:buSzPts val="2800"/>
              <a:buNone/>
              <a:defRPr>
                <a:latin typeface="Fira Sans"/>
                <a:ea typeface="Fira Sans"/>
                <a:cs typeface="Fira Sans"/>
                <a:sym typeface="Fira Sans"/>
              </a:defRPr>
            </a:lvl2pPr>
            <a:lvl3pPr lvl="2">
              <a:spcBef>
                <a:spcPts val="0"/>
              </a:spcBef>
              <a:spcAft>
                <a:spcPts val="0"/>
              </a:spcAft>
              <a:buSzPts val="2800"/>
              <a:buNone/>
              <a:defRPr>
                <a:latin typeface="Fira Sans"/>
                <a:ea typeface="Fira Sans"/>
                <a:cs typeface="Fira Sans"/>
                <a:sym typeface="Fira Sans"/>
              </a:defRPr>
            </a:lvl3pPr>
            <a:lvl4pPr lvl="3">
              <a:spcBef>
                <a:spcPts val="0"/>
              </a:spcBef>
              <a:spcAft>
                <a:spcPts val="0"/>
              </a:spcAft>
              <a:buSzPts val="2800"/>
              <a:buNone/>
              <a:defRPr>
                <a:latin typeface="Fira Sans"/>
                <a:ea typeface="Fira Sans"/>
                <a:cs typeface="Fira Sans"/>
                <a:sym typeface="Fira Sans"/>
              </a:defRPr>
            </a:lvl4pPr>
            <a:lvl5pPr lvl="4">
              <a:spcBef>
                <a:spcPts val="0"/>
              </a:spcBef>
              <a:spcAft>
                <a:spcPts val="0"/>
              </a:spcAft>
              <a:buSzPts val="2800"/>
              <a:buNone/>
              <a:defRPr>
                <a:latin typeface="Fira Sans"/>
                <a:ea typeface="Fira Sans"/>
                <a:cs typeface="Fira Sans"/>
                <a:sym typeface="Fira Sans"/>
              </a:defRPr>
            </a:lvl5pPr>
            <a:lvl6pPr lvl="5">
              <a:spcBef>
                <a:spcPts val="0"/>
              </a:spcBef>
              <a:spcAft>
                <a:spcPts val="0"/>
              </a:spcAft>
              <a:buSzPts val="2800"/>
              <a:buNone/>
              <a:defRPr>
                <a:latin typeface="Fira Sans"/>
                <a:ea typeface="Fira Sans"/>
                <a:cs typeface="Fira Sans"/>
                <a:sym typeface="Fira Sans"/>
              </a:defRPr>
            </a:lvl6pPr>
            <a:lvl7pPr lvl="6">
              <a:spcBef>
                <a:spcPts val="0"/>
              </a:spcBef>
              <a:spcAft>
                <a:spcPts val="0"/>
              </a:spcAft>
              <a:buSzPts val="2800"/>
              <a:buNone/>
              <a:defRPr>
                <a:latin typeface="Fira Sans"/>
                <a:ea typeface="Fira Sans"/>
                <a:cs typeface="Fira Sans"/>
                <a:sym typeface="Fira Sans"/>
              </a:defRPr>
            </a:lvl7pPr>
            <a:lvl8pPr lvl="7">
              <a:spcBef>
                <a:spcPts val="0"/>
              </a:spcBef>
              <a:spcAft>
                <a:spcPts val="0"/>
              </a:spcAft>
              <a:buSzPts val="2800"/>
              <a:buNone/>
              <a:defRPr>
                <a:latin typeface="Fira Sans"/>
                <a:ea typeface="Fira Sans"/>
                <a:cs typeface="Fira Sans"/>
                <a:sym typeface="Fira Sans"/>
              </a:defRPr>
            </a:lvl8pPr>
            <a:lvl9pPr lvl="8">
              <a:spcBef>
                <a:spcPts val="0"/>
              </a:spcBef>
              <a:spcAft>
                <a:spcPts val="0"/>
              </a:spcAft>
              <a:buSzPts val="2800"/>
              <a:buNone/>
              <a:defRPr>
                <a:latin typeface="Fira Sans"/>
                <a:ea typeface="Fira Sans"/>
                <a:cs typeface="Fira Sans"/>
                <a:sym typeface="Fira Sans"/>
              </a:defRPr>
            </a:lvl9pPr>
          </a:lstStyle>
          <a:p>
            <a:endParaRPr/>
          </a:p>
        </p:txBody>
      </p:sp>
    </p:spTree>
    <p:extLst>
      <p:ext uri="{BB962C8B-B14F-4D97-AF65-F5344CB8AC3E}">
        <p14:creationId xmlns:p14="http://schemas.microsoft.com/office/powerpoint/2010/main" val="3274635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019598-1659-E81B-E2E4-A1DE56CA5DB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E9676DB-734E-9967-787C-820508738823}"/>
              </a:ext>
            </a:extLst>
          </p:cNvPr>
          <p:cNvSpPr>
            <a:spLocks noGrp="1"/>
          </p:cNvSpPr>
          <p:nvPr>
            <p:ph type="dt" sz="half" idx="10"/>
          </p:nvPr>
        </p:nvSpPr>
        <p:spPr/>
        <p:txBody>
          <a:bodyPr/>
          <a:lstStyle/>
          <a:p>
            <a:fld id="{DC43C531-EC1C-483D-9961-085FD5E0446F}" type="datetimeFigureOut">
              <a:rPr lang="en-US" smtClean="0"/>
              <a:t>3/6/2025</a:t>
            </a:fld>
            <a:endParaRPr lang="en-US"/>
          </a:p>
        </p:txBody>
      </p:sp>
      <p:sp>
        <p:nvSpPr>
          <p:cNvPr id="4" name="Footer Placeholder 3">
            <a:extLst>
              <a:ext uri="{FF2B5EF4-FFF2-40B4-BE49-F238E27FC236}">
                <a16:creationId xmlns:a16="http://schemas.microsoft.com/office/drawing/2014/main" id="{9BDB9C03-55CF-D473-CC42-03F641B4FE2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9BEAEEBF-F89D-E5DA-8E51-7D3C805E13FC}"/>
              </a:ext>
            </a:extLst>
          </p:cNvPr>
          <p:cNvSpPr>
            <a:spLocks noGrp="1"/>
          </p:cNvSpPr>
          <p:nvPr>
            <p:ph type="sldNum" sz="quarter" idx="12"/>
          </p:nvPr>
        </p:nvSpPr>
        <p:spPr/>
        <p:txBody>
          <a:bodyPr/>
          <a:lstStyle/>
          <a:p>
            <a:fld id="{B7BB8A79-DCD9-4D7D-A99E-A9EF51DB380E}" type="slidenum">
              <a:rPr lang="en-US" smtClean="0"/>
              <a:t>‹#›</a:t>
            </a:fld>
            <a:endParaRPr lang="en-US"/>
          </a:p>
        </p:txBody>
      </p:sp>
    </p:spTree>
    <p:extLst>
      <p:ext uri="{BB962C8B-B14F-4D97-AF65-F5344CB8AC3E}">
        <p14:creationId xmlns:p14="http://schemas.microsoft.com/office/powerpoint/2010/main" val="150948345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31"/>
        <p:cNvGrpSpPr/>
        <p:nvPr/>
      </p:nvGrpSpPr>
      <p:grpSpPr>
        <a:xfrm>
          <a:off x="0" y="0"/>
          <a:ext cx="0" cy="0"/>
          <a:chOff x="0" y="0"/>
          <a:chExt cx="0" cy="0"/>
        </a:xfrm>
      </p:grpSpPr>
      <p:grpSp>
        <p:nvGrpSpPr>
          <p:cNvPr id="232" name="Google Shape;232;p27"/>
          <p:cNvGrpSpPr/>
          <p:nvPr/>
        </p:nvGrpSpPr>
        <p:grpSpPr>
          <a:xfrm>
            <a:off x="-66" y="5558114"/>
            <a:ext cx="12192268" cy="1325287"/>
            <a:chOff x="-50" y="4168585"/>
            <a:chExt cx="9144201" cy="993965"/>
          </a:xfrm>
        </p:grpSpPr>
        <p:sp>
          <p:nvSpPr>
            <p:cNvPr id="233" name="Google Shape;233;p27"/>
            <p:cNvSpPr/>
            <p:nvPr/>
          </p:nvSpPr>
          <p:spPr>
            <a:xfrm>
              <a:off x="-50" y="4168585"/>
              <a:ext cx="9144201" cy="993965"/>
            </a:xfrm>
            <a:custGeom>
              <a:avLst/>
              <a:gdLst/>
              <a:ahLst/>
              <a:cxnLst/>
              <a:rect l="l" t="t" r="r" b="b"/>
              <a:pathLst>
                <a:path w="243213" h="26437" extrusionOk="0">
                  <a:moveTo>
                    <a:pt x="197025" y="0"/>
                  </a:moveTo>
                  <a:cubicBezTo>
                    <a:pt x="180762" y="0"/>
                    <a:pt x="163286" y="5651"/>
                    <a:pt x="142271" y="10316"/>
                  </a:cubicBezTo>
                  <a:cubicBezTo>
                    <a:pt x="132109" y="11919"/>
                    <a:pt x="118042" y="14340"/>
                    <a:pt x="103476" y="14340"/>
                  </a:cubicBezTo>
                  <a:cubicBezTo>
                    <a:pt x="99129" y="14340"/>
                    <a:pt x="94738" y="14125"/>
                    <a:pt x="90393" y="13608"/>
                  </a:cubicBezTo>
                  <a:cubicBezTo>
                    <a:pt x="76889" y="12004"/>
                    <a:pt x="59249" y="2861"/>
                    <a:pt x="44479" y="2861"/>
                  </a:cubicBezTo>
                  <a:cubicBezTo>
                    <a:pt x="42605" y="2775"/>
                    <a:pt x="40823" y="2734"/>
                    <a:pt x="39124" y="2734"/>
                  </a:cubicBezTo>
                  <a:cubicBezTo>
                    <a:pt x="17308" y="2734"/>
                    <a:pt x="9345" y="9549"/>
                    <a:pt x="0" y="17406"/>
                  </a:cubicBezTo>
                  <a:lnTo>
                    <a:pt x="0" y="26436"/>
                  </a:lnTo>
                  <a:lnTo>
                    <a:pt x="243213" y="26436"/>
                  </a:lnTo>
                  <a:lnTo>
                    <a:pt x="243213" y="17237"/>
                  </a:lnTo>
                  <a:cubicBezTo>
                    <a:pt x="236292" y="9838"/>
                    <a:pt x="223210" y="4717"/>
                    <a:pt x="206949" y="779"/>
                  </a:cubicBezTo>
                  <a:cubicBezTo>
                    <a:pt x="203679" y="240"/>
                    <a:pt x="200378" y="0"/>
                    <a:pt x="19702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27"/>
            <p:cNvSpPr/>
            <p:nvPr/>
          </p:nvSpPr>
          <p:spPr>
            <a:xfrm>
              <a:off x="-50" y="4322055"/>
              <a:ext cx="9144201" cy="840492"/>
            </a:xfrm>
            <a:custGeom>
              <a:avLst/>
              <a:gdLst/>
              <a:ahLst/>
              <a:cxnLst/>
              <a:rect l="l" t="t" r="r" b="b"/>
              <a:pathLst>
                <a:path w="243213" h="22355" extrusionOk="0">
                  <a:moveTo>
                    <a:pt x="196992" y="1"/>
                  </a:moveTo>
                  <a:cubicBezTo>
                    <a:pt x="180739" y="1"/>
                    <a:pt x="163272" y="4771"/>
                    <a:pt x="142271" y="8710"/>
                  </a:cubicBezTo>
                  <a:cubicBezTo>
                    <a:pt x="132839" y="10538"/>
                    <a:pt x="119357" y="12228"/>
                    <a:pt x="105336" y="12228"/>
                  </a:cubicBezTo>
                  <a:cubicBezTo>
                    <a:pt x="100371" y="12228"/>
                    <a:pt x="95337" y="12016"/>
                    <a:pt x="90393" y="11523"/>
                  </a:cubicBezTo>
                  <a:cubicBezTo>
                    <a:pt x="76889" y="10144"/>
                    <a:pt x="59249" y="2408"/>
                    <a:pt x="44479" y="2408"/>
                  </a:cubicBezTo>
                  <a:cubicBezTo>
                    <a:pt x="42629" y="2338"/>
                    <a:pt x="40867" y="2304"/>
                    <a:pt x="39187" y="2304"/>
                  </a:cubicBezTo>
                  <a:cubicBezTo>
                    <a:pt x="17324" y="2304"/>
                    <a:pt x="9354" y="8068"/>
                    <a:pt x="0" y="14730"/>
                  </a:cubicBezTo>
                  <a:lnTo>
                    <a:pt x="0" y="22354"/>
                  </a:lnTo>
                  <a:lnTo>
                    <a:pt x="243213" y="22354"/>
                  </a:lnTo>
                  <a:lnTo>
                    <a:pt x="243213" y="14590"/>
                  </a:lnTo>
                  <a:cubicBezTo>
                    <a:pt x="236292" y="8316"/>
                    <a:pt x="223210" y="3983"/>
                    <a:pt x="206949" y="664"/>
                  </a:cubicBezTo>
                  <a:cubicBezTo>
                    <a:pt x="203668" y="205"/>
                    <a:pt x="200356" y="1"/>
                    <a:pt x="19699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58160541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35"/>
        <p:cNvGrpSpPr/>
        <p:nvPr/>
      </p:nvGrpSpPr>
      <p:grpSpPr>
        <a:xfrm>
          <a:off x="0" y="0"/>
          <a:ext cx="0" cy="0"/>
          <a:chOff x="0" y="0"/>
          <a:chExt cx="0" cy="0"/>
        </a:xfrm>
      </p:grpSpPr>
      <p:grpSp>
        <p:nvGrpSpPr>
          <p:cNvPr id="236" name="Google Shape;236;p28"/>
          <p:cNvGrpSpPr/>
          <p:nvPr/>
        </p:nvGrpSpPr>
        <p:grpSpPr>
          <a:xfrm>
            <a:off x="7543401" y="3866369"/>
            <a:ext cx="4648612" cy="2991647"/>
            <a:chOff x="5657550" y="2899776"/>
            <a:chExt cx="3486459" cy="2243735"/>
          </a:xfrm>
        </p:grpSpPr>
        <p:sp>
          <p:nvSpPr>
            <p:cNvPr id="237" name="Google Shape;237;p28"/>
            <p:cNvSpPr/>
            <p:nvPr/>
          </p:nvSpPr>
          <p:spPr>
            <a:xfrm>
              <a:off x="5657550" y="2899776"/>
              <a:ext cx="3486456" cy="2243728"/>
            </a:xfrm>
            <a:custGeom>
              <a:avLst/>
              <a:gdLst/>
              <a:ahLst/>
              <a:cxnLst/>
              <a:rect l="l" t="t" r="r" b="b"/>
              <a:pathLst>
                <a:path w="105923" h="60065" extrusionOk="0">
                  <a:moveTo>
                    <a:pt x="105923" y="0"/>
                  </a:moveTo>
                  <a:cubicBezTo>
                    <a:pt x="94585" y="36911"/>
                    <a:pt x="50641" y="50837"/>
                    <a:pt x="1" y="60065"/>
                  </a:cubicBezTo>
                  <a:lnTo>
                    <a:pt x="105923" y="60065"/>
                  </a:lnTo>
                  <a:lnTo>
                    <a:pt x="10592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28"/>
            <p:cNvSpPr/>
            <p:nvPr/>
          </p:nvSpPr>
          <p:spPr>
            <a:xfrm>
              <a:off x="5844609" y="3172997"/>
              <a:ext cx="3299400" cy="1970514"/>
            </a:xfrm>
            <a:custGeom>
              <a:avLst/>
              <a:gdLst/>
              <a:ahLst/>
              <a:cxnLst/>
              <a:rect l="l" t="t" r="r" b="b"/>
              <a:pathLst>
                <a:path w="100240" h="52751" extrusionOk="0">
                  <a:moveTo>
                    <a:pt x="100240" y="1"/>
                  </a:moveTo>
                  <a:cubicBezTo>
                    <a:pt x="90281" y="32410"/>
                    <a:pt x="44480" y="44648"/>
                    <a:pt x="1" y="52751"/>
                  </a:cubicBezTo>
                  <a:lnTo>
                    <a:pt x="100240" y="52751"/>
                  </a:lnTo>
                  <a:lnTo>
                    <a:pt x="10024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9" name="Google Shape;239;p28"/>
          <p:cNvGrpSpPr/>
          <p:nvPr/>
        </p:nvGrpSpPr>
        <p:grpSpPr>
          <a:xfrm>
            <a:off x="1" y="2"/>
            <a:ext cx="4648612" cy="2991647"/>
            <a:chOff x="0" y="1"/>
            <a:chExt cx="3486459" cy="2243735"/>
          </a:xfrm>
        </p:grpSpPr>
        <p:sp>
          <p:nvSpPr>
            <p:cNvPr id="240" name="Google Shape;240;p28"/>
            <p:cNvSpPr/>
            <p:nvPr/>
          </p:nvSpPr>
          <p:spPr>
            <a:xfrm rot="10800000">
              <a:off x="3" y="8"/>
              <a:ext cx="3486456" cy="2243728"/>
            </a:xfrm>
            <a:custGeom>
              <a:avLst/>
              <a:gdLst/>
              <a:ahLst/>
              <a:cxnLst/>
              <a:rect l="l" t="t" r="r" b="b"/>
              <a:pathLst>
                <a:path w="105923" h="60065" extrusionOk="0">
                  <a:moveTo>
                    <a:pt x="105923" y="0"/>
                  </a:moveTo>
                  <a:cubicBezTo>
                    <a:pt x="94585" y="36911"/>
                    <a:pt x="50641" y="50837"/>
                    <a:pt x="1" y="60065"/>
                  </a:cubicBezTo>
                  <a:lnTo>
                    <a:pt x="105923" y="60065"/>
                  </a:lnTo>
                  <a:lnTo>
                    <a:pt x="10592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28"/>
            <p:cNvSpPr/>
            <p:nvPr/>
          </p:nvSpPr>
          <p:spPr>
            <a:xfrm rot="10800000">
              <a:off x="0" y="1"/>
              <a:ext cx="3299400" cy="1970514"/>
            </a:xfrm>
            <a:custGeom>
              <a:avLst/>
              <a:gdLst/>
              <a:ahLst/>
              <a:cxnLst/>
              <a:rect l="l" t="t" r="r" b="b"/>
              <a:pathLst>
                <a:path w="100240" h="52751" extrusionOk="0">
                  <a:moveTo>
                    <a:pt x="100240" y="1"/>
                  </a:moveTo>
                  <a:cubicBezTo>
                    <a:pt x="90281" y="32410"/>
                    <a:pt x="44480" y="44648"/>
                    <a:pt x="1" y="52751"/>
                  </a:cubicBezTo>
                  <a:lnTo>
                    <a:pt x="100240" y="52751"/>
                  </a:lnTo>
                  <a:lnTo>
                    <a:pt x="10024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9235322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D9CCDD4-4840-7135-91DE-71598C567632}"/>
              </a:ext>
            </a:extLst>
          </p:cNvPr>
          <p:cNvSpPr>
            <a:spLocks noGrp="1"/>
          </p:cNvSpPr>
          <p:nvPr>
            <p:ph type="dt" sz="half" idx="10"/>
          </p:nvPr>
        </p:nvSpPr>
        <p:spPr/>
        <p:txBody>
          <a:bodyPr/>
          <a:lstStyle/>
          <a:p>
            <a:fld id="{DC43C531-EC1C-483D-9961-085FD5E0446F}" type="datetimeFigureOut">
              <a:rPr lang="en-US" smtClean="0"/>
              <a:t>3/6/2025</a:t>
            </a:fld>
            <a:endParaRPr lang="en-US"/>
          </a:p>
        </p:txBody>
      </p:sp>
      <p:sp>
        <p:nvSpPr>
          <p:cNvPr id="3" name="Footer Placeholder 2">
            <a:extLst>
              <a:ext uri="{FF2B5EF4-FFF2-40B4-BE49-F238E27FC236}">
                <a16:creationId xmlns:a16="http://schemas.microsoft.com/office/drawing/2014/main" id="{55A06C14-494C-8ED0-FA16-C9F88A43ED1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1704FA4-DF1B-17E1-2B49-27DB9E97D6B1}"/>
              </a:ext>
            </a:extLst>
          </p:cNvPr>
          <p:cNvSpPr>
            <a:spLocks noGrp="1"/>
          </p:cNvSpPr>
          <p:nvPr>
            <p:ph type="sldNum" sz="quarter" idx="12"/>
          </p:nvPr>
        </p:nvSpPr>
        <p:spPr/>
        <p:txBody>
          <a:bodyPr/>
          <a:lstStyle/>
          <a:p>
            <a:fld id="{B7BB8A79-DCD9-4D7D-A99E-A9EF51DB380E}" type="slidenum">
              <a:rPr lang="en-US" smtClean="0"/>
              <a:t>‹#›</a:t>
            </a:fld>
            <a:endParaRPr lang="en-US"/>
          </a:p>
        </p:txBody>
      </p:sp>
    </p:spTree>
    <p:extLst>
      <p:ext uri="{BB962C8B-B14F-4D97-AF65-F5344CB8AC3E}">
        <p14:creationId xmlns:p14="http://schemas.microsoft.com/office/powerpoint/2010/main" val="32120817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97344F-758E-E829-3D5B-06ED5B6CEBA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4DC0808-CFBF-1537-EC20-744877289BA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5A98C8D-FD5D-9C19-6C85-F8FF782650B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99B4B33-73D1-9AB2-C911-254E7824C780}"/>
              </a:ext>
            </a:extLst>
          </p:cNvPr>
          <p:cNvSpPr>
            <a:spLocks noGrp="1"/>
          </p:cNvSpPr>
          <p:nvPr>
            <p:ph type="dt" sz="half" idx="10"/>
          </p:nvPr>
        </p:nvSpPr>
        <p:spPr/>
        <p:txBody>
          <a:bodyPr/>
          <a:lstStyle/>
          <a:p>
            <a:fld id="{DC43C531-EC1C-483D-9961-085FD5E0446F}" type="datetimeFigureOut">
              <a:rPr lang="en-US" smtClean="0"/>
              <a:t>3/6/2025</a:t>
            </a:fld>
            <a:endParaRPr lang="en-US"/>
          </a:p>
        </p:txBody>
      </p:sp>
      <p:sp>
        <p:nvSpPr>
          <p:cNvPr id="6" name="Footer Placeholder 5">
            <a:extLst>
              <a:ext uri="{FF2B5EF4-FFF2-40B4-BE49-F238E27FC236}">
                <a16:creationId xmlns:a16="http://schemas.microsoft.com/office/drawing/2014/main" id="{A0FB0CD0-70F6-2F71-A332-F3FD4962D84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B6AC73A-B7CB-EE68-3006-2C1DDC28DE74}"/>
              </a:ext>
            </a:extLst>
          </p:cNvPr>
          <p:cNvSpPr>
            <a:spLocks noGrp="1"/>
          </p:cNvSpPr>
          <p:nvPr>
            <p:ph type="sldNum" sz="quarter" idx="12"/>
          </p:nvPr>
        </p:nvSpPr>
        <p:spPr/>
        <p:txBody>
          <a:bodyPr/>
          <a:lstStyle/>
          <a:p>
            <a:fld id="{B7BB8A79-DCD9-4D7D-A99E-A9EF51DB380E}" type="slidenum">
              <a:rPr lang="en-US" smtClean="0"/>
              <a:t>‹#›</a:t>
            </a:fld>
            <a:endParaRPr lang="en-US"/>
          </a:p>
        </p:txBody>
      </p:sp>
    </p:spTree>
    <p:extLst>
      <p:ext uri="{BB962C8B-B14F-4D97-AF65-F5344CB8AC3E}">
        <p14:creationId xmlns:p14="http://schemas.microsoft.com/office/powerpoint/2010/main" val="40581131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E07708-5D5A-B7B4-E799-00AE4317E83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B96099F-CD5C-029E-411D-C1E2B4EA594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BFC5AA7-CABE-B35C-47EA-524FB0FCB33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656C9A9-2D03-25BB-5386-2A7171F6DB08}"/>
              </a:ext>
            </a:extLst>
          </p:cNvPr>
          <p:cNvSpPr>
            <a:spLocks noGrp="1"/>
          </p:cNvSpPr>
          <p:nvPr>
            <p:ph type="dt" sz="half" idx="10"/>
          </p:nvPr>
        </p:nvSpPr>
        <p:spPr/>
        <p:txBody>
          <a:bodyPr/>
          <a:lstStyle/>
          <a:p>
            <a:fld id="{DC43C531-EC1C-483D-9961-085FD5E0446F}" type="datetimeFigureOut">
              <a:rPr lang="en-US" smtClean="0"/>
              <a:t>3/6/2025</a:t>
            </a:fld>
            <a:endParaRPr lang="en-US"/>
          </a:p>
        </p:txBody>
      </p:sp>
      <p:sp>
        <p:nvSpPr>
          <p:cNvPr id="6" name="Footer Placeholder 5">
            <a:extLst>
              <a:ext uri="{FF2B5EF4-FFF2-40B4-BE49-F238E27FC236}">
                <a16:creationId xmlns:a16="http://schemas.microsoft.com/office/drawing/2014/main" id="{D59B2961-F49C-ADE8-9915-2B6D7CB383C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89D29DF-9F01-0974-71ED-5943FFD611B1}"/>
              </a:ext>
            </a:extLst>
          </p:cNvPr>
          <p:cNvSpPr>
            <a:spLocks noGrp="1"/>
          </p:cNvSpPr>
          <p:nvPr>
            <p:ph type="sldNum" sz="quarter" idx="12"/>
          </p:nvPr>
        </p:nvSpPr>
        <p:spPr/>
        <p:txBody>
          <a:bodyPr/>
          <a:lstStyle/>
          <a:p>
            <a:fld id="{B7BB8A79-DCD9-4D7D-A99E-A9EF51DB380E}" type="slidenum">
              <a:rPr lang="en-US" smtClean="0"/>
              <a:t>‹#›</a:t>
            </a:fld>
            <a:endParaRPr lang="en-US"/>
          </a:p>
        </p:txBody>
      </p:sp>
    </p:spTree>
    <p:extLst>
      <p:ext uri="{BB962C8B-B14F-4D97-AF65-F5344CB8AC3E}">
        <p14:creationId xmlns:p14="http://schemas.microsoft.com/office/powerpoint/2010/main" val="8527956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slideLayout" Target="../slideLayouts/slideLayout30.xml"/><Relationship Id="rId26" Type="http://schemas.openxmlformats.org/officeDocument/2006/relationships/slideLayout" Target="../slideLayouts/slideLayout38.xml"/><Relationship Id="rId3" Type="http://schemas.openxmlformats.org/officeDocument/2006/relationships/slideLayout" Target="../slideLayouts/slideLayout15.xml"/><Relationship Id="rId21" Type="http://schemas.openxmlformats.org/officeDocument/2006/relationships/slideLayout" Target="../slideLayouts/slideLayout33.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slideLayout" Target="../slideLayouts/slideLayout29.xml"/><Relationship Id="rId25" Type="http://schemas.openxmlformats.org/officeDocument/2006/relationships/slideLayout" Target="../slideLayouts/slideLayout37.xml"/><Relationship Id="rId33" Type="http://schemas.openxmlformats.org/officeDocument/2006/relationships/theme" Target="../theme/theme2.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20" Type="http://schemas.openxmlformats.org/officeDocument/2006/relationships/slideLayout" Target="../slideLayouts/slideLayout32.xml"/><Relationship Id="rId29" Type="http://schemas.openxmlformats.org/officeDocument/2006/relationships/slideLayout" Target="../slideLayouts/slideLayout41.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24" Type="http://schemas.openxmlformats.org/officeDocument/2006/relationships/slideLayout" Target="../slideLayouts/slideLayout36.xml"/><Relationship Id="rId32" Type="http://schemas.openxmlformats.org/officeDocument/2006/relationships/slideLayout" Target="../slideLayouts/slideLayout44.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23" Type="http://schemas.openxmlformats.org/officeDocument/2006/relationships/slideLayout" Target="../slideLayouts/slideLayout35.xml"/><Relationship Id="rId28" Type="http://schemas.openxmlformats.org/officeDocument/2006/relationships/slideLayout" Target="../slideLayouts/slideLayout40.xml"/><Relationship Id="rId10" Type="http://schemas.openxmlformats.org/officeDocument/2006/relationships/slideLayout" Target="../slideLayouts/slideLayout22.xml"/><Relationship Id="rId19" Type="http://schemas.openxmlformats.org/officeDocument/2006/relationships/slideLayout" Target="../slideLayouts/slideLayout31.xml"/><Relationship Id="rId31" Type="http://schemas.openxmlformats.org/officeDocument/2006/relationships/slideLayout" Target="../slideLayouts/slideLayout43.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 Id="rId22" Type="http://schemas.openxmlformats.org/officeDocument/2006/relationships/slideLayout" Target="../slideLayouts/slideLayout34.xml"/><Relationship Id="rId27" Type="http://schemas.openxmlformats.org/officeDocument/2006/relationships/slideLayout" Target="../slideLayouts/slideLayout39.xml"/><Relationship Id="rId30" Type="http://schemas.openxmlformats.org/officeDocument/2006/relationships/slideLayout" Target="../slideLayouts/slideLayout4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18" Type="http://schemas.openxmlformats.org/officeDocument/2006/relationships/theme" Target="../theme/theme3.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slideLayout" Target="../slideLayouts/slideLayout61.xml"/><Relationship Id="rId2" Type="http://schemas.openxmlformats.org/officeDocument/2006/relationships/slideLayout" Target="../slideLayouts/slideLayout46.xml"/><Relationship Id="rId16" Type="http://schemas.openxmlformats.org/officeDocument/2006/relationships/slideLayout" Target="../slideLayouts/slideLayout60.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05FCAA5-AD9A-C469-63DE-854A97000AD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0354456-AEB2-2006-28F6-BE407C17D05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80F9B2-8A64-17BF-654D-404F87AC8B7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C43C531-EC1C-483D-9961-085FD5E0446F}" type="datetimeFigureOut">
              <a:rPr lang="en-US" smtClean="0"/>
              <a:t>3/6/2025</a:t>
            </a:fld>
            <a:endParaRPr lang="en-US"/>
          </a:p>
        </p:txBody>
      </p:sp>
      <p:sp>
        <p:nvSpPr>
          <p:cNvPr id="5" name="Footer Placeholder 4">
            <a:extLst>
              <a:ext uri="{FF2B5EF4-FFF2-40B4-BE49-F238E27FC236}">
                <a16:creationId xmlns:a16="http://schemas.microsoft.com/office/drawing/2014/main" id="{09D7B081-D1F5-BABC-24CF-9069B35E579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18E7D57-C72E-0AC9-D5EE-A24A62CD6BF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7BB8A79-DCD9-4D7D-A99E-A9EF51DB380E}" type="slidenum">
              <a:rPr lang="en-US" smtClean="0"/>
              <a:t>‹#›</a:t>
            </a:fld>
            <a:endParaRPr lang="en-US"/>
          </a:p>
        </p:txBody>
      </p:sp>
    </p:spTree>
    <p:extLst>
      <p:ext uri="{BB962C8B-B14F-4D97-AF65-F5344CB8AC3E}">
        <p14:creationId xmlns:p14="http://schemas.microsoft.com/office/powerpoint/2010/main" val="23260220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714"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Titan One"/>
              <a:buNone/>
              <a:defRPr sz="3000">
                <a:solidFill>
                  <a:schemeClr val="dk1"/>
                </a:solidFill>
                <a:latin typeface="Titan One"/>
                <a:ea typeface="Titan One"/>
                <a:cs typeface="Titan One"/>
                <a:sym typeface="Titan One"/>
              </a:defRPr>
            </a:lvl1pPr>
            <a:lvl2pPr lvl="1"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2pPr>
            <a:lvl3pPr lvl="2"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3pPr>
            <a:lvl4pPr lvl="3"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4pPr>
            <a:lvl5pPr lvl="4"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5pPr>
            <a:lvl6pPr lvl="5"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6pPr>
            <a:lvl7pPr lvl="6"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7pPr>
            <a:lvl8pPr lvl="7"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8pPr>
            <a:lvl9pPr lvl="8"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2"/>
              </a:buClr>
              <a:buSzPts val="1800"/>
              <a:buFont typeface="Nunito"/>
              <a:buChar char="●"/>
              <a:defRPr sz="1800">
                <a:solidFill>
                  <a:schemeClr val="dk2"/>
                </a:solidFill>
                <a:latin typeface="Nunito"/>
                <a:ea typeface="Nunito"/>
                <a:cs typeface="Nunito"/>
                <a:sym typeface="Nunito"/>
              </a:defRPr>
            </a:lvl1pPr>
            <a:lvl2pPr marL="914400" lvl="1"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2pPr>
            <a:lvl3pPr marL="1371600" lvl="2"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3pPr>
            <a:lvl4pPr marL="1828800" lvl="3"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4pPr>
            <a:lvl5pPr marL="2286000" lvl="4"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5pPr>
            <a:lvl6pPr marL="2743200" lvl="5"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6pPr>
            <a:lvl7pPr marL="3200400" lvl="6"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7pPr>
            <a:lvl8pPr marL="3657600" lvl="7"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8pPr>
            <a:lvl9pPr marL="4114800" lvl="8" indent="-317500">
              <a:lnSpc>
                <a:spcPct val="115000"/>
              </a:lnSpc>
              <a:spcBef>
                <a:spcPts val="1600"/>
              </a:spcBef>
              <a:spcAft>
                <a:spcPts val="1600"/>
              </a:spcAft>
              <a:buClr>
                <a:schemeClr val="dk2"/>
              </a:buClr>
              <a:buSzPts val="1400"/>
              <a:buFont typeface="Nunito"/>
              <a:buChar char="■"/>
              <a:defRPr>
                <a:solidFill>
                  <a:schemeClr val="dk2"/>
                </a:solidFill>
                <a:latin typeface="Nunito"/>
                <a:ea typeface="Nunito"/>
                <a:cs typeface="Nunito"/>
                <a:sym typeface="Nunito"/>
              </a:defRPr>
            </a:lvl9pPr>
          </a:lstStyle>
          <a:p>
            <a:endParaRPr/>
          </a:p>
        </p:txBody>
      </p:sp>
    </p:spTree>
    <p:extLst>
      <p:ext uri="{BB962C8B-B14F-4D97-AF65-F5344CB8AC3E}">
        <p14:creationId xmlns:p14="http://schemas.microsoft.com/office/powerpoint/2010/main" val="402930695"/>
      </p:ext>
    </p:extLst>
  </p:cSld>
  <p:clrMap bg1="lt1" tx1="dk1" bg2="dk2" tx2="lt2" accent1="accent1" accent2="accent2" accent3="accent3" accent4="accent4" accent5="accent5" accent6="accent6" hlink="hlink" folHlink="folHlink"/>
  <p:sldLayoutIdLst>
    <p:sldLayoutId id="2147483661"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 id="2147483677" r:id="rId16"/>
    <p:sldLayoutId id="2147483678" r:id="rId17"/>
    <p:sldLayoutId id="2147483679" r:id="rId18"/>
    <p:sldLayoutId id="2147483680" r:id="rId19"/>
    <p:sldLayoutId id="2147483681" r:id="rId20"/>
    <p:sldLayoutId id="2147483682" r:id="rId21"/>
    <p:sldLayoutId id="2147483683" r:id="rId22"/>
    <p:sldLayoutId id="2147483684" r:id="rId23"/>
    <p:sldLayoutId id="2147483685" r:id="rId24"/>
    <p:sldLayoutId id="2147483686" r:id="rId25"/>
    <p:sldLayoutId id="2147483687" r:id="rId26"/>
    <p:sldLayoutId id="2147483688" r:id="rId27"/>
    <p:sldLayoutId id="2147483689" r:id="rId28"/>
    <p:sldLayoutId id="2147483690" r:id="rId29"/>
    <p:sldLayoutId id="2147483691" r:id="rId30"/>
    <p:sldLayoutId id="2147483692" r:id="rId31"/>
    <p:sldLayoutId id="2147483693" r:id="rId3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2400" y="732800"/>
            <a:ext cx="10287200" cy="624000"/>
          </a:xfrm>
          <a:prstGeom prst="rect">
            <a:avLst/>
          </a:prstGeom>
          <a:noFill/>
          <a:ln>
            <a:noFill/>
          </a:ln>
        </p:spPr>
        <p:txBody>
          <a:bodyPr spcFirstLastPara="1" wrap="square" lIns="91425" tIns="91425" rIns="91425" bIns="91425" anchor="t" anchorCtr="0">
            <a:noAutofit/>
          </a:bodyPr>
          <a:lstStyle>
            <a:lvl1pPr lvl="0">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1pPr>
            <a:lvl2pPr lvl="1">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2pPr>
            <a:lvl3pPr lvl="2">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3pPr>
            <a:lvl4pPr lvl="3">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4pPr>
            <a:lvl5pPr lvl="4">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5pPr>
            <a:lvl6pPr lvl="5">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6pPr>
            <a:lvl7pPr lvl="6">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7pPr>
            <a:lvl8pPr lvl="7">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8pPr>
            <a:lvl9pPr lvl="8">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9pPr>
          </a:lstStyle>
          <a:p>
            <a:endParaRPr/>
          </a:p>
        </p:txBody>
      </p:sp>
      <p:sp>
        <p:nvSpPr>
          <p:cNvPr id="7" name="Google Shape;7;p1"/>
          <p:cNvSpPr txBox="1">
            <a:spLocks noGrp="1"/>
          </p:cNvSpPr>
          <p:nvPr>
            <p:ph type="body" idx="1"/>
          </p:nvPr>
        </p:nvSpPr>
        <p:spPr>
          <a:xfrm>
            <a:off x="952400" y="1536633"/>
            <a:ext cx="10287200" cy="4555200"/>
          </a:xfrm>
          <a:prstGeom prst="rect">
            <a:avLst/>
          </a:prstGeom>
          <a:noFill/>
          <a:ln>
            <a:noFill/>
          </a:ln>
        </p:spPr>
        <p:txBody>
          <a:bodyPr spcFirstLastPara="1" wrap="square" lIns="91425" tIns="91425" rIns="91425" bIns="91425" anchor="t" anchorCtr="0">
            <a:noAutofit/>
          </a:bodyPr>
          <a:lstStyle>
            <a:lvl1pPr marL="457200" lvl="0" indent="-342900">
              <a:lnSpc>
                <a:spcPct val="100000"/>
              </a:lnSpc>
              <a:spcBef>
                <a:spcPts val="0"/>
              </a:spcBef>
              <a:spcAft>
                <a:spcPts val="0"/>
              </a:spcAft>
              <a:buClr>
                <a:schemeClr val="dk1"/>
              </a:buClr>
              <a:buSzPts val="1800"/>
              <a:buFont typeface="Fira Sans"/>
              <a:buChar char="●"/>
              <a:defRPr sz="1800">
                <a:solidFill>
                  <a:schemeClr val="dk1"/>
                </a:solidFill>
                <a:latin typeface="Fira Sans"/>
                <a:ea typeface="Fira Sans"/>
                <a:cs typeface="Fira Sans"/>
                <a:sym typeface="Fira Sans"/>
              </a:defRPr>
            </a:lvl1pPr>
            <a:lvl2pPr marL="914400" lvl="1"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2pPr>
            <a:lvl3pPr marL="1371600" lvl="2"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3pPr>
            <a:lvl4pPr marL="1828800" lvl="3"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4pPr>
            <a:lvl5pPr marL="2286000" lvl="4"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5pPr>
            <a:lvl6pPr marL="2743200" lvl="5"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6pPr>
            <a:lvl7pPr marL="3200400" lvl="6"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7pPr>
            <a:lvl8pPr marL="3657600" lvl="7"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8pPr>
            <a:lvl9pPr marL="4114800" lvl="8"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9pPr>
          </a:lstStyle>
          <a:p>
            <a:endParaRPr/>
          </a:p>
        </p:txBody>
      </p:sp>
    </p:spTree>
    <p:extLst>
      <p:ext uri="{BB962C8B-B14F-4D97-AF65-F5344CB8AC3E}">
        <p14:creationId xmlns:p14="http://schemas.microsoft.com/office/powerpoint/2010/main" val="1259404841"/>
      </p:ext>
    </p:extLst>
  </p:cSld>
  <p:clrMap bg1="lt1" tx1="dk1" bg2="dk2" tx2="lt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 id="2147483709" r:id="rId13"/>
    <p:sldLayoutId id="2147483710" r:id="rId14"/>
    <p:sldLayoutId id="2147483711" r:id="rId15"/>
    <p:sldLayoutId id="2147483712" r:id="rId16"/>
    <p:sldLayoutId id="2147483713" r:id="rId1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4.png"/><Relationship Id="rId2" Type="http://schemas.openxmlformats.org/officeDocument/2006/relationships/slideLayout" Target="../slideLayouts/slideLayout13.xml"/><Relationship Id="rId1" Type="http://schemas.openxmlformats.org/officeDocument/2006/relationships/tags" Target="../tags/tag2.xml"/><Relationship Id="rId6" Type="http://schemas.openxmlformats.org/officeDocument/2006/relationships/image" Target="../media/image3.svg"/><Relationship Id="rId5" Type="http://schemas.openxmlformats.org/officeDocument/2006/relationships/image" Target="../media/image2.png"/><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7.xml"/><Relationship Id="rId1" Type="http://schemas.openxmlformats.org/officeDocument/2006/relationships/tags" Target="../tags/tag11.xml"/><Relationship Id="rId5" Type="http://schemas.openxmlformats.org/officeDocument/2006/relationships/image" Target="../media/image13.png"/><Relationship Id="rId4" Type="http://schemas.openxmlformats.org/officeDocument/2006/relationships/image" Target="../media/image12.gi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7.xml"/><Relationship Id="rId1" Type="http://schemas.openxmlformats.org/officeDocument/2006/relationships/tags" Target="../tags/tag12.xml"/><Relationship Id="rId5" Type="http://schemas.openxmlformats.org/officeDocument/2006/relationships/image" Target="../media/image15.svg"/><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7.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7.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7.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7.xml"/><Relationship Id="rId1" Type="http://schemas.openxmlformats.org/officeDocument/2006/relationships/tags" Target="../tags/tag16.xml"/><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7.xml"/><Relationship Id="rId1" Type="http://schemas.openxmlformats.org/officeDocument/2006/relationships/tags" Target="../tags/tag17.xml"/><Relationship Id="rId5" Type="http://schemas.openxmlformats.org/officeDocument/2006/relationships/image" Target="../media/image16.png"/><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7.xml"/><Relationship Id="rId1" Type="http://schemas.openxmlformats.org/officeDocument/2006/relationships/tags" Target="../tags/tag18.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7.xml"/><Relationship Id="rId1" Type="http://schemas.openxmlformats.org/officeDocument/2006/relationships/tags" Target="../tags/tag19.xml"/><Relationship Id="rId5" Type="http://schemas.openxmlformats.org/officeDocument/2006/relationships/image" Target="../media/image39.png"/><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7.xml"/><Relationship Id="rId1" Type="http://schemas.openxmlformats.org/officeDocument/2006/relationships/tags" Target="../tags/tag20.xml"/><Relationship Id="rId5" Type="http://schemas.openxmlformats.org/officeDocument/2006/relationships/image" Target="../media/image19.png"/><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7.xml"/><Relationship Id="rId1" Type="http://schemas.openxmlformats.org/officeDocument/2006/relationships/tags" Target="../tags/tag21.xml"/><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7.xml"/><Relationship Id="rId1" Type="http://schemas.openxmlformats.org/officeDocument/2006/relationships/tags" Target="../tags/tag22.xml"/><Relationship Id="rId5" Type="http://schemas.openxmlformats.org/officeDocument/2006/relationships/image" Target="../media/image12.gif"/><Relationship Id="rId4" Type="http://schemas.openxmlformats.org/officeDocument/2006/relationships/image" Target="../media/image13.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7.xml"/><Relationship Id="rId1" Type="http://schemas.openxmlformats.org/officeDocument/2006/relationships/tags" Target="../tags/tag23.xml"/></Relationships>
</file>

<file path=ppt/slides/_rels/slide23.xml.rels><?xml version="1.0" encoding="UTF-8" standalone="yes"?>
<Relationships xmlns="http://schemas.openxmlformats.org/package/2006/relationships"><Relationship Id="rId8" Type="http://schemas.openxmlformats.org/officeDocument/2006/relationships/hyperlink" Target="https://vi.wikipedia.org/wiki/Th%E1%BB%83_t%C3%ADch" TargetMode="External"/><Relationship Id="rId3" Type="http://schemas.openxmlformats.org/officeDocument/2006/relationships/notesSlide" Target="../notesSlides/notesSlide23.xml"/><Relationship Id="rId7" Type="http://schemas.openxmlformats.org/officeDocument/2006/relationships/hyperlink" Target="https://vi.wikipedia.org/wiki/%C3%81p_su%E1%BA%A5t" TargetMode="External"/><Relationship Id="rId2" Type="http://schemas.openxmlformats.org/officeDocument/2006/relationships/slideLayout" Target="../slideLayouts/slideLayout17.xml"/><Relationship Id="rId1" Type="http://schemas.openxmlformats.org/officeDocument/2006/relationships/tags" Target="../tags/tag24.xml"/><Relationship Id="rId6" Type="http://schemas.openxmlformats.org/officeDocument/2006/relationships/hyperlink" Target="https://vi.wikipedia.org/wiki/H%C3%B3a_h%E1%BB%8Dc" TargetMode="External"/><Relationship Id="rId11" Type="http://schemas.openxmlformats.org/officeDocument/2006/relationships/image" Target="../media/image21.jpeg"/><Relationship Id="rId5" Type="http://schemas.openxmlformats.org/officeDocument/2006/relationships/hyperlink" Target="https://vi.wikipedia.org/wiki/V%E1%BA%ADt_l%C3%BD_h%E1%BB%8Dc" TargetMode="External"/><Relationship Id="rId10" Type="http://schemas.openxmlformats.org/officeDocument/2006/relationships/hyperlink" Target="https://vi.wikipedia.org/wiki/%C4%90%E1%BB%8Bnh_lu%E1%BA%ADt_Boyle-Mariotte" TargetMode="External"/><Relationship Id="rId4" Type="http://schemas.openxmlformats.org/officeDocument/2006/relationships/hyperlink" Target="https://vi.wikipedia.org/wiki/Ng%C6%B0%E1%BB%9Di_Ireland" TargetMode="External"/><Relationship Id="rId9" Type="http://schemas.openxmlformats.org/officeDocument/2006/relationships/hyperlink" Target="https://vi.wikipedia.org/wiki/Ch%E1%BA%A5t_kh%C3%AD" TargetMode="Externa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7.xml"/><Relationship Id="rId1" Type="http://schemas.openxmlformats.org/officeDocument/2006/relationships/tags" Target="../tags/tag25.xml"/><Relationship Id="rId4" Type="http://schemas.openxmlformats.org/officeDocument/2006/relationships/image" Target="../media/image22.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7.xml"/><Relationship Id="rId1" Type="http://schemas.openxmlformats.org/officeDocument/2006/relationships/tags" Target="../tags/tag26.xml"/><Relationship Id="rId5" Type="http://schemas.openxmlformats.org/officeDocument/2006/relationships/image" Target="../media/image24.svg"/><Relationship Id="rId4" Type="http://schemas.openxmlformats.org/officeDocument/2006/relationships/image" Target="../media/image23.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7.xml"/><Relationship Id="rId1" Type="http://schemas.openxmlformats.org/officeDocument/2006/relationships/tags" Target="../tags/tag27.xml"/><Relationship Id="rId4" Type="http://schemas.openxmlformats.org/officeDocument/2006/relationships/image" Target="../media/image25.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7.xml"/><Relationship Id="rId1" Type="http://schemas.openxmlformats.org/officeDocument/2006/relationships/tags" Target="../tags/tag28.xml"/><Relationship Id="rId4" Type="http://schemas.openxmlformats.org/officeDocument/2006/relationships/image" Target="../media/image25.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7.xml"/><Relationship Id="rId1" Type="http://schemas.openxmlformats.org/officeDocument/2006/relationships/tags" Target="../tags/tag29.xml"/><Relationship Id="rId5" Type="http://schemas.openxmlformats.org/officeDocument/2006/relationships/image" Target="../media/image26.wmf"/><Relationship Id="rId4"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7.xml"/><Relationship Id="rId1" Type="http://schemas.openxmlformats.org/officeDocument/2006/relationships/tags" Target="../tags/tag30.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7.xml"/><Relationship Id="rId1" Type="http://schemas.openxmlformats.org/officeDocument/2006/relationships/tags" Target="../tags/tag31.xml"/><Relationship Id="rId4" Type="http://schemas.openxmlformats.org/officeDocument/2006/relationships/image" Target="../media/image90.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7.xml"/><Relationship Id="rId1" Type="http://schemas.openxmlformats.org/officeDocument/2006/relationships/tags" Target="../tags/tag32.xml"/><Relationship Id="rId5" Type="http://schemas.openxmlformats.org/officeDocument/2006/relationships/image" Target="../media/image28.svg"/><Relationship Id="rId4" Type="http://schemas.openxmlformats.org/officeDocument/2006/relationships/image" Target="../media/image27.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7.xml"/><Relationship Id="rId1" Type="http://schemas.openxmlformats.org/officeDocument/2006/relationships/tags" Target="../tags/tag33.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7.xml"/><Relationship Id="rId1" Type="http://schemas.openxmlformats.org/officeDocument/2006/relationships/tags" Target="../tags/tag34.xml"/><Relationship Id="rId4" Type="http://schemas.openxmlformats.org/officeDocument/2006/relationships/image" Target="../media/image29.png"/></Relationships>
</file>

<file path=ppt/slides/_rels/slide34.xml.rels><?xml version="1.0" encoding="UTF-8" standalone="yes"?>
<Relationships xmlns="http://schemas.openxmlformats.org/package/2006/relationships"><Relationship Id="rId3" Type="http://schemas.openxmlformats.org/officeDocument/2006/relationships/video" Target="../media/media2.mp4"/><Relationship Id="rId2" Type="http://schemas.microsoft.com/office/2007/relationships/media" Target="../media/media2.mp4"/><Relationship Id="rId1" Type="http://schemas.openxmlformats.org/officeDocument/2006/relationships/tags" Target="../tags/tag35.xml"/><Relationship Id="rId6" Type="http://schemas.openxmlformats.org/officeDocument/2006/relationships/image" Target="../media/image30.png"/><Relationship Id="rId5" Type="http://schemas.openxmlformats.org/officeDocument/2006/relationships/notesSlide" Target="../notesSlides/notesSlide34.xml"/><Relationship Id="rId4"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3" Type="http://schemas.openxmlformats.org/officeDocument/2006/relationships/video" Target="../media/media3.mp4"/><Relationship Id="rId2" Type="http://schemas.microsoft.com/office/2007/relationships/media" Target="../media/media3.mp4"/><Relationship Id="rId1" Type="http://schemas.openxmlformats.org/officeDocument/2006/relationships/tags" Target="../tags/tag36.xml"/><Relationship Id="rId6" Type="http://schemas.openxmlformats.org/officeDocument/2006/relationships/image" Target="../media/image31.png"/><Relationship Id="rId5" Type="http://schemas.openxmlformats.org/officeDocument/2006/relationships/notesSlide" Target="../notesSlides/notesSlide35.xml"/><Relationship Id="rId4"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3" Type="http://schemas.openxmlformats.org/officeDocument/2006/relationships/video" Target="../media/media4.mp4"/><Relationship Id="rId2" Type="http://schemas.microsoft.com/office/2007/relationships/media" Target="../media/media4.mp4"/><Relationship Id="rId1" Type="http://schemas.openxmlformats.org/officeDocument/2006/relationships/tags" Target="../tags/tag37.xml"/><Relationship Id="rId6" Type="http://schemas.openxmlformats.org/officeDocument/2006/relationships/image" Target="../media/image32.png"/><Relationship Id="rId5" Type="http://schemas.openxmlformats.org/officeDocument/2006/relationships/notesSlide" Target="../notesSlides/notesSlide36.xml"/><Relationship Id="rId4"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3" Type="http://schemas.openxmlformats.org/officeDocument/2006/relationships/video" Target="../media/media5.mp4"/><Relationship Id="rId2" Type="http://schemas.microsoft.com/office/2007/relationships/media" Target="../media/media5.mp4"/><Relationship Id="rId1" Type="http://schemas.openxmlformats.org/officeDocument/2006/relationships/tags" Target="../tags/tag38.xml"/><Relationship Id="rId6" Type="http://schemas.openxmlformats.org/officeDocument/2006/relationships/image" Target="../media/image33.png"/><Relationship Id="rId5" Type="http://schemas.openxmlformats.org/officeDocument/2006/relationships/notesSlide" Target="../notesSlides/notesSlide37.xml"/><Relationship Id="rId4"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notesSlide" Target="../notesSlides/notesSlide38.xml"/><Relationship Id="rId7" Type="http://schemas.openxmlformats.org/officeDocument/2006/relationships/image" Target="../media/image37.emf"/><Relationship Id="rId2" Type="http://schemas.openxmlformats.org/officeDocument/2006/relationships/slideLayout" Target="../slideLayouts/slideLayout52.xml"/><Relationship Id="rId1" Type="http://schemas.openxmlformats.org/officeDocument/2006/relationships/tags" Target="../tags/tag39.xml"/><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2.xml"/><Relationship Id="rId1" Type="http://schemas.openxmlformats.org/officeDocument/2006/relationships/tags" Target="../tags/tag40.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30.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tags" Target="../tags/tag5.xml"/></Relationships>
</file>

<file path=ppt/slides/_rels/slide40.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40.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tags" Target="../tags/tag41.xml"/><Relationship Id="rId6" Type="http://schemas.openxmlformats.org/officeDocument/2006/relationships/image" Target="../media/image250.png"/><Relationship Id="rId5" Type="http://schemas.openxmlformats.org/officeDocument/2006/relationships/image" Target="../media/image24.png"/><Relationship Id="rId10" Type="http://schemas.openxmlformats.org/officeDocument/2006/relationships/image" Target="../media/image41.png"/><Relationship Id="rId4" Type="http://schemas.openxmlformats.org/officeDocument/2006/relationships/image" Target="../media/image230.png"/><Relationship Id="rId9" Type="http://schemas.openxmlformats.org/officeDocument/2006/relationships/image" Target="../media/image43.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tags" Target="../tags/tag42.xml"/><Relationship Id="rId5" Type="http://schemas.openxmlformats.org/officeDocument/2006/relationships/image" Target="../media/image41.png"/><Relationship Id="rId4" Type="http://schemas.openxmlformats.org/officeDocument/2006/relationships/image" Target="../media/image44.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2.xml"/><Relationship Id="rId1" Type="http://schemas.openxmlformats.org/officeDocument/2006/relationships/tags" Target="../tags/tag43.xml"/><Relationship Id="rId4" Type="http://schemas.openxmlformats.org/officeDocument/2006/relationships/image" Target="../media/image340.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2.xml"/><Relationship Id="rId1" Type="http://schemas.openxmlformats.org/officeDocument/2006/relationships/tags" Target="../tags/tag44.xml"/><Relationship Id="rId5" Type="http://schemas.openxmlformats.org/officeDocument/2006/relationships/image" Target="../media/image45.png"/><Relationship Id="rId4" Type="http://schemas.openxmlformats.org/officeDocument/2006/relationships/image" Target="../media/image38.png"/></Relationships>
</file>

<file path=ppt/slides/_rels/slide44.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notesSlide" Target="../notesSlides/notesSlide44.xml"/><Relationship Id="rId7" Type="http://schemas.openxmlformats.org/officeDocument/2006/relationships/image" Target="../media/image37.emf"/><Relationship Id="rId2" Type="http://schemas.openxmlformats.org/officeDocument/2006/relationships/slideLayout" Target="../slideLayouts/slideLayout52.xml"/><Relationship Id="rId1" Type="http://schemas.openxmlformats.org/officeDocument/2006/relationships/tags" Target="../tags/tag45.xml"/><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2.xml"/><Relationship Id="rId1" Type="http://schemas.openxmlformats.org/officeDocument/2006/relationships/tags" Target="../tags/tag46.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2.xml"/><Relationship Id="rId1" Type="http://schemas.openxmlformats.org/officeDocument/2006/relationships/tags" Target="../tags/tag47.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2.xml"/><Relationship Id="rId1" Type="http://schemas.openxmlformats.org/officeDocument/2006/relationships/tags" Target="../tags/tag48.xml"/></Relationships>
</file>

<file path=ppt/slides/_rels/slide48.xml.rels><?xml version="1.0" encoding="UTF-8" standalone="yes"?>
<Relationships xmlns="http://schemas.openxmlformats.org/package/2006/relationships"><Relationship Id="rId8" Type="http://schemas.openxmlformats.org/officeDocument/2006/relationships/image" Target="../media/image50.svg"/><Relationship Id="rId3" Type="http://schemas.openxmlformats.org/officeDocument/2006/relationships/notesSlide" Target="../notesSlides/notesSlide48.xml"/><Relationship Id="rId7" Type="http://schemas.openxmlformats.org/officeDocument/2006/relationships/image" Target="../media/image49.png"/><Relationship Id="rId2" Type="http://schemas.openxmlformats.org/officeDocument/2006/relationships/slideLayout" Target="../slideLayouts/slideLayout12.xml"/><Relationship Id="rId1" Type="http://schemas.openxmlformats.org/officeDocument/2006/relationships/tags" Target="../tags/tag49.xml"/><Relationship Id="rId6" Type="http://schemas.openxmlformats.org/officeDocument/2006/relationships/image" Target="../media/image48.emf"/><Relationship Id="rId5" Type="http://schemas.openxmlformats.org/officeDocument/2006/relationships/image" Target="../media/image47.emf"/><Relationship Id="rId10" Type="http://schemas.openxmlformats.org/officeDocument/2006/relationships/image" Target="../media/image52.png"/><Relationship Id="rId4" Type="http://schemas.openxmlformats.org/officeDocument/2006/relationships/image" Target="../media/image46.emf"/><Relationship Id="rId9" Type="http://schemas.openxmlformats.org/officeDocument/2006/relationships/image" Target="../media/image51.emf"/></Relationships>
</file>

<file path=ppt/slides/_rels/slide49.xml.rels><?xml version="1.0" encoding="UTF-8" standalone="yes"?>
<Relationships xmlns="http://schemas.openxmlformats.org/package/2006/relationships"><Relationship Id="rId8" Type="http://schemas.openxmlformats.org/officeDocument/2006/relationships/image" Target="../media/image54.svg"/><Relationship Id="rId13" Type="http://schemas.openxmlformats.org/officeDocument/2006/relationships/image" Target="../media/image59.png"/><Relationship Id="rId18" Type="http://schemas.openxmlformats.org/officeDocument/2006/relationships/image" Target="../media/image64.svg"/><Relationship Id="rId3" Type="http://schemas.openxmlformats.org/officeDocument/2006/relationships/notesSlide" Target="../notesSlides/notesSlide49.xml"/><Relationship Id="rId21" Type="http://schemas.openxmlformats.org/officeDocument/2006/relationships/image" Target="../media/image49.png"/><Relationship Id="rId7" Type="http://schemas.openxmlformats.org/officeDocument/2006/relationships/image" Target="../media/image53.png"/><Relationship Id="rId12" Type="http://schemas.openxmlformats.org/officeDocument/2006/relationships/image" Target="../media/image58.svg"/><Relationship Id="rId17" Type="http://schemas.openxmlformats.org/officeDocument/2006/relationships/image" Target="../media/image63.png"/><Relationship Id="rId25" Type="http://schemas.openxmlformats.org/officeDocument/2006/relationships/image" Target="../media/image51.emf"/><Relationship Id="rId2" Type="http://schemas.openxmlformats.org/officeDocument/2006/relationships/slideLayout" Target="../slideLayouts/slideLayout12.xml"/><Relationship Id="rId16" Type="http://schemas.openxmlformats.org/officeDocument/2006/relationships/image" Target="../media/image62.svg"/><Relationship Id="rId20" Type="http://schemas.openxmlformats.org/officeDocument/2006/relationships/image" Target="../media/image66.svg"/><Relationship Id="rId1" Type="http://schemas.openxmlformats.org/officeDocument/2006/relationships/tags" Target="../tags/tag50.xml"/><Relationship Id="rId6" Type="http://schemas.openxmlformats.org/officeDocument/2006/relationships/image" Target="../media/image48.emf"/><Relationship Id="rId11" Type="http://schemas.openxmlformats.org/officeDocument/2006/relationships/image" Target="../media/image57.png"/><Relationship Id="rId24" Type="http://schemas.openxmlformats.org/officeDocument/2006/relationships/image" Target="../media/image68.svg"/><Relationship Id="rId5" Type="http://schemas.openxmlformats.org/officeDocument/2006/relationships/image" Target="../media/image47.emf"/><Relationship Id="rId15" Type="http://schemas.openxmlformats.org/officeDocument/2006/relationships/image" Target="../media/image61.png"/><Relationship Id="rId23" Type="http://schemas.openxmlformats.org/officeDocument/2006/relationships/image" Target="../media/image67.png"/><Relationship Id="rId10" Type="http://schemas.openxmlformats.org/officeDocument/2006/relationships/image" Target="../media/image56.svg"/><Relationship Id="rId19" Type="http://schemas.openxmlformats.org/officeDocument/2006/relationships/image" Target="../media/image65.png"/><Relationship Id="rId4" Type="http://schemas.openxmlformats.org/officeDocument/2006/relationships/image" Target="../media/image46.emf"/><Relationship Id="rId9" Type="http://schemas.openxmlformats.org/officeDocument/2006/relationships/image" Target="../media/image55.png"/><Relationship Id="rId14" Type="http://schemas.openxmlformats.org/officeDocument/2006/relationships/image" Target="../media/image60.svg"/><Relationship Id="rId22" Type="http://schemas.openxmlformats.org/officeDocument/2006/relationships/image" Target="../media/image50.sv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tags" Target="../tags/tag6.xml"/></Relationships>
</file>

<file path=ppt/slides/_rels/slide50.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notesSlide" Target="../notesSlides/notesSlide50.xml"/><Relationship Id="rId7" Type="http://schemas.openxmlformats.org/officeDocument/2006/relationships/image" Target="../media/image70.emf"/><Relationship Id="rId12" Type="http://schemas.openxmlformats.org/officeDocument/2006/relationships/image" Target="../media/image75.emf"/><Relationship Id="rId2" Type="http://schemas.openxmlformats.org/officeDocument/2006/relationships/slideLayout" Target="../slideLayouts/slideLayout12.xml"/><Relationship Id="rId1" Type="http://schemas.openxmlformats.org/officeDocument/2006/relationships/tags" Target="../tags/tag51.xml"/><Relationship Id="rId6" Type="http://schemas.openxmlformats.org/officeDocument/2006/relationships/image" Target="../media/image69.emf"/><Relationship Id="rId11" Type="http://schemas.openxmlformats.org/officeDocument/2006/relationships/image" Target="../media/image74.emf"/><Relationship Id="rId5" Type="http://schemas.openxmlformats.org/officeDocument/2006/relationships/image" Target="../media/image51.emf"/><Relationship Id="rId10" Type="http://schemas.openxmlformats.org/officeDocument/2006/relationships/image" Target="../media/image73.emf"/><Relationship Id="rId4" Type="http://schemas.openxmlformats.org/officeDocument/2006/relationships/image" Target="../media/image46.emf"/><Relationship Id="rId9" Type="http://schemas.openxmlformats.org/officeDocument/2006/relationships/image" Target="../media/image72.emf"/></Relationships>
</file>

<file path=ppt/slides/_rels/slide6.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notesSlide" Target="../notesSlides/notesSlide6.xml"/><Relationship Id="rId7" Type="http://schemas.openxmlformats.org/officeDocument/2006/relationships/image" Target="../media/image8.png"/><Relationship Id="rId2" Type="http://schemas.openxmlformats.org/officeDocument/2006/relationships/slideLayout" Target="../slideLayouts/slideLayout17.xml"/><Relationship Id="rId1" Type="http://schemas.openxmlformats.org/officeDocument/2006/relationships/tags" Target="../tags/tag7.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video" Target="../media/media1.mp4"/><Relationship Id="rId2" Type="http://schemas.microsoft.com/office/2007/relationships/media" Target="../media/media1.mp4"/><Relationship Id="rId1" Type="http://schemas.openxmlformats.org/officeDocument/2006/relationships/tags" Target="../tags/tag8.xml"/><Relationship Id="rId6" Type="http://schemas.openxmlformats.org/officeDocument/2006/relationships/image" Target="../media/image10.png"/><Relationship Id="rId5" Type="http://schemas.openxmlformats.org/officeDocument/2006/relationships/notesSlide" Target="../notesSlides/notesSlide7.xml"/><Relationship Id="rId4"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7.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7.xml"/><Relationship Id="rId1" Type="http://schemas.openxmlformats.org/officeDocument/2006/relationships/tags" Target="../tags/tag10.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pattFill prst="solidDmnd">
          <a:fgClr>
            <a:schemeClr val="lt1"/>
          </a:fgClr>
          <a:bgClr>
            <a:schemeClr val="bg1"/>
          </a:bgClr>
        </a:pattFill>
        <a:effectLst/>
      </p:bgPr>
    </p:bg>
    <p:spTree>
      <p:nvGrpSpPr>
        <p:cNvPr id="1" name="Shape 550"/>
        <p:cNvGrpSpPr/>
        <p:nvPr/>
      </p:nvGrpSpPr>
      <p:grpSpPr>
        <a:xfrm>
          <a:off x="0" y="0"/>
          <a:ext cx="0" cy="0"/>
          <a:chOff x="0" y="0"/>
          <a:chExt cx="0" cy="0"/>
        </a:xfrm>
      </p:grpSpPr>
      <p:sp>
        <p:nvSpPr>
          <p:cNvPr id="557" name="Freeform 2">
            <a:extLst>
              <a:ext uri="{FF2B5EF4-FFF2-40B4-BE49-F238E27FC236}">
                <a16:creationId xmlns:a16="http://schemas.microsoft.com/office/drawing/2014/main" id="{9BA0109C-E679-743D-013C-D40E4BB26CC1}"/>
              </a:ext>
            </a:extLst>
          </p:cNvPr>
          <p:cNvSpPr>
            <a:spLocks noGrp="1" noRot="1" noMove="1" noResize="1" noEditPoints="1" noAdjustHandles="1" noChangeArrowheads="1" noChangeShapeType="1"/>
          </p:cNvSpPr>
          <p:nvPr/>
        </p:nvSpPr>
        <p:spPr>
          <a:xfrm>
            <a:off x="-1928152" y="-400254"/>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4"/>
            <a:stretch>
              <a:fillRect t="-9259" b="-9259"/>
            </a:stretch>
          </a:blipFill>
        </p:spPr>
        <p:txBody>
          <a:bodyPr/>
          <a:lstStyle/>
          <a:p>
            <a:endParaRPr lang="en-US" dirty="0"/>
          </a:p>
        </p:txBody>
      </p:sp>
      <p:sp>
        <p:nvSpPr>
          <p:cNvPr id="6" name="!!111">
            <a:extLst>
              <a:ext uri="{FF2B5EF4-FFF2-40B4-BE49-F238E27FC236}">
                <a16:creationId xmlns:a16="http://schemas.microsoft.com/office/drawing/2014/main" id="{27595C93-3D58-120A-5B70-865FEFC7855C}"/>
              </a:ext>
            </a:extLst>
          </p:cNvPr>
          <p:cNvSpPr/>
          <p:nvPr/>
        </p:nvSpPr>
        <p:spPr>
          <a:xfrm>
            <a:off x="14425140" y="468205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lvl="0">
              <a:lnSpc>
                <a:spcPct val="150000"/>
              </a:lnSpc>
              <a:defRPr/>
            </a:pPr>
            <a:r>
              <a:rPr lang="vi-VN" sz="2800">
                <a:ln>
                  <a:solidFill>
                    <a:srgbClr val="F58A28">
                      <a:lumMod val="50000"/>
                    </a:srgbClr>
                  </a:solidFill>
                </a:ln>
                <a:solidFill>
                  <a:srgbClr val="FF0000"/>
                </a:solidFill>
                <a:latin typeface="#9Slide03 IcielSmoothy Sans" panose="00000500000000000000" pitchFamily="2" charset="0"/>
              </a:rPr>
              <a:t>CÁC THÔNG SỐ TRẠNG THÁI CỦA MỘT LƯỢNG KHÍ</a:t>
            </a:r>
          </a:p>
        </p:txBody>
      </p:sp>
      <p:sp>
        <p:nvSpPr>
          <p:cNvPr id="7" name="Rectangle: Rounded Corners 6">
            <a:extLst>
              <a:ext uri="{FF2B5EF4-FFF2-40B4-BE49-F238E27FC236}">
                <a16:creationId xmlns:a16="http://schemas.microsoft.com/office/drawing/2014/main" id="{48F60DC8-B927-A170-FE64-1A9C60712B11}"/>
              </a:ext>
            </a:extLst>
          </p:cNvPr>
          <p:cNvSpPr/>
          <p:nvPr/>
        </p:nvSpPr>
        <p:spPr>
          <a:xfrm>
            <a:off x="28177867" y="6096317"/>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a:ln>
                  <a:solidFill>
                    <a:srgbClr val="F58A28">
                      <a:lumMod val="50000"/>
                    </a:srgbClr>
                  </a:solidFill>
                </a:ln>
                <a:solidFill>
                  <a:srgbClr val="FF0000"/>
                </a:solidFill>
                <a:latin typeface="#9Slide03 IcielSmoothy Sans" panose="00000500000000000000" pitchFamily="2" charset="0"/>
              </a:rPr>
              <a:t>ĐỊNH LUẬT BOYLE</a:t>
            </a:r>
          </a:p>
        </p:txBody>
      </p:sp>
      <p:sp>
        <p:nvSpPr>
          <p:cNvPr id="10" name="Oval 9">
            <a:extLst>
              <a:ext uri="{FF2B5EF4-FFF2-40B4-BE49-F238E27FC236}">
                <a16:creationId xmlns:a16="http://schemas.microsoft.com/office/drawing/2014/main" id="{7C51A3BD-CE68-C54B-0C07-DFE65F12410E}"/>
              </a:ext>
            </a:extLst>
          </p:cNvPr>
          <p:cNvSpPr/>
          <p:nvPr/>
        </p:nvSpPr>
        <p:spPr>
          <a:xfrm>
            <a:off x="13977012" y="482213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1" name="Oval 10">
            <a:extLst>
              <a:ext uri="{FF2B5EF4-FFF2-40B4-BE49-F238E27FC236}">
                <a16:creationId xmlns:a16="http://schemas.microsoft.com/office/drawing/2014/main" id="{BE91AD15-A1F4-9FF3-2F97-EFB4932A64F8}"/>
              </a:ext>
            </a:extLst>
          </p:cNvPr>
          <p:cNvSpPr/>
          <p:nvPr/>
        </p:nvSpPr>
        <p:spPr>
          <a:xfrm>
            <a:off x="27693012" y="6261613"/>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545" name="Freeform 7">
            <a:extLst>
              <a:ext uri="{FF2B5EF4-FFF2-40B4-BE49-F238E27FC236}">
                <a16:creationId xmlns:a16="http://schemas.microsoft.com/office/drawing/2014/main" id="{94BAF433-E495-C757-AB18-5C8C575F4F2A}"/>
              </a:ext>
            </a:extLst>
          </p:cNvPr>
          <p:cNvSpPr/>
          <p:nvPr/>
        </p:nvSpPr>
        <p:spPr>
          <a:xfrm>
            <a:off x="654300" y="279539"/>
            <a:ext cx="1847522" cy="1857654"/>
          </a:xfrm>
          <a:custGeom>
            <a:avLst/>
            <a:gdLst/>
            <a:ahLst/>
            <a:cxnLst/>
            <a:rect l="l" t="t" r="r" b="b"/>
            <a:pathLst>
              <a:path w="1847522" h="1857654">
                <a:moveTo>
                  <a:pt x="0" y="0"/>
                </a:moveTo>
                <a:lnTo>
                  <a:pt x="1847522" y="0"/>
                </a:lnTo>
                <a:lnTo>
                  <a:pt x="1847522" y="1857654"/>
                </a:lnTo>
                <a:lnTo>
                  <a:pt x="0" y="1857654"/>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a:p>
        </p:txBody>
      </p:sp>
      <p:sp>
        <p:nvSpPr>
          <p:cNvPr id="558" name="Freeform 3">
            <a:extLst>
              <a:ext uri="{FF2B5EF4-FFF2-40B4-BE49-F238E27FC236}">
                <a16:creationId xmlns:a16="http://schemas.microsoft.com/office/drawing/2014/main" id="{A6789D50-614B-3569-6E17-85F5795DB8EB}"/>
              </a:ext>
            </a:extLst>
          </p:cNvPr>
          <p:cNvSpPr/>
          <p:nvPr/>
        </p:nvSpPr>
        <p:spPr>
          <a:xfrm rot="8843027">
            <a:off x="843253" y="-5308690"/>
            <a:ext cx="9620397" cy="8477975"/>
          </a:xfrm>
          <a:custGeom>
            <a:avLst/>
            <a:gdLst/>
            <a:ahLst/>
            <a:cxnLst/>
            <a:rect l="l" t="t" r="r" b="b"/>
            <a:pathLst>
              <a:path w="9620397" h="8477975">
                <a:moveTo>
                  <a:pt x="0" y="0"/>
                </a:moveTo>
                <a:lnTo>
                  <a:pt x="9620398" y="0"/>
                </a:lnTo>
                <a:lnTo>
                  <a:pt x="9620398" y="8477975"/>
                </a:lnTo>
                <a:lnTo>
                  <a:pt x="0" y="8477975"/>
                </a:lnTo>
                <a:lnTo>
                  <a:pt x="0" y="0"/>
                </a:lnTo>
                <a:close/>
              </a:path>
            </a:pathLst>
          </a:custGeom>
          <a:blipFill>
            <a:blip r:embed="rId7">
              <a:alphaModFix amt="36000"/>
            </a:blip>
            <a:stretch>
              <a:fillRect/>
            </a:stretch>
          </a:blipFill>
        </p:spPr>
        <p:txBody>
          <a:bodyPr/>
          <a:lstStyle/>
          <a:p>
            <a:endParaRPr lang="en-US"/>
          </a:p>
        </p:txBody>
      </p:sp>
      <p:sp>
        <p:nvSpPr>
          <p:cNvPr id="559" name="Freeform 4">
            <a:extLst>
              <a:ext uri="{FF2B5EF4-FFF2-40B4-BE49-F238E27FC236}">
                <a16:creationId xmlns:a16="http://schemas.microsoft.com/office/drawing/2014/main" id="{FFC88BF4-DEB5-9877-F94A-58DEA9DDE8B7}"/>
              </a:ext>
            </a:extLst>
          </p:cNvPr>
          <p:cNvSpPr/>
          <p:nvPr/>
        </p:nvSpPr>
        <p:spPr>
          <a:xfrm>
            <a:off x="2889608" y="4962826"/>
            <a:ext cx="9620397" cy="8477975"/>
          </a:xfrm>
          <a:custGeom>
            <a:avLst/>
            <a:gdLst/>
            <a:ahLst/>
            <a:cxnLst/>
            <a:rect l="l" t="t" r="r" b="b"/>
            <a:pathLst>
              <a:path w="9620397" h="8477975">
                <a:moveTo>
                  <a:pt x="0" y="0"/>
                </a:moveTo>
                <a:lnTo>
                  <a:pt x="9620397" y="0"/>
                </a:lnTo>
                <a:lnTo>
                  <a:pt x="9620397" y="8477975"/>
                </a:lnTo>
                <a:lnTo>
                  <a:pt x="0" y="8477975"/>
                </a:lnTo>
                <a:lnTo>
                  <a:pt x="0" y="0"/>
                </a:lnTo>
                <a:close/>
              </a:path>
            </a:pathLst>
          </a:custGeom>
          <a:blipFill>
            <a:blip r:embed="rId7">
              <a:alphaModFix amt="55000"/>
            </a:blip>
            <a:stretch>
              <a:fillRect/>
            </a:stretch>
          </a:blipFill>
        </p:spPr>
        <p:txBody>
          <a:bodyPr/>
          <a:lstStyle/>
          <a:p>
            <a:endParaRPr lang="en-US"/>
          </a:p>
        </p:txBody>
      </p:sp>
      <p:sp>
        <p:nvSpPr>
          <p:cNvPr id="560" name="Freeform 5">
            <a:extLst>
              <a:ext uri="{FF2B5EF4-FFF2-40B4-BE49-F238E27FC236}">
                <a16:creationId xmlns:a16="http://schemas.microsoft.com/office/drawing/2014/main" id="{163E19D2-95DC-1FA6-A530-01E52ECFA144}"/>
              </a:ext>
            </a:extLst>
          </p:cNvPr>
          <p:cNvSpPr/>
          <p:nvPr/>
        </p:nvSpPr>
        <p:spPr>
          <a:xfrm rot="18238495">
            <a:off x="10079199" y="-3111100"/>
            <a:ext cx="10435926" cy="9196659"/>
          </a:xfrm>
          <a:custGeom>
            <a:avLst/>
            <a:gdLst/>
            <a:ahLst/>
            <a:cxnLst/>
            <a:rect l="l" t="t" r="r" b="b"/>
            <a:pathLst>
              <a:path w="10435926" h="9196659">
                <a:moveTo>
                  <a:pt x="0" y="0"/>
                </a:moveTo>
                <a:lnTo>
                  <a:pt x="10435926" y="0"/>
                </a:lnTo>
                <a:lnTo>
                  <a:pt x="10435926" y="9196659"/>
                </a:lnTo>
                <a:lnTo>
                  <a:pt x="0" y="9196659"/>
                </a:lnTo>
                <a:lnTo>
                  <a:pt x="0" y="0"/>
                </a:lnTo>
                <a:close/>
              </a:path>
            </a:pathLst>
          </a:custGeom>
          <a:blipFill>
            <a:blip r:embed="rId7">
              <a:alphaModFix amt="85000"/>
            </a:blip>
            <a:stretch>
              <a:fillRect/>
            </a:stretch>
          </a:blipFill>
        </p:spPr>
        <p:txBody>
          <a:bodyPr/>
          <a:lstStyle/>
          <a:p>
            <a:endParaRPr lang="en-US"/>
          </a:p>
        </p:txBody>
      </p:sp>
      <p:sp>
        <p:nvSpPr>
          <p:cNvPr id="567" name="TextBox 12">
            <a:extLst>
              <a:ext uri="{FF2B5EF4-FFF2-40B4-BE49-F238E27FC236}">
                <a16:creationId xmlns:a16="http://schemas.microsoft.com/office/drawing/2014/main" id="{4CAFCDDD-E331-11D1-E546-98CFA2DDA7C7}"/>
              </a:ext>
            </a:extLst>
          </p:cNvPr>
          <p:cNvSpPr txBox="1"/>
          <p:nvPr/>
        </p:nvSpPr>
        <p:spPr>
          <a:xfrm>
            <a:off x="2046003" y="2137193"/>
            <a:ext cx="14198400" cy="1320874"/>
          </a:xfrm>
          <a:prstGeom prst="rect">
            <a:avLst/>
          </a:prstGeom>
        </p:spPr>
        <p:txBody>
          <a:bodyPr lIns="0" tIns="0" rIns="0" bIns="0" rtlCol="0" anchor="t">
            <a:spAutoFit/>
          </a:bodyPr>
          <a:lstStyle/>
          <a:p>
            <a:pPr algn="ctr">
              <a:lnSpc>
                <a:spcPts val="10260"/>
              </a:lnSpc>
            </a:pPr>
            <a:endParaRPr lang="en-US" sz="9000" dirty="0">
              <a:solidFill>
                <a:srgbClr val="394C60"/>
              </a:solidFill>
              <a:latin typeface="Faustina"/>
              <a:ea typeface="Faustina"/>
              <a:cs typeface="Faustina"/>
              <a:sym typeface="Faustina"/>
            </a:endParaRPr>
          </a:p>
        </p:txBody>
      </p:sp>
      <p:sp>
        <p:nvSpPr>
          <p:cNvPr id="570" name="Rectangle: Rounded Corners 569">
            <a:extLst>
              <a:ext uri="{FF2B5EF4-FFF2-40B4-BE49-F238E27FC236}">
                <a16:creationId xmlns:a16="http://schemas.microsoft.com/office/drawing/2014/main" id="{669F6C9B-B71F-F88F-9B6D-5D2F34A4E727}"/>
              </a:ext>
            </a:extLst>
          </p:cNvPr>
          <p:cNvSpPr/>
          <p:nvPr/>
        </p:nvSpPr>
        <p:spPr>
          <a:xfrm>
            <a:off x="477201" y="2397485"/>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571" name="Rectangle 570">
            <a:extLst>
              <a:ext uri="{FF2B5EF4-FFF2-40B4-BE49-F238E27FC236}">
                <a16:creationId xmlns:a16="http://schemas.microsoft.com/office/drawing/2014/main" id="{51437734-DD3C-251E-57B1-12C8D2D36EC8}"/>
              </a:ext>
            </a:extLst>
          </p:cNvPr>
          <p:cNvSpPr/>
          <p:nvPr/>
        </p:nvSpPr>
        <p:spPr>
          <a:xfrm>
            <a:off x="477201" y="2674982"/>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CF3"/>
              </a:solidFill>
              <a:effectLst/>
              <a:uLnTx/>
              <a:uFillTx/>
              <a:latin typeface="Arial"/>
              <a:ea typeface="+mn-ea"/>
              <a:cs typeface="+mn-cs"/>
            </a:endParaRPr>
          </a:p>
        </p:txBody>
      </p:sp>
      <p:sp>
        <p:nvSpPr>
          <p:cNvPr id="572" name="!!2">
            <a:extLst>
              <a:ext uri="{FF2B5EF4-FFF2-40B4-BE49-F238E27FC236}">
                <a16:creationId xmlns:a16="http://schemas.microsoft.com/office/drawing/2014/main" id="{70F37E80-4C1C-703A-CA13-84DDFD8D61DC}"/>
              </a:ext>
            </a:extLst>
          </p:cNvPr>
          <p:cNvSpPr txBox="1">
            <a:spLocks/>
          </p:cNvSpPr>
          <p:nvPr/>
        </p:nvSpPr>
        <p:spPr>
          <a:xfrm>
            <a:off x="321557" y="272431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66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spTree>
    <p:custDataLst>
      <p:tags r:id="rId1"/>
    </p:custDataLst>
    <p:extLst>
      <p:ext uri="{BB962C8B-B14F-4D97-AF65-F5344CB8AC3E}">
        <p14:creationId xmlns:p14="http://schemas.microsoft.com/office/powerpoint/2010/main" val="1611158999"/>
      </p:ext>
    </p:extLst>
  </p:cSld>
  <p:clrMapOvr>
    <a:masterClrMapping/>
  </p:clrMapOvr>
  <mc:AlternateContent xmlns:mc="http://schemas.openxmlformats.org/markup-compatibility/2006">
    <mc:Choice xmlns:p14="http://schemas.microsoft.com/office/powerpoint/2010/main" Requires="p14">
      <p:transition spd="slow">
        <p14:flythrough dir="out"/>
      </p:transition>
    </mc:Choice>
    <mc:Fallback>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1" name="Rectangle: Rounded Corners 10">
            <a:extLst>
              <a:ext uri="{FF2B5EF4-FFF2-40B4-BE49-F238E27FC236}">
                <a16:creationId xmlns:a16="http://schemas.microsoft.com/office/drawing/2014/main" id="{291BB41F-6E68-6024-153D-56A18BA5F41E}"/>
              </a:ext>
            </a:extLst>
          </p:cNvPr>
          <p:cNvSpPr/>
          <p:nvPr/>
        </p:nvSpPr>
        <p:spPr>
          <a:xfrm>
            <a:off x="6450905" y="1768302"/>
            <a:ext cx="5315994" cy="4590521"/>
          </a:xfrm>
          <a:prstGeom prst="roundRect">
            <a:avLst>
              <a:gd name="adj" fmla="val 2850"/>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7" name="Rectangle: Rounded Corners 6">
            <a:extLst>
              <a:ext uri="{FF2B5EF4-FFF2-40B4-BE49-F238E27FC236}">
                <a16:creationId xmlns:a16="http://schemas.microsoft.com/office/drawing/2014/main" id="{0D02BBE1-F1B0-4FFE-84A7-0049BA8C4E44}"/>
              </a:ext>
            </a:extLst>
          </p:cNvPr>
          <p:cNvSpPr/>
          <p:nvPr/>
        </p:nvSpPr>
        <p:spPr>
          <a:xfrm>
            <a:off x="824819" y="11258300"/>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a:ln>
                  <a:solidFill>
                    <a:srgbClr val="F58A28">
                      <a:lumMod val="50000"/>
                    </a:srgbClr>
                  </a:solidFill>
                </a:ln>
                <a:solidFill>
                  <a:srgbClr val="FF0000"/>
                </a:solidFill>
                <a:latin typeface="#9Slide03 IcielSmoothy Sans" panose="00000500000000000000" pitchFamily="2" charset="0"/>
              </a:rPr>
              <a:t>ĐỊNH LUẬT BOYLE</a:t>
            </a:r>
          </a:p>
        </p:txBody>
      </p:sp>
      <p:sp>
        <p:nvSpPr>
          <p:cNvPr id="9" name="Oval 8">
            <a:extLst>
              <a:ext uri="{FF2B5EF4-FFF2-40B4-BE49-F238E27FC236}">
                <a16:creationId xmlns:a16="http://schemas.microsoft.com/office/drawing/2014/main" id="{8D593E50-E129-49D3-9FA1-2D22741CBD39}"/>
              </a:ext>
            </a:extLst>
          </p:cNvPr>
          <p:cNvSpPr/>
          <p:nvPr/>
        </p:nvSpPr>
        <p:spPr>
          <a:xfrm>
            <a:off x="339964" y="11423596"/>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562798"/>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290263"/>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228011"/>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NHIỆT HOÁ HƠI RIÊNG</a:t>
            </a:r>
          </a:p>
        </p:txBody>
      </p:sp>
      <p:grpSp>
        <p:nvGrpSpPr>
          <p:cNvPr id="5" name="Group 4">
            <a:extLst>
              <a:ext uri="{FF2B5EF4-FFF2-40B4-BE49-F238E27FC236}">
                <a16:creationId xmlns:a16="http://schemas.microsoft.com/office/drawing/2014/main" id="{DF4A3599-50D3-AB6D-0573-E0067A517835}"/>
              </a:ext>
            </a:extLst>
          </p:cNvPr>
          <p:cNvGrpSpPr/>
          <p:nvPr/>
        </p:nvGrpSpPr>
        <p:grpSpPr>
          <a:xfrm>
            <a:off x="808342" y="1768302"/>
            <a:ext cx="5287658" cy="4622343"/>
            <a:chOff x="793408" y="1768302"/>
            <a:chExt cx="10605181" cy="4622343"/>
          </a:xfrm>
        </p:grpSpPr>
        <p:sp>
          <p:nvSpPr>
            <p:cNvPr id="3" name="TextBox 2">
              <a:extLst>
                <a:ext uri="{FF2B5EF4-FFF2-40B4-BE49-F238E27FC236}">
                  <a16:creationId xmlns:a16="http://schemas.microsoft.com/office/drawing/2014/main" id="{A7376F48-5DCE-C53A-97F7-62C571F32B11}"/>
                </a:ext>
              </a:extLst>
            </p:cNvPr>
            <p:cNvSpPr txBox="1">
              <a:spLocks/>
            </p:cNvSpPr>
            <p:nvPr/>
          </p:nvSpPr>
          <p:spPr>
            <a:xfrm>
              <a:off x="793408" y="1768302"/>
              <a:ext cx="10605181" cy="4622343"/>
            </a:xfrm>
            <a:prstGeom prst="roundRect">
              <a:avLst>
                <a:gd name="adj" fmla="val 4294"/>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8" name="Rectangle 3, chunk 1">
              <a:extLst>
                <a:ext uri="{FF2B5EF4-FFF2-40B4-BE49-F238E27FC236}">
                  <a16:creationId xmlns:a16="http://schemas.microsoft.com/office/drawing/2014/main" id="{4D81233A-6FF4-084A-28BB-FEEA37BA649E}"/>
                </a:ext>
              </a:extLst>
            </p:cNvPr>
            <p:cNvSpPr txBox="1"/>
            <p:nvPr/>
          </p:nvSpPr>
          <p:spPr>
            <a:xfrm>
              <a:off x="1283883" y="3479308"/>
              <a:ext cx="9624229" cy="1200329"/>
            </a:xfrm>
            <a:prstGeom prst="rect">
              <a:avLst/>
            </a:prstGeom>
            <a:noFill/>
          </p:spPr>
          <p:txBody>
            <a:bodyPr wrap="square">
              <a:spAutoFit/>
            </a:bodyPr>
            <a:lstStyle>
              <a:defPPr>
                <a:defRPr lang="en-US"/>
              </a:defPPr>
              <a:lvl1pPr marL="342900" indent="-342900" algn="just">
                <a:spcAft>
                  <a:spcPts val="18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r>
                <a:rPr lang="en-US" altLang="en-US" dirty="0"/>
                <a:t>Á</a:t>
              </a:r>
              <a:r>
                <a:rPr lang="vi-VN" altLang="en-US" dirty="0"/>
                <a:t>p suất được hiểu là áp suất trung bình của các phân tử khí tác dụng lên thành bình.</a:t>
              </a:r>
            </a:p>
          </p:txBody>
        </p:sp>
      </p:grpSp>
      <p:pic>
        <p:nvPicPr>
          <p:cNvPr id="4" name="Picture 3" descr="D:\Bai giang Nhung\giao an\10\bai giang lop 10\6 chat khi\28 thuyet dong hoc\cd nhiet.gif">
            <a:extLst>
              <a:ext uri="{FF2B5EF4-FFF2-40B4-BE49-F238E27FC236}">
                <a16:creationId xmlns:a16="http://schemas.microsoft.com/office/drawing/2014/main" id="{7EA0518E-DD64-4CCA-84BF-535AF3ACFAB3}"/>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tretch>
            <a:fillRect/>
          </a:stretch>
        </p:blipFill>
        <p:spPr bwMode="auto">
          <a:xfrm>
            <a:off x="6527800" y="2007369"/>
            <a:ext cx="5195673" cy="4112385"/>
          </a:xfrm>
          <a:prstGeom prst="rect">
            <a:avLst/>
          </a:prstGeom>
          <a:extLst>
            <a:ext uri="{909E8E84-426E-40DD-AFC4-6F175D3DCCD1}">
              <a14:hiddenFill xmlns:a14="http://schemas.microsoft.com/office/drawing/2010/main">
                <a:solidFill>
                  <a:srgbClr val="FFFFFF"/>
                </a:solidFill>
              </a14:hiddenFill>
            </a:ext>
          </a:extLst>
        </p:spPr>
      </p:pic>
      <p:sp>
        <p:nvSpPr>
          <p:cNvPr id="12" name="Oval 11">
            <a:extLst>
              <a:ext uri="{FF2B5EF4-FFF2-40B4-BE49-F238E27FC236}">
                <a16:creationId xmlns:a16="http://schemas.microsoft.com/office/drawing/2014/main" id="{250ADFA9-13A2-C8EB-AF09-04405314DCEE}"/>
              </a:ext>
            </a:extLst>
          </p:cNvPr>
          <p:cNvSpPr/>
          <p:nvPr/>
        </p:nvSpPr>
        <p:spPr>
          <a:xfrm rot="682626">
            <a:off x="-2984501" y="11024445"/>
            <a:ext cx="9410700" cy="4718491"/>
          </a:xfrm>
          <a:prstGeom prst="ellipse">
            <a:avLst/>
          </a:prstGeom>
          <a:solidFill>
            <a:schemeClr val="accent4">
              <a:lumMod val="60000"/>
              <a:lumOff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a:extLst>
              <a:ext uri="{FF2B5EF4-FFF2-40B4-BE49-F238E27FC236}">
                <a16:creationId xmlns:a16="http://schemas.microsoft.com/office/drawing/2014/main" id="{530B9952-71AA-AFCA-CD02-A6ABB5481506}"/>
              </a:ext>
            </a:extLst>
          </p:cNvPr>
          <p:cNvGrpSpPr/>
          <p:nvPr/>
        </p:nvGrpSpPr>
        <p:grpSpPr>
          <a:xfrm>
            <a:off x="14965600" y="2007369"/>
            <a:ext cx="5113099" cy="5026389"/>
            <a:chOff x="824818" y="4400342"/>
            <a:chExt cx="10605181" cy="4478149"/>
          </a:xfrm>
        </p:grpSpPr>
        <p:sp>
          <p:nvSpPr>
            <p:cNvPr id="14" name="TextBox 13">
              <a:extLst>
                <a:ext uri="{FF2B5EF4-FFF2-40B4-BE49-F238E27FC236}">
                  <a16:creationId xmlns:a16="http://schemas.microsoft.com/office/drawing/2014/main" id="{56E73B35-C7C7-CF3E-7B9F-648CAA85D163}"/>
                </a:ext>
              </a:extLst>
            </p:cNvPr>
            <p:cNvSpPr txBox="1">
              <a:spLocks/>
            </p:cNvSpPr>
            <p:nvPr/>
          </p:nvSpPr>
          <p:spPr>
            <a:xfrm>
              <a:off x="824818" y="4400342"/>
              <a:ext cx="10605181" cy="4114027"/>
            </a:xfrm>
            <a:prstGeom prst="roundRect">
              <a:avLst>
                <a:gd name="adj" fmla="val 4294"/>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6" name="Rectangle 3, chunk 2">
              <a:extLst>
                <a:ext uri="{FF2B5EF4-FFF2-40B4-BE49-F238E27FC236}">
                  <a16:creationId xmlns:a16="http://schemas.microsoft.com/office/drawing/2014/main" id="{A1073BDF-DC13-43EB-2DD4-E6C0A3A67E21}"/>
                </a:ext>
              </a:extLst>
            </p:cNvPr>
            <p:cNvSpPr txBox="1"/>
            <p:nvPr/>
          </p:nvSpPr>
          <p:spPr>
            <a:xfrm>
              <a:off x="848923" y="4400342"/>
              <a:ext cx="10182519" cy="4478149"/>
            </a:xfrm>
            <a:prstGeom prst="rect">
              <a:avLst/>
            </a:prstGeom>
            <a:noFill/>
          </p:spPr>
          <p:txBody>
            <a:bodyPr wrap="square">
              <a:spAutoFit/>
            </a:bodyPr>
            <a:lstStyle>
              <a:defPPr>
                <a:defRPr lang="en-US"/>
              </a:defPPr>
              <a:lvl1pPr marL="342900" indent="-342900" algn="just">
                <a:spcAft>
                  <a:spcPts val="18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a:lnSpc>
                  <a:spcPct val="150000"/>
                </a:lnSpc>
              </a:pPr>
              <a:r>
                <a:rPr lang="vi-VN" altLang="en-US"/>
                <a:t>Trong quá trình biến đổi trạng thái của một lượng khí xác định thì cả ba thông số trạng thái (p, V, T) đều biến đổi. Trong trường hợp quá trình có hai thông số thay đổi còn một thông số không đổi, người ta gọi đó là các đẳng quá trình.</a:t>
              </a:r>
              <a:endParaRPr lang="en-US" altLang="en-US">
                <a:sym typeface="Wingdings" panose="05000000000000000000" pitchFamily="2" charset="2"/>
              </a:endParaRPr>
            </a:p>
          </p:txBody>
        </p:sp>
      </p:grpSp>
      <p:pic>
        <p:nvPicPr>
          <p:cNvPr id="17" name="Picture 2" descr="Củng cố kiến thức">
            <a:extLst>
              <a:ext uri="{FF2B5EF4-FFF2-40B4-BE49-F238E27FC236}">
                <a16:creationId xmlns:a16="http://schemas.microsoft.com/office/drawing/2014/main" id="{33F3A08D-C41E-BE72-D468-7B3467A798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314" y="8809599"/>
            <a:ext cx="5227681" cy="4718491"/>
          </a:xfrm>
          <a:prstGeom prst="rect">
            <a:avLst/>
          </a:prstGeom>
          <a:noFill/>
          <a:extLst>
            <a:ext uri="{909E8E84-426E-40DD-AFC4-6F175D3DCCD1}">
              <a14:hiddenFill xmlns:a14="http://schemas.microsoft.com/office/drawing/2010/main">
                <a:solidFill>
                  <a:srgbClr val="FFFFFF"/>
                </a:solidFill>
              </a14:hiddenFill>
            </a:ext>
          </a:extLst>
        </p:spPr>
      </p:pic>
      <p:sp>
        <p:nvSpPr>
          <p:cNvPr id="2" name="!!111">
            <a:extLst>
              <a:ext uri="{FF2B5EF4-FFF2-40B4-BE49-F238E27FC236}">
                <a16:creationId xmlns:a16="http://schemas.microsoft.com/office/drawing/2014/main" id="{70B95E50-8A1B-F4BF-428D-047CCD2A119E}"/>
              </a:ext>
            </a:extLst>
          </p:cNvPr>
          <p:cNvSpPr/>
          <p:nvPr/>
        </p:nvSpPr>
        <p:spPr>
          <a:xfrm>
            <a:off x="651010" y="69560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lvl="0">
              <a:lnSpc>
                <a:spcPct val="150000"/>
              </a:lnSpc>
              <a:defRPr/>
            </a:pPr>
            <a:r>
              <a:rPr lang="vi-VN" sz="2800" dirty="0">
                <a:ln>
                  <a:solidFill>
                    <a:srgbClr val="F58A28">
                      <a:lumMod val="50000"/>
                    </a:srgbClr>
                  </a:solidFill>
                </a:ln>
                <a:solidFill>
                  <a:srgbClr val="FF0000"/>
                </a:solidFill>
                <a:latin typeface="#9Slide03 IcielSmoothy Sans" panose="00000500000000000000" pitchFamily="2" charset="0"/>
              </a:rPr>
              <a:t>CÁC THÔNG SỐ TRẠNG THÁI CỦA MỘT LƯỢNG KHÍ</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10" name="Oval 9">
            <a:extLst>
              <a:ext uri="{FF2B5EF4-FFF2-40B4-BE49-F238E27FC236}">
                <a16:creationId xmlns:a16="http://schemas.microsoft.com/office/drawing/2014/main" id="{12FB3035-28FE-5EF6-0AFE-FA4769D56C35}"/>
              </a:ext>
            </a:extLst>
          </p:cNvPr>
          <p:cNvSpPr/>
          <p:nvPr/>
        </p:nvSpPr>
        <p:spPr>
          <a:xfrm>
            <a:off x="202882" y="83568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5" name="Rectangle: Rounded Corners 14">
            <a:extLst>
              <a:ext uri="{FF2B5EF4-FFF2-40B4-BE49-F238E27FC236}">
                <a16:creationId xmlns:a16="http://schemas.microsoft.com/office/drawing/2014/main" id="{677865CD-9063-9681-3EAA-119A89D195F5}"/>
              </a:ext>
            </a:extLst>
          </p:cNvPr>
          <p:cNvSpPr/>
          <p:nvPr/>
        </p:nvSpPr>
        <p:spPr>
          <a:xfrm>
            <a:off x="172089" y="143488"/>
            <a:ext cx="2859383" cy="545457"/>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9" name="Rectangle 18">
            <a:extLst>
              <a:ext uri="{FF2B5EF4-FFF2-40B4-BE49-F238E27FC236}">
                <a16:creationId xmlns:a16="http://schemas.microsoft.com/office/drawing/2014/main" id="{8EB3343D-E223-A49A-8CCB-4467F1958AFB}"/>
              </a:ext>
            </a:extLst>
          </p:cNvPr>
          <p:cNvSpPr/>
          <p:nvPr/>
        </p:nvSpPr>
        <p:spPr>
          <a:xfrm>
            <a:off x="172088" y="301596"/>
            <a:ext cx="2859384" cy="22373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0" name="!!2">
            <a:extLst>
              <a:ext uri="{FF2B5EF4-FFF2-40B4-BE49-F238E27FC236}">
                <a16:creationId xmlns:a16="http://schemas.microsoft.com/office/drawing/2014/main" id="{6E7ECCE0-92FA-B5E0-4804-DB29841DA4C6}"/>
              </a:ext>
            </a:extLst>
          </p:cNvPr>
          <p:cNvSpPr txBox="1">
            <a:spLocks/>
          </p:cNvSpPr>
          <p:nvPr/>
        </p:nvSpPr>
        <p:spPr>
          <a:xfrm>
            <a:off x="347498" y="291272"/>
            <a:ext cx="2508563" cy="22373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11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spTree>
    <p:custDataLst>
      <p:tags r:id="rId1"/>
    </p:custDataLst>
    <p:extLst>
      <p:ext uri="{BB962C8B-B14F-4D97-AF65-F5344CB8AC3E}">
        <p14:creationId xmlns:p14="http://schemas.microsoft.com/office/powerpoint/2010/main" val="2628063233"/>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entr" presetSubtype="0" fill="hold" nodeType="afterEffect">
                                  <p:stCondLst>
                                    <p:cond delay="0"/>
                                  </p:stCondLst>
                                  <p:iterate type="lt">
                                    <p:tmPct val="30000"/>
                                  </p:iterate>
                                  <p:childTnLst>
                                    <p:set>
                                      <p:cBhvr>
                                        <p:cTn id="6" dur="1" fill="hold">
                                          <p:stCondLst>
                                            <p:cond delay="0"/>
                                          </p:stCondLst>
                                        </p:cTn>
                                        <p:tgtEl>
                                          <p:spTgt spid="5"/>
                                        </p:tgtEl>
                                        <p:attrNameLst>
                                          <p:attrName>style.visibility</p:attrName>
                                        </p:attrNameLst>
                                      </p:cBhvr>
                                      <p:to>
                                        <p:strVal val="visible"/>
                                      </p:to>
                                    </p:set>
                                    <p:anim to="" calcmode="lin" valueType="num">
                                      <p:cBhvr>
                                        <p:cTn id="7" dur="700" fill="hold">
                                          <p:stCondLst>
                                            <p:cond delay="0"/>
                                          </p:stCondLst>
                                        </p:cTn>
                                        <p:tgtEl>
                                          <p:spTgt spid="5"/>
                                        </p:tgtEl>
                                        <p:attrNameLst>
                                          <p:attrName>ppt_x</p:attrName>
                                        </p:attrNameLst>
                                      </p:cBhvr>
                                      <p:tavLst>
                                        <p:tav tm="0" fmla="#ppt_x-(-#ppt_w/2*cos(ppt_r/180*pi))*((1.5-1.5*$)^2-(1.5-1.5*$)^3)">
                                          <p:val>
                                            <p:strVal val="0"/>
                                          </p:val>
                                        </p:tav>
                                        <p:tav tm="100000">
                                          <p:val>
                                            <p:strVal val="1"/>
                                          </p:val>
                                        </p:tav>
                                      </p:tavLst>
                                    </p:anim>
                                    <p:anim to="" calcmode="lin" valueType="num">
                                      <p:cBhvr>
                                        <p:cTn id="8" dur="700" fill="hold">
                                          <p:stCondLst>
                                            <p:cond delay="0"/>
                                          </p:stCondLst>
                                        </p:cTn>
                                        <p:tgtEl>
                                          <p:spTgt spid="5"/>
                                        </p:tgtEl>
                                        <p:attrNameLst>
                                          <p:attrName>ppt_y</p:attrName>
                                        </p:attrNameLst>
                                      </p:cBhvr>
                                      <p:tavLst>
                                        <p:tav tm="0" fmla="#ppt_y-(-#ppt_h/2*cos(ppt_r/180*pi))*((1.5-1.5*$)^2-(1.5-1.5*$)^3)">
                                          <p:val>
                                            <p:strVal val="0"/>
                                          </p:val>
                                        </p:tav>
                                        <p:tav tm="100000">
                                          <p:val>
                                            <p:strVal val="1"/>
                                          </p:val>
                                        </p:tav>
                                      </p:tavLst>
                                    </p:anim>
                                    <p:anim to="" calcmode="lin" valueType="num">
                                      <p:cBhvr>
                                        <p:cTn id="9" dur="700" fill="hold">
                                          <p:stCondLst>
                                            <p:cond delay="0"/>
                                          </p:stCondLst>
                                        </p:cTn>
                                        <p:tgtEl>
                                          <p:spTgt spid="5"/>
                                        </p:tgtEl>
                                        <p:attrNameLst>
                                          <p:attrName>ppt_h</p:attrName>
                                        </p:attrNameLst>
                                      </p:cBhvr>
                                      <p:tavLst>
                                        <p:tav tm="0" fmla="#ppt_h-(-#ppt_h)*((1.5-1.5*$)^2-(1.5-1.5*$)^3)">
                                          <p:val>
                                            <p:strVal val="0"/>
                                          </p:val>
                                        </p:tav>
                                        <p:tav tm="100000">
                                          <p:val>
                                            <p:strVal val="1"/>
                                          </p:val>
                                        </p:tav>
                                      </p:tavLst>
                                    </p:anim>
                                    <p:anim to="" calcmode="lin" valueType="num">
                                      <p:cBhvr>
                                        <p:cTn id="10" dur="700" fill="hold">
                                          <p:stCondLst>
                                            <p:cond delay="0"/>
                                          </p:stCondLst>
                                        </p:cTn>
                                        <p:tgtEl>
                                          <p:spTgt spid="5"/>
                                        </p:tgtEl>
                                        <p:attrNameLst>
                                          <p:attrName>ppt_w</p:attrName>
                                        </p:attrNameLst>
                                      </p:cBhvr>
                                      <p:tavLst>
                                        <p:tav tm="0" fmla="#ppt_w-(-#ppt_w)*((1.5-1.5*$)^2-(1.5-1.5*$)^3)">
                                          <p:val>
                                            <p:strVal val="0"/>
                                          </p:val>
                                        </p:tav>
                                        <p:tav tm="100000">
                                          <p:val>
                                            <p:strVal val="1"/>
                                          </p:val>
                                        </p:tav>
                                      </p:tavLst>
                                    </p:anim>
                                  </p:childTnLst>
                                </p:cTn>
                              </p:par>
                            </p:childTnLst>
                          </p:cTn>
                        </p:par>
                        <p:par>
                          <p:cTn id="11" fill="hold">
                            <p:stCondLst>
                              <p:cond delay="700"/>
                            </p:stCondLst>
                            <p:childTnLst>
                              <p:par>
                                <p:cTn id="12" presetID="14"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randombar(horizontal)">
                                      <p:cBhvr>
                                        <p:cTn id="14" dur="500"/>
                                        <p:tgtEl>
                                          <p:spTgt spid="4"/>
                                        </p:tgtEl>
                                      </p:cBhvr>
                                    </p:animEffect>
                                  </p:childTnLst>
                                </p:cTn>
                              </p:par>
                              <p:par>
                                <p:cTn id="15" presetID="14" presetClass="entr" presetSubtype="1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4" name="Text Box 5">
            <a:extLst>
              <a:ext uri="{FF2B5EF4-FFF2-40B4-BE49-F238E27FC236}">
                <a16:creationId xmlns:a16="http://schemas.microsoft.com/office/drawing/2014/main" id="{B0AC9D2B-7F90-FF75-AC34-EDFFB5E8CAD8}"/>
              </a:ext>
            </a:extLst>
          </p:cNvPr>
          <p:cNvSpPr txBox="1">
            <a:spLocks noChangeArrowheads="1"/>
          </p:cNvSpPr>
          <p:nvPr/>
        </p:nvSpPr>
        <p:spPr bwMode="auto">
          <a:xfrm>
            <a:off x="766465" y="1987577"/>
            <a:ext cx="7848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v"/>
            </a:pPr>
            <a:r>
              <a:rPr lang="en-US"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Chất</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Khí</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luôn</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chiếm</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toàn</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bộ</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thể</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tích</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bình</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chứa</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nó</a:t>
            </a:r>
            <a:r>
              <a:rPr lang="en-US" b="1" dirty="0">
                <a:solidFill>
                  <a:srgbClr val="276668"/>
                </a:solidFill>
                <a:latin typeface="#9Slide03 Arima Madurai" panose="020B0604020202020204" charset="0"/>
                <a:cs typeface="#9Slide03 Arima Madurai" panose="020B0604020202020204" charset="0"/>
              </a:rPr>
              <a:t> </a:t>
            </a:r>
          </a:p>
        </p:txBody>
      </p:sp>
      <p:sp>
        <p:nvSpPr>
          <p:cNvPr id="5" name="Text Box 6">
            <a:extLst>
              <a:ext uri="{FF2B5EF4-FFF2-40B4-BE49-F238E27FC236}">
                <a16:creationId xmlns:a16="http://schemas.microsoft.com/office/drawing/2014/main" id="{4AB7E8DF-4F8E-8CE7-08E1-C524A932D128}"/>
              </a:ext>
            </a:extLst>
          </p:cNvPr>
          <p:cNvSpPr txBox="1">
            <a:spLocks noChangeArrowheads="1"/>
          </p:cNvSpPr>
          <p:nvPr/>
        </p:nvSpPr>
        <p:spPr bwMode="auto">
          <a:xfrm>
            <a:off x="1034319" y="2717886"/>
            <a:ext cx="708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None/>
            </a:pPr>
            <a:r>
              <a:rPr lang="en-US" sz="3200" b="1" dirty="0">
                <a:solidFill>
                  <a:srgbClr val="276668"/>
                </a:solidFill>
                <a:latin typeface="#9Slide03 Arima Madurai Black" panose="020B0604020202020204" charset="0"/>
                <a:cs typeface="#9Slide03 Arima Madurai Black" panose="020B0604020202020204" charset="0"/>
                <a:sym typeface="Symbol" panose="05050102010706020507" pitchFamily="18" charset="2"/>
              </a:rPr>
              <a:t> </a:t>
            </a:r>
            <a:r>
              <a:rPr lang="en-US" sz="3200" b="1" dirty="0" err="1">
                <a:solidFill>
                  <a:srgbClr val="276668"/>
                </a:solidFill>
                <a:latin typeface="#9Slide03 Arima Madurai Black" panose="020B0604020202020204" charset="0"/>
                <a:cs typeface="#9Slide03 Arima Madurai Black" panose="020B0604020202020204" charset="0"/>
                <a:sym typeface="Symbol" panose="05050102010706020507" pitchFamily="18" charset="2"/>
              </a:rPr>
              <a:t>Thể</a:t>
            </a:r>
            <a:r>
              <a:rPr lang="en-US" sz="3200" b="1" dirty="0">
                <a:solidFill>
                  <a:srgbClr val="276668"/>
                </a:solidFill>
                <a:latin typeface="#9Slide03 Arima Madurai Black" panose="020B0604020202020204" charset="0"/>
                <a:cs typeface="#9Slide03 Arima Madurai Black" panose="020B0604020202020204" charset="0"/>
                <a:sym typeface="Symbol" panose="05050102010706020507" pitchFamily="18" charset="2"/>
              </a:rPr>
              <a:t> </a:t>
            </a:r>
            <a:r>
              <a:rPr lang="en-US" sz="3200" b="1" dirty="0" err="1">
                <a:solidFill>
                  <a:srgbClr val="276668"/>
                </a:solidFill>
                <a:latin typeface="#9Slide03 Arima Madurai Black" panose="020B0604020202020204" charset="0"/>
                <a:cs typeface="#9Slide03 Arima Madurai Black" panose="020B0604020202020204" charset="0"/>
                <a:sym typeface="Symbol" panose="05050102010706020507" pitchFamily="18" charset="2"/>
              </a:rPr>
              <a:t>tích</a:t>
            </a:r>
            <a:r>
              <a:rPr lang="en-US" sz="3200" b="1" dirty="0">
                <a:solidFill>
                  <a:srgbClr val="276668"/>
                </a:solidFill>
                <a:latin typeface="#9Slide03 Arima Madurai Black" panose="020B0604020202020204" charset="0"/>
                <a:cs typeface="#9Slide03 Arima Madurai Black" panose="020B0604020202020204" charset="0"/>
                <a:sym typeface="Symbol" panose="05050102010706020507" pitchFamily="18" charset="2"/>
              </a:rPr>
              <a:t> </a:t>
            </a:r>
            <a:r>
              <a:rPr lang="en-US" sz="3200" b="1" dirty="0" err="1">
                <a:solidFill>
                  <a:srgbClr val="276668"/>
                </a:solidFill>
                <a:latin typeface="#9Slide03 Arima Madurai Black" panose="020B0604020202020204" charset="0"/>
                <a:cs typeface="#9Slide03 Arima Madurai Black" panose="020B0604020202020204" charset="0"/>
                <a:sym typeface="Symbol" panose="05050102010706020507" pitchFamily="18" charset="2"/>
              </a:rPr>
              <a:t>của</a:t>
            </a:r>
            <a:r>
              <a:rPr lang="en-US" sz="3200" b="1" dirty="0">
                <a:solidFill>
                  <a:srgbClr val="276668"/>
                </a:solidFill>
                <a:latin typeface="#9Slide03 Arima Madurai Black" panose="020B0604020202020204" charset="0"/>
                <a:cs typeface="#9Slide03 Arima Madurai Black" panose="020B0604020202020204" charset="0"/>
                <a:sym typeface="Symbol" panose="05050102010706020507" pitchFamily="18" charset="2"/>
              </a:rPr>
              <a:t> </a:t>
            </a:r>
            <a:r>
              <a:rPr lang="en-US" sz="3200" b="1" dirty="0" err="1">
                <a:solidFill>
                  <a:srgbClr val="276668"/>
                </a:solidFill>
                <a:latin typeface="#9Slide03 Arima Madurai Black" panose="020B0604020202020204" charset="0"/>
                <a:cs typeface="#9Slide03 Arima Madurai Black" panose="020B0604020202020204" charset="0"/>
                <a:sym typeface="Symbol" panose="05050102010706020507" pitchFamily="18" charset="2"/>
              </a:rPr>
              <a:t>chất</a:t>
            </a:r>
            <a:r>
              <a:rPr lang="en-US" sz="3200" b="1" dirty="0">
                <a:solidFill>
                  <a:srgbClr val="276668"/>
                </a:solidFill>
                <a:latin typeface="#9Slide03 Arima Madurai Black" panose="020B0604020202020204" charset="0"/>
                <a:cs typeface="#9Slide03 Arima Madurai Black" panose="020B0604020202020204" charset="0"/>
                <a:sym typeface="Symbol" panose="05050102010706020507" pitchFamily="18" charset="2"/>
              </a:rPr>
              <a:t> </a:t>
            </a:r>
            <a:r>
              <a:rPr lang="en-US" sz="3200" b="1" dirty="0" err="1">
                <a:solidFill>
                  <a:srgbClr val="276668"/>
                </a:solidFill>
                <a:latin typeface="#9Slide03 Arima Madurai Black" panose="020B0604020202020204" charset="0"/>
                <a:cs typeface="#9Slide03 Arima Madurai Black" panose="020B0604020202020204" charset="0"/>
                <a:sym typeface="Symbol" panose="05050102010706020507" pitchFamily="18" charset="2"/>
              </a:rPr>
              <a:t>khí</a:t>
            </a:r>
            <a:r>
              <a:rPr lang="en-US" sz="3200" b="1" dirty="0">
                <a:solidFill>
                  <a:srgbClr val="276668"/>
                </a:solidFill>
                <a:latin typeface="#9Slide03 Arima Madurai Black" panose="020B0604020202020204" charset="0"/>
                <a:cs typeface="#9Slide03 Arima Madurai Black" panose="020B0604020202020204" charset="0"/>
                <a:sym typeface="Symbol" panose="05050102010706020507" pitchFamily="18" charset="2"/>
              </a:rPr>
              <a:t>: V (m</a:t>
            </a:r>
            <a:r>
              <a:rPr lang="vi-VN" sz="3200" kern="0" baseline="30000" dirty="0">
                <a:solidFill>
                  <a:srgbClr val="276668">
                    <a:lumMod val="100000"/>
                  </a:srgbClr>
                </a:solidFill>
                <a:latin typeface="#9Slide03 Arima Madurai Black" panose="00000A00000000000000" pitchFamily="2" charset="0"/>
                <a:cs typeface="#9Slide03 Arima Madurai Black" panose="00000A00000000000000" pitchFamily="2" charset="0"/>
                <a:sym typeface="Arial" panose="020B0604020202020204" pitchFamily="34" charset="0"/>
              </a:rPr>
              <a:t>3</a:t>
            </a:r>
            <a:r>
              <a:rPr lang="en-US" sz="3200" b="1" dirty="0">
                <a:solidFill>
                  <a:srgbClr val="276668"/>
                </a:solidFill>
                <a:latin typeface="#9Slide03 Arima Madurai Black" panose="020B0604020202020204" charset="0"/>
                <a:cs typeface="#9Slide03 Arima Madurai Black" panose="020B0604020202020204" charset="0"/>
                <a:sym typeface="Symbol" panose="05050102010706020507" pitchFamily="18" charset="2"/>
              </a:rPr>
              <a:t>)</a:t>
            </a:r>
            <a:endParaRPr lang="en-US" sz="3200" b="1" dirty="0">
              <a:solidFill>
                <a:srgbClr val="276668"/>
              </a:solidFill>
              <a:latin typeface="#9Slide03 Arima Madurai Black" panose="020B0604020202020204" charset="0"/>
              <a:cs typeface="#9Slide03 Arima Madurai Black" panose="020B0604020202020204" charset="0"/>
            </a:endParaRPr>
          </a:p>
        </p:txBody>
      </p:sp>
      <p:sp>
        <p:nvSpPr>
          <p:cNvPr id="10" name="Text Box 7">
            <a:extLst>
              <a:ext uri="{FF2B5EF4-FFF2-40B4-BE49-F238E27FC236}">
                <a16:creationId xmlns:a16="http://schemas.microsoft.com/office/drawing/2014/main" id="{B4CDCED7-570E-E72A-B054-850AFF295283}"/>
              </a:ext>
            </a:extLst>
          </p:cNvPr>
          <p:cNvSpPr txBox="1">
            <a:spLocks noChangeArrowheads="1"/>
          </p:cNvSpPr>
          <p:nvPr/>
        </p:nvSpPr>
        <p:spPr bwMode="auto">
          <a:xfrm>
            <a:off x="751522" y="3557849"/>
            <a:ext cx="109632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v"/>
            </a:pPr>
            <a:r>
              <a:rPr lang="en-US"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Vận</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tốc</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chuyển</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động</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của</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các</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phân</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tử</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phụ</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thuộc</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vào</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nhiệt</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độ</a:t>
            </a:r>
            <a:r>
              <a:rPr lang="en-US" b="1" dirty="0">
                <a:solidFill>
                  <a:srgbClr val="276668"/>
                </a:solidFill>
                <a:latin typeface="#9Slide03 Arima Madurai" panose="020B0604020202020204" charset="0"/>
                <a:cs typeface="#9Slide03 Arima Madurai" panose="020B0604020202020204" charset="0"/>
              </a:rPr>
              <a:t>   </a:t>
            </a:r>
          </a:p>
        </p:txBody>
      </p:sp>
      <p:sp>
        <p:nvSpPr>
          <p:cNvPr id="11" name="Text Box 8">
            <a:extLst>
              <a:ext uri="{FF2B5EF4-FFF2-40B4-BE49-F238E27FC236}">
                <a16:creationId xmlns:a16="http://schemas.microsoft.com/office/drawing/2014/main" id="{C9ECDE88-658C-D155-7FA5-528AD15760BB}"/>
              </a:ext>
            </a:extLst>
          </p:cNvPr>
          <p:cNvSpPr txBox="1">
            <a:spLocks noChangeArrowheads="1"/>
          </p:cNvSpPr>
          <p:nvPr/>
        </p:nvSpPr>
        <p:spPr bwMode="auto">
          <a:xfrm>
            <a:off x="1071265" y="4185305"/>
            <a:ext cx="7543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None/>
            </a:pPr>
            <a:r>
              <a:rPr lang="en-US" sz="3200" b="1" dirty="0">
                <a:solidFill>
                  <a:srgbClr val="276668"/>
                </a:solidFill>
                <a:latin typeface="#9Slide03 Arima Madurai Black" panose="020B0604020202020204" charset="0"/>
                <a:cs typeface="#9Slide03 Arima Madurai Black" panose="020B0604020202020204" charset="0"/>
                <a:sym typeface="Symbol" panose="05050102010706020507" pitchFamily="18" charset="2"/>
              </a:rPr>
              <a:t> </a:t>
            </a:r>
            <a:r>
              <a:rPr lang="en-US" sz="3200" b="1" dirty="0" err="1">
                <a:solidFill>
                  <a:srgbClr val="276668"/>
                </a:solidFill>
                <a:latin typeface="#9Slide03 Arima Madurai Black" panose="020B0604020202020204" charset="0"/>
                <a:cs typeface="#9Slide03 Arima Madurai Black" panose="020B0604020202020204" charset="0"/>
                <a:sym typeface="Symbol" panose="05050102010706020507" pitchFamily="18" charset="2"/>
              </a:rPr>
              <a:t>Nhiệt</a:t>
            </a:r>
            <a:r>
              <a:rPr lang="en-US" sz="3200" b="1" dirty="0">
                <a:solidFill>
                  <a:srgbClr val="276668"/>
                </a:solidFill>
                <a:latin typeface="#9Slide03 Arima Madurai Black" panose="020B0604020202020204" charset="0"/>
                <a:cs typeface="#9Slide03 Arima Madurai Black" panose="020B0604020202020204" charset="0"/>
                <a:sym typeface="Symbol" panose="05050102010706020507" pitchFamily="18" charset="2"/>
              </a:rPr>
              <a:t> </a:t>
            </a:r>
            <a:r>
              <a:rPr lang="en-US" sz="3200" b="1" dirty="0" err="1">
                <a:solidFill>
                  <a:srgbClr val="276668"/>
                </a:solidFill>
                <a:latin typeface="#9Slide03 Arima Madurai Black" panose="020B0604020202020204" charset="0"/>
                <a:cs typeface="#9Slide03 Arima Madurai Black" panose="020B0604020202020204" charset="0"/>
                <a:sym typeface="Symbol" panose="05050102010706020507" pitchFamily="18" charset="2"/>
              </a:rPr>
              <a:t>độ</a:t>
            </a:r>
            <a:r>
              <a:rPr lang="en-US" sz="3200" b="1" dirty="0">
                <a:solidFill>
                  <a:srgbClr val="276668"/>
                </a:solidFill>
                <a:latin typeface="#9Slide03 Arima Madurai Black" panose="020B0604020202020204" charset="0"/>
                <a:cs typeface="#9Slide03 Arima Madurai Black" panose="020B0604020202020204" charset="0"/>
                <a:sym typeface="Symbol" panose="05050102010706020507" pitchFamily="18" charset="2"/>
              </a:rPr>
              <a:t>  </a:t>
            </a:r>
            <a:r>
              <a:rPr lang="en-US" sz="3200" b="1" dirty="0" err="1">
                <a:solidFill>
                  <a:srgbClr val="276668"/>
                </a:solidFill>
                <a:latin typeface="#9Slide03 Arima Madurai Black" panose="020B0604020202020204" charset="0"/>
                <a:cs typeface="#9Slide03 Arima Madurai Black" panose="020B0604020202020204" charset="0"/>
                <a:sym typeface="Symbol" panose="05050102010706020507" pitchFamily="18" charset="2"/>
              </a:rPr>
              <a:t>của</a:t>
            </a:r>
            <a:r>
              <a:rPr lang="en-US" sz="3200" b="1" dirty="0">
                <a:solidFill>
                  <a:srgbClr val="276668"/>
                </a:solidFill>
                <a:latin typeface="#9Slide03 Arima Madurai Black" panose="020B0604020202020204" charset="0"/>
                <a:cs typeface="#9Slide03 Arima Madurai Black" panose="020B0604020202020204" charset="0"/>
                <a:sym typeface="Symbol" panose="05050102010706020507" pitchFamily="18" charset="2"/>
              </a:rPr>
              <a:t> </a:t>
            </a:r>
            <a:r>
              <a:rPr lang="en-US" sz="3200" b="1" dirty="0" err="1">
                <a:solidFill>
                  <a:srgbClr val="276668"/>
                </a:solidFill>
                <a:latin typeface="#9Slide03 Arima Madurai Black" panose="020B0604020202020204" charset="0"/>
                <a:cs typeface="#9Slide03 Arima Madurai Black" panose="020B0604020202020204" charset="0"/>
                <a:sym typeface="Symbol" panose="05050102010706020507" pitchFamily="18" charset="2"/>
              </a:rPr>
              <a:t>chất</a:t>
            </a:r>
            <a:r>
              <a:rPr lang="en-US" sz="3200" b="1" dirty="0">
                <a:solidFill>
                  <a:srgbClr val="276668"/>
                </a:solidFill>
                <a:latin typeface="#9Slide03 Arima Madurai Black" panose="020B0604020202020204" charset="0"/>
                <a:cs typeface="#9Slide03 Arima Madurai Black" panose="020B0604020202020204" charset="0"/>
                <a:sym typeface="Symbol" panose="05050102010706020507" pitchFamily="18" charset="2"/>
              </a:rPr>
              <a:t> </a:t>
            </a:r>
            <a:r>
              <a:rPr lang="en-US" sz="3200" b="1" dirty="0" err="1">
                <a:solidFill>
                  <a:srgbClr val="276668"/>
                </a:solidFill>
                <a:latin typeface="#9Slide03 Arima Madurai Black" panose="020B0604020202020204" charset="0"/>
                <a:cs typeface="#9Slide03 Arima Madurai Black" panose="020B0604020202020204" charset="0"/>
                <a:sym typeface="Symbol" panose="05050102010706020507" pitchFamily="18" charset="2"/>
              </a:rPr>
              <a:t>khí</a:t>
            </a:r>
            <a:r>
              <a:rPr lang="en-US" sz="3200" b="1" dirty="0">
                <a:solidFill>
                  <a:srgbClr val="276668"/>
                </a:solidFill>
                <a:latin typeface="#9Slide03 Arima Madurai Black" panose="020B0604020202020204" charset="0"/>
                <a:cs typeface="#9Slide03 Arima Madurai Black" panose="020B0604020202020204" charset="0"/>
                <a:sym typeface="Symbol" panose="05050102010706020507" pitchFamily="18" charset="2"/>
              </a:rPr>
              <a:t>: T (K)</a:t>
            </a:r>
            <a:r>
              <a:rPr lang="en-US" sz="3200" b="1" dirty="0">
                <a:solidFill>
                  <a:srgbClr val="276668"/>
                </a:solidFill>
                <a:latin typeface="#9Slide03 Arima Madurai Black" panose="020B0604020202020204" charset="0"/>
                <a:cs typeface="#9Slide03 Arima Madurai Black" panose="020B0604020202020204" charset="0"/>
              </a:rPr>
              <a:t>   </a:t>
            </a:r>
          </a:p>
        </p:txBody>
      </p:sp>
      <p:sp>
        <p:nvSpPr>
          <p:cNvPr id="15" name="!!111">
            <a:extLst>
              <a:ext uri="{FF2B5EF4-FFF2-40B4-BE49-F238E27FC236}">
                <a16:creationId xmlns:a16="http://schemas.microsoft.com/office/drawing/2014/main" id="{6168CB76-26AC-0A3D-AA72-0FBA0FF0E6BC}"/>
              </a:ext>
            </a:extLst>
          </p:cNvPr>
          <p:cNvSpPr/>
          <p:nvPr/>
        </p:nvSpPr>
        <p:spPr>
          <a:xfrm>
            <a:off x="651010" y="69560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lvl="0">
              <a:lnSpc>
                <a:spcPct val="150000"/>
              </a:lnSpc>
              <a:defRPr/>
            </a:pPr>
            <a:r>
              <a:rPr lang="vi-VN" sz="2800" dirty="0">
                <a:ln>
                  <a:solidFill>
                    <a:srgbClr val="F58A28">
                      <a:lumMod val="50000"/>
                    </a:srgbClr>
                  </a:solidFill>
                </a:ln>
                <a:solidFill>
                  <a:srgbClr val="FF0000"/>
                </a:solidFill>
                <a:latin typeface="#9Slide03 IcielSmoothy Sans" panose="00000500000000000000" pitchFamily="2" charset="0"/>
              </a:rPr>
              <a:t>CÁC THÔNG SỐ TRẠNG THÁI CỦA MỘT LƯỢNG KHÍ</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16" name="Oval 15">
            <a:extLst>
              <a:ext uri="{FF2B5EF4-FFF2-40B4-BE49-F238E27FC236}">
                <a16:creationId xmlns:a16="http://schemas.microsoft.com/office/drawing/2014/main" id="{44765CD9-954B-D6FE-0CDD-535FE5335E8E}"/>
              </a:ext>
            </a:extLst>
          </p:cNvPr>
          <p:cNvSpPr/>
          <p:nvPr/>
        </p:nvSpPr>
        <p:spPr>
          <a:xfrm>
            <a:off x="202882" y="83568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0" name="Rectangle: Rounded Corners 19">
            <a:extLst>
              <a:ext uri="{FF2B5EF4-FFF2-40B4-BE49-F238E27FC236}">
                <a16:creationId xmlns:a16="http://schemas.microsoft.com/office/drawing/2014/main" id="{0B9ACA47-FF62-3F10-322D-66E471D24FFD}"/>
              </a:ext>
            </a:extLst>
          </p:cNvPr>
          <p:cNvSpPr/>
          <p:nvPr/>
        </p:nvSpPr>
        <p:spPr>
          <a:xfrm>
            <a:off x="172089" y="143488"/>
            <a:ext cx="2859383" cy="545457"/>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1" name="Rectangle 20">
            <a:extLst>
              <a:ext uri="{FF2B5EF4-FFF2-40B4-BE49-F238E27FC236}">
                <a16:creationId xmlns:a16="http://schemas.microsoft.com/office/drawing/2014/main" id="{E191CF7D-B11D-8456-18F0-5B1EBFC91543}"/>
              </a:ext>
            </a:extLst>
          </p:cNvPr>
          <p:cNvSpPr/>
          <p:nvPr/>
        </p:nvSpPr>
        <p:spPr>
          <a:xfrm>
            <a:off x="172088" y="301596"/>
            <a:ext cx="2859384" cy="22373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 name="!!2">
            <a:extLst>
              <a:ext uri="{FF2B5EF4-FFF2-40B4-BE49-F238E27FC236}">
                <a16:creationId xmlns:a16="http://schemas.microsoft.com/office/drawing/2014/main" id="{13E2FE80-467B-7789-A876-5CC2018907D3}"/>
              </a:ext>
            </a:extLst>
          </p:cNvPr>
          <p:cNvSpPr txBox="1">
            <a:spLocks/>
          </p:cNvSpPr>
          <p:nvPr/>
        </p:nvSpPr>
        <p:spPr>
          <a:xfrm>
            <a:off x="347498" y="291272"/>
            <a:ext cx="2508563" cy="22373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11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sp>
        <p:nvSpPr>
          <p:cNvPr id="24" name="Freeform 5">
            <a:extLst>
              <a:ext uri="{FF2B5EF4-FFF2-40B4-BE49-F238E27FC236}">
                <a16:creationId xmlns:a16="http://schemas.microsoft.com/office/drawing/2014/main" id="{D0031649-60B3-A6C5-00AB-CF5D3DE39519}"/>
              </a:ext>
            </a:extLst>
          </p:cNvPr>
          <p:cNvSpPr/>
          <p:nvPr/>
        </p:nvSpPr>
        <p:spPr>
          <a:xfrm>
            <a:off x="9704389" y="3020561"/>
            <a:ext cx="1453292" cy="1744182"/>
          </a:xfrm>
          <a:custGeom>
            <a:avLst/>
            <a:gdLst/>
            <a:ahLst/>
            <a:cxnLst/>
            <a:rect l="l" t="t" r="r" b="b"/>
            <a:pathLst>
              <a:path w="2738212" h="4114800">
                <a:moveTo>
                  <a:pt x="0" y="0"/>
                </a:moveTo>
                <a:lnTo>
                  <a:pt x="2738212" y="0"/>
                </a:lnTo>
                <a:lnTo>
                  <a:pt x="2738212" y="4114800"/>
                </a:lnTo>
                <a:lnTo>
                  <a:pt x="0" y="411480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Tree>
    <p:custDataLst>
      <p:tags r:id="rId1"/>
    </p:custDataLst>
    <p:extLst>
      <p:ext uri="{BB962C8B-B14F-4D97-AF65-F5344CB8AC3E}">
        <p14:creationId xmlns:p14="http://schemas.microsoft.com/office/powerpoint/2010/main" val="3658645689"/>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1+#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0-#ppt_w/2"/>
                                          </p:val>
                                        </p:tav>
                                        <p:tav tm="100000">
                                          <p:val>
                                            <p:strVal val="#ppt_x"/>
                                          </p:val>
                                        </p:tav>
                                      </p:tavLst>
                                    </p:anim>
                                    <p:anim calcmode="lin" valueType="num">
                                      <p:cBhvr additive="base">
                                        <p:cTn id="20"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1+#ppt_w/2"/>
                                          </p:val>
                                        </p:tav>
                                        <p:tav tm="100000">
                                          <p:val>
                                            <p:strVal val="#ppt_x"/>
                                          </p:val>
                                        </p:tav>
                                      </p:tavLst>
                                    </p:anim>
                                    <p:anim calcmode="lin" valueType="num">
                                      <p:cBhvr additive="base">
                                        <p:cTn id="26"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down)">
                                      <p:cBhvr>
                                        <p:cTn id="3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1" grpId="0"/>
      <p:bldP spid="2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0D02BBE1-F1B0-4FFE-84A7-0049BA8C4E44}"/>
              </a:ext>
            </a:extLst>
          </p:cNvPr>
          <p:cNvSpPr/>
          <p:nvPr/>
        </p:nvSpPr>
        <p:spPr>
          <a:xfrm>
            <a:off x="824819" y="11258300"/>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a:ln>
                  <a:solidFill>
                    <a:srgbClr val="F58A28">
                      <a:lumMod val="50000"/>
                    </a:srgbClr>
                  </a:solidFill>
                </a:ln>
                <a:solidFill>
                  <a:srgbClr val="FF0000"/>
                </a:solidFill>
                <a:latin typeface="#9Slide03 IcielSmoothy Sans" panose="00000500000000000000" pitchFamily="2" charset="0"/>
              </a:rPr>
              <a:t>ĐỊNH LUẬT BOYLE</a:t>
            </a:r>
          </a:p>
        </p:txBody>
      </p:sp>
      <p:sp>
        <p:nvSpPr>
          <p:cNvPr id="9" name="Oval 8">
            <a:extLst>
              <a:ext uri="{FF2B5EF4-FFF2-40B4-BE49-F238E27FC236}">
                <a16:creationId xmlns:a16="http://schemas.microsoft.com/office/drawing/2014/main" id="{8D593E50-E129-49D3-9FA1-2D22741CBD39}"/>
              </a:ext>
            </a:extLst>
          </p:cNvPr>
          <p:cNvSpPr/>
          <p:nvPr/>
        </p:nvSpPr>
        <p:spPr>
          <a:xfrm>
            <a:off x="339964" y="11423596"/>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562798"/>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290263"/>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228011"/>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NHIỆT HOÁ HƠI RIÊNG</a:t>
            </a:r>
          </a:p>
        </p:txBody>
      </p:sp>
      <p:sp>
        <p:nvSpPr>
          <p:cNvPr id="17" name="Rectangle 10">
            <a:extLst>
              <a:ext uri="{FF2B5EF4-FFF2-40B4-BE49-F238E27FC236}">
                <a16:creationId xmlns:a16="http://schemas.microsoft.com/office/drawing/2014/main" id="{86B5A89A-00B2-A291-0280-58056EEAB017}"/>
              </a:ext>
            </a:extLst>
          </p:cNvPr>
          <p:cNvSpPr>
            <a:spLocks noChangeArrowheads="1"/>
          </p:cNvSpPr>
          <p:nvPr/>
        </p:nvSpPr>
        <p:spPr bwMode="auto">
          <a:xfrm>
            <a:off x="500092" y="4264307"/>
            <a:ext cx="120257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1pPr>
            <a:lvl2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2pPr>
            <a:lvl3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3pPr>
            <a:lvl4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4pPr>
            <a:lvl5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5pPr>
            <a:lvl6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6pPr>
            <a:lvl7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7pPr>
            <a:lvl8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8pPr>
            <a:lvl9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269875" algn="l"/>
                <a:tab pos="342900" algn="l"/>
                <a:tab pos="720725" algn="l"/>
                <a:tab pos="1800225" algn="l"/>
                <a:tab pos="3419475" algn="l"/>
                <a:tab pos="5040313" algn="l"/>
              </a:tabLst>
            </a:pPr>
            <a:r>
              <a:rPr kumimoji="0" lang="nl-NL" altLang="en-US" sz="12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en-US" altLang="en-US" sz="800" b="0" i="0" u="none" strike="noStrike" cap="none" normalizeH="0" baseline="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tab pos="269875" algn="l"/>
                <a:tab pos="342900" algn="l"/>
                <a:tab pos="720725" algn="l"/>
                <a:tab pos="1800225" algn="l"/>
                <a:tab pos="3419475" algn="l"/>
                <a:tab pos="5040313" algn="l"/>
              </a:tabLst>
            </a:pPr>
            <a:r>
              <a:rPr kumimoji="0" lang="nl-NL" altLang="en-US" sz="12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4" name="Rectangle 17">
            <a:extLst>
              <a:ext uri="{FF2B5EF4-FFF2-40B4-BE49-F238E27FC236}">
                <a16:creationId xmlns:a16="http://schemas.microsoft.com/office/drawing/2014/main" id="{E1252B5F-704E-C1E1-C69B-472ED67125A8}"/>
              </a:ext>
            </a:extLst>
          </p:cNvPr>
          <p:cNvSpPr>
            <a:spLocks noChangeArrowheads="1"/>
          </p:cNvSpPr>
          <p:nvPr/>
        </p:nvSpPr>
        <p:spPr bwMode="auto">
          <a:xfrm flipV="1">
            <a:off x="500092" y="4145257"/>
            <a:ext cx="12025737" cy="1803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pSp>
        <p:nvGrpSpPr>
          <p:cNvPr id="10" name="Group 9">
            <a:extLst>
              <a:ext uri="{FF2B5EF4-FFF2-40B4-BE49-F238E27FC236}">
                <a16:creationId xmlns:a16="http://schemas.microsoft.com/office/drawing/2014/main" id="{BED4965B-6F34-67A3-6F76-8B34949C4CCA}"/>
              </a:ext>
            </a:extLst>
          </p:cNvPr>
          <p:cNvGrpSpPr/>
          <p:nvPr/>
        </p:nvGrpSpPr>
        <p:grpSpPr>
          <a:xfrm>
            <a:off x="778672" y="2379809"/>
            <a:ext cx="10605181" cy="1007928"/>
            <a:chOff x="824818" y="1914646"/>
            <a:chExt cx="10605181" cy="1007928"/>
          </a:xfrm>
        </p:grpSpPr>
        <p:sp>
          <p:nvSpPr>
            <p:cNvPr id="3" name="TextBox 2">
              <a:extLst>
                <a:ext uri="{FF2B5EF4-FFF2-40B4-BE49-F238E27FC236}">
                  <a16:creationId xmlns:a16="http://schemas.microsoft.com/office/drawing/2014/main" id="{A7376F48-5DCE-C53A-97F7-62C571F32B11}"/>
                </a:ext>
              </a:extLst>
            </p:cNvPr>
            <p:cNvSpPr txBox="1">
              <a:spLocks/>
            </p:cNvSpPr>
            <p:nvPr/>
          </p:nvSpPr>
          <p:spPr>
            <a:xfrm>
              <a:off x="824818" y="1914646"/>
              <a:ext cx="10605181" cy="1007928"/>
            </a:xfrm>
            <a:prstGeom prst="roundRect">
              <a:avLst>
                <a:gd name="adj" fmla="val 9937"/>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26" name="TextBox 25">
              <a:extLst>
                <a:ext uri="{FF2B5EF4-FFF2-40B4-BE49-F238E27FC236}">
                  <a16:creationId xmlns:a16="http://schemas.microsoft.com/office/drawing/2014/main" id="{24435827-D30E-FF0F-F451-44894A0451A6}"/>
                </a:ext>
              </a:extLst>
            </p:cNvPr>
            <p:cNvSpPr txBox="1"/>
            <p:nvPr/>
          </p:nvSpPr>
          <p:spPr>
            <a:xfrm>
              <a:off x="1301749" y="2054816"/>
              <a:ext cx="9769373" cy="830997"/>
            </a:xfrm>
            <a:prstGeom prst="rect">
              <a:avLst/>
            </a:prstGeom>
            <a:noFill/>
          </p:spPr>
          <p:txBody>
            <a:bodyPr wrap="square">
              <a:spAutoFit/>
            </a:bodyPr>
            <a:lstStyle/>
            <a:p>
              <a:pPr marL="342900" indent="-342900" algn="just">
                <a:spcAft>
                  <a:spcPts val="1800"/>
                </a:spcAft>
                <a:buFont typeface="Wingdings" panose="05000000000000000000" pitchFamily="2" charset="2"/>
                <a:buChar char=""/>
              </a:pPr>
              <a:r>
                <a:rPr lang="vi-VN" sz="2400" dirty="0">
                  <a:solidFill>
                    <a:schemeClr val="tx1">
                      <a:lumMod val="50000"/>
                    </a:schemeClr>
                  </a:solidFill>
                  <a:latin typeface="#9Slide03 Arima Madurai Black" panose="00000A00000000000000" pitchFamily="2" charset="0"/>
                  <a:cs typeface="#9Slide03 Arima Madurai Black" panose="00000A00000000000000" pitchFamily="2" charset="0"/>
                </a:rPr>
                <a:t>Một lượng khí đựng trong một bình kín được xác định bởi bốn đại lượng là khối lượng m, thể tích V, nhiệt độ T và áp suất p.</a:t>
              </a:r>
            </a:p>
          </p:txBody>
        </p:sp>
      </p:grpSp>
      <p:sp>
        <p:nvSpPr>
          <p:cNvPr id="2" name="!!111">
            <a:extLst>
              <a:ext uri="{FF2B5EF4-FFF2-40B4-BE49-F238E27FC236}">
                <a16:creationId xmlns:a16="http://schemas.microsoft.com/office/drawing/2014/main" id="{2EE9E902-BDE9-1B07-C658-2901A97153C0}"/>
              </a:ext>
            </a:extLst>
          </p:cNvPr>
          <p:cNvSpPr/>
          <p:nvPr/>
        </p:nvSpPr>
        <p:spPr>
          <a:xfrm>
            <a:off x="651010" y="69560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lvl="0">
              <a:lnSpc>
                <a:spcPct val="150000"/>
              </a:lnSpc>
              <a:defRPr/>
            </a:pPr>
            <a:r>
              <a:rPr lang="vi-VN" sz="2800" dirty="0">
                <a:ln>
                  <a:solidFill>
                    <a:srgbClr val="F58A28">
                      <a:lumMod val="50000"/>
                    </a:srgbClr>
                  </a:solidFill>
                </a:ln>
                <a:solidFill>
                  <a:srgbClr val="FF0000"/>
                </a:solidFill>
                <a:latin typeface="#9Slide03 IcielSmoothy Sans" panose="00000500000000000000" pitchFamily="2" charset="0"/>
              </a:rPr>
              <a:t>CÁC THÔNG SỐ TRẠNG THÁI CỦA MỘT LƯỢNG KHÍ</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5" name="Oval 4">
            <a:extLst>
              <a:ext uri="{FF2B5EF4-FFF2-40B4-BE49-F238E27FC236}">
                <a16:creationId xmlns:a16="http://schemas.microsoft.com/office/drawing/2014/main" id="{194F086D-9623-AD4C-9CA9-068D23B0F16A}"/>
              </a:ext>
            </a:extLst>
          </p:cNvPr>
          <p:cNvSpPr/>
          <p:nvPr/>
        </p:nvSpPr>
        <p:spPr>
          <a:xfrm>
            <a:off x="202882" y="83568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1" name="Rectangle: Rounded Corners 10">
            <a:extLst>
              <a:ext uri="{FF2B5EF4-FFF2-40B4-BE49-F238E27FC236}">
                <a16:creationId xmlns:a16="http://schemas.microsoft.com/office/drawing/2014/main" id="{24F068F8-D0F5-94C6-28A6-BC14BF3E42E4}"/>
              </a:ext>
            </a:extLst>
          </p:cNvPr>
          <p:cNvSpPr/>
          <p:nvPr/>
        </p:nvSpPr>
        <p:spPr>
          <a:xfrm>
            <a:off x="172089" y="143488"/>
            <a:ext cx="2859383" cy="545457"/>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2" name="Rectangle 11">
            <a:extLst>
              <a:ext uri="{FF2B5EF4-FFF2-40B4-BE49-F238E27FC236}">
                <a16:creationId xmlns:a16="http://schemas.microsoft.com/office/drawing/2014/main" id="{9DD6365C-70CA-40FD-56DE-86C3EC873C00}"/>
              </a:ext>
            </a:extLst>
          </p:cNvPr>
          <p:cNvSpPr/>
          <p:nvPr/>
        </p:nvSpPr>
        <p:spPr>
          <a:xfrm>
            <a:off x="172088" y="301596"/>
            <a:ext cx="2859384" cy="22373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3" name="!!2">
            <a:extLst>
              <a:ext uri="{FF2B5EF4-FFF2-40B4-BE49-F238E27FC236}">
                <a16:creationId xmlns:a16="http://schemas.microsoft.com/office/drawing/2014/main" id="{857FBC45-7806-09C5-1769-D5D9C03F1F5D}"/>
              </a:ext>
            </a:extLst>
          </p:cNvPr>
          <p:cNvSpPr txBox="1">
            <a:spLocks/>
          </p:cNvSpPr>
          <p:nvPr/>
        </p:nvSpPr>
        <p:spPr>
          <a:xfrm>
            <a:off x="347498" y="291272"/>
            <a:ext cx="2508563" cy="22373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11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sp>
        <p:nvSpPr>
          <p:cNvPr id="8" name="TextBox 7">
            <a:extLst>
              <a:ext uri="{FF2B5EF4-FFF2-40B4-BE49-F238E27FC236}">
                <a16:creationId xmlns:a16="http://schemas.microsoft.com/office/drawing/2014/main" id="{1EE33939-2303-F46D-8248-D1ECEB30BF23}"/>
              </a:ext>
            </a:extLst>
          </p:cNvPr>
          <p:cNvSpPr txBox="1"/>
          <p:nvPr/>
        </p:nvSpPr>
        <p:spPr>
          <a:xfrm>
            <a:off x="1361873" y="4181670"/>
            <a:ext cx="9581744" cy="1323439"/>
          </a:xfrm>
          <a:prstGeom prst="rect">
            <a:avLst/>
          </a:prstGeom>
          <a:noFill/>
        </p:spPr>
        <p:txBody>
          <a:bodyPr wrap="square">
            <a:spAutoFit/>
          </a:bodyPr>
          <a:lstStyle/>
          <a:p>
            <a:r>
              <a:rPr lang="en-US" sz="4000" b="1" dirty="0">
                <a:solidFill>
                  <a:schemeClr val="accent2">
                    <a:lumMod val="50000"/>
                  </a:schemeClr>
                </a:solidFill>
                <a:latin typeface="#9Slide03 Arima Madurai Black" panose="020B0604020202020204" charset="0"/>
                <a:cs typeface="#9Slide03 Arima Madurai Black" panose="020B0604020202020204" charset="0"/>
              </a:rPr>
              <a:t>? </a:t>
            </a:r>
            <a:r>
              <a:rPr lang="pl-PL" sz="4000" b="1" dirty="0">
                <a:solidFill>
                  <a:schemeClr val="accent2">
                    <a:lumMod val="50000"/>
                  </a:schemeClr>
                </a:solidFill>
                <a:latin typeface="#9Slide03 Arima Madurai Black" panose="020B0604020202020204" charset="0"/>
                <a:cs typeface="#9Slide03 Arima Madurai Black" panose="020B0604020202020204" charset="0"/>
              </a:rPr>
              <a:t>Nêu kí hiệu của các đại lượng vật lí trên và</a:t>
            </a:r>
            <a:r>
              <a:rPr lang="en-US" sz="4000" b="1" dirty="0">
                <a:solidFill>
                  <a:schemeClr val="accent2">
                    <a:lumMod val="50000"/>
                  </a:schemeClr>
                </a:solidFill>
                <a:latin typeface="#9Slide03 Arima Madurai Black" panose="020B0604020202020204" charset="0"/>
                <a:cs typeface="#9Slide03 Arima Madurai Black" panose="020B0604020202020204" charset="0"/>
              </a:rPr>
              <a:t> </a:t>
            </a:r>
            <a:r>
              <a:rPr lang="en-US" sz="4000" b="1" dirty="0" err="1">
                <a:solidFill>
                  <a:schemeClr val="accent2">
                    <a:lumMod val="50000"/>
                  </a:schemeClr>
                </a:solidFill>
                <a:latin typeface="#9Slide03 Arima Madurai Black" panose="020B0604020202020204" charset="0"/>
                <a:cs typeface="#9Slide03 Arima Madurai Black" panose="020B0604020202020204" charset="0"/>
              </a:rPr>
              <a:t>các</a:t>
            </a:r>
            <a:r>
              <a:rPr lang="pl-PL" sz="4000" b="1" dirty="0">
                <a:solidFill>
                  <a:schemeClr val="accent2">
                    <a:lumMod val="50000"/>
                  </a:schemeClr>
                </a:solidFill>
                <a:latin typeface="#9Slide03 Arima Madurai Black" panose="020B0604020202020204" charset="0"/>
                <a:cs typeface="#9Slide03 Arima Madurai Black" panose="020B0604020202020204" charset="0"/>
              </a:rPr>
              <a:t> đơn vị của chúng</a:t>
            </a:r>
            <a:r>
              <a:rPr lang="en-US" sz="4000" b="1" dirty="0">
                <a:solidFill>
                  <a:schemeClr val="accent2">
                    <a:lumMod val="50000"/>
                  </a:schemeClr>
                </a:solidFill>
                <a:latin typeface="#9Slide03 Arima Madurai Black" panose="020B0604020202020204" charset="0"/>
                <a:cs typeface="#9Slide03 Arima Madurai Black" panose="020B0604020202020204" charset="0"/>
              </a:rPr>
              <a:t>? </a:t>
            </a:r>
            <a:endParaRPr lang="en-US" sz="4000" dirty="0"/>
          </a:p>
        </p:txBody>
      </p:sp>
    </p:spTree>
    <p:custDataLst>
      <p:tags r:id="rId1"/>
    </p:custDataLst>
    <p:extLst>
      <p:ext uri="{BB962C8B-B14F-4D97-AF65-F5344CB8AC3E}">
        <p14:creationId xmlns:p14="http://schemas.microsoft.com/office/powerpoint/2010/main" val="3418288768"/>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out)">
                                      <p:cBhvr>
                                        <p:cTn id="7" dur="2000"/>
                                        <p:tgtEl>
                                          <p:spTgt spid="10"/>
                                        </p:tgtEl>
                                      </p:cBhvr>
                                    </p:animEffect>
                                  </p:childTnLst>
                                </p:cTn>
                              </p:par>
                              <p:par>
                                <p:cTn id="8" presetID="50" presetClass="entr" presetSubtype="0" decel="10000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 calcmode="lin" valueType="num">
                                      <p:cBhvr>
                                        <p:cTn id="10" dur="2000" fill="hold"/>
                                        <p:tgtEl>
                                          <p:spTgt spid="10"/>
                                        </p:tgtEl>
                                        <p:attrNameLst>
                                          <p:attrName>ppt_w</p:attrName>
                                        </p:attrNameLst>
                                      </p:cBhvr>
                                      <p:tavLst>
                                        <p:tav tm="0">
                                          <p:val>
                                            <p:strVal val="#ppt_w+.3"/>
                                          </p:val>
                                        </p:tav>
                                        <p:tav tm="100000">
                                          <p:val>
                                            <p:strVal val="#ppt_w"/>
                                          </p:val>
                                        </p:tav>
                                      </p:tavLst>
                                    </p:anim>
                                    <p:anim calcmode="lin" valueType="num">
                                      <p:cBhvr>
                                        <p:cTn id="11" dur="2000" fill="hold"/>
                                        <p:tgtEl>
                                          <p:spTgt spid="10"/>
                                        </p:tgtEl>
                                        <p:attrNameLst>
                                          <p:attrName>ppt_h</p:attrName>
                                        </p:attrNameLst>
                                      </p:cBhvr>
                                      <p:tavLst>
                                        <p:tav tm="0">
                                          <p:val>
                                            <p:strVal val="#ppt_h"/>
                                          </p:val>
                                        </p:tav>
                                        <p:tav tm="100000">
                                          <p:val>
                                            <p:strVal val="#ppt_h"/>
                                          </p:val>
                                        </p:tav>
                                      </p:tavLst>
                                    </p:anim>
                                    <p:animEffect transition="in" filter="fade">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a:spLocks noGrp="1" noRot="1" noMove="1" noResize="1" noEditPoints="1" noAdjustHandles="1" noChangeArrowheads="1" noChangeShapeTyp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lang="en-US"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7" name="Rectangle: Rounded Corners 6">
            <a:extLst>
              <a:ext uri="{FF2B5EF4-FFF2-40B4-BE49-F238E27FC236}">
                <a16:creationId xmlns:a16="http://schemas.microsoft.com/office/drawing/2014/main" id="{0D02BBE1-F1B0-4FFE-84A7-0049BA8C4E44}"/>
              </a:ext>
            </a:extLst>
          </p:cNvPr>
          <p:cNvSpPr/>
          <p:nvPr/>
        </p:nvSpPr>
        <p:spPr>
          <a:xfrm>
            <a:off x="824819" y="11258300"/>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a:ln>
                  <a:solidFill>
                    <a:srgbClr val="F58A28">
                      <a:lumMod val="50000"/>
                    </a:srgbClr>
                  </a:solidFill>
                </a:ln>
                <a:solidFill>
                  <a:srgbClr val="FF0000"/>
                </a:solidFill>
                <a:latin typeface="#9Slide03 IcielSmoothy Sans" panose="00000500000000000000" pitchFamily="2" charset="0"/>
              </a:rPr>
              <a:t>ĐỊNH LUẬT BOYLE</a:t>
            </a:r>
          </a:p>
        </p:txBody>
      </p:sp>
      <p:sp>
        <p:nvSpPr>
          <p:cNvPr id="9" name="Oval 8">
            <a:extLst>
              <a:ext uri="{FF2B5EF4-FFF2-40B4-BE49-F238E27FC236}">
                <a16:creationId xmlns:a16="http://schemas.microsoft.com/office/drawing/2014/main" id="{8D593E50-E129-49D3-9FA1-2D22741CBD39}"/>
              </a:ext>
            </a:extLst>
          </p:cNvPr>
          <p:cNvSpPr/>
          <p:nvPr/>
        </p:nvSpPr>
        <p:spPr>
          <a:xfrm>
            <a:off x="339964" y="11423596"/>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562798"/>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290263"/>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228011"/>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NHIỆT HOÁ HƠI RIÊNG</a:t>
            </a:r>
          </a:p>
        </p:txBody>
      </p:sp>
      <p:sp>
        <p:nvSpPr>
          <p:cNvPr id="17" name="Rectangle 10">
            <a:extLst>
              <a:ext uri="{FF2B5EF4-FFF2-40B4-BE49-F238E27FC236}">
                <a16:creationId xmlns:a16="http://schemas.microsoft.com/office/drawing/2014/main" id="{86B5A89A-00B2-A291-0280-58056EEAB017}"/>
              </a:ext>
            </a:extLst>
          </p:cNvPr>
          <p:cNvSpPr>
            <a:spLocks noChangeArrowheads="1"/>
          </p:cNvSpPr>
          <p:nvPr/>
        </p:nvSpPr>
        <p:spPr bwMode="auto">
          <a:xfrm>
            <a:off x="500092" y="4264307"/>
            <a:ext cx="120257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1pPr>
            <a:lvl2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2pPr>
            <a:lvl3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3pPr>
            <a:lvl4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4pPr>
            <a:lvl5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5pPr>
            <a:lvl6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6pPr>
            <a:lvl7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7pPr>
            <a:lvl8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8pPr>
            <a:lvl9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269875" algn="l"/>
                <a:tab pos="342900" algn="l"/>
                <a:tab pos="720725" algn="l"/>
                <a:tab pos="1800225" algn="l"/>
                <a:tab pos="3419475" algn="l"/>
                <a:tab pos="5040313" algn="l"/>
              </a:tabLst>
            </a:pPr>
            <a:r>
              <a:rPr kumimoji="0" lang="nl-NL" altLang="en-US" sz="12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en-US" altLang="en-US" sz="800" b="0" i="0" u="none" strike="noStrike" cap="none" normalizeH="0" baseline="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tab pos="269875" algn="l"/>
                <a:tab pos="342900" algn="l"/>
                <a:tab pos="720725" algn="l"/>
                <a:tab pos="1800225" algn="l"/>
                <a:tab pos="3419475" algn="l"/>
                <a:tab pos="5040313" algn="l"/>
              </a:tabLst>
            </a:pPr>
            <a:r>
              <a:rPr kumimoji="0" lang="nl-NL" altLang="en-US" sz="12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4" name="Rectangle 17">
            <a:extLst>
              <a:ext uri="{FF2B5EF4-FFF2-40B4-BE49-F238E27FC236}">
                <a16:creationId xmlns:a16="http://schemas.microsoft.com/office/drawing/2014/main" id="{E1252B5F-704E-C1E1-C69B-472ED67125A8}"/>
              </a:ext>
            </a:extLst>
          </p:cNvPr>
          <p:cNvSpPr>
            <a:spLocks noChangeArrowheads="1"/>
          </p:cNvSpPr>
          <p:nvPr/>
        </p:nvSpPr>
        <p:spPr bwMode="auto">
          <a:xfrm flipV="1">
            <a:off x="500092" y="4145257"/>
            <a:ext cx="12025737" cy="1803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pSp>
        <p:nvGrpSpPr>
          <p:cNvPr id="10" name="Group 9">
            <a:extLst>
              <a:ext uri="{FF2B5EF4-FFF2-40B4-BE49-F238E27FC236}">
                <a16:creationId xmlns:a16="http://schemas.microsoft.com/office/drawing/2014/main" id="{BED4965B-6F34-67A3-6F76-8B34949C4CCA}"/>
              </a:ext>
            </a:extLst>
          </p:cNvPr>
          <p:cNvGrpSpPr/>
          <p:nvPr/>
        </p:nvGrpSpPr>
        <p:grpSpPr>
          <a:xfrm>
            <a:off x="824818" y="1914646"/>
            <a:ext cx="10605181" cy="1007928"/>
            <a:chOff x="824818" y="1914646"/>
            <a:chExt cx="10605181" cy="1007928"/>
          </a:xfrm>
        </p:grpSpPr>
        <p:sp>
          <p:nvSpPr>
            <p:cNvPr id="3" name="TextBox 2">
              <a:extLst>
                <a:ext uri="{FF2B5EF4-FFF2-40B4-BE49-F238E27FC236}">
                  <a16:creationId xmlns:a16="http://schemas.microsoft.com/office/drawing/2014/main" id="{A7376F48-5DCE-C53A-97F7-62C571F32B11}"/>
                </a:ext>
              </a:extLst>
            </p:cNvPr>
            <p:cNvSpPr txBox="1">
              <a:spLocks/>
            </p:cNvSpPr>
            <p:nvPr/>
          </p:nvSpPr>
          <p:spPr>
            <a:xfrm>
              <a:off x="824818" y="1914646"/>
              <a:ext cx="10605181" cy="1007928"/>
            </a:xfrm>
            <a:prstGeom prst="roundRect">
              <a:avLst>
                <a:gd name="adj" fmla="val 9937"/>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26" name="TextBox 25">
              <a:extLst>
                <a:ext uri="{FF2B5EF4-FFF2-40B4-BE49-F238E27FC236}">
                  <a16:creationId xmlns:a16="http://schemas.microsoft.com/office/drawing/2014/main" id="{24435827-D30E-FF0F-F451-44894A0451A6}"/>
                </a:ext>
              </a:extLst>
            </p:cNvPr>
            <p:cNvSpPr txBox="1"/>
            <p:nvPr/>
          </p:nvSpPr>
          <p:spPr>
            <a:xfrm>
              <a:off x="1301749" y="2054816"/>
              <a:ext cx="9769373" cy="830997"/>
            </a:xfrm>
            <a:prstGeom prst="rect">
              <a:avLst/>
            </a:prstGeom>
            <a:noFill/>
          </p:spPr>
          <p:txBody>
            <a:bodyPr wrap="square">
              <a:spAutoFit/>
            </a:bodyPr>
            <a:lstStyle/>
            <a:p>
              <a:pPr marL="342900" indent="-342900" algn="just">
                <a:spcAft>
                  <a:spcPts val="1800"/>
                </a:spcAft>
                <a:buFont typeface="Wingdings" panose="05000000000000000000" pitchFamily="2" charset="2"/>
                <a:buChar char=""/>
              </a:pPr>
              <a:r>
                <a:rPr lang="vi-VN" sz="2400" dirty="0">
                  <a:solidFill>
                    <a:schemeClr val="tx1">
                      <a:lumMod val="50000"/>
                    </a:schemeClr>
                  </a:solidFill>
                  <a:latin typeface="#9Slide03 Arima Madurai Black" panose="00000A00000000000000" pitchFamily="2" charset="0"/>
                  <a:cs typeface="#9Slide03 Arima Madurai Black" panose="00000A00000000000000" pitchFamily="2" charset="0"/>
                </a:rPr>
                <a:t>Một lượng khí đựng trong một bình kín được xác định bởi bốn đại lượng là khối lượng m, thể tích V, nhiệt độ T và áp suất p.</a:t>
              </a:r>
            </a:p>
          </p:txBody>
        </p:sp>
      </p:grpSp>
      <p:graphicFrame>
        <p:nvGraphicFramePr>
          <p:cNvPr id="4" name="Table 3">
            <a:extLst>
              <a:ext uri="{FF2B5EF4-FFF2-40B4-BE49-F238E27FC236}">
                <a16:creationId xmlns:a16="http://schemas.microsoft.com/office/drawing/2014/main" id="{D6B9316C-6C37-1615-08F4-7E9B78A7D2D7}"/>
              </a:ext>
            </a:extLst>
          </p:cNvPr>
          <p:cNvGraphicFramePr>
            <a:graphicFrameLocks noGrp="1"/>
          </p:cNvGraphicFramePr>
          <p:nvPr/>
        </p:nvGraphicFramePr>
        <p:xfrm>
          <a:off x="762001" y="3154038"/>
          <a:ext cx="10667998" cy="3143868"/>
        </p:xfrm>
        <a:graphic>
          <a:graphicData uri="http://schemas.openxmlformats.org/drawingml/2006/table">
            <a:tbl>
              <a:tblPr firstRow="1" firstCol="1" bandRow="1">
                <a:effectLst/>
                <a:tableStyleId>{2D5ABB26-0587-4C30-8999-92F81FD0307C}</a:tableStyleId>
              </a:tblPr>
              <a:tblGrid>
                <a:gridCol w="3553964">
                  <a:extLst>
                    <a:ext uri="{9D8B030D-6E8A-4147-A177-3AD203B41FA5}">
                      <a16:colId xmlns:a16="http://schemas.microsoft.com/office/drawing/2014/main" val="3996331754"/>
                    </a:ext>
                  </a:extLst>
                </a:gridCol>
                <a:gridCol w="2333328">
                  <a:extLst>
                    <a:ext uri="{9D8B030D-6E8A-4147-A177-3AD203B41FA5}">
                      <a16:colId xmlns:a16="http://schemas.microsoft.com/office/drawing/2014/main" val="3139616555"/>
                    </a:ext>
                  </a:extLst>
                </a:gridCol>
                <a:gridCol w="4780706">
                  <a:extLst>
                    <a:ext uri="{9D8B030D-6E8A-4147-A177-3AD203B41FA5}">
                      <a16:colId xmlns:a16="http://schemas.microsoft.com/office/drawing/2014/main" val="1328212971"/>
                    </a:ext>
                  </a:extLst>
                </a:gridCol>
              </a:tblGrid>
              <a:tr h="785967">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ĐẠI LƯỢNG</a:t>
                      </a:r>
                      <a:endParaRPr lang="en-US"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381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1" i="0" u="none" strike="noStrike" kern="0" cap="none" spc="0" normalizeH="0" baseline="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KÍ HIỆU</a:t>
                      </a:r>
                      <a:endParaRPr lang="en-US" sz="2400" b="1" i="0" u="none" strike="noStrike" kern="0" cap="none" spc="0" normalizeH="0" baseline="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381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1" i="0" u="none" strike="noStrike" kern="0" cap="none" spc="0" normalizeH="0" baseline="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ĐƠN VỊ CHUẨN TRONG HỆ SI</a:t>
                      </a:r>
                      <a:endParaRPr lang="en-US" sz="2400" b="1" i="0" u="none" strike="noStrike" kern="0" cap="none" spc="0" normalizeH="0" baseline="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38100" cap="flat" cmpd="sng" algn="ctr">
                      <a:solidFill>
                        <a:schemeClr val="lt1">
                          <a:lumMod val="100000"/>
                        </a:schemeClr>
                      </a:solidFill>
                      <a:prstDash val="solid"/>
                      <a:round/>
                      <a:headEnd type="none" w="med" len="med"/>
                      <a:tailEnd type="none" w="med" len="med"/>
                    </a:lnB>
                    <a:solidFill>
                      <a:srgbClr val="276668">
                        <a:lumMod val="100000"/>
                      </a:srgbClr>
                    </a:solidFill>
                  </a:tcPr>
                </a:tc>
                <a:extLst>
                  <a:ext uri="{0D108BD9-81ED-4DB2-BD59-A6C34878D82A}">
                    <a16:rowId xmlns:a16="http://schemas.microsoft.com/office/drawing/2014/main" val="1360073847"/>
                  </a:ext>
                </a:extLst>
              </a:tr>
              <a:tr h="785967">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1" i="0" u="none" strike="noStrike" kern="0" cap="none" spc="0" normalizeH="0" baseline="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Nhiệt độ</a:t>
                      </a:r>
                      <a:endParaRPr lang="en-US" sz="2400" b="1" i="0" u="none" strike="noStrike" kern="0" cap="none" spc="0" normalizeH="0" baseline="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381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0" i="0" u="none" strike="noStrike" kern="0" cap="none" spc="0" normalizeH="0" baseline="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T</a:t>
                      </a:r>
                      <a:endParaRPr lang="en-US" sz="2400" b="0" i="0" u="none" strike="noStrike" kern="0" cap="none" spc="0" normalizeH="0" baseline="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381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K (Kenvil)</a:t>
                      </a:r>
                      <a:endParaRPr lang="en-US"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381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extLst>
                  <a:ext uri="{0D108BD9-81ED-4DB2-BD59-A6C34878D82A}">
                    <a16:rowId xmlns:a16="http://schemas.microsoft.com/office/drawing/2014/main" val="1813817961"/>
                  </a:ext>
                </a:extLst>
              </a:tr>
              <a:tr h="785967">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1" i="0" u="none" strike="noStrike" kern="0" cap="none" spc="0" normalizeH="0" baseline="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Áp suất</a:t>
                      </a:r>
                      <a:endParaRPr lang="en-US" sz="2400" b="1" i="0" u="none" strike="noStrike" kern="0" cap="none" spc="0" normalizeH="0" baseline="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0" i="0" u="none" strike="noStrike" kern="0" cap="none" spc="0" normalizeH="0" baseline="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p</a:t>
                      </a:r>
                      <a:endParaRPr lang="en-US" sz="2400" b="0" i="0" u="none" strike="noStrike" kern="0" cap="none" spc="0" normalizeH="0" baseline="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2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Pa (Pascal)</a:t>
                      </a:r>
                      <a:endParaRPr lang="en-US"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20000"/>
                      </a:schemeClr>
                    </a:solidFill>
                  </a:tcPr>
                </a:tc>
                <a:extLst>
                  <a:ext uri="{0D108BD9-81ED-4DB2-BD59-A6C34878D82A}">
                    <a16:rowId xmlns:a16="http://schemas.microsoft.com/office/drawing/2014/main" val="2653265594"/>
                  </a:ext>
                </a:extLst>
              </a:tr>
              <a:tr h="785967">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1" i="0" u="none" strike="noStrike" kern="0" cap="none" spc="0" normalizeH="0" baseline="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Thể tích</a:t>
                      </a:r>
                      <a:endParaRPr lang="en-US" sz="2400" b="1" i="0" u="none" strike="noStrike" kern="0" cap="none" spc="0" normalizeH="0" baseline="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43042" marR="143042" marT="71521" marB="71521"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0" i="0" u="none" strike="noStrike" kern="0" cap="none" spc="0" normalizeH="0" baseline="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V</a:t>
                      </a:r>
                      <a:endParaRPr lang="en-US" sz="2400" b="0" i="0" u="none" strike="noStrike" kern="0" cap="none" spc="0" normalizeH="0" baseline="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43042" marR="143042" marT="71521" marB="71521"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rgbClr val="D2E8E9"/>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vi-VN" sz="2400" b="1" i="0" u="none" strike="noStrike" kern="0" cap="none" spc="0" normalizeH="0" baseline="0" dirty="0">
                          <a:solidFill>
                            <a:srgbClr val="276668"/>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m</a:t>
                      </a:r>
                      <a:r>
                        <a:rPr lang="vi-VN" sz="2400" b="1" i="0" u="none" strike="noStrike" kern="0" cap="none" spc="0" normalizeH="0" baseline="30000" dirty="0">
                          <a:solidFill>
                            <a:srgbClr val="276668"/>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3</a:t>
                      </a:r>
                      <a:r>
                        <a:rPr lang="nl-NL"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mét khối )</a:t>
                      </a:r>
                      <a:endParaRPr lang="en-US"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43042" marR="143042" marT="71521" marB="71521"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rgbClr val="D2E8E9"/>
                    </a:solidFill>
                  </a:tcPr>
                </a:tc>
                <a:extLst>
                  <a:ext uri="{0D108BD9-81ED-4DB2-BD59-A6C34878D82A}">
                    <a16:rowId xmlns:a16="http://schemas.microsoft.com/office/drawing/2014/main" val="965562080"/>
                  </a:ext>
                </a:extLst>
              </a:tr>
            </a:tbl>
          </a:graphicData>
        </a:graphic>
      </p:graphicFrame>
      <p:sp>
        <p:nvSpPr>
          <p:cNvPr id="2" name="!!111">
            <a:extLst>
              <a:ext uri="{FF2B5EF4-FFF2-40B4-BE49-F238E27FC236}">
                <a16:creationId xmlns:a16="http://schemas.microsoft.com/office/drawing/2014/main" id="{2EE9E902-BDE9-1B07-C658-2901A97153C0}"/>
              </a:ext>
            </a:extLst>
          </p:cNvPr>
          <p:cNvSpPr/>
          <p:nvPr/>
        </p:nvSpPr>
        <p:spPr>
          <a:xfrm>
            <a:off x="651010" y="69560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lvl="0">
              <a:lnSpc>
                <a:spcPct val="150000"/>
              </a:lnSpc>
              <a:defRPr/>
            </a:pPr>
            <a:r>
              <a:rPr lang="vi-VN" sz="2800" dirty="0">
                <a:ln>
                  <a:solidFill>
                    <a:srgbClr val="F58A28">
                      <a:lumMod val="50000"/>
                    </a:srgbClr>
                  </a:solidFill>
                </a:ln>
                <a:solidFill>
                  <a:srgbClr val="FF0000"/>
                </a:solidFill>
                <a:latin typeface="#9Slide03 IcielSmoothy Sans" panose="00000500000000000000" pitchFamily="2" charset="0"/>
              </a:rPr>
              <a:t>CÁC THÔNG SỐ TRẠNG THÁI CỦA MỘT LƯỢNG KHÍ</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5" name="Oval 4">
            <a:extLst>
              <a:ext uri="{FF2B5EF4-FFF2-40B4-BE49-F238E27FC236}">
                <a16:creationId xmlns:a16="http://schemas.microsoft.com/office/drawing/2014/main" id="{194F086D-9623-AD4C-9CA9-068D23B0F16A}"/>
              </a:ext>
            </a:extLst>
          </p:cNvPr>
          <p:cNvSpPr/>
          <p:nvPr/>
        </p:nvSpPr>
        <p:spPr>
          <a:xfrm>
            <a:off x="202882" y="83568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1" name="Rectangle: Rounded Corners 10">
            <a:extLst>
              <a:ext uri="{FF2B5EF4-FFF2-40B4-BE49-F238E27FC236}">
                <a16:creationId xmlns:a16="http://schemas.microsoft.com/office/drawing/2014/main" id="{24F068F8-D0F5-94C6-28A6-BC14BF3E42E4}"/>
              </a:ext>
            </a:extLst>
          </p:cNvPr>
          <p:cNvSpPr/>
          <p:nvPr/>
        </p:nvSpPr>
        <p:spPr>
          <a:xfrm>
            <a:off x="172089" y="143488"/>
            <a:ext cx="2859383" cy="545457"/>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2" name="Rectangle 11">
            <a:extLst>
              <a:ext uri="{FF2B5EF4-FFF2-40B4-BE49-F238E27FC236}">
                <a16:creationId xmlns:a16="http://schemas.microsoft.com/office/drawing/2014/main" id="{9DD6365C-70CA-40FD-56DE-86C3EC873C00}"/>
              </a:ext>
            </a:extLst>
          </p:cNvPr>
          <p:cNvSpPr/>
          <p:nvPr/>
        </p:nvSpPr>
        <p:spPr>
          <a:xfrm>
            <a:off x="172088" y="301596"/>
            <a:ext cx="2859384" cy="22373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3" name="!!2">
            <a:extLst>
              <a:ext uri="{FF2B5EF4-FFF2-40B4-BE49-F238E27FC236}">
                <a16:creationId xmlns:a16="http://schemas.microsoft.com/office/drawing/2014/main" id="{857FBC45-7806-09C5-1769-D5D9C03F1F5D}"/>
              </a:ext>
            </a:extLst>
          </p:cNvPr>
          <p:cNvSpPr txBox="1">
            <a:spLocks/>
          </p:cNvSpPr>
          <p:nvPr/>
        </p:nvSpPr>
        <p:spPr>
          <a:xfrm>
            <a:off x="347498" y="291272"/>
            <a:ext cx="2508563" cy="22373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11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spTree>
    <p:custDataLst>
      <p:tags r:id="rId1"/>
    </p:custDataLst>
    <p:extLst>
      <p:ext uri="{BB962C8B-B14F-4D97-AF65-F5344CB8AC3E}">
        <p14:creationId xmlns:p14="http://schemas.microsoft.com/office/powerpoint/2010/main" val="3907801131"/>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out)">
                                      <p:cBhvr>
                                        <p:cTn id="7" dur="2000"/>
                                        <p:tgtEl>
                                          <p:spTgt spid="10"/>
                                        </p:tgtEl>
                                      </p:cBhvr>
                                    </p:animEffect>
                                  </p:childTnLst>
                                </p:cTn>
                              </p:par>
                              <p:par>
                                <p:cTn id="8" presetID="50" presetClass="entr" presetSubtype="0" decel="10000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 calcmode="lin" valueType="num">
                                      <p:cBhvr>
                                        <p:cTn id="10" dur="2000" fill="hold"/>
                                        <p:tgtEl>
                                          <p:spTgt spid="10"/>
                                        </p:tgtEl>
                                        <p:attrNameLst>
                                          <p:attrName>ppt_w</p:attrName>
                                        </p:attrNameLst>
                                      </p:cBhvr>
                                      <p:tavLst>
                                        <p:tav tm="0">
                                          <p:val>
                                            <p:strVal val="#ppt_w+.3"/>
                                          </p:val>
                                        </p:tav>
                                        <p:tav tm="100000">
                                          <p:val>
                                            <p:strVal val="#ppt_w"/>
                                          </p:val>
                                        </p:tav>
                                      </p:tavLst>
                                    </p:anim>
                                    <p:anim calcmode="lin" valueType="num">
                                      <p:cBhvr>
                                        <p:cTn id="11" dur="2000" fill="hold"/>
                                        <p:tgtEl>
                                          <p:spTgt spid="10"/>
                                        </p:tgtEl>
                                        <p:attrNameLst>
                                          <p:attrName>ppt_h</p:attrName>
                                        </p:attrNameLst>
                                      </p:cBhvr>
                                      <p:tavLst>
                                        <p:tav tm="0">
                                          <p:val>
                                            <p:strVal val="#ppt_h"/>
                                          </p:val>
                                        </p:tav>
                                        <p:tav tm="100000">
                                          <p:val>
                                            <p:strVal val="#ppt_h"/>
                                          </p:val>
                                        </p:tav>
                                      </p:tavLst>
                                    </p:anim>
                                    <p:animEffect transition="in" filter="fade">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a:spLocks noGrp="1" noRot="1" noMove="1" noResize="1" noEditPoints="1" noAdjustHandles="1" noChangeArrowheads="1" noChangeShapeTyp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lang="en-US"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7" name="Rectangle: Rounded Corners 6">
            <a:extLst>
              <a:ext uri="{FF2B5EF4-FFF2-40B4-BE49-F238E27FC236}">
                <a16:creationId xmlns:a16="http://schemas.microsoft.com/office/drawing/2014/main" id="{0D02BBE1-F1B0-4FFE-84A7-0049BA8C4E44}"/>
              </a:ext>
            </a:extLst>
          </p:cNvPr>
          <p:cNvSpPr/>
          <p:nvPr/>
        </p:nvSpPr>
        <p:spPr>
          <a:xfrm>
            <a:off x="824819" y="11258300"/>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a:ln>
                  <a:solidFill>
                    <a:srgbClr val="F58A28">
                      <a:lumMod val="50000"/>
                    </a:srgbClr>
                  </a:solidFill>
                </a:ln>
                <a:solidFill>
                  <a:srgbClr val="FF0000"/>
                </a:solidFill>
                <a:latin typeface="#9Slide03 IcielSmoothy Sans" panose="00000500000000000000" pitchFamily="2" charset="0"/>
              </a:rPr>
              <a:t>THỰC HÀNH NHIỆT NÓNG CHẢY RIÊNG CỦA NƯỚC</a:t>
            </a:r>
            <a:endParaRPr lang="en-US" sz="2800" dirty="0">
              <a:ln>
                <a:solidFill>
                  <a:srgbClr val="F58A28">
                    <a:lumMod val="50000"/>
                  </a:srgbClr>
                </a:solidFill>
              </a:ln>
              <a:solidFill>
                <a:srgbClr val="FF0000"/>
              </a:solidFill>
              <a:latin typeface="#9Slide03 IcielSmoothy Sans" panose="00000500000000000000" pitchFamily="2" charset="0"/>
            </a:endParaRPr>
          </a:p>
        </p:txBody>
      </p:sp>
      <p:sp>
        <p:nvSpPr>
          <p:cNvPr id="9" name="Oval 8">
            <a:extLst>
              <a:ext uri="{FF2B5EF4-FFF2-40B4-BE49-F238E27FC236}">
                <a16:creationId xmlns:a16="http://schemas.microsoft.com/office/drawing/2014/main" id="{8D593E50-E129-49D3-9FA1-2D22741CBD39}"/>
              </a:ext>
            </a:extLst>
          </p:cNvPr>
          <p:cNvSpPr/>
          <p:nvPr/>
        </p:nvSpPr>
        <p:spPr>
          <a:xfrm>
            <a:off x="339964" y="11423596"/>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562798"/>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290263"/>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228011"/>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NHIỆT HOÁ HƠI RIÊNG</a:t>
            </a:r>
          </a:p>
        </p:txBody>
      </p:sp>
      <p:sp>
        <p:nvSpPr>
          <p:cNvPr id="3" name="TextBox 2">
            <a:extLst>
              <a:ext uri="{FF2B5EF4-FFF2-40B4-BE49-F238E27FC236}">
                <a16:creationId xmlns:a16="http://schemas.microsoft.com/office/drawing/2014/main" id="{A7376F48-5DCE-C53A-97F7-62C571F32B11}"/>
              </a:ext>
            </a:extLst>
          </p:cNvPr>
          <p:cNvSpPr txBox="1">
            <a:spLocks/>
          </p:cNvSpPr>
          <p:nvPr/>
        </p:nvSpPr>
        <p:spPr>
          <a:xfrm>
            <a:off x="824818" y="1914646"/>
            <a:ext cx="10605181" cy="4434437"/>
          </a:xfrm>
          <a:prstGeom prst="roundRect">
            <a:avLst>
              <a:gd name="adj" fmla="val 4294"/>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7" name="Rectangle 10">
            <a:extLst>
              <a:ext uri="{FF2B5EF4-FFF2-40B4-BE49-F238E27FC236}">
                <a16:creationId xmlns:a16="http://schemas.microsoft.com/office/drawing/2014/main" id="{86B5A89A-00B2-A291-0280-58056EEAB017}"/>
              </a:ext>
            </a:extLst>
          </p:cNvPr>
          <p:cNvSpPr>
            <a:spLocks noChangeArrowheads="1"/>
          </p:cNvSpPr>
          <p:nvPr/>
        </p:nvSpPr>
        <p:spPr bwMode="auto">
          <a:xfrm>
            <a:off x="500092" y="4264307"/>
            <a:ext cx="120257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1pPr>
            <a:lvl2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2pPr>
            <a:lvl3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3pPr>
            <a:lvl4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4pPr>
            <a:lvl5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5pPr>
            <a:lvl6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6pPr>
            <a:lvl7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7pPr>
            <a:lvl8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8pPr>
            <a:lvl9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269875" algn="l"/>
                <a:tab pos="342900" algn="l"/>
                <a:tab pos="720725" algn="l"/>
                <a:tab pos="1800225" algn="l"/>
                <a:tab pos="3419475" algn="l"/>
                <a:tab pos="5040313" algn="l"/>
              </a:tabLst>
            </a:pPr>
            <a:r>
              <a:rPr kumimoji="0" lang="nl-NL" altLang="en-US" sz="12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en-US" altLang="en-US" sz="800" b="0" i="0" u="none" strike="noStrike" cap="none" normalizeH="0" baseline="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tab pos="269875" algn="l"/>
                <a:tab pos="342900" algn="l"/>
                <a:tab pos="720725" algn="l"/>
                <a:tab pos="1800225" algn="l"/>
                <a:tab pos="3419475" algn="l"/>
                <a:tab pos="5040313" algn="l"/>
              </a:tabLst>
            </a:pPr>
            <a:r>
              <a:rPr kumimoji="0" lang="nl-NL" altLang="en-US" sz="12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6" name="TextBox 25">
            <a:extLst>
              <a:ext uri="{FF2B5EF4-FFF2-40B4-BE49-F238E27FC236}">
                <a16:creationId xmlns:a16="http://schemas.microsoft.com/office/drawing/2014/main" id="{24435827-D30E-FF0F-F451-44894A0451A6}"/>
              </a:ext>
            </a:extLst>
          </p:cNvPr>
          <p:cNvSpPr txBox="1"/>
          <p:nvPr/>
        </p:nvSpPr>
        <p:spPr>
          <a:xfrm>
            <a:off x="968942" y="2217194"/>
            <a:ext cx="9769373" cy="461665"/>
          </a:xfrm>
          <a:prstGeom prst="rect">
            <a:avLst/>
          </a:prstGeom>
          <a:noFill/>
        </p:spPr>
        <p:txBody>
          <a:bodyPr wrap="square">
            <a:spAutoFit/>
          </a:bodyPr>
          <a:lstStyle/>
          <a:p>
            <a:pPr marL="342900" indent="-342900" algn="just">
              <a:spcAft>
                <a:spcPts val="1800"/>
              </a:spcAft>
              <a:buFont typeface="Wingdings" panose="05000000000000000000" pitchFamily="2" charset="2"/>
              <a:buChar char=""/>
            </a:pPr>
            <a:r>
              <a:rPr lang="vi-VN" sz="2400">
                <a:solidFill>
                  <a:schemeClr val="tx1">
                    <a:lumMod val="50000"/>
                  </a:schemeClr>
                </a:solidFill>
                <a:latin typeface="#9Slide03 Arima Madurai Black" panose="00000A00000000000000" pitchFamily="2" charset="0"/>
                <a:cs typeface="#9Slide03 Arima Madurai Black" panose="00000A00000000000000" pitchFamily="2" charset="0"/>
              </a:rPr>
              <a:t>Đổi đơn vị áp suất và thể tích</a:t>
            </a:r>
          </a:p>
        </p:txBody>
      </p:sp>
      <p:graphicFrame>
        <p:nvGraphicFramePr>
          <p:cNvPr id="2" name="Table 1">
            <a:extLst>
              <a:ext uri="{FF2B5EF4-FFF2-40B4-BE49-F238E27FC236}">
                <a16:creationId xmlns:a16="http://schemas.microsoft.com/office/drawing/2014/main" id="{59975943-BA32-0ADF-6F2B-34128C306A8F}"/>
              </a:ext>
            </a:extLst>
          </p:cNvPr>
          <p:cNvGraphicFramePr>
            <a:graphicFrameLocks noGrp="1"/>
          </p:cNvGraphicFramePr>
          <p:nvPr>
            <p:extLst>
              <p:ext uri="{D42A27DB-BD31-4B8C-83A1-F6EECF244321}">
                <p14:modId xmlns:p14="http://schemas.microsoft.com/office/powerpoint/2010/main" val="3331712151"/>
              </p:ext>
            </p:extLst>
          </p:nvPr>
        </p:nvGraphicFramePr>
        <p:xfrm>
          <a:off x="984902" y="2986232"/>
          <a:ext cx="10254117" cy="2556150"/>
        </p:xfrm>
        <a:graphic>
          <a:graphicData uri="http://schemas.openxmlformats.org/drawingml/2006/table">
            <a:tbl>
              <a:tblPr firstRow="1" firstCol="1" bandRow="1">
                <a:effectLst/>
                <a:tableStyleId>{2D5ABB26-0587-4C30-8999-92F81FD0307C}</a:tableStyleId>
              </a:tblPr>
              <a:tblGrid>
                <a:gridCol w="3419996">
                  <a:extLst>
                    <a:ext uri="{9D8B030D-6E8A-4147-A177-3AD203B41FA5}">
                      <a16:colId xmlns:a16="http://schemas.microsoft.com/office/drawing/2014/main" val="2220064203"/>
                    </a:ext>
                  </a:extLst>
                </a:gridCol>
                <a:gridCol w="3418039">
                  <a:extLst>
                    <a:ext uri="{9D8B030D-6E8A-4147-A177-3AD203B41FA5}">
                      <a16:colId xmlns:a16="http://schemas.microsoft.com/office/drawing/2014/main" val="2838138935"/>
                    </a:ext>
                  </a:extLst>
                </a:gridCol>
                <a:gridCol w="3416082">
                  <a:extLst>
                    <a:ext uri="{9D8B030D-6E8A-4147-A177-3AD203B41FA5}">
                      <a16:colId xmlns:a16="http://schemas.microsoft.com/office/drawing/2014/main" val="1091247655"/>
                    </a:ext>
                  </a:extLst>
                </a:gridCol>
              </a:tblGrid>
              <a:tr h="1278075">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vi-VN"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l atm = 1,013.10</a:t>
                      </a:r>
                      <a:r>
                        <a:rPr lang="vi-VN" sz="2400" b="1" i="0" u="none" strike="noStrike" kern="0" cap="none" spc="0" normalizeH="0" baseline="3000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5</a:t>
                      </a:r>
                      <a:r>
                        <a:rPr lang="vi-VN"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 Pa</a:t>
                      </a:r>
                      <a:endParaRPr lang="en-US"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        </a:t>
                      </a:r>
                      <a:r>
                        <a:rPr lang="vi-VN"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 = 760 mmHg</a:t>
                      </a:r>
                      <a:endParaRPr lang="en-US"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vi-VN" sz="2400" b="1" i="0" u="none" strike="noStrike" kern="0" cap="none" spc="0" normalizeH="0" baseline="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l mmHg = 133,32 Pa</a:t>
                      </a:r>
                      <a:endParaRPr lang="en-US" sz="2400" b="1" i="0" u="none" strike="noStrike" kern="0" cap="none" spc="0" normalizeH="0" baseline="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vi-VN"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1 bar = 10</a:t>
                      </a:r>
                      <a:r>
                        <a:rPr lang="vi-VN" sz="2400" b="1" i="0" u="none" strike="noStrike" kern="0" cap="none" spc="0" normalizeH="0" baseline="3000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5</a:t>
                      </a:r>
                      <a:r>
                        <a:rPr lang="vi-VN"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 Pa</a:t>
                      </a:r>
                      <a:endParaRPr lang="en-US"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rgbClr val="276668">
                        <a:lumMod val="100000"/>
                      </a:srgbClr>
                    </a:solidFill>
                  </a:tcPr>
                </a:tc>
                <a:extLst>
                  <a:ext uri="{0D108BD9-81ED-4DB2-BD59-A6C34878D82A}">
                    <a16:rowId xmlns:a16="http://schemas.microsoft.com/office/drawing/2014/main" val="3026197373"/>
                  </a:ext>
                </a:extLst>
              </a:tr>
              <a:tr h="1278075">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vi-VN"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1 m</a:t>
                      </a:r>
                      <a:r>
                        <a:rPr lang="vi-VN" sz="2400" b="1" i="0" u="none" strike="noStrike" kern="0" cap="none" spc="0" normalizeH="0" baseline="3000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3</a:t>
                      </a:r>
                      <a:r>
                        <a:rPr lang="vi-VN"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 = 1000 lít</a:t>
                      </a:r>
                      <a:endParaRPr lang="en-US"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1</a:t>
                      </a:r>
                      <a:r>
                        <a:rPr lang="vi-VN"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 cm</a:t>
                      </a:r>
                      <a:r>
                        <a:rPr lang="vi-VN" sz="2400" b="0" i="0" u="none" strike="noStrike" kern="0" cap="none" spc="0" normalizeH="0" baseline="3000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3 </a:t>
                      </a:r>
                      <a:r>
                        <a:rPr lang="vi-VN"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 0,001 lít</a:t>
                      </a:r>
                      <a:endParaRPr lang="en-US"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vi-VN"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1 dm</a:t>
                      </a:r>
                      <a:r>
                        <a:rPr lang="vi-VN" sz="2400" b="0" i="0" u="none" strike="noStrike" kern="0" cap="none" spc="0" normalizeH="0" baseline="3000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3</a:t>
                      </a:r>
                      <a:r>
                        <a:rPr lang="vi-VN"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 = 1 lít</a:t>
                      </a:r>
                      <a:endParaRPr lang="en-US"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extLst>
                  <a:ext uri="{0D108BD9-81ED-4DB2-BD59-A6C34878D82A}">
                    <a16:rowId xmlns:a16="http://schemas.microsoft.com/office/drawing/2014/main" val="3991362038"/>
                  </a:ext>
                </a:extLst>
              </a:tr>
            </a:tbl>
          </a:graphicData>
        </a:graphic>
      </p:graphicFrame>
      <p:sp>
        <p:nvSpPr>
          <p:cNvPr id="4" name="!!111">
            <a:extLst>
              <a:ext uri="{FF2B5EF4-FFF2-40B4-BE49-F238E27FC236}">
                <a16:creationId xmlns:a16="http://schemas.microsoft.com/office/drawing/2014/main" id="{D426CCFB-850A-4A20-85F5-B4EE0B114E64}"/>
              </a:ext>
            </a:extLst>
          </p:cNvPr>
          <p:cNvSpPr/>
          <p:nvPr/>
        </p:nvSpPr>
        <p:spPr>
          <a:xfrm>
            <a:off x="651010" y="69560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lvl="0">
              <a:lnSpc>
                <a:spcPct val="150000"/>
              </a:lnSpc>
              <a:defRPr/>
            </a:pPr>
            <a:r>
              <a:rPr lang="vi-VN" sz="2800" dirty="0">
                <a:ln>
                  <a:solidFill>
                    <a:srgbClr val="F58A28">
                      <a:lumMod val="50000"/>
                    </a:srgbClr>
                  </a:solidFill>
                </a:ln>
                <a:solidFill>
                  <a:srgbClr val="FF0000"/>
                </a:solidFill>
                <a:latin typeface="#9Slide03 IcielSmoothy Sans" panose="00000500000000000000" pitchFamily="2" charset="0"/>
              </a:rPr>
              <a:t>CÁC THÔNG SỐ TRẠNG THÁI CỦA MỘT LƯỢNG KHÍ</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5" name="Oval 4">
            <a:extLst>
              <a:ext uri="{FF2B5EF4-FFF2-40B4-BE49-F238E27FC236}">
                <a16:creationId xmlns:a16="http://schemas.microsoft.com/office/drawing/2014/main" id="{37EC77B8-1A9A-EBA2-47DB-17A6E8B7AEEA}"/>
              </a:ext>
            </a:extLst>
          </p:cNvPr>
          <p:cNvSpPr/>
          <p:nvPr/>
        </p:nvSpPr>
        <p:spPr>
          <a:xfrm>
            <a:off x="202882" y="83568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0" name="Rectangle: Rounded Corners 9">
            <a:extLst>
              <a:ext uri="{FF2B5EF4-FFF2-40B4-BE49-F238E27FC236}">
                <a16:creationId xmlns:a16="http://schemas.microsoft.com/office/drawing/2014/main" id="{85997907-5861-2DF6-7FCC-AB68066FC78F}"/>
              </a:ext>
            </a:extLst>
          </p:cNvPr>
          <p:cNvSpPr/>
          <p:nvPr/>
        </p:nvSpPr>
        <p:spPr>
          <a:xfrm>
            <a:off x="172089" y="143488"/>
            <a:ext cx="2859383" cy="545457"/>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1" name="Rectangle 10">
            <a:extLst>
              <a:ext uri="{FF2B5EF4-FFF2-40B4-BE49-F238E27FC236}">
                <a16:creationId xmlns:a16="http://schemas.microsoft.com/office/drawing/2014/main" id="{68D3DFE9-36AA-9435-C62B-7E64A3E048B8}"/>
              </a:ext>
            </a:extLst>
          </p:cNvPr>
          <p:cNvSpPr/>
          <p:nvPr/>
        </p:nvSpPr>
        <p:spPr>
          <a:xfrm>
            <a:off x="172088" y="301596"/>
            <a:ext cx="2859384" cy="22373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2" name="!!2">
            <a:extLst>
              <a:ext uri="{FF2B5EF4-FFF2-40B4-BE49-F238E27FC236}">
                <a16:creationId xmlns:a16="http://schemas.microsoft.com/office/drawing/2014/main" id="{8760A433-3E4D-7D2E-2DEA-19E8131ACC48}"/>
              </a:ext>
            </a:extLst>
          </p:cNvPr>
          <p:cNvSpPr txBox="1">
            <a:spLocks/>
          </p:cNvSpPr>
          <p:nvPr/>
        </p:nvSpPr>
        <p:spPr>
          <a:xfrm>
            <a:off x="347498" y="291272"/>
            <a:ext cx="2508563" cy="22373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11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spTree>
    <p:custDataLst>
      <p:tags r:id="rId1"/>
    </p:custDataLst>
    <p:extLst>
      <p:ext uri="{BB962C8B-B14F-4D97-AF65-F5344CB8AC3E}">
        <p14:creationId xmlns:p14="http://schemas.microsoft.com/office/powerpoint/2010/main" val="2452959154"/>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out)">
                                      <p:cBhvr>
                                        <p:cTn id="7" dur="2000"/>
                                        <p:tgtEl>
                                          <p:spTgt spid="3"/>
                                        </p:tgtEl>
                                      </p:cBhvr>
                                    </p:animEffect>
                                  </p:childTnLst>
                                </p:cTn>
                              </p:par>
                              <p:par>
                                <p:cTn id="8" presetID="50" presetClass="entr" presetSubtype="0" decel="100000" fill="hold" grpId="1" nodeType="with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p:cTn id="10" dur="2000" fill="hold"/>
                                        <p:tgtEl>
                                          <p:spTgt spid="3"/>
                                        </p:tgtEl>
                                        <p:attrNameLst>
                                          <p:attrName>ppt_w</p:attrName>
                                        </p:attrNameLst>
                                      </p:cBhvr>
                                      <p:tavLst>
                                        <p:tav tm="0">
                                          <p:val>
                                            <p:strVal val="#ppt_w+.3"/>
                                          </p:val>
                                        </p:tav>
                                        <p:tav tm="100000">
                                          <p:val>
                                            <p:strVal val="#ppt_w"/>
                                          </p:val>
                                        </p:tav>
                                      </p:tavLst>
                                    </p:anim>
                                    <p:anim calcmode="lin" valueType="num">
                                      <p:cBhvr>
                                        <p:cTn id="11" dur="2000" fill="hold"/>
                                        <p:tgtEl>
                                          <p:spTgt spid="3"/>
                                        </p:tgtEl>
                                        <p:attrNameLst>
                                          <p:attrName>ppt_h</p:attrName>
                                        </p:attrNameLst>
                                      </p:cBhvr>
                                      <p:tavLst>
                                        <p:tav tm="0">
                                          <p:val>
                                            <p:strVal val="#ppt_h"/>
                                          </p:val>
                                        </p:tav>
                                        <p:tav tm="100000">
                                          <p:val>
                                            <p:strVal val="#ppt_h"/>
                                          </p:val>
                                        </p:tav>
                                      </p:tavLst>
                                    </p:anim>
                                    <p:animEffect transition="in" filter="fade">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1000"/>
                                        <p:tgtEl>
                                          <p:spTgt spid="26"/>
                                        </p:tgtEl>
                                      </p:cBhvr>
                                    </p:animEffect>
                                    <p:anim calcmode="lin" valueType="num">
                                      <p:cBhvr>
                                        <p:cTn id="18" dur="1000" fill="hold"/>
                                        <p:tgtEl>
                                          <p:spTgt spid="26"/>
                                        </p:tgtEl>
                                        <p:attrNameLst>
                                          <p:attrName>ppt_x</p:attrName>
                                        </p:attrNameLst>
                                      </p:cBhvr>
                                      <p:tavLst>
                                        <p:tav tm="0">
                                          <p:val>
                                            <p:strVal val="#ppt_x"/>
                                          </p:val>
                                        </p:tav>
                                        <p:tav tm="100000">
                                          <p:val>
                                            <p:strVal val="#ppt_x"/>
                                          </p:val>
                                        </p:tav>
                                      </p:tavLst>
                                    </p:anim>
                                    <p:anim calcmode="lin" valueType="num">
                                      <p:cBhvr>
                                        <p:cTn id="1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1000"/>
                                        <p:tgtEl>
                                          <p:spTgt spid="2"/>
                                        </p:tgtEl>
                                      </p:cBhvr>
                                    </p:animEffect>
                                    <p:anim calcmode="lin" valueType="num">
                                      <p:cBhvr>
                                        <p:cTn id="25" dur="1000" fill="hold"/>
                                        <p:tgtEl>
                                          <p:spTgt spid="2"/>
                                        </p:tgtEl>
                                        <p:attrNameLst>
                                          <p:attrName>ppt_x</p:attrName>
                                        </p:attrNameLst>
                                      </p:cBhvr>
                                      <p:tavLst>
                                        <p:tav tm="0">
                                          <p:val>
                                            <p:strVal val="#ppt_x"/>
                                          </p:val>
                                        </p:tav>
                                        <p:tav tm="100000">
                                          <p:val>
                                            <p:strVal val="#ppt_x"/>
                                          </p:val>
                                        </p:tav>
                                      </p:tavLst>
                                    </p:anim>
                                    <p:anim calcmode="lin" valueType="num">
                                      <p:cBhvr>
                                        <p:cTn id="2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0D02BBE1-F1B0-4FFE-84A7-0049BA8C4E44}"/>
              </a:ext>
            </a:extLst>
          </p:cNvPr>
          <p:cNvSpPr/>
          <p:nvPr/>
        </p:nvSpPr>
        <p:spPr>
          <a:xfrm>
            <a:off x="824819" y="11258300"/>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a:ln>
                  <a:solidFill>
                    <a:srgbClr val="F58A28">
                      <a:lumMod val="50000"/>
                    </a:srgbClr>
                  </a:solidFill>
                </a:ln>
                <a:solidFill>
                  <a:srgbClr val="FF0000"/>
                </a:solidFill>
                <a:latin typeface="#9Slide03 IcielSmoothy Sans" panose="00000500000000000000" pitchFamily="2" charset="0"/>
              </a:rPr>
              <a:t>THỰC HÀNH NHIỆT NÓNG CHẢY RIÊNG CỦA NƯỚC</a:t>
            </a:r>
            <a:endParaRPr lang="en-US" sz="2800" dirty="0">
              <a:ln>
                <a:solidFill>
                  <a:srgbClr val="F58A28">
                    <a:lumMod val="50000"/>
                  </a:srgbClr>
                </a:solidFill>
              </a:ln>
              <a:solidFill>
                <a:srgbClr val="FF0000"/>
              </a:solidFill>
              <a:latin typeface="#9Slide03 IcielSmoothy Sans" panose="00000500000000000000" pitchFamily="2" charset="0"/>
            </a:endParaRPr>
          </a:p>
        </p:txBody>
      </p:sp>
      <p:sp>
        <p:nvSpPr>
          <p:cNvPr id="9" name="Oval 8">
            <a:extLst>
              <a:ext uri="{FF2B5EF4-FFF2-40B4-BE49-F238E27FC236}">
                <a16:creationId xmlns:a16="http://schemas.microsoft.com/office/drawing/2014/main" id="{8D593E50-E129-49D3-9FA1-2D22741CBD39}"/>
              </a:ext>
            </a:extLst>
          </p:cNvPr>
          <p:cNvSpPr/>
          <p:nvPr/>
        </p:nvSpPr>
        <p:spPr>
          <a:xfrm>
            <a:off x="339964" y="11423596"/>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562798"/>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290263"/>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228011"/>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NHIỆT HOÁ HƠI RIÊNG</a:t>
            </a:r>
          </a:p>
        </p:txBody>
      </p:sp>
      <p:sp>
        <p:nvSpPr>
          <p:cNvPr id="3" name="TextBox 2">
            <a:extLst>
              <a:ext uri="{FF2B5EF4-FFF2-40B4-BE49-F238E27FC236}">
                <a16:creationId xmlns:a16="http://schemas.microsoft.com/office/drawing/2014/main" id="{A7376F48-5DCE-C53A-97F7-62C571F32B11}"/>
              </a:ext>
            </a:extLst>
          </p:cNvPr>
          <p:cNvSpPr txBox="1">
            <a:spLocks/>
          </p:cNvSpPr>
          <p:nvPr/>
        </p:nvSpPr>
        <p:spPr>
          <a:xfrm>
            <a:off x="562910" y="1518567"/>
            <a:ext cx="11128998" cy="5063017"/>
          </a:xfrm>
          <a:prstGeom prst="roundRect">
            <a:avLst>
              <a:gd name="adj" fmla="val 4294"/>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7" name="Rectangle 10">
            <a:extLst>
              <a:ext uri="{FF2B5EF4-FFF2-40B4-BE49-F238E27FC236}">
                <a16:creationId xmlns:a16="http://schemas.microsoft.com/office/drawing/2014/main" id="{86B5A89A-00B2-A291-0280-58056EEAB017}"/>
              </a:ext>
            </a:extLst>
          </p:cNvPr>
          <p:cNvSpPr>
            <a:spLocks noChangeArrowheads="1"/>
          </p:cNvSpPr>
          <p:nvPr/>
        </p:nvSpPr>
        <p:spPr bwMode="auto">
          <a:xfrm>
            <a:off x="500092" y="4264307"/>
            <a:ext cx="120257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1pPr>
            <a:lvl2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2pPr>
            <a:lvl3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3pPr>
            <a:lvl4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4pPr>
            <a:lvl5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5pPr>
            <a:lvl6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6pPr>
            <a:lvl7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7pPr>
            <a:lvl8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8pPr>
            <a:lvl9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269875" algn="l"/>
                <a:tab pos="342900" algn="l"/>
                <a:tab pos="720725" algn="l"/>
                <a:tab pos="1800225" algn="l"/>
                <a:tab pos="3419475" algn="l"/>
                <a:tab pos="5040313" algn="l"/>
              </a:tabLst>
            </a:pPr>
            <a:r>
              <a:rPr kumimoji="0" lang="nl-NL" altLang="en-US" sz="12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en-US" altLang="en-US" sz="800" b="0" i="0" u="none" strike="noStrike" cap="none" normalizeH="0" baseline="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tab pos="269875" algn="l"/>
                <a:tab pos="342900" algn="l"/>
                <a:tab pos="720725" algn="l"/>
                <a:tab pos="1800225" algn="l"/>
                <a:tab pos="3419475" algn="l"/>
                <a:tab pos="5040313" algn="l"/>
              </a:tabLst>
            </a:pPr>
            <a:r>
              <a:rPr kumimoji="0" lang="nl-NL" altLang="en-US" sz="12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pic>
        <p:nvPicPr>
          <p:cNvPr id="5" name="Picture 4" descr="A cartoon of a child holding a book and pointing at something&#10;&#10;Description automatically generated">
            <a:extLst>
              <a:ext uri="{FF2B5EF4-FFF2-40B4-BE49-F238E27FC236}">
                <a16:creationId xmlns:a16="http://schemas.microsoft.com/office/drawing/2014/main" id="{FF20C894-FC3B-16BC-8120-7DE37712F564}"/>
              </a:ext>
            </a:extLst>
          </p:cNvPr>
          <p:cNvPicPr>
            <a:picLocks noChangeAspect="1"/>
          </p:cNvPicPr>
          <p:nvPr/>
        </p:nvPicPr>
        <p:blipFill rotWithShape="1">
          <a:blip r:embed="rId4">
            <a:extLst>
              <a:ext uri="{28A0092B-C50C-407E-A947-70E740481C1C}">
                <a14:useLocalDpi xmlns:a14="http://schemas.microsoft.com/office/drawing/2010/main" val="0"/>
              </a:ext>
            </a:extLst>
          </a:blip>
          <a:srcRect b="9547"/>
          <a:stretch/>
        </p:blipFill>
        <p:spPr>
          <a:xfrm>
            <a:off x="4895194" y="1530938"/>
            <a:ext cx="7208113" cy="6519957"/>
          </a:xfrm>
          <a:prstGeom prst="rect">
            <a:avLst/>
          </a:prstGeom>
        </p:spPr>
      </p:pic>
      <p:sp>
        <p:nvSpPr>
          <p:cNvPr id="11" name="TextBox 10">
            <a:extLst>
              <a:ext uri="{FF2B5EF4-FFF2-40B4-BE49-F238E27FC236}">
                <a16:creationId xmlns:a16="http://schemas.microsoft.com/office/drawing/2014/main" id="{B6C47BE8-FBBF-F834-B1B4-729D8C5E69C8}"/>
              </a:ext>
            </a:extLst>
          </p:cNvPr>
          <p:cNvSpPr txBox="1"/>
          <p:nvPr/>
        </p:nvSpPr>
        <p:spPr>
          <a:xfrm>
            <a:off x="990927" y="3064642"/>
            <a:ext cx="4787303" cy="1815882"/>
          </a:xfrm>
          <a:prstGeom prst="rect">
            <a:avLst/>
          </a:prstGeom>
          <a:noFill/>
        </p:spPr>
        <p:txBody>
          <a:bodyPr wrap="square">
            <a:spAutoFit/>
          </a:bodyPr>
          <a:lstStyle>
            <a:defPPr>
              <a:defRPr lang="en-US"/>
            </a:defPPr>
            <a:lvl1pPr marL="342900" indent="-342900" algn="just">
              <a:spcAft>
                <a:spcPts val="18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r>
              <a:rPr lang="nl-NL" sz="2800" dirty="0"/>
              <a:t>Để đo các thông số trạng thái của lượng khí trong một hộp kín người ta dùng dụng cụ nào?</a:t>
            </a:r>
            <a:endParaRPr lang="en-US" sz="2800" dirty="0"/>
          </a:p>
        </p:txBody>
      </p:sp>
      <p:sp>
        <p:nvSpPr>
          <p:cNvPr id="4" name="!!111">
            <a:extLst>
              <a:ext uri="{FF2B5EF4-FFF2-40B4-BE49-F238E27FC236}">
                <a16:creationId xmlns:a16="http://schemas.microsoft.com/office/drawing/2014/main" id="{9486D065-ADDA-E299-6EEE-6DD16D19C5D8}"/>
              </a:ext>
            </a:extLst>
          </p:cNvPr>
          <p:cNvSpPr/>
          <p:nvPr/>
        </p:nvSpPr>
        <p:spPr>
          <a:xfrm>
            <a:off x="651010" y="69560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lvl="0">
              <a:lnSpc>
                <a:spcPct val="150000"/>
              </a:lnSpc>
              <a:defRPr/>
            </a:pPr>
            <a:r>
              <a:rPr lang="vi-VN" sz="2800" dirty="0">
                <a:ln>
                  <a:solidFill>
                    <a:srgbClr val="F58A28">
                      <a:lumMod val="50000"/>
                    </a:srgbClr>
                  </a:solidFill>
                </a:ln>
                <a:solidFill>
                  <a:srgbClr val="FF0000"/>
                </a:solidFill>
                <a:latin typeface="#9Slide03 IcielSmoothy Sans" panose="00000500000000000000" pitchFamily="2" charset="0"/>
              </a:rPr>
              <a:t>CÁC THÔNG SỐ TRẠNG THÁI CỦA MỘT LƯỢNG KHÍ</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10" name="Oval 9">
            <a:extLst>
              <a:ext uri="{FF2B5EF4-FFF2-40B4-BE49-F238E27FC236}">
                <a16:creationId xmlns:a16="http://schemas.microsoft.com/office/drawing/2014/main" id="{3591E32B-BF2B-C928-4031-8E896FFC22EE}"/>
              </a:ext>
            </a:extLst>
          </p:cNvPr>
          <p:cNvSpPr/>
          <p:nvPr/>
        </p:nvSpPr>
        <p:spPr>
          <a:xfrm>
            <a:off x="202882" y="83568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 name="Rectangle: Rounded Corners 11">
            <a:extLst>
              <a:ext uri="{FF2B5EF4-FFF2-40B4-BE49-F238E27FC236}">
                <a16:creationId xmlns:a16="http://schemas.microsoft.com/office/drawing/2014/main" id="{0A95F15B-AA22-5124-E51E-2ADC442C9653}"/>
              </a:ext>
            </a:extLst>
          </p:cNvPr>
          <p:cNvSpPr/>
          <p:nvPr/>
        </p:nvSpPr>
        <p:spPr>
          <a:xfrm>
            <a:off x="172089" y="143488"/>
            <a:ext cx="2859383" cy="545457"/>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4" name="Rectangle 13">
            <a:extLst>
              <a:ext uri="{FF2B5EF4-FFF2-40B4-BE49-F238E27FC236}">
                <a16:creationId xmlns:a16="http://schemas.microsoft.com/office/drawing/2014/main" id="{720BF231-2A48-9EC7-A928-329C5B67994F}"/>
              </a:ext>
            </a:extLst>
          </p:cNvPr>
          <p:cNvSpPr/>
          <p:nvPr/>
        </p:nvSpPr>
        <p:spPr>
          <a:xfrm>
            <a:off x="172088" y="301596"/>
            <a:ext cx="2859384" cy="22373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5" name="!!2">
            <a:extLst>
              <a:ext uri="{FF2B5EF4-FFF2-40B4-BE49-F238E27FC236}">
                <a16:creationId xmlns:a16="http://schemas.microsoft.com/office/drawing/2014/main" id="{0BC420D2-E1E2-ED9A-01B8-449C64B0D4EE}"/>
              </a:ext>
            </a:extLst>
          </p:cNvPr>
          <p:cNvSpPr txBox="1">
            <a:spLocks/>
          </p:cNvSpPr>
          <p:nvPr/>
        </p:nvSpPr>
        <p:spPr>
          <a:xfrm>
            <a:off x="347498" y="291272"/>
            <a:ext cx="2508563" cy="22373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11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spTree>
    <p:custDataLst>
      <p:tags r:id="rId1"/>
    </p:custDataLst>
    <p:extLst>
      <p:ext uri="{BB962C8B-B14F-4D97-AF65-F5344CB8AC3E}">
        <p14:creationId xmlns:p14="http://schemas.microsoft.com/office/powerpoint/2010/main" val="3094525962"/>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out)">
                                      <p:cBhvr>
                                        <p:cTn id="7" dur="2000"/>
                                        <p:tgtEl>
                                          <p:spTgt spid="3"/>
                                        </p:tgtEl>
                                      </p:cBhvr>
                                    </p:animEffect>
                                  </p:childTnLst>
                                </p:cTn>
                              </p:par>
                              <p:par>
                                <p:cTn id="8" presetID="50" presetClass="entr" presetSubtype="0" decel="100000" fill="hold" grpId="1" nodeType="with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p:cTn id="10" dur="2000" fill="hold"/>
                                        <p:tgtEl>
                                          <p:spTgt spid="3"/>
                                        </p:tgtEl>
                                        <p:attrNameLst>
                                          <p:attrName>ppt_w</p:attrName>
                                        </p:attrNameLst>
                                      </p:cBhvr>
                                      <p:tavLst>
                                        <p:tav tm="0">
                                          <p:val>
                                            <p:strVal val="#ppt_w+.3"/>
                                          </p:val>
                                        </p:tav>
                                        <p:tav tm="100000">
                                          <p:val>
                                            <p:strVal val="#ppt_w"/>
                                          </p:val>
                                        </p:tav>
                                      </p:tavLst>
                                    </p:anim>
                                    <p:anim calcmode="lin" valueType="num">
                                      <p:cBhvr>
                                        <p:cTn id="11" dur="2000" fill="hold"/>
                                        <p:tgtEl>
                                          <p:spTgt spid="3"/>
                                        </p:tgtEl>
                                        <p:attrNameLst>
                                          <p:attrName>ppt_h</p:attrName>
                                        </p:attrNameLst>
                                      </p:cBhvr>
                                      <p:tavLst>
                                        <p:tav tm="0">
                                          <p:val>
                                            <p:strVal val="#ppt_h"/>
                                          </p:val>
                                        </p:tav>
                                        <p:tav tm="100000">
                                          <p:val>
                                            <p:strVal val="#ppt_h"/>
                                          </p:val>
                                        </p:tav>
                                      </p:tavLst>
                                    </p:anim>
                                    <p:animEffect transition="in" filter="fade">
                                      <p:cBhvr>
                                        <p:cTn id="12" dur="2000"/>
                                        <p:tgtEl>
                                          <p:spTgt spid="3"/>
                                        </p:tgtEl>
                                      </p:cBhvr>
                                    </p:animEffect>
                                  </p:childTnLst>
                                </p:cTn>
                              </p:par>
                            </p:childTnLst>
                          </p:cTn>
                        </p:par>
                        <p:par>
                          <p:cTn id="13" fill="hold">
                            <p:stCondLst>
                              <p:cond delay="2000"/>
                            </p:stCondLst>
                            <p:childTnLst>
                              <p:par>
                                <p:cTn id="14" presetID="10" presetClass="entr" presetSubtype="0"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42" presetClass="path" presetSubtype="0" decel="100000" fill="hold" grpId="1" nodeType="withEffect">
                                  <p:stCondLst>
                                    <p:cond delay="0"/>
                                  </p:stCondLst>
                                  <p:childTnLst>
                                    <p:animMotion origin="layout" path="M -4.16667E-6 7.40741E-7 L 0.01237 0.02847 " pathEditMode="relative" rAng="0" ptsTypes="AA">
                                      <p:cBhvr>
                                        <p:cTn id="18" dur="1000" spd="-100000" fill="hold"/>
                                        <p:tgtEl>
                                          <p:spTgt spid="11"/>
                                        </p:tgtEl>
                                        <p:attrNameLst>
                                          <p:attrName>ppt_x</p:attrName>
                                          <p:attrName>ppt_y</p:attrName>
                                        </p:attrNameLst>
                                      </p:cBhvr>
                                      <p:rCtr x="612" y="1412"/>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1" grpId="0"/>
      <p:bldP spid="11"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0D02BBE1-F1B0-4FFE-84A7-0049BA8C4E44}"/>
              </a:ext>
            </a:extLst>
          </p:cNvPr>
          <p:cNvSpPr/>
          <p:nvPr/>
        </p:nvSpPr>
        <p:spPr>
          <a:xfrm>
            <a:off x="824819" y="11258300"/>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a:ln>
                  <a:solidFill>
                    <a:srgbClr val="F58A28">
                      <a:lumMod val="50000"/>
                    </a:srgbClr>
                  </a:solidFill>
                </a:ln>
                <a:solidFill>
                  <a:srgbClr val="FF0000"/>
                </a:solidFill>
                <a:latin typeface="#9Slide03 IcielSmoothy Sans" panose="00000500000000000000" pitchFamily="2" charset="0"/>
              </a:rPr>
              <a:t>THỰC HÀNH NHIỆT NÓNG CHẢY RIÊNG CỦA NƯỚC</a:t>
            </a:r>
            <a:endParaRPr lang="en-US" sz="2800" dirty="0">
              <a:ln>
                <a:solidFill>
                  <a:srgbClr val="F58A28">
                    <a:lumMod val="50000"/>
                  </a:srgbClr>
                </a:solidFill>
              </a:ln>
              <a:solidFill>
                <a:srgbClr val="FF0000"/>
              </a:solidFill>
              <a:latin typeface="#9Slide03 IcielSmoothy Sans" panose="00000500000000000000" pitchFamily="2" charset="0"/>
            </a:endParaRPr>
          </a:p>
        </p:txBody>
      </p:sp>
      <p:sp>
        <p:nvSpPr>
          <p:cNvPr id="9" name="Oval 8">
            <a:extLst>
              <a:ext uri="{FF2B5EF4-FFF2-40B4-BE49-F238E27FC236}">
                <a16:creationId xmlns:a16="http://schemas.microsoft.com/office/drawing/2014/main" id="{8D593E50-E129-49D3-9FA1-2D22741CBD39}"/>
              </a:ext>
            </a:extLst>
          </p:cNvPr>
          <p:cNvSpPr/>
          <p:nvPr/>
        </p:nvSpPr>
        <p:spPr>
          <a:xfrm>
            <a:off x="339964" y="11423596"/>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562798"/>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290263"/>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228011"/>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NHIỆT HOÁ HƠI RIÊNG</a:t>
            </a:r>
          </a:p>
        </p:txBody>
      </p:sp>
      <p:sp>
        <p:nvSpPr>
          <p:cNvPr id="3" name="TextBox 2">
            <a:extLst>
              <a:ext uri="{FF2B5EF4-FFF2-40B4-BE49-F238E27FC236}">
                <a16:creationId xmlns:a16="http://schemas.microsoft.com/office/drawing/2014/main" id="{A7376F48-5DCE-C53A-97F7-62C571F32B11}"/>
              </a:ext>
            </a:extLst>
          </p:cNvPr>
          <p:cNvSpPr txBox="1">
            <a:spLocks/>
          </p:cNvSpPr>
          <p:nvPr/>
        </p:nvSpPr>
        <p:spPr>
          <a:xfrm>
            <a:off x="572849" y="1568524"/>
            <a:ext cx="11128998" cy="5063017"/>
          </a:xfrm>
          <a:prstGeom prst="roundRect">
            <a:avLst>
              <a:gd name="adj" fmla="val 4294"/>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7" name="Rectangle 10">
            <a:extLst>
              <a:ext uri="{FF2B5EF4-FFF2-40B4-BE49-F238E27FC236}">
                <a16:creationId xmlns:a16="http://schemas.microsoft.com/office/drawing/2014/main" id="{86B5A89A-00B2-A291-0280-58056EEAB017}"/>
              </a:ext>
            </a:extLst>
          </p:cNvPr>
          <p:cNvSpPr>
            <a:spLocks noChangeArrowheads="1"/>
          </p:cNvSpPr>
          <p:nvPr/>
        </p:nvSpPr>
        <p:spPr bwMode="auto">
          <a:xfrm>
            <a:off x="500092" y="4264307"/>
            <a:ext cx="120257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1pPr>
            <a:lvl2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2pPr>
            <a:lvl3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3pPr>
            <a:lvl4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4pPr>
            <a:lvl5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5pPr>
            <a:lvl6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6pPr>
            <a:lvl7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7pPr>
            <a:lvl8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8pPr>
            <a:lvl9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269875" algn="l"/>
                <a:tab pos="342900" algn="l"/>
                <a:tab pos="720725" algn="l"/>
                <a:tab pos="1800225" algn="l"/>
                <a:tab pos="3419475" algn="l"/>
                <a:tab pos="5040313" algn="l"/>
              </a:tabLst>
            </a:pPr>
            <a:r>
              <a:rPr kumimoji="0" lang="nl-NL" altLang="en-US" sz="12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en-US" altLang="en-US" sz="800" b="0" i="0" u="none" strike="noStrike" cap="none" normalizeH="0" baseline="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tab pos="269875" algn="l"/>
                <a:tab pos="342900" algn="l"/>
                <a:tab pos="720725" algn="l"/>
                <a:tab pos="1800225" algn="l"/>
                <a:tab pos="3419475" algn="l"/>
                <a:tab pos="5040313" algn="l"/>
              </a:tabLst>
            </a:pPr>
            <a:r>
              <a:rPr kumimoji="0" lang="nl-NL" altLang="en-US" sz="12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pic>
        <p:nvPicPr>
          <p:cNvPr id="2" name="Picture 1" descr="A diagram of a rectangular box with a measuring device&#10;&#10;Description automatically generated">
            <a:extLst>
              <a:ext uri="{FF2B5EF4-FFF2-40B4-BE49-F238E27FC236}">
                <a16:creationId xmlns:a16="http://schemas.microsoft.com/office/drawing/2014/main" id="{A0EFA7C1-177B-0C61-DB67-93B822B69440}"/>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8012" r="8012"/>
          <a:stretch/>
        </p:blipFill>
        <p:spPr bwMode="auto">
          <a:xfrm>
            <a:off x="5601273" y="2497054"/>
            <a:ext cx="5765227" cy="3861769"/>
          </a:xfrm>
          <a:prstGeom prst="rect">
            <a:avLst/>
          </a:prstGeom>
        </p:spPr>
      </p:pic>
      <p:pic>
        <p:nvPicPr>
          <p:cNvPr id="5" name="Picture 4" descr="A cartoon of a child holding a book and pointing at something&#10;&#10;Description automatically generated">
            <a:extLst>
              <a:ext uri="{FF2B5EF4-FFF2-40B4-BE49-F238E27FC236}">
                <a16:creationId xmlns:a16="http://schemas.microsoft.com/office/drawing/2014/main" id="{FF20C894-FC3B-16BC-8120-7DE37712F564}"/>
              </a:ext>
            </a:extLst>
          </p:cNvPr>
          <p:cNvPicPr>
            <a:picLocks noChangeAspect="1"/>
          </p:cNvPicPr>
          <p:nvPr/>
        </p:nvPicPr>
        <p:blipFill rotWithShape="1">
          <a:blip r:embed="rId5">
            <a:extLst>
              <a:ext uri="{28A0092B-C50C-407E-A947-70E740481C1C}">
                <a14:useLocalDpi xmlns:a14="http://schemas.microsoft.com/office/drawing/2010/main" val="0"/>
              </a:ext>
            </a:extLst>
          </a:blip>
          <a:srcRect b="9547"/>
          <a:stretch/>
        </p:blipFill>
        <p:spPr>
          <a:xfrm>
            <a:off x="12098567" y="1909904"/>
            <a:ext cx="5153408" cy="4661414"/>
          </a:xfrm>
          <a:prstGeom prst="rect">
            <a:avLst/>
          </a:prstGeom>
        </p:spPr>
      </p:pic>
      <p:sp>
        <p:nvSpPr>
          <p:cNvPr id="11" name="TextBox 10">
            <a:extLst>
              <a:ext uri="{FF2B5EF4-FFF2-40B4-BE49-F238E27FC236}">
                <a16:creationId xmlns:a16="http://schemas.microsoft.com/office/drawing/2014/main" id="{B6C47BE8-FBBF-F834-B1B4-729D8C5E69C8}"/>
              </a:ext>
            </a:extLst>
          </p:cNvPr>
          <p:cNvSpPr txBox="1"/>
          <p:nvPr/>
        </p:nvSpPr>
        <p:spPr>
          <a:xfrm>
            <a:off x="562910" y="1986515"/>
            <a:ext cx="11209963" cy="461665"/>
          </a:xfrm>
          <a:prstGeom prst="rect">
            <a:avLst/>
          </a:prstGeom>
          <a:noFill/>
        </p:spPr>
        <p:txBody>
          <a:bodyPr wrap="square">
            <a:spAutoFit/>
          </a:bodyPr>
          <a:lstStyle>
            <a:defPPr>
              <a:defRPr lang="en-US"/>
            </a:defPPr>
            <a:lvl1pPr marL="342900" indent="-342900" algn="just">
              <a:spcAft>
                <a:spcPts val="18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r>
              <a:rPr lang="nl-NL" dirty="0"/>
              <a:t>Để đo các thông số trạng thái của lượng khí trong một hộp kín người ta dùng:</a:t>
            </a:r>
            <a:endParaRPr lang="en-US" dirty="0"/>
          </a:p>
        </p:txBody>
      </p:sp>
      <p:sp>
        <p:nvSpPr>
          <p:cNvPr id="13" name="TextBox 12">
            <a:extLst>
              <a:ext uri="{FF2B5EF4-FFF2-40B4-BE49-F238E27FC236}">
                <a16:creationId xmlns:a16="http://schemas.microsoft.com/office/drawing/2014/main" id="{4A34D23C-0944-64B4-18E6-D970E5DAB7D2}"/>
              </a:ext>
            </a:extLst>
          </p:cNvPr>
          <p:cNvSpPr txBox="1"/>
          <p:nvPr/>
        </p:nvSpPr>
        <p:spPr>
          <a:xfrm>
            <a:off x="746623" y="2706094"/>
            <a:ext cx="4854650" cy="830997"/>
          </a:xfrm>
          <a:prstGeom prst="rect">
            <a:avLst/>
          </a:prstGeom>
          <a:noFill/>
        </p:spPr>
        <p:txBody>
          <a:bodyPr wrap="square">
            <a:spAutoFit/>
          </a:bodyPr>
          <a:lstStyle>
            <a:defPPr>
              <a:defRPr lang="en-US"/>
            </a:defPPr>
            <a:lvl1pPr marL="342900" indent="-342900" algn="just">
              <a:spcAft>
                <a:spcPts val="18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457200" indent="0">
              <a:buNone/>
            </a:pPr>
            <a:r>
              <a:rPr lang="nl-NL" b="1" dirty="0"/>
              <a:t>+ Áp kế</a:t>
            </a:r>
            <a:r>
              <a:rPr lang="nl-NL" dirty="0"/>
              <a:t>: Dùng để đo áp suất khí trong hộp kín.</a:t>
            </a:r>
            <a:endParaRPr lang="en-US" dirty="0"/>
          </a:p>
        </p:txBody>
      </p:sp>
      <p:sp>
        <p:nvSpPr>
          <p:cNvPr id="4" name="!!111">
            <a:extLst>
              <a:ext uri="{FF2B5EF4-FFF2-40B4-BE49-F238E27FC236}">
                <a16:creationId xmlns:a16="http://schemas.microsoft.com/office/drawing/2014/main" id="{9486D065-ADDA-E299-6EEE-6DD16D19C5D8}"/>
              </a:ext>
            </a:extLst>
          </p:cNvPr>
          <p:cNvSpPr/>
          <p:nvPr/>
        </p:nvSpPr>
        <p:spPr>
          <a:xfrm>
            <a:off x="651010" y="69560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lvl="0">
              <a:lnSpc>
                <a:spcPct val="150000"/>
              </a:lnSpc>
              <a:defRPr/>
            </a:pPr>
            <a:r>
              <a:rPr lang="vi-VN" sz="2800" dirty="0">
                <a:ln>
                  <a:solidFill>
                    <a:srgbClr val="F58A28">
                      <a:lumMod val="50000"/>
                    </a:srgbClr>
                  </a:solidFill>
                </a:ln>
                <a:solidFill>
                  <a:srgbClr val="FF0000"/>
                </a:solidFill>
                <a:latin typeface="#9Slide03 IcielSmoothy Sans" panose="00000500000000000000" pitchFamily="2" charset="0"/>
              </a:rPr>
              <a:t>CÁC THÔNG SỐ TRẠNG THÁI CỦA MỘT LƯỢNG KHÍ</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10" name="Oval 9">
            <a:extLst>
              <a:ext uri="{FF2B5EF4-FFF2-40B4-BE49-F238E27FC236}">
                <a16:creationId xmlns:a16="http://schemas.microsoft.com/office/drawing/2014/main" id="{3591E32B-BF2B-C928-4031-8E896FFC22EE}"/>
              </a:ext>
            </a:extLst>
          </p:cNvPr>
          <p:cNvSpPr/>
          <p:nvPr/>
        </p:nvSpPr>
        <p:spPr>
          <a:xfrm>
            <a:off x="202882" y="83568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 name="Rectangle: Rounded Corners 11">
            <a:extLst>
              <a:ext uri="{FF2B5EF4-FFF2-40B4-BE49-F238E27FC236}">
                <a16:creationId xmlns:a16="http://schemas.microsoft.com/office/drawing/2014/main" id="{0A95F15B-AA22-5124-E51E-2ADC442C9653}"/>
              </a:ext>
            </a:extLst>
          </p:cNvPr>
          <p:cNvSpPr/>
          <p:nvPr/>
        </p:nvSpPr>
        <p:spPr>
          <a:xfrm>
            <a:off x="172089" y="143488"/>
            <a:ext cx="2859383" cy="545457"/>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4" name="Rectangle 13">
            <a:extLst>
              <a:ext uri="{FF2B5EF4-FFF2-40B4-BE49-F238E27FC236}">
                <a16:creationId xmlns:a16="http://schemas.microsoft.com/office/drawing/2014/main" id="{720BF231-2A48-9EC7-A928-329C5B67994F}"/>
              </a:ext>
            </a:extLst>
          </p:cNvPr>
          <p:cNvSpPr/>
          <p:nvPr/>
        </p:nvSpPr>
        <p:spPr>
          <a:xfrm>
            <a:off x="172088" y="301596"/>
            <a:ext cx="2859384" cy="22373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5" name="!!2">
            <a:extLst>
              <a:ext uri="{FF2B5EF4-FFF2-40B4-BE49-F238E27FC236}">
                <a16:creationId xmlns:a16="http://schemas.microsoft.com/office/drawing/2014/main" id="{0BC420D2-E1E2-ED9A-01B8-449C64B0D4EE}"/>
              </a:ext>
            </a:extLst>
          </p:cNvPr>
          <p:cNvSpPr txBox="1">
            <a:spLocks/>
          </p:cNvSpPr>
          <p:nvPr/>
        </p:nvSpPr>
        <p:spPr>
          <a:xfrm>
            <a:off x="347498" y="291272"/>
            <a:ext cx="2508563" cy="22373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11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sp>
        <p:nvSpPr>
          <p:cNvPr id="8" name="TextBox 7">
            <a:extLst>
              <a:ext uri="{FF2B5EF4-FFF2-40B4-BE49-F238E27FC236}">
                <a16:creationId xmlns:a16="http://schemas.microsoft.com/office/drawing/2014/main" id="{2A8B73A1-0DC5-7DEE-5049-713F9EDEA847}"/>
              </a:ext>
            </a:extLst>
          </p:cNvPr>
          <p:cNvSpPr txBox="1"/>
          <p:nvPr/>
        </p:nvSpPr>
        <p:spPr>
          <a:xfrm>
            <a:off x="710245" y="3795231"/>
            <a:ext cx="4854650" cy="830997"/>
          </a:xfrm>
          <a:prstGeom prst="rect">
            <a:avLst/>
          </a:prstGeom>
          <a:noFill/>
        </p:spPr>
        <p:txBody>
          <a:bodyPr wrap="square">
            <a:spAutoFit/>
          </a:bodyPr>
          <a:lstStyle>
            <a:defPPr>
              <a:defRPr lang="en-US"/>
            </a:defPPr>
            <a:lvl1pPr marL="342900" indent="-342900" algn="just">
              <a:spcAft>
                <a:spcPts val="18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457200" indent="0">
              <a:buNone/>
            </a:pPr>
            <a:r>
              <a:rPr lang="nl-NL" dirty="0"/>
              <a:t>+ Nhiệt kế: Dùng để đo nhiệt độ khí trong hộp kín.</a:t>
            </a:r>
            <a:endParaRPr lang="en-US" dirty="0"/>
          </a:p>
        </p:txBody>
      </p:sp>
      <p:sp>
        <p:nvSpPr>
          <p:cNvPr id="16" name="TextBox 15">
            <a:extLst>
              <a:ext uri="{FF2B5EF4-FFF2-40B4-BE49-F238E27FC236}">
                <a16:creationId xmlns:a16="http://schemas.microsoft.com/office/drawing/2014/main" id="{D665FB3F-EF5E-1199-C0AB-E86D4129C818}"/>
              </a:ext>
            </a:extLst>
          </p:cNvPr>
          <p:cNvSpPr txBox="1"/>
          <p:nvPr/>
        </p:nvSpPr>
        <p:spPr>
          <a:xfrm>
            <a:off x="710245" y="4810498"/>
            <a:ext cx="4854650" cy="830997"/>
          </a:xfrm>
          <a:prstGeom prst="rect">
            <a:avLst/>
          </a:prstGeom>
          <a:noFill/>
        </p:spPr>
        <p:txBody>
          <a:bodyPr wrap="square">
            <a:spAutoFit/>
          </a:bodyPr>
          <a:lstStyle>
            <a:defPPr>
              <a:defRPr lang="en-US"/>
            </a:defPPr>
            <a:lvl1pPr marL="342900" indent="-342900" algn="just">
              <a:spcAft>
                <a:spcPts val="18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457200" indent="0">
              <a:buNone/>
            </a:pPr>
            <a:r>
              <a:rPr lang="nl-NL" dirty="0"/>
              <a:t>+ Xylanh: Dùng để đo thể tích khí trong hộp kín.</a:t>
            </a:r>
            <a:endParaRPr lang="en-US" dirty="0"/>
          </a:p>
        </p:txBody>
      </p:sp>
    </p:spTree>
    <p:custDataLst>
      <p:tags r:id="rId1"/>
    </p:custDataLst>
    <p:extLst>
      <p:ext uri="{BB962C8B-B14F-4D97-AF65-F5344CB8AC3E}">
        <p14:creationId xmlns:p14="http://schemas.microsoft.com/office/powerpoint/2010/main" val="1899732195"/>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out)">
                                      <p:cBhvr>
                                        <p:cTn id="7" dur="1000"/>
                                        <p:tgtEl>
                                          <p:spTgt spid="3"/>
                                        </p:tgtEl>
                                      </p:cBhvr>
                                    </p:animEffect>
                                  </p:childTnLst>
                                </p:cTn>
                              </p:par>
                              <p:par>
                                <p:cTn id="8" presetID="50" presetClass="entr" presetSubtype="0" decel="100000" fill="hold" grpId="1" nodeType="with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p:cTn id="10" dur="1000" fill="hold"/>
                                        <p:tgtEl>
                                          <p:spTgt spid="3"/>
                                        </p:tgtEl>
                                        <p:attrNameLst>
                                          <p:attrName>ppt_w</p:attrName>
                                        </p:attrNameLst>
                                      </p:cBhvr>
                                      <p:tavLst>
                                        <p:tav tm="0">
                                          <p:val>
                                            <p:strVal val="#ppt_w+.3"/>
                                          </p:val>
                                        </p:tav>
                                        <p:tav tm="100000">
                                          <p:val>
                                            <p:strVal val="#ppt_w"/>
                                          </p:val>
                                        </p:tav>
                                      </p:tavLst>
                                    </p:anim>
                                    <p:anim calcmode="lin" valueType="num">
                                      <p:cBhvr>
                                        <p:cTn id="11" dur="1000" fill="hold"/>
                                        <p:tgtEl>
                                          <p:spTgt spid="3"/>
                                        </p:tgtEl>
                                        <p:attrNameLst>
                                          <p:attrName>ppt_h</p:attrName>
                                        </p:attrNameLst>
                                      </p:cBhvr>
                                      <p:tavLst>
                                        <p:tav tm="0">
                                          <p:val>
                                            <p:strVal val="#ppt_h"/>
                                          </p:val>
                                        </p:tav>
                                        <p:tav tm="100000">
                                          <p:val>
                                            <p:strVal val="#ppt_h"/>
                                          </p:val>
                                        </p:tav>
                                      </p:tavLst>
                                    </p:anim>
                                    <p:animEffect transition="in" filter="fade">
                                      <p:cBhvr>
                                        <p:cTn id="12" dur="1000"/>
                                        <p:tgtEl>
                                          <p:spTgt spid="3"/>
                                        </p:tgtEl>
                                      </p:cBhvr>
                                    </p:animEffect>
                                  </p:childTnLst>
                                </p:cTn>
                              </p:par>
                            </p:childTnLst>
                          </p:cTn>
                        </p:par>
                        <p:par>
                          <p:cTn id="13" fill="hold">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par>
                          <p:cTn id="17" fill="hold">
                            <p:stCondLst>
                              <p:cond delay="1500"/>
                            </p:stCondLst>
                            <p:childTnLst>
                              <p:par>
                                <p:cTn id="18" presetID="10" presetClass="entr" presetSubtype="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par>
                                <p:cTn id="21" presetID="42" presetClass="path" presetSubtype="0" decel="100000" fill="hold" nodeType="withEffect">
                                  <p:stCondLst>
                                    <p:cond delay="0"/>
                                  </p:stCondLst>
                                  <p:childTnLst>
                                    <p:animMotion origin="layout" path="M -3.95833E-6 -3.33333E-6 L 0.01237 0.02848 " pathEditMode="relative" rAng="0" ptsTypes="AA">
                                      <p:cBhvr>
                                        <p:cTn id="22" dur="1000" spd="-100000" fill="hold"/>
                                        <p:tgtEl>
                                          <p:spTgt spid="2"/>
                                        </p:tgtEl>
                                        <p:attrNameLst>
                                          <p:attrName>ppt_x</p:attrName>
                                          <p:attrName>ppt_y</p:attrName>
                                        </p:attrNameLst>
                                      </p:cBhvr>
                                      <p:rCtr x="612" y="1412"/>
                                    </p:animMotion>
                                  </p:childTnLst>
                                </p:cTn>
                              </p:par>
                              <p:par>
                                <p:cTn id="23" presetID="42" presetClass="path" presetSubtype="0" decel="100000" fill="hold" grpId="1" nodeType="withEffect">
                                  <p:stCondLst>
                                    <p:cond delay="0"/>
                                  </p:stCondLst>
                                  <p:childTnLst>
                                    <p:animMotion origin="layout" path="M -3.95833E-6 -3.33333E-6 L 0.01237 0.02848 " pathEditMode="relative" rAng="0" ptsTypes="AA">
                                      <p:cBhvr>
                                        <p:cTn id="24" dur="1000" spd="-100000" fill="hold"/>
                                        <p:tgtEl>
                                          <p:spTgt spid="11"/>
                                        </p:tgtEl>
                                        <p:attrNameLst>
                                          <p:attrName>ppt_x</p:attrName>
                                          <p:attrName>ppt_y</p:attrName>
                                        </p:attrNameLst>
                                      </p:cBhvr>
                                      <p:rCtr x="612" y="1412"/>
                                    </p:animMotion>
                                  </p:childTnLst>
                                </p:cTn>
                              </p:par>
                            </p:childTnLst>
                          </p:cTn>
                        </p:par>
                        <p:par>
                          <p:cTn id="25" fill="hold">
                            <p:stCondLst>
                              <p:cond delay="2500"/>
                            </p:stCondLst>
                            <p:childTnLst>
                              <p:par>
                                <p:cTn id="26" presetID="10" presetClass="entr" presetSubtype="0" fill="hold" grpId="0" nodeType="after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42" presetClass="path" presetSubtype="0" decel="100000" fill="hold" grpId="1" nodeType="withEffect">
                                  <p:stCondLst>
                                    <p:cond delay="0"/>
                                  </p:stCondLst>
                                  <p:childTnLst>
                                    <p:animMotion origin="layout" path="M 3.54167E-6 -2.59259E-6 L 0.01237 0.02847 " pathEditMode="relative" rAng="0" ptsTypes="AA">
                                      <p:cBhvr>
                                        <p:cTn id="30" dur="1000" spd="-100000" fill="hold"/>
                                        <p:tgtEl>
                                          <p:spTgt spid="13"/>
                                        </p:tgtEl>
                                        <p:attrNameLst>
                                          <p:attrName>ppt_x</p:attrName>
                                          <p:attrName>ppt_y</p:attrName>
                                        </p:attrNameLst>
                                      </p:cBhvr>
                                      <p:rCtr x="612" y="1412"/>
                                    </p:animMotion>
                                  </p:childTnLst>
                                </p:cTn>
                              </p:par>
                            </p:childTnLst>
                          </p:cTn>
                        </p:par>
                        <p:par>
                          <p:cTn id="31" fill="hold">
                            <p:stCondLst>
                              <p:cond delay="3500"/>
                            </p:stCondLst>
                            <p:childTnLst>
                              <p:par>
                                <p:cTn id="32" presetID="10" presetClass="entr" presetSubtype="0" fill="hold" grpId="0"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par>
                                <p:cTn id="35" presetID="42" presetClass="path" presetSubtype="0" decel="100000" fill="hold" grpId="1" nodeType="withEffect">
                                  <p:stCondLst>
                                    <p:cond delay="0"/>
                                  </p:stCondLst>
                                  <p:childTnLst>
                                    <p:animMotion origin="layout" path="M -1.66667E-6 1.11111E-6 L 0.01237 0.02847 " pathEditMode="relative" rAng="0" ptsTypes="AA">
                                      <p:cBhvr>
                                        <p:cTn id="36" dur="1000" spd="-100000" fill="hold"/>
                                        <p:tgtEl>
                                          <p:spTgt spid="8"/>
                                        </p:tgtEl>
                                        <p:attrNameLst>
                                          <p:attrName>ppt_x</p:attrName>
                                          <p:attrName>ppt_y</p:attrName>
                                        </p:attrNameLst>
                                      </p:cBhvr>
                                      <p:rCtr x="612" y="1412"/>
                                    </p:animMotion>
                                  </p:childTnLst>
                                </p:cTn>
                              </p:par>
                            </p:childTnLst>
                          </p:cTn>
                        </p:par>
                        <p:par>
                          <p:cTn id="37" fill="hold">
                            <p:stCondLst>
                              <p:cond delay="4500"/>
                            </p:stCondLst>
                            <p:childTnLst>
                              <p:par>
                                <p:cTn id="38" presetID="10" presetClass="entr" presetSubtype="0" fill="hold" grpId="0" nodeType="after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par>
                                <p:cTn id="41" presetID="42" presetClass="path" presetSubtype="0" decel="100000" fill="hold" grpId="1" nodeType="withEffect">
                                  <p:stCondLst>
                                    <p:cond delay="0"/>
                                  </p:stCondLst>
                                  <p:childTnLst>
                                    <p:animMotion origin="layout" path="M -1.66667E-6 2.96296E-6 L 0.01237 0.02847 " pathEditMode="relative" rAng="0" ptsTypes="AA">
                                      <p:cBhvr>
                                        <p:cTn id="42" dur="1000" spd="-100000" fill="hold"/>
                                        <p:tgtEl>
                                          <p:spTgt spid="16"/>
                                        </p:tgtEl>
                                        <p:attrNameLst>
                                          <p:attrName>ppt_x</p:attrName>
                                          <p:attrName>ppt_y</p:attrName>
                                        </p:attrNameLst>
                                      </p:cBhvr>
                                      <p:rCtr x="612" y="141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1" grpId="0"/>
      <p:bldP spid="11" grpId="1"/>
      <p:bldP spid="13" grpId="0"/>
      <p:bldP spid="13" grpId="1"/>
      <p:bldP spid="8" grpId="0"/>
      <p:bldP spid="8" grpId="1"/>
      <p:bldP spid="16" grpId="0"/>
      <p:bldP spid="16"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6" name="!!111">
            <a:extLst>
              <a:ext uri="{FF2B5EF4-FFF2-40B4-BE49-F238E27FC236}">
                <a16:creationId xmlns:a16="http://schemas.microsoft.com/office/drawing/2014/main" id="{F024EB43-0DAD-443E-82C8-6D1A2B409C8D}"/>
              </a:ext>
            </a:extLst>
          </p:cNvPr>
          <p:cNvSpPr/>
          <p:nvPr/>
        </p:nvSpPr>
        <p:spPr>
          <a:xfrm>
            <a:off x="788092" y="49917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lvl="0">
              <a:lnSpc>
                <a:spcPct val="150000"/>
              </a:lnSpc>
              <a:defRPr/>
            </a:pPr>
            <a:r>
              <a:rPr lang="vi-VN" sz="2800">
                <a:ln>
                  <a:solidFill>
                    <a:srgbClr val="F58A28">
                      <a:lumMod val="50000"/>
                    </a:srgbClr>
                  </a:solidFill>
                </a:ln>
                <a:solidFill>
                  <a:srgbClr val="FF0000"/>
                </a:solidFill>
                <a:latin typeface="#9Slide03 IcielSmoothy Sans" panose="00000500000000000000" pitchFamily="2" charset="0"/>
              </a:rPr>
              <a:t>CÁC THÔNG SỐ TRẠNG THÁI CỦA MỘT LƯỢNG KHÍ</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7" name="Rectangle: Rounded Corners 6">
            <a:extLst>
              <a:ext uri="{FF2B5EF4-FFF2-40B4-BE49-F238E27FC236}">
                <a16:creationId xmlns:a16="http://schemas.microsoft.com/office/drawing/2014/main" id="{0D02BBE1-F1B0-4FFE-84A7-0049BA8C4E44}"/>
              </a:ext>
            </a:extLst>
          </p:cNvPr>
          <p:cNvSpPr/>
          <p:nvPr/>
        </p:nvSpPr>
        <p:spPr>
          <a:xfrm>
            <a:off x="824819" y="11258300"/>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a:ln>
                  <a:solidFill>
                    <a:srgbClr val="F58A28">
                      <a:lumMod val="50000"/>
                    </a:srgbClr>
                  </a:solidFill>
                </a:ln>
                <a:solidFill>
                  <a:srgbClr val="FF0000"/>
                </a:solidFill>
                <a:latin typeface="#9Slide03 IcielSmoothy Sans" panose="00000500000000000000" pitchFamily="2" charset="0"/>
              </a:rPr>
              <a:t>THỰC HÀNH NHIỆT NÓNG CHẢY RIÊNG CỦA NƯỚC</a:t>
            </a:r>
            <a:endParaRPr lang="en-US" sz="2800" dirty="0">
              <a:ln>
                <a:solidFill>
                  <a:srgbClr val="F58A28">
                    <a:lumMod val="50000"/>
                  </a:srgbClr>
                </a:solidFill>
              </a:ln>
              <a:solidFill>
                <a:srgbClr val="FF0000"/>
              </a:solidFill>
              <a:latin typeface="#9Slide03 IcielSmoothy Sans" panose="00000500000000000000" pitchFamily="2" charset="0"/>
            </a:endParaRPr>
          </a:p>
        </p:txBody>
      </p:sp>
      <p:sp>
        <p:nvSpPr>
          <p:cNvPr id="8" name="Oval 7">
            <a:extLst>
              <a:ext uri="{FF2B5EF4-FFF2-40B4-BE49-F238E27FC236}">
                <a16:creationId xmlns:a16="http://schemas.microsoft.com/office/drawing/2014/main" id="{69B00DE3-F9DC-4800-A40A-5D729B3AB8C3}"/>
              </a:ext>
            </a:extLst>
          </p:cNvPr>
          <p:cNvSpPr/>
          <p:nvPr/>
        </p:nvSpPr>
        <p:spPr>
          <a:xfrm>
            <a:off x="339964" y="63925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9" name="Oval 8">
            <a:extLst>
              <a:ext uri="{FF2B5EF4-FFF2-40B4-BE49-F238E27FC236}">
                <a16:creationId xmlns:a16="http://schemas.microsoft.com/office/drawing/2014/main" id="{8D593E50-E129-49D3-9FA1-2D22741CBD39}"/>
              </a:ext>
            </a:extLst>
          </p:cNvPr>
          <p:cNvSpPr/>
          <p:nvPr/>
        </p:nvSpPr>
        <p:spPr>
          <a:xfrm>
            <a:off x="339964" y="11423596"/>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562798"/>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290263"/>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228011"/>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NHIỆT HOÁ HƠI RIÊNG</a:t>
            </a:r>
          </a:p>
        </p:txBody>
      </p:sp>
      <p:sp>
        <p:nvSpPr>
          <p:cNvPr id="17" name="Rectangle 10">
            <a:extLst>
              <a:ext uri="{FF2B5EF4-FFF2-40B4-BE49-F238E27FC236}">
                <a16:creationId xmlns:a16="http://schemas.microsoft.com/office/drawing/2014/main" id="{86B5A89A-00B2-A291-0280-58056EEAB017}"/>
              </a:ext>
            </a:extLst>
          </p:cNvPr>
          <p:cNvSpPr>
            <a:spLocks noChangeArrowheads="1"/>
          </p:cNvSpPr>
          <p:nvPr/>
        </p:nvSpPr>
        <p:spPr bwMode="auto">
          <a:xfrm>
            <a:off x="500092" y="4264307"/>
            <a:ext cx="120257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1pPr>
            <a:lvl2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2pPr>
            <a:lvl3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3pPr>
            <a:lvl4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4pPr>
            <a:lvl5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5pPr>
            <a:lvl6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6pPr>
            <a:lvl7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7pPr>
            <a:lvl8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8pPr>
            <a:lvl9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269875" algn="l"/>
                <a:tab pos="342900" algn="l"/>
                <a:tab pos="720725" algn="l"/>
                <a:tab pos="1800225" algn="l"/>
                <a:tab pos="3419475" algn="l"/>
                <a:tab pos="5040313" algn="l"/>
              </a:tabLst>
            </a:pPr>
            <a:r>
              <a:rPr kumimoji="0" lang="nl-NL" altLang="en-US" sz="12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en-US" altLang="en-US" sz="800" b="0" i="0" u="none" strike="noStrike" cap="none" normalizeH="0" baseline="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tab pos="269875" algn="l"/>
                <a:tab pos="342900" algn="l"/>
                <a:tab pos="720725" algn="l"/>
                <a:tab pos="1800225" algn="l"/>
                <a:tab pos="3419475" algn="l"/>
                <a:tab pos="5040313" algn="l"/>
              </a:tabLst>
            </a:pPr>
            <a:r>
              <a:rPr kumimoji="0" lang="nl-NL" altLang="en-US" sz="12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 name="Rectangle 7">
            <a:extLst>
              <a:ext uri="{FF2B5EF4-FFF2-40B4-BE49-F238E27FC236}">
                <a16:creationId xmlns:a16="http://schemas.microsoft.com/office/drawing/2014/main" id="{1629D4C5-4A8D-9CDC-BFE3-B38766553A34}"/>
              </a:ext>
            </a:extLst>
          </p:cNvPr>
          <p:cNvSpPr>
            <a:spLocks noChangeArrowheads="1"/>
          </p:cNvSpPr>
          <p:nvPr/>
        </p:nvSpPr>
        <p:spPr bwMode="auto">
          <a:xfrm>
            <a:off x="3690938" y="3657600"/>
            <a:ext cx="5910262"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buClr>
                <a:schemeClr val="hlink"/>
              </a:buClr>
              <a:buSzPct val="80000"/>
              <a:buFont typeface="Wingdings" panose="05000000000000000000" pitchFamily="2" charset="2"/>
              <a:buNone/>
            </a:pPr>
            <a:endParaRPr lang="en-US" sz="3600">
              <a:solidFill>
                <a:srgbClr val="0000CC"/>
              </a:solidFill>
              <a:latin typeface=".VnTimeH" panose="020B7200000000000000" pitchFamily="34" charset="0"/>
            </a:endParaRPr>
          </a:p>
        </p:txBody>
      </p:sp>
      <p:sp>
        <p:nvSpPr>
          <p:cNvPr id="3" name="Rectangle 8">
            <a:extLst>
              <a:ext uri="{FF2B5EF4-FFF2-40B4-BE49-F238E27FC236}">
                <a16:creationId xmlns:a16="http://schemas.microsoft.com/office/drawing/2014/main" id="{CFF3FAFA-AD32-AB01-A204-7220CDB9ADF6}"/>
              </a:ext>
            </a:extLst>
          </p:cNvPr>
          <p:cNvSpPr>
            <a:spLocks noChangeArrowheads="1"/>
          </p:cNvSpPr>
          <p:nvPr/>
        </p:nvSpPr>
        <p:spPr bwMode="auto">
          <a:xfrm>
            <a:off x="3690938" y="3657600"/>
            <a:ext cx="5910262"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buClr>
                <a:schemeClr val="hlink"/>
              </a:buClr>
              <a:buSzPct val="80000"/>
              <a:buFont typeface="Wingdings" panose="05000000000000000000" pitchFamily="2" charset="2"/>
              <a:buNone/>
            </a:pPr>
            <a:endParaRPr lang="en-US" sz="3600">
              <a:solidFill>
                <a:srgbClr val="0000CC"/>
              </a:solidFill>
              <a:latin typeface=".VnTimeH" panose="020B7200000000000000" pitchFamily="34" charset="0"/>
            </a:endParaRPr>
          </a:p>
        </p:txBody>
      </p:sp>
      <p:grpSp>
        <p:nvGrpSpPr>
          <p:cNvPr id="4" name="Group 42">
            <a:extLst>
              <a:ext uri="{FF2B5EF4-FFF2-40B4-BE49-F238E27FC236}">
                <a16:creationId xmlns:a16="http://schemas.microsoft.com/office/drawing/2014/main" id="{7197D689-4FAD-F913-53F0-5F16D9F6B522}"/>
              </a:ext>
            </a:extLst>
          </p:cNvPr>
          <p:cNvGrpSpPr>
            <a:grpSpLocks/>
          </p:cNvGrpSpPr>
          <p:nvPr/>
        </p:nvGrpSpPr>
        <p:grpSpPr bwMode="auto">
          <a:xfrm>
            <a:off x="6985000" y="3881438"/>
            <a:ext cx="1397000" cy="2109787"/>
            <a:chOff x="2326" y="1678"/>
            <a:chExt cx="880" cy="1329"/>
          </a:xfrm>
        </p:grpSpPr>
        <p:sp>
          <p:nvSpPr>
            <p:cNvPr id="5" name="Rectangle 43">
              <a:extLst>
                <a:ext uri="{FF2B5EF4-FFF2-40B4-BE49-F238E27FC236}">
                  <a16:creationId xmlns:a16="http://schemas.microsoft.com/office/drawing/2014/main" id="{DD5CA59E-10A3-C57B-38BF-537E7AE0EC69}"/>
                </a:ext>
              </a:extLst>
            </p:cNvPr>
            <p:cNvSpPr>
              <a:spLocks noChangeArrowheads="1"/>
            </p:cNvSpPr>
            <p:nvPr/>
          </p:nvSpPr>
          <p:spPr bwMode="auto">
            <a:xfrm>
              <a:off x="2326" y="1711"/>
              <a:ext cx="816" cy="1296"/>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10" name="Text Box 44">
              <a:extLst>
                <a:ext uri="{FF2B5EF4-FFF2-40B4-BE49-F238E27FC236}">
                  <a16:creationId xmlns:a16="http://schemas.microsoft.com/office/drawing/2014/main" id="{07226A7E-35DD-46DB-E823-115B40650C06}"/>
                </a:ext>
              </a:extLst>
            </p:cNvPr>
            <p:cNvSpPr txBox="1">
              <a:spLocks noChangeArrowheads="1"/>
            </p:cNvSpPr>
            <p:nvPr/>
          </p:nvSpPr>
          <p:spPr bwMode="auto">
            <a:xfrm>
              <a:off x="2988" y="1678"/>
              <a:ext cx="21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900">
                  <a:solidFill>
                    <a:srgbClr val="FF0000"/>
                  </a:solidFill>
                </a:rPr>
                <a:t>ml</a:t>
              </a:r>
            </a:p>
          </p:txBody>
        </p:sp>
      </p:grpSp>
      <p:sp>
        <p:nvSpPr>
          <p:cNvPr id="11" name="AutoShape 45">
            <a:extLst>
              <a:ext uri="{FF2B5EF4-FFF2-40B4-BE49-F238E27FC236}">
                <a16:creationId xmlns:a16="http://schemas.microsoft.com/office/drawing/2014/main" id="{645E5990-CE1B-7051-B615-7FD3512E4BDB}"/>
              </a:ext>
            </a:extLst>
          </p:cNvPr>
          <p:cNvSpPr>
            <a:spLocks noChangeArrowheads="1"/>
          </p:cNvSpPr>
          <p:nvPr/>
        </p:nvSpPr>
        <p:spPr bwMode="auto">
          <a:xfrm>
            <a:off x="5334000" y="6096000"/>
            <a:ext cx="1828800" cy="1219200"/>
          </a:xfrm>
          <a:prstGeom prst="chevron">
            <a:avLst>
              <a:gd name="adj" fmla="val 37500"/>
            </a:avLst>
          </a:prstGeom>
          <a:solidFill>
            <a:srgbClr val="800000"/>
          </a:solidFill>
          <a:ln w="9525">
            <a:miter lim="800000"/>
            <a:headEnd/>
            <a:tailEnd/>
          </a:ln>
          <a:scene3d>
            <a:camera prst="legacyObliqueTopRight">
              <a:rot lat="16199989" lon="0" rev="0"/>
            </a:camera>
            <a:lightRig rig="legacyFlat3" dir="b"/>
          </a:scene3d>
          <a:sp3d extrusionH="176200" prstMaterial="legacyMatte">
            <a:bevelT w="13500" h="13500" prst="angle"/>
            <a:bevelB w="13500" h="13500" prst="angle"/>
            <a:extrusionClr>
              <a:srgbClr val="800000"/>
            </a:extrusionClr>
            <a:contourClr>
              <a:srgbClr val="800000"/>
            </a:contourClr>
          </a:sp3d>
        </p:spPr>
        <p:txBody>
          <a:bodyPr wrap="none" anchor="ctr">
            <a:flatTx/>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13" name="Rectangle 46">
            <a:extLst>
              <a:ext uri="{FF2B5EF4-FFF2-40B4-BE49-F238E27FC236}">
                <a16:creationId xmlns:a16="http://schemas.microsoft.com/office/drawing/2014/main" id="{BB1EF400-2F92-B6D7-FA88-BA289C50FF4C}"/>
              </a:ext>
            </a:extLst>
          </p:cNvPr>
          <p:cNvSpPr>
            <a:spLocks noChangeArrowheads="1"/>
          </p:cNvSpPr>
          <p:nvPr/>
        </p:nvSpPr>
        <p:spPr bwMode="auto">
          <a:xfrm>
            <a:off x="7442200" y="3933825"/>
            <a:ext cx="381000" cy="2057400"/>
          </a:xfrm>
          <a:prstGeom prst="rect">
            <a:avLst/>
          </a:prstGeom>
          <a:gradFill rotWithShape="1">
            <a:gsLst>
              <a:gs pos="0">
                <a:srgbClr val="5E7676"/>
              </a:gs>
              <a:gs pos="50000">
                <a:srgbClr val="CCFFFF"/>
              </a:gs>
              <a:gs pos="100000">
                <a:srgbClr val="5E7676"/>
              </a:gs>
            </a:gsLst>
            <a:lin ang="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nvGrpSpPr>
          <p:cNvPr id="18" name="Group 47">
            <a:extLst>
              <a:ext uri="{FF2B5EF4-FFF2-40B4-BE49-F238E27FC236}">
                <a16:creationId xmlns:a16="http://schemas.microsoft.com/office/drawing/2014/main" id="{EE4FFB50-BC65-7116-E8AD-C8ED287689BE}"/>
              </a:ext>
            </a:extLst>
          </p:cNvPr>
          <p:cNvGrpSpPr>
            <a:grpSpLocks/>
          </p:cNvGrpSpPr>
          <p:nvPr/>
        </p:nvGrpSpPr>
        <p:grpSpPr bwMode="auto">
          <a:xfrm>
            <a:off x="7448550" y="2795588"/>
            <a:ext cx="365125" cy="1770062"/>
            <a:chOff x="2907" y="1203"/>
            <a:chExt cx="230" cy="1115"/>
          </a:xfrm>
        </p:grpSpPr>
        <p:sp>
          <p:nvSpPr>
            <p:cNvPr id="22" name="Rectangle 48">
              <a:extLst>
                <a:ext uri="{FF2B5EF4-FFF2-40B4-BE49-F238E27FC236}">
                  <a16:creationId xmlns:a16="http://schemas.microsoft.com/office/drawing/2014/main" id="{FC5E5FA4-5C3B-3276-3A95-1294CD97D52B}"/>
                </a:ext>
              </a:extLst>
            </p:cNvPr>
            <p:cNvSpPr>
              <a:spLocks noChangeArrowheads="1"/>
            </p:cNvSpPr>
            <p:nvPr/>
          </p:nvSpPr>
          <p:spPr bwMode="auto">
            <a:xfrm>
              <a:off x="3000" y="1203"/>
              <a:ext cx="47" cy="225"/>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en-US">
                <a:latin typeface="Arial" charset="0"/>
                <a:cs typeface="Arial" charset="0"/>
              </a:endParaRPr>
            </a:p>
          </p:txBody>
        </p:sp>
        <p:sp>
          <p:nvSpPr>
            <p:cNvPr id="23" name="Rectangle 49">
              <a:extLst>
                <a:ext uri="{FF2B5EF4-FFF2-40B4-BE49-F238E27FC236}">
                  <a16:creationId xmlns:a16="http://schemas.microsoft.com/office/drawing/2014/main" id="{F8F1A796-ACE7-C56F-6050-999C5B3A0896}"/>
                </a:ext>
              </a:extLst>
            </p:cNvPr>
            <p:cNvSpPr>
              <a:spLocks noChangeArrowheads="1"/>
            </p:cNvSpPr>
            <p:nvPr/>
          </p:nvSpPr>
          <p:spPr bwMode="auto">
            <a:xfrm>
              <a:off x="2973" y="1408"/>
              <a:ext cx="97" cy="825"/>
            </a:xfrm>
            <a:prstGeom prst="rect">
              <a:avLst/>
            </a:prstGeom>
            <a:gradFill rotWithShape="1">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nvGrpSpPr>
            <p:cNvPr id="26" name="Group 50">
              <a:extLst>
                <a:ext uri="{FF2B5EF4-FFF2-40B4-BE49-F238E27FC236}">
                  <a16:creationId xmlns:a16="http://schemas.microsoft.com/office/drawing/2014/main" id="{5A3E58E5-874F-B651-F671-E0A14AC2F766}"/>
                </a:ext>
              </a:extLst>
            </p:cNvPr>
            <p:cNvGrpSpPr>
              <a:grpSpLocks/>
            </p:cNvGrpSpPr>
            <p:nvPr/>
          </p:nvGrpSpPr>
          <p:grpSpPr bwMode="auto">
            <a:xfrm>
              <a:off x="2940" y="1286"/>
              <a:ext cx="166" cy="144"/>
              <a:chOff x="3310" y="1440"/>
              <a:chExt cx="288" cy="144"/>
            </a:xfrm>
          </p:grpSpPr>
          <p:sp>
            <p:nvSpPr>
              <p:cNvPr id="28" name="Rectangle 51">
                <a:extLst>
                  <a:ext uri="{FF2B5EF4-FFF2-40B4-BE49-F238E27FC236}">
                    <a16:creationId xmlns:a16="http://schemas.microsoft.com/office/drawing/2014/main" id="{30C5519C-5346-1F79-B4EA-D786D2AC9202}"/>
                  </a:ext>
                </a:extLst>
              </p:cNvPr>
              <p:cNvSpPr>
                <a:spLocks noChangeArrowheads="1"/>
              </p:cNvSpPr>
              <p:nvPr/>
            </p:nvSpPr>
            <p:spPr bwMode="auto">
              <a:xfrm>
                <a:off x="3310" y="1536"/>
                <a:ext cx="288" cy="48"/>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lgn="ctr">
                <a:noFill/>
                <a:miter lim="800000"/>
                <a:headEnd/>
                <a:tailEnd/>
              </a:ln>
              <a:effectLst/>
            </p:spPr>
            <p:txBody>
              <a:bodyPr wrap="none" anchor="ctr"/>
              <a:lstStyle/>
              <a:p>
                <a:pPr>
                  <a:defRPr/>
                </a:pPr>
                <a:endParaRPr lang="en-US">
                  <a:latin typeface="Arial" charset="0"/>
                  <a:cs typeface="Arial" charset="0"/>
                </a:endParaRPr>
              </a:p>
            </p:txBody>
          </p:sp>
          <p:sp>
            <p:nvSpPr>
              <p:cNvPr id="29" name="Rectangle 52">
                <a:extLst>
                  <a:ext uri="{FF2B5EF4-FFF2-40B4-BE49-F238E27FC236}">
                    <a16:creationId xmlns:a16="http://schemas.microsoft.com/office/drawing/2014/main" id="{5D664937-7302-2DA0-F5BD-5EFD02B39EC4}"/>
                  </a:ext>
                </a:extLst>
              </p:cNvPr>
              <p:cNvSpPr>
                <a:spLocks noChangeArrowheads="1"/>
              </p:cNvSpPr>
              <p:nvPr/>
            </p:nvSpPr>
            <p:spPr bwMode="auto">
              <a:xfrm>
                <a:off x="3334" y="1488"/>
                <a:ext cx="239" cy="48"/>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lgn="ctr">
                <a:noFill/>
                <a:miter lim="800000"/>
                <a:headEnd/>
                <a:tailEnd/>
              </a:ln>
              <a:effectLst/>
            </p:spPr>
            <p:txBody>
              <a:bodyPr wrap="none" anchor="ctr"/>
              <a:lstStyle/>
              <a:p>
                <a:pPr>
                  <a:defRPr/>
                </a:pPr>
                <a:endParaRPr lang="en-US">
                  <a:latin typeface="Arial" charset="0"/>
                  <a:cs typeface="Arial" charset="0"/>
                </a:endParaRPr>
              </a:p>
            </p:txBody>
          </p:sp>
          <p:sp>
            <p:nvSpPr>
              <p:cNvPr id="30" name="AutoShape 53">
                <a:extLst>
                  <a:ext uri="{FF2B5EF4-FFF2-40B4-BE49-F238E27FC236}">
                    <a16:creationId xmlns:a16="http://schemas.microsoft.com/office/drawing/2014/main" id="{F214E79B-D7FA-FB5C-50FF-CB2000F7BBDB}"/>
                  </a:ext>
                </a:extLst>
              </p:cNvPr>
              <p:cNvSpPr>
                <a:spLocks noChangeArrowheads="1"/>
              </p:cNvSpPr>
              <p:nvPr/>
            </p:nvSpPr>
            <p:spPr bwMode="auto">
              <a:xfrm rot="10800000">
                <a:off x="3359" y="1440"/>
                <a:ext cx="191"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en-US">
                  <a:latin typeface="Arial" charset="0"/>
                  <a:cs typeface="Arial" charset="0"/>
                </a:endParaRPr>
              </a:p>
            </p:txBody>
          </p:sp>
        </p:grpSp>
        <p:sp>
          <p:nvSpPr>
            <p:cNvPr id="27" name="Rectangle 54">
              <a:extLst>
                <a:ext uri="{FF2B5EF4-FFF2-40B4-BE49-F238E27FC236}">
                  <a16:creationId xmlns:a16="http://schemas.microsoft.com/office/drawing/2014/main" id="{DDD986A8-26DE-8D4C-C712-700586123739}"/>
                </a:ext>
              </a:extLst>
            </p:cNvPr>
            <p:cNvSpPr>
              <a:spLocks noChangeArrowheads="1"/>
            </p:cNvSpPr>
            <p:nvPr/>
          </p:nvSpPr>
          <p:spPr bwMode="auto">
            <a:xfrm>
              <a:off x="2907" y="2209"/>
              <a:ext cx="230" cy="109"/>
            </a:xfrm>
            <a:prstGeom prst="rect">
              <a:avLst/>
            </a:prstGeom>
            <a:gradFill rotWithShape="1">
              <a:gsLst>
                <a:gs pos="0">
                  <a:srgbClr val="000076"/>
                </a:gs>
                <a:gs pos="50000">
                  <a:srgbClr val="0000FF"/>
                </a:gs>
                <a:gs pos="100000">
                  <a:srgbClr val="000076"/>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grpSp>
        <p:nvGrpSpPr>
          <p:cNvPr id="31" name="Group 55">
            <a:extLst>
              <a:ext uri="{FF2B5EF4-FFF2-40B4-BE49-F238E27FC236}">
                <a16:creationId xmlns:a16="http://schemas.microsoft.com/office/drawing/2014/main" id="{ECB5C9B2-B435-E39D-C5B1-C0508A6D7B02}"/>
              </a:ext>
            </a:extLst>
          </p:cNvPr>
          <p:cNvGrpSpPr>
            <a:grpSpLocks/>
          </p:cNvGrpSpPr>
          <p:nvPr/>
        </p:nvGrpSpPr>
        <p:grpSpPr bwMode="auto">
          <a:xfrm>
            <a:off x="7897813" y="3984625"/>
            <a:ext cx="381000" cy="1976438"/>
            <a:chOff x="3190" y="1770"/>
            <a:chExt cx="240" cy="1245"/>
          </a:xfrm>
        </p:grpSpPr>
        <p:sp>
          <p:nvSpPr>
            <p:cNvPr id="224" name="Line 56">
              <a:extLst>
                <a:ext uri="{FF2B5EF4-FFF2-40B4-BE49-F238E27FC236}">
                  <a16:creationId xmlns:a16="http://schemas.microsoft.com/office/drawing/2014/main" id="{86318C45-B738-0118-C489-98AAB3DD6463}"/>
                </a:ext>
              </a:extLst>
            </p:cNvPr>
            <p:cNvSpPr>
              <a:spLocks noChangeShapeType="1"/>
            </p:cNvSpPr>
            <p:nvPr/>
          </p:nvSpPr>
          <p:spPr bwMode="auto">
            <a:xfrm>
              <a:off x="3200" y="298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 name="Line 57">
              <a:extLst>
                <a:ext uri="{FF2B5EF4-FFF2-40B4-BE49-F238E27FC236}">
                  <a16:creationId xmlns:a16="http://schemas.microsoft.com/office/drawing/2014/main" id="{259A2740-7754-AEA8-B378-6A4D0AAAF611}"/>
                </a:ext>
              </a:extLst>
            </p:cNvPr>
            <p:cNvSpPr>
              <a:spLocks noChangeShapeType="1"/>
            </p:cNvSpPr>
            <p:nvPr/>
          </p:nvSpPr>
          <p:spPr bwMode="auto">
            <a:xfrm>
              <a:off x="3200" y="296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 name="Line 58">
              <a:extLst>
                <a:ext uri="{FF2B5EF4-FFF2-40B4-BE49-F238E27FC236}">
                  <a16:creationId xmlns:a16="http://schemas.microsoft.com/office/drawing/2014/main" id="{763CBB35-40F1-0858-AE75-F8C2E22C4C7F}"/>
                </a:ext>
              </a:extLst>
            </p:cNvPr>
            <p:cNvSpPr>
              <a:spLocks noChangeShapeType="1"/>
            </p:cNvSpPr>
            <p:nvPr/>
          </p:nvSpPr>
          <p:spPr bwMode="auto">
            <a:xfrm>
              <a:off x="3200" y="295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 name="Line 59">
              <a:extLst>
                <a:ext uri="{FF2B5EF4-FFF2-40B4-BE49-F238E27FC236}">
                  <a16:creationId xmlns:a16="http://schemas.microsoft.com/office/drawing/2014/main" id="{7AC92C72-5560-1242-7C53-B04330AC048C}"/>
                </a:ext>
              </a:extLst>
            </p:cNvPr>
            <p:cNvSpPr>
              <a:spLocks noChangeShapeType="1"/>
            </p:cNvSpPr>
            <p:nvPr/>
          </p:nvSpPr>
          <p:spPr bwMode="auto">
            <a:xfrm>
              <a:off x="3200" y="2936"/>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 name="Line 60">
              <a:extLst>
                <a:ext uri="{FF2B5EF4-FFF2-40B4-BE49-F238E27FC236}">
                  <a16:creationId xmlns:a16="http://schemas.microsoft.com/office/drawing/2014/main" id="{F4138A2A-5BD0-B8F7-350E-9654FC954EA1}"/>
                </a:ext>
              </a:extLst>
            </p:cNvPr>
            <p:cNvSpPr>
              <a:spLocks noChangeShapeType="1"/>
            </p:cNvSpPr>
            <p:nvPr/>
          </p:nvSpPr>
          <p:spPr bwMode="auto">
            <a:xfrm>
              <a:off x="3200" y="292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 name="Line 61">
              <a:extLst>
                <a:ext uri="{FF2B5EF4-FFF2-40B4-BE49-F238E27FC236}">
                  <a16:creationId xmlns:a16="http://schemas.microsoft.com/office/drawing/2014/main" id="{B49B84CA-1948-8209-DA60-D547C03234F8}"/>
                </a:ext>
              </a:extLst>
            </p:cNvPr>
            <p:cNvSpPr>
              <a:spLocks noChangeShapeType="1"/>
            </p:cNvSpPr>
            <p:nvPr/>
          </p:nvSpPr>
          <p:spPr bwMode="auto">
            <a:xfrm>
              <a:off x="3200" y="288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 name="Line 62">
              <a:extLst>
                <a:ext uri="{FF2B5EF4-FFF2-40B4-BE49-F238E27FC236}">
                  <a16:creationId xmlns:a16="http://schemas.microsoft.com/office/drawing/2014/main" id="{B7E48BAC-4CF7-ABFB-D6DE-57D6B8901DAD}"/>
                </a:ext>
              </a:extLst>
            </p:cNvPr>
            <p:cNvSpPr>
              <a:spLocks noChangeShapeType="1"/>
            </p:cNvSpPr>
            <p:nvPr/>
          </p:nvSpPr>
          <p:spPr bwMode="auto">
            <a:xfrm>
              <a:off x="3200" y="287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 name="Line 63">
              <a:extLst>
                <a:ext uri="{FF2B5EF4-FFF2-40B4-BE49-F238E27FC236}">
                  <a16:creationId xmlns:a16="http://schemas.microsoft.com/office/drawing/2014/main" id="{034FF771-0873-E243-8ADB-D42CF3E578D5}"/>
                </a:ext>
              </a:extLst>
            </p:cNvPr>
            <p:cNvSpPr>
              <a:spLocks noChangeShapeType="1"/>
            </p:cNvSpPr>
            <p:nvPr/>
          </p:nvSpPr>
          <p:spPr bwMode="auto">
            <a:xfrm>
              <a:off x="3200" y="2856"/>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 name="Line 64">
              <a:extLst>
                <a:ext uri="{FF2B5EF4-FFF2-40B4-BE49-F238E27FC236}">
                  <a16:creationId xmlns:a16="http://schemas.microsoft.com/office/drawing/2014/main" id="{E7D730CB-901D-2B1F-C0B9-EC6FE7A21277}"/>
                </a:ext>
              </a:extLst>
            </p:cNvPr>
            <p:cNvSpPr>
              <a:spLocks noChangeShapeType="1"/>
            </p:cNvSpPr>
            <p:nvPr/>
          </p:nvSpPr>
          <p:spPr bwMode="auto">
            <a:xfrm>
              <a:off x="3200" y="284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 name="Line 65">
              <a:extLst>
                <a:ext uri="{FF2B5EF4-FFF2-40B4-BE49-F238E27FC236}">
                  <a16:creationId xmlns:a16="http://schemas.microsoft.com/office/drawing/2014/main" id="{63DC4365-0FEC-4E7E-E085-78921F674E9E}"/>
                </a:ext>
              </a:extLst>
            </p:cNvPr>
            <p:cNvSpPr>
              <a:spLocks noChangeShapeType="1"/>
            </p:cNvSpPr>
            <p:nvPr/>
          </p:nvSpPr>
          <p:spPr bwMode="auto">
            <a:xfrm>
              <a:off x="3198" y="290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 name="Line 66">
              <a:extLst>
                <a:ext uri="{FF2B5EF4-FFF2-40B4-BE49-F238E27FC236}">
                  <a16:creationId xmlns:a16="http://schemas.microsoft.com/office/drawing/2014/main" id="{1401E179-6FA7-3FAA-8B4D-E5758F0141BF}"/>
                </a:ext>
              </a:extLst>
            </p:cNvPr>
            <p:cNvSpPr>
              <a:spLocks noChangeShapeType="1"/>
            </p:cNvSpPr>
            <p:nvPr/>
          </p:nvSpPr>
          <p:spPr bwMode="auto">
            <a:xfrm>
              <a:off x="3200" y="282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8" name="Line 67">
              <a:extLst>
                <a:ext uri="{FF2B5EF4-FFF2-40B4-BE49-F238E27FC236}">
                  <a16:creationId xmlns:a16="http://schemas.microsoft.com/office/drawing/2014/main" id="{8161A430-7843-427B-7B9F-E6902C9B9802}"/>
                </a:ext>
              </a:extLst>
            </p:cNvPr>
            <p:cNvSpPr>
              <a:spLocks noChangeShapeType="1"/>
            </p:cNvSpPr>
            <p:nvPr/>
          </p:nvSpPr>
          <p:spPr bwMode="auto">
            <a:xfrm>
              <a:off x="3200" y="280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9" name="Line 68">
              <a:extLst>
                <a:ext uri="{FF2B5EF4-FFF2-40B4-BE49-F238E27FC236}">
                  <a16:creationId xmlns:a16="http://schemas.microsoft.com/office/drawing/2014/main" id="{DEC6B4BB-FE4B-2317-3975-5FB6054191C4}"/>
                </a:ext>
              </a:extLst>
            </p:cNvPr>
            <p:cNvSpPr>
              <a:spLocks noChangeShapeType="1"/>
            </p:cNvSpPr>
            <p:nvPr/>
          </p:nvSpPr>
          <p:spPr bwMode="auto">
            <a:xfrm>
              <a:off x="3200" y="279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0" name="Line 69">
              <a:extLst>
                <a:ext uri="{FF2B5EF4-FFF2-40B4-BE49-F238E27FC236}">
                  <a16:creationId xmlns:a16="http://schemas.microsoft.com/office/drawing/2014/main" id="{62AF2374-B965-ACA7-35AB-657B61CB7E29}"/>
                </a:ext>
              </a:extLst>
            </p:cNvPr>
            <p:cNvSpPr>
              <a:spLocks noChangeShapeType="1"/>
            </p:cNvSpPr>
            <p:nvPr/>
          </p:nvSpPr>
          <p:spPr bwMode="auto">
            <a:xfrm>
              <a:off x="3200" y="2776"/>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 name="Line 70">
              <a:extLst>
                <a:ext uri="{FF2B5EF4-FFF2-40B4-BE49-F238E27FC236}">
                  <a16:creationId xmlns:a16="http://schemas.microsoft.com/office/drawing/2014/main" id="{F07040B3-7D93-1320-CED9-26114178B317}"/>
                </a:ext>
              </a:extLst>
            </p:cNvPr>
            <p:cNvSpPr>
              <a:spLocks noChangeShapeType="1"/>
            </p:cNvSpPr>
            <p:nvPr/>
          </p:nvSpPr>
          <p:spPr bwMode="auto">
            <a:xfrm>
              <a:off x="3200" y="276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 name="Line 71">
              <a:extLst>
                <a:ext uri="{FF2B5EF4-FFF2-40B4-BE49-F238E27FC236}">
                  <a16:creationId xmlns:a16="http://schemas.microsoft.com/office/drawing/2014/main" id="{75A3D5D2-EC7E-6B8E-CBA0-8337D532406B}"/>
                </a:ext>
              </a:extLst>
            </p:cNvPr>
            <p:cNvSpPr>
              <a:spLocks noChangeShapeType="1"/>
            </p:cNvSpPr>
            <p:nvPr/>
          </p:nvSpPr>
          <p:spPr bwMode="auto">
            <a:xfrm>
              <a:off x="3200" y="272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3" name="Line 72">
              <a:extLst>
                <a:ext uri="{FF2B5EF4-FFF2-40B4-BE49-F238E27FC236}">
                  <a16:creationId xmlns:a16="http://schemas.microsoft.com/office/drawing/2014/main" id="{E37F0BE6-92F2-9F1B-0FB8-D8849A090D07}"/>
                </a:ext>
              </a:extLst>
            </p:cNvPr>
            <p:cNvSpPr>
              <a:spLocks noChangeShapeType="1"/>
            </p:cNvSpPr>
            <p:nvPr/>
          </p:nvSpPr>
          <p:spPr bwMode="auto">
            <a:xfrm>
              <a:off x="3200" y="271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4" name="Line 73">
              <a:extLst>
                <a:ext uri="{FF2B5EF4-FFF2-40B4-BE49-F238E27FC236}">
                  <a16:creationId xmlns:a16="http://schemas.microsoft.com/office/drawing/2014/main" id="{7B3D3312-91F3-7785-43A2-2F14489806E2}"/>
                </a:ext>
              </a:extLst>
            </p:cNvPr>
            <p:cNvSpPr>
              <a:spLocks noChangeShapeType="1"/>
            </p:cNvSpPr>
            <p:nvPr/>
          </p:nvSpPr>
          <p:spPr bwMode="auto">
            <a:xfrm>
              <a:off x="3200" y="2696"/>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 name="Line 74">
              <a:extLst>
                <a:ext uri="{FF2B5EF4-FFF2-40B4-BE49-F238E27FC236}">
                  <a16:creationId xmlns:a16="http://schemas.microsoft.com/office/drawing/2014/main" id="{1DF23C97-6AA2-C636-2ED6-B7E654691498}"/>
                </a:ext>
              </a:extLst>
            </p:cNvPr>
            <p:cNvSpPr>
              <a:spLocks noChangeShapeType="1"/>
            </p:cNvSpPr>
            <p:nvPr/>
          </p:nvSpPr>
          <p:spPr bwMode="auto">
            <a:xfrm>
              <a:off x="3200" y="268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 name="Line 75">
              <a:extLst>
                <a:ext uri="{FF2B5EF4-FFF2-40B4-BE49-F238E27FC236}">
                  <a16:creationId xmlns:a16="http://schemas.microsoft.com/office/drawing/2014/main" id="{98CA5A8C-35FE-F1AA-1DE2-345A973E9AFE}"/>
                </a:ext>
              </a:extLst>
            </p:cNvPr>
            <p:cNvSpPr>
              <a:spLocks noChangeShapeType="1"/>
            </p:cNvSpPr>
            <p:nvPr/>
          </p:nvSpPr>
          <p:spPr bwMode="auto">
            <a:xfrm>
              <a:off x="3198" y="274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7" name="Line 76">
              <a:extLst>
                <a:ext uri="{FF2B5EF4-FFF2-40B4-BE49-F238E27FC236}">
                  <a16:creationId xmlns:a16="http://schemas.microsoft.com/office/drawing/2014/main" id="{9076E475-CD22-D858-3CDB-80C39A66C7EE}"/>
                </a:ext>
              </a:extLst>
            </p:cNvPr>
            <p:cNvSpPr>
              <a:spLocks noChangeShapeType="1"/>
            </p:cNvSpPr>
            <p:nvPr/>
          </p:nvSpPr>
          <p:spPr bwMode="auto">
            <a:xfrm>
              <a:off x="3200" y="266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 name="Line 77">
              <a:extLst>
                <a:ext uri="{FF2B5EF4-FFF2-40B4-BE49-F238E27FC236}">
                  <a16:creationId xmlns:a16="http://schemas.microsoft.com/office/drawing/2014/main" id="{6CB7F41D-FFC3-E3CE-5221-3C72A7E8F13A}"/>
                </a:ext>
              </a:extLst>
            </p:cNvPr>
            <p:cNvSpPr>
              <a:spLocks noChangeShapeType="1"/>
            </p:cNvSpPr>
            <p:nvPr/>
          </p:nvSpPr>
          <p:spPr bwMode="auto">
            <a:xfrm>
              <a:off x="3200" y="264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 name="Line 78">
              <a:extLst>
                <a:ext uri="{FF2B5EF4-FFF2-40B4-BE49-F238E27FC236}">
                  <a16:creationId xmlns:a16="http://schemas.microsoft.com/office/drawing/2014/main" id="{42835562-5D73-312E-57AF-CC7EAFA788DA}"/>
                </a:ext>
              </a:extLst>
            </p:cNvPr>
            <p:cNvSpPr>
              <a:spLocks noChangeShapeType="1"/>
            </p:cNvSpPr>
            <p:nvPr/>
          </p:nvSpPr>
          <p:spPr bwMode="auto">
            <a:xfrm>
              <a:off x="3200" y="263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 name="Line 79">
              <a:extLst>
                <a:ext uri="{FF2B5EF4-FFF2-40B4-BE49-F238E27FC236}">
                  <a16:creationId xmlns:a16="http://schemas.microsoft.com/office/drawing/2014/main" id="{1CCCACB1-C787-7D2D-C9B3-B8BBA91790F6}"/>
                </a:ext>
              </a:extLst>
            </p:cNvPr>
            <p:cNvSpPr>
              <a:spLocks noChangeShapeType="1"/>
            </p:cNvSpPr>
            <p:nvPr/>
          </p:nvSpPr>
          <p:spPr bwMode="auto">
            <a:xfrm>
              <a:off x="3200" y="2616"/>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 name="Line 80">
              <a:extLst>
                <a:ext uri="{FF2B5EF4-FFF2-40B4-BE49-F238E27FC236}">
                  <a16:creationId xmlns:a16="http://schemas.microsoft.com/office/drawing/2014/main" id="{27D9ADDB-D83D-7FCD-2386-019AE872D2FA}"/>
                </a:ext>
              </a:extLst>
            </p:cNvPr>
            <p:cNvSpPr>
              <a:spLocks noChangeShapeType="1"/>
            </p:cNvSpPr>
            <p:nvPr/>
          </p:nvSpPr>
          <p:spPr bwMode="auto">
            <a:xfrm>
              <a:off x="3200" y="260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 name="Line 81">
              <a:extLst>
                <a:ext uri="{FF2B5EF4-FFF2-40B4-BE49-F238E27FC236}">
                  <a16:creationId xmlns:a16="http://schemas.microsoft.com/office/drawing/2014/main" id="{C9D53E3B-7FDC-2EF6-D7CE-40EAF7814FEB}"/>
                </a:ext>
              </a:extLst>
            </p:cNvPr>
            <p:cNvSpPr>
              <a:spLocks noChangeShapeType="1"/>
            </p:cNvSpPr>
            <p:nvPr/>
          </p:nvSpPr>
          <p:spPr bwMode="auto">
            <a:xfrm>
              <a:off x="3200" y="256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 name="Line 82">
              <a:extLst>
                <a:ext uri="{FF2B5EF4-FFF2-40B4-BE49-F238E27FC236}">
                  <a16:creationId xmlns:a16="http://schemas.microsoft.com/office/drawing/2014/main" id="{7731B6E7-FFE3-15F2-EA1D-ED15D4805EFF}"/>
                </a:ext>
              </a:extLst>
            </p:cNvPr>
            <p:cNvSpPr>
              <a:spLocks noChangeShapeType="1"/>
            </p:cNvSpPr>
            <p:nvPr/>
          </p:nvSpPr>
          <p:spPr bwMode="auto">
            <a:xfrm>
              <a:off x="3200" y="255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 name="Line 83">
              <a:extLst>
                <a:ext uri="{FF2B5EF4-FFF2-40B4-BE49-F238E27FC236}">
                  <a16:creationId xmlns:a16="http://schemas.microsoft.com/office/drawing/2014/main" id="{9A03FC5B-0E8C-77BC-25A7-30285277BE36}"/>
                </a:ext>
              </a:extLst>
            </p:cNvPr>
            <p:cNvSpPr>
              <a:spLocks noChangeShapeType="1"/>
            </p:cNvSpPr>
            <p:nvPr/>
          </p:nvSpPr>
          <p:spPr bwMode="auto">
            <a:xfrm>
              <a:off x="3200" y="2536"/>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 name="Line 84">
              <a:extLst>
                <a:ext uri="{FF2B5EF4-FFF2-40B4-BE49-F238E27FC236}">
                  <a16:creationId xmlns:a16="http://schemas.microsoft.com/office/drawing/2014/main" id="{6AC67AC9-752C-D07E-C660-CFDF7773E7F7}"/>
                </a:ext>
              </a:extLst>
            </p:cNvPr>
            <p:cNvSpPr>
              <a:spLocks noChangeShapeType="1"/>
            </p:cNvSpPr>
            <p:nvPr/>
          </p:nvSpPr>
          <p:spPr bwMode="auto">
            <a:xfrm>
              <a:off x="3200" y="252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 name="Line 85">
              <a:extLst>
                <a:ext uri="{FF2B5EF4-FFF2-40B4-BE49-F238E27FC236}">
                  <a16:creationId xmlns:a16="http://schemas.microsoft.com/office/drawing/2014/main" id="{77226B09-0163-DB16-091B-1C548D7FC6F3}"/>
                </a:ext>
              </a:extLst>
            </p:cNvPr>
            <p:cNvSpPr>
              <a:spLocks noChangeShapeType="1"/>
            </p:cNvSpPr>
            <p:nvPr/>
          </p:nvSpPr>
          <p:spPr bwMode="auto">
            <a:xfrm>
              <a:off x="3198" y="258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 name="Line 86">
              <a:extLst>
                <a:ext uri="{FF2B5EF4-FFF2-40B4-BE49-F238E27FC236}">
                  <a16:creationId xmlns:a16="http://schemas.microsoft.com/office/drawing/2014/main" id="{8176808A-2B34-025A-842F-766E25F6859E}"/>
                </a:ext>
              </a:extLst>
            </p:cNvPr>
            <p:cNvSpPr>
              <a:spLocks noChangeShapeType="1"/>
            </p:cNvSpPr>
            <p:nvPr/>
          </p:nvSpPr>
          <p:spPr bwMode="auto">
            <a:xfrm>
              <a:off x="3200" y="250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8" name="Line 87">
              <a:extLst>
                <a:ext uri="{FF2B5EF4-FFF2-40B4-BE49-F238E27FC236}">
                  <a16:creationId xmlns:a16="http://schemas.microsoft.com/office/drawing/2014/main" id="{D6A87934-8E39-3E9B-E678-A9ACB0C09670}"/>
                </a:ext>
              </a:extLst>
            </p:cNvPr>
            <p:cNvSpPr>
              <a:spLocks noChangeShapeType="1"/>
            </p:cNvSpPr>
            <p:nvPr/>
          </p:nvSpPr>
          <p:spPr bwMode="auto">
            <a:xfrm>
              <a:off x="3200" y="248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9" name="Line 88">
              <a:extLst>
                <a:ext uri="{FF2B5EF4-FFF2-40B4-BE49-F238E27FC236}">
                  <a16:creationId xmlns:a16="http://schemas.microsoft.com/office/drawing/2014/main" id="{72BDC358-831C-7A1D-49A5-99DED6F5F46D}"/>
                </a:ext>
              </a:extLst>
            </p:cNvPr>
            <p:cNvSpPr>
              <a:spLocks noChangeShapeType="1"/>
            </p:cNvSpPr>
            <p:nvPr/>
          </p:nvSpPr>
          <p:spPr bwMode="auto">
            <a:xfrm>
              <a:off x="3200" y="247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0" name="Line 89">
              <a:extLst>
                <a:ext uri="{FF2B5EF4-FFF2-40B4-BE49-F238E27FC236}">
                  <a16:creationId xmlns:a16="http://schemas.microsoft.com/office/drawing/2014/main" id="{885CB7A9-53EB-988E-B61E-A50FC79ADDB1}"/>
                </a:ext>
              </a:extLst>
            </p:cNvPr>
            <p:cNvSpPr>
              <a:spLocks noChangeShapeType="1"/>
            </p:cNvSpPr>
            <p:nvPr/>
          </p:nvSpPr>
          <p:spPr bwMode="auto">
            <a:xfrm>
              <a:off x="3200" y="2456"/>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1" name="Line 90">
              <a:extLst>
                <a:ext uri="{FF2B5EF4-FFF2-40B4-BE49-F238E27FC236}">
                  <a16:creationId xmlns:a16="http://schemas.microsoft.com/office/drawing/2014/main" id="{909EC0FA-6F4B-546C-1915-D5326060ED74}"/>
                </a:ext>
              </a:extLst>
            </p:cNvPr>
            <p:cNvSpPr>
              <a:spLocks noChangeShapeType="1"/>
            </p:cNvSpPr>
            <p:nvPr/>
          </p:nvSpPr>
          <p:spPr bwMode="auto">
            <a:xfrm>
              <a:off x="3200" y="244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2" name="Line 91">
              <a:extLst>
                <a:ext uri="{FF2B5EF4-FFF2-40B4-BE49-F238E27FC236}">
                  <a16:creationId xmlns:a16="http://schemas.microsoft.com/office/drawing/2014/main" id="{8AD4675D-8F1D-D26D-86BE-4E13480956EA}"/>
                </a:ext>
              </a:extLst>
            </p:cNvPr>
            <p:cNvSpPr>
              <a:spLocks noChangeShapeType="1"/>
            </p:cNvSpPr>
            <p:nvPr/>
          </p:nvSpPr>
          <p:spPr bwMode="auto">
            <a:xfrm>
              <a:off x="3200" y="240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3" name="Line 92">
              <a:extLst>
                <a:ext uri="{FF2B5EF4-FFF2-40B4-BE49-F238E27FC236}">
                  <a16:creationId xmlns:a16="http://schemas.microsoft.com/office/drawing/2014/main" id="{D5063F36-638E-DC20-575F-03A4C57816CB}"/>
                </a:ext>
              </a:extLst>
            </p:cNvPr>
            <p:cNvSpPr>
              <a:spLocks noChangeShapeType="1"/>
            </p:cNvSpPr>
            <p:nvPr/>
          </p:nvSpPr>
          <p:spPr bwMode="auto">
            <a:xfrm>
              <a:off x="3200" y="239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4" name="Line 93">
              <a:extLst>
                <a:ext uri="{FF2B5EF4-FFF2-40B4-BE49-F238E27FC236}">
                  <a16:creationId xmlns:a16="http://schemas.microsoft.com/office/drawing/2014/main" id="{68CC9AD5-72BE-5CE4-5A17-C7EDFE2D2C7D}"/>
                </a:ext>
              </a:extLst>
            </p:cNvPr>
            <p:cNvSpPr>
              <a:spLocks noChangeShapeType="1"/>
            </p:cNvSpPr>
            <p:nvPr/>
          </p:nvSpPr>
          <p:spPr bwMode="auto">
            <a:xfrm>
              <a:off x="3200" y="2376"/>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5" name="Line 94">
              <a:extLst>
                <a:ext uri="{FF2B5EF4-FFF2-40B4-BE49-F238E27FC236}">
                  <a16:creationId xmlns:a16="http://schemas.microsoft.com/office/drawing/2014/main" id="{07DAAA25-6B05-1B67-395E-C4E903A69CC9}"/>
                </a:ext>
              </a:extLst>
            </p:cNvPr>
            <p:cNvSpPr>
              <a:spLocks noChangeShapeType="1"/>
            </p:cNvSpPr>
            <p:nvPr/>
          </p:nvSpPr>
          <p:spPr bwMode="auto">
            <a:xfrm>
              <a:off x="3200" y="236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 name="Line 95">
              <a:extLst>
                <a:ext uri="{FF2B5EF4-FFF2-40B4-BE49-F238E27FC236}">
                  <a16:creationId xmlns:a16="http://schemas.microsoft.com/office/drawing/2014/main" id="{A84F7316-1C19-940C-CE0C-42CB9C8BBB36}"/>
                </a:ext>
              </a:extLst>
            </p:cNvPr>
            <p:cNvSpPr>
              <a:spLocks noChangeShapeType="1"/>
            </p:cNvSpPr>
            <p:nvPr/>
          </p:nvSpPr>
          <p:spPr bwMode="auto">
            <a:xfrm>
              <a:off x="3198" y="242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 name="Line 96">
              <a:extLst>
                <a:ext uri="{FF2B5EF4-FFF2-40B4-BE49-F238E27FC236}">
                  <a16:creationId xmlns:a16="http://schemas.microsoft.com/office/drawing/2014/main" id="{7AF0D275-01AF-DB79-4755-FBC5147F2DD9}"/>
                </a:ext>
              </a:extLst>
            </p:cNvPr>
            <p:cNvSpPr>
              <a:spLocks noChangeShapeType="1"/>
            </p:cNvSpPr>
            <p:nvPr/>
          </p:nvSpPr>
          <p:spPr bwMode="auto">
            <a:xfrm>
              <a:off x="3200" y="234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 name="Line 97">
              <a:extLst>
                <a:ext uri="{FF2B5EF4-FFF2-40B4-BE49-F238E27FC236}">
                  <a16:creationId xmlns:a16="http://schemas.microsoft.com/office/drawing/2014/main" id="{DBD05E3E-D04B-7B96-E7C6-D25AE5DCDAD2}"/>
                </a:ext>
              </a:extLst>
            </p:cNvPr>
            <p:cNvSpPr>
              <a:spLocks noChangeShapeType="1"/>
            </p:cNvSpPr>
            <p:nvPr/>
          </p:nvSpPr>
          <p:spPr bwMode="auto">
            <a:xfrm>
              <a:off x="3200" y="232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 name="Line 98">
              <a:extLst>
                <a:ext uri="{FF2B5EF4-FFF2-40B4-BE49-F238E27FC236}">
                  <a16:creationId xmlns:a16="http://schemas.microsoft.com/office/drawing/2014/main" id="{2D84AEC5-087D-57BF-82ED-1A11E218832B}"/>
                </a:ext>
              </a:extLst>
            </p:cNvPr>
            <p:cNvSpPr>
              <a:spLocks noChangeShapeType="1"/>
            </p:cNvSpPr>
            <p:nvPr/>
          </p:nvSpPr>
          <p:spPr bwMode="auto">
            <a:xfrm>
              <a:off x="3200" y="231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 name="Line 99">
              <a:extLst>
                <a:ext uri="{FF2B5EF4-FFF2-40B4-BE49-F238E27FC236}">
                  <a16:creationId xmlns:a16="http://schemas.microsoft.com/office/drawing/2014/main" id="{62124A6C-FB4A-DCF0-6CE9-B3BDADE25FA3}"/>
                </a:ext>
              </a:extLst>
            </p:cNvPr>
            <p:cNvSpPr>
              <a:spLocks noChangeShapeType="1"/>
            </p:cNvSpPr>
            <p:nvPr/>
          </p:nvSpPr>
          <p:spPr bwMode="auto">
            <a:xfrm>
              <a:off x="3200" y="2296"/>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 name="Line 100">
              <a:extLst>
                <a:ext uri="{FF2B5EF4-FFF2-40B4-BE49-F238E27FC236}">
                  <a16:creationId xmlns:a16="http://schemas.microsoft.com/office/drawing/2014/main" id="{A81591DA-33DF-A2A2-84BD-05EE3ADFBC52}"/>
                </a:ext>
              </a:extLst>
            </p:cNvPr>
            <p:cNvSpPr>
              <a:spLocks noChangeShapeType="1"/>
            </p:cNvSpPr>
            <p:nvPr/>
          </p:nvSpPr>
          <p:spPr bwMode="auto">
            <a:xfrm>
              <a:off x="3200" y="228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 name="Line 101">
              <a:extLst>
                <a:ext uri="{FF2B5EF4-FFF2-40B4-BE49-F238E27FC236}">
                  <a16:creationId xmlns:a16="http://schemas.microsoft.com/office/drawing/2014/main" id="{364A2EC4-58A5-5856-47C6-DC0A8D6DDA8C}"/>
                </a:ext>
              </a:extLst>
            </p:cNvPr>
            <p:cNvSpPr>
              <a:spLocks noChangeShapeType="1"/>
            </p:cNvSpPr>
            <p:nvPr/>
          </p:nvSpPr>
          <p:spPr bwMode="auto">
            <a:xfrm>
              <a:off x="3200" y="226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 name="Line 102">
              <a:extLst>
                <a:ext uri="{FF2B5EF4-FFF2-40B4-BE49-F238E27FC236}">
                  <a16:creationId xmlns:a16="http://schemas.microsoft.com/office/drawing/2014/main" id="{98DA0477-71BC-3EA3-6C13-9DB74EE6C85B}"/>
                </a:ext>
              </a:extLst>
            </p:cNvPr>
            <p:cNvSpPr>
              <a:spLocks noChangeShapeType="1"/>
            </p:cNvSpPr>
            <p:nvPr/>
          </p:nvSpPr>
          <p:spPr bwMode="auto">
            <a:xfrm>
              <a:off x="3200" y="224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 name="Line 103">
              <a:extLst>
                <a:ext uri="{FF2B5EF4-FFF2-40B4-BE49-F238E27FC236}">
                  <a16:creationId xmlns:a16="http://schemas.microsoft.com/office/drawing/2014/main" id="{66B0B549-D644-5073-F11B-78313AEBB244}"/>
                </a:ext>
              </a:extLst>
            </p:cNvPr>
            <p:cNvSpPr>
              <a:spLocks noChangeShapeType="1"/>
            </p:cNvSpPr>
            <p:nvPr/>
          </p:nvSpPr>
          <p:spPr bwMode="auto">
            <a:xfrm>
              <a:off x="3200" y="223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 name="Line 104">
              <a:extLst>
                <a:ext uri="{FF2B5EF4-FFF2-40B4-BE49-F238E27FC236}">
                  <a16:creationId xmlns:a16="http://schemas.microsoft.com/office/drawing/2014/main" id="{F7AD59E1-FBCF-6772-651E-AA2BAD51D481}"/>
                </a:ext>
              </a:extLst>
            </p:cNvPr>
            <p:cNvSpPr>
              <a:spLocks noChangeShapeType="1"/>
            </p:cNvSpPr>
            <p:nvPr/>
          </p:nvSpPr>
          <p:spPr bwMode="auto">
            <a:xfrm>
              <a:off x="3200" y="2216"/>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 name="Line 105">
              <a:extLst>
                <a:ext uri="{FF2B5EF4-FFF2-40B4-BE49-F238E27FC236}">
                  <a16:creationId xmlns:a16="http://schemas.microsoft.com/office/drawing/2014/main" id="{D138881F-3348-65F5-C537-4472D2F33042}"/>
                </a:ext>
              </a:extLst>
            </p:cNvPr>
            <p:cNvSpPr>
              <a:spLocks noChangeShapeType="1"/>
            </p:cNvSpPr>
            <p:nvPr/>
          </p:nvSpPr>
          <p:spPr bwMode="auto">
            <a:xfrm>
              <a:off x="3200" y="220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 name="Line 106">
              <a:extLst>
                <a:ext uri="{FF2B5EF4-FFF2-40B4-BE49-F238E27FC236}">
                  <a16:creationId xmlns:a16="http://schemas.microsoft.com/office/drawing/2014/main" id="{2912A2BB-830C-8C8A-86EE-2171FA7DBBF0}"/>
                </a:ext>
              </a:extLst>
            </p:cNvPr>
            <p:cNvSpPr>
              <a:spLocks noChangeShapeType="1"/>
            </p:cNvSpPr>
            <p:nvPr/>
          </p:nvSpPr>
          <p:spPr bwMode="auto">
            <a:xfrm>
              <a:off x="3200" y="216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 name="Line 107">
              <a:extLst>
                <a:ext uri="{FF2B5EF4-FFF2-40B4-BE49-F238E27FC236}">
                  <a16:creationId xmlns:a16="http://schemas.microsoft.com/office/drawing/2014/main" id="{1CB372C0-7002-EA16-0CED-6B9EAD105488}"/>
                </a:ext>
              </a:extLst>
            </p:cNvPr>
            <p:cNvSpPr>
              <a:spLocks noChangeShapeType="1"/>
            </p:cNvSpPr>
            <p:nvPr/>
          </p:nvSpPr>
          <p:spPr bwMode="auto">
            <a:xfrm>
              <a:off x="3200" y="215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 name="Line 108">
              <a:extLst>
                <a:ext uri="{FF2B5EF4-FFF2-40B4-BE49-F238E27FC236}">
                  <a16:creationId xmlns:a16="http://schemas.microsoft.com/office/drawing/2014/main" id="{B13DB704-E56C-2A60-C90F-5EA208751DA9}"/>
                </a:ext>
              </a:extLst>
            </p:cNvPr>
            <p:cNvSpPr>
              <a:spLocks noChangeShapeType="1"/>
            </p:cNvSpPr>
            <p:nvPr/>
          </p:nvSpPr>
          <p:spPr bwMode="auto">
            <a:xfrm>
              <a:off x="3200" y="2136"/>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0" name="Line 109">
              <a:extLst>
                <a:ext uri="{FF2B5EF4-FFF2-40B4-BE49-F238E27FC236}">
                  <a16:creationId xmlns:a16="http://schemas.microsoft.com/office/drawing/2014/main" id="{C28904BC-FEFC-C50D-BAAA-3B44F6C37488}"/>
                </a:ext>
              </a:extLst>
            </p:cNvPr>
            <p:cNvSpPr>
              <a:spLocks noChangeShapeType="1"/>
            </p:cNvSpPr>
            <p:nvPr/>
          </p:nvSpPr>
          <p:spPr bwMode="auto">
            <a:xfrm>
              <a:off x="3200" y="212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1" name="Line 110">
              <a:extLst>
                <a:ext uri="{FF2B5EF4-FFF2-40B4-BE49-F238E27FC236}">
                  <a16:creationId xmlns:a16="http://schemas.microsoft.com/office/drawing/2014/main" id="{0F9951C3-6F7F-84C9-0ED3-07D2424E101D}"/>
                </a:ext>
              </a:extLst>
            </p:cNvPr>
            <p:cNvSpPr>
              <a:spLocks noChangeShapeType="1"/>
            </p:cNvSpPr>
            <p:nvPr/>
          </p:nvSpPr>
          <p:spPr bwMode="auto">
            <a:xfrm>
              <a:off x="3198" y="218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2" name="Line 111">
              <a:extLst>
                <a:ext uri="{FF2B5EF4-FFF2-40B4-BE49-F238E27FC236}">
                  <a16:creationId xmlns:a16="http://schemas.microsoft.com/office/drawing/2014/main" id="{1288D12D-BF15-5A13-0DB0-D2B9CBAEB0F7}"/>
                </a:ext>
              </a:extLst>
            </p:cNvPr>
            <p:cNvSpPr>
              <a:spLocks noChangeShapeType="1"/>
            </p:cNvSpPr>
            <p:nvPr/>
          </p:nvSpPr>
          <p:spPr bwMode="auto">
            <a:xfrm>
              <a:off x="3200" y="210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3" name="Line 112">
              <a:extLst>
                <a:ext uri="{FF2B5EF4-FFF2-40B4-BE49-F238E27FC236}">
                  <a16:creationId xmlns:a16="http://schemas.microsoft.com/office/drawing/2014/main" id="{4FC28E2C-34FF-3414-FBC9-442AF00A6B56}"/>
                </a:ext>
              </a:extLst>
            </p:cNvPr>
            <p:cNvSpPr>
              <a:spLocks noChangeShapeType="1"/>
            </p:cNvSpPr>
            <p:nvPr/>
          </p:nvSpPr>
          <p:spPr bwMode="auto">
            <a:xfrm>
              <a:off x="3200" y="208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4" name="Line 113">
              <a:extLst>
                <a:ext uri="{FF2B5EF4-FFF2-40B4-BE49-F238E27FC236}">
                  <a16:creationId xmlns:a16="http://schemas.microsoft.com/office/drawing/2014/main" id="{EE4E3A64-B70D-8F4B-81D1-0EFCDD7027BE}"/>
                </a:ext>
              </a:extLst>
            </p:cNvPr>
            <p:cNvSpPr>
              <a:spLocks noChangeShapeType="1"/>
            </p:cNvSpPr>
            <p:nvPr/>
          </p:nvSpPr>
          <p:spPr bwMode="auto">
            <a:xfrm>
              <a:off x="3200" y="207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5" name="Line 114">
              <a:extLst>
                <a:ext uri="{FF2B5EF4-FFF2-40B4-BE49-F238E27FC236}">
                  <a16:creationId xmlns:a16="http://schemas.microsoft.com/office/drawing/2014/main" id="{BEEBE8C2-B8BF-382D-BBC1-8750BE5124C8}"/>
                </a:ext>
              </a:extLst>
            </p:cNvPr>
            <p:cNvSpPr>
              <a:spLocks noChangeShapeType="1"/>
            </p:cNvSpPr>
            <p:nvPr/>
          </p:nvSpPr>
          <p:spPr bwMode="auto">
            <a:xfrm>
              <a:off x="3200" y="2056"/>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 name="Line 115">
              <a:extLst>
                <a:ext uri="{FF2B5EF4-FFF2-40B4-BE49-F238E27FC236}">
                  <a16:creationId xmlns:a16="http://schemas.microsoft.com/office/drawing/2014/main" id="{0088EC92-1276-83FC-7F4F-D31A8D9A80C4}"/>
                </a:ext>
              </a:extLst>
            </p:cNvPr>
            <p:cNvSpPr>
              <a:spLocks noChangeShapeType="1"/>
            </p:cNvSpPr>
            <p:nvPr/>
          </p:nvSpPr>
          <p:spPr bwMode="auto">
            <a:xfrm>
              <a:off x="3200" y="204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 name="Line 116">
              <a:extLst>
                <a:ext uri="{FF2B5EF4-FFF2-40B4-BE49-F238E27FC236}">
                  <a16:creationId xmlns:a16="http://schemas.microsoft.com/office/drawing/2014/main" id="{D8B56D05-96D3-0130-8C11-E96DA34D3667}"/>
                </a:ext>
              </a:extLst>
            </p:cNvPr>
            <p:cNvSpPr>
              <a:spLocks noChangeShapeType="1"/>
            </p:cNvSpPr>
            <p:nvPr/>
          </p:nvSpPr>
          <p:spPr bwMode="auto">
            <a:xfrm>
              <a:off x="3200" y="200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 name="Line 117">
              <a:extLst>
                <a:ext uri="{FF2B5EF4-FFF2-40B4-BE49-F238E27FC236}">
                  <a16:creationId xmlns:a16="http://schemas.microsoft.com/office/drawing/2014/main" id="{68B1DEB7-414F-2B89-9391-4D7F45DE0A22}"/>
                </a:ext>
              </a:extLst>
            </p:cNvPr>
            <p:cNvSpPr>
              <a:spLocks noChangeShapeType="1"/>
            </p:cNvSpPr>
            <p:nvPr/>
          </p:nvSpPr>
          <p:spPr bwMode="auto">
            <a:xfrm>
              <a:off x="3200" y="199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 name="Line 118">
              <a:extLst>
                <a:ext uri="{FF2B5EF4-FFF2-40B4-BE49-F238E27FC236}">
                  <a16:creationId xmlns:a16="http://schemas.microsoft.com/office/drawing/2014/main" id="{2B91BA14-7940-6F70-DA1F-1675BA3108F4}"/>
                </a:ext>
              </a:extLst>
            </p:cNvPr>
            <p:cNvSpPr>
              <a:spLocks noChangeShapeType="1"/>
            </p:cNvSpPr>
            <p:nvPr/>
          </p:nvSpPr>
          <p:spPr bwMode="auto">
            <a:xfrm>
              <a:off x="3200" y="1976"/>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 name="Line 119">
              <a:extLst>
                <a:ext uri="{FF2B5EF4-FFF2-40B4-BE49-F238E27FC236}">
                  <a16:creationId xmlns:a16="http://schemas.microsoft.com/office/drawing/2014/main" id="{30AF3DDF-AB39-4B7C-5FE0-3152466E9FB7}"/>
                </a:ext>
              </a:extLst>
            </p:cNvPr>
            <p:cNvSpPr>
              <a:spLocks noChangeShapeType="1"/>
            </p:cNvSpPr>
            <p:nvPr/>
          </p:nvSpPr>
          <p:spPr bwMode="auto">
            <a:xfrm>
              <a:off x="3200" y="196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 name="Line 120">
              <a:extLst>
                <a:ext uri="{FF2B5EF4-FFF2-40B4-BE49-F238E27FC236}">
                  <a16:creationId xmlns:a16="http://schemas.microsoft.com/office/drawing/2014/main" id="{8306FA95-6EEC-C6F1-DDA9-88DA04F30813}"/>
                </a:ext>
              </a:extLst>
            </p:cNvPr>
            <p:cNvSpPr>
              <a:spLocks noChangeShapeType="1"/>
            </p:cNvSpPr>
            <p:nvPr/>
          </p:nvSpPr>
          <p:spPr bwMode="auto">
            <a:xfrm>
              <a:off x="3198" y="202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 name="Line 121">
              <a:extLst>
                <a:ext uri="{FF2B5EF4-FFF2-40B4-BE49-F238E27FC236}">
                  <a16:creationId xmlns:a16="http://schemas.microsoft.com/office/drawing/2014/main" id="{6DEB4D92-B803-1EA7-8268-02EBDFA21763}"/>
                </a:ext>
              </a:extLst>
            </p:cNvPr>
            <p:cNvSpPr>
              <a:spLocks noChangeShapeType="1"/>
            </p:cNvSpPr>
            <p:nvPr/>
          </p:nvSpPr>
          <p:spPr bwMode="auto">
            <a:xfrm>
              <a:off x="3200" y="194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 name="Text Box 122">
              <a:extLst>
                <a:ext uri="{FF2B5EF4-FFF2-40B4-BE49-F238E27FC236}">
                  <a16:creationId xmlns:a16="http://schemas.microsoft.com/office/drawing/2014/main" id="{A575B004-7CC6-4767-6F6E-EB0B51B62B68}"/>
                </a:ext>
              </a:extLst>
            </p:cNvPr>
            <p:cNvSpPr txBox="1">
              <a:spLocks noChangeArrowheads="1"/>
            </p:cNvSpPr>
            <p:nvPr/>
          </p:nvSpPr>
          <p:spPr bwMode="auto">
            <a:xfrm>
              <a:off x="3222" y="2890"/>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0</a:t>
              </a:r>
            </a:p>
          </p:txBody>
        </p:sp>
        <p:sp>
          <p:nvSpPr>
            <p:cNvPr id="294" name="Text Box 123">
              <a:extLst>
                <a:ext uri="{FF2B5EF4-FFF2-40B4-BE49-F238E27FC236}">
                  <a16:creationId xmlns:a16="http://schemas.microsoft.com/office/drawing/2014/main" id="{EFAC8A8F-4BD2-9706-042E-46FC80267DEA}"/>
                </a:ext>
              </a:extLst>
            </p:cNvPr>
            <p:cNvSpPr txBox="1">
              <a:spLocks noChangeArrowheads="1"/>
            </p:cNvSpPr>
            <p:nvPr/>
          </p:nvSpPr>
          <p:spPr bwMode="auto">
            <a:xfrm>
              <a:off x="3218" y="2806"/>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1</a:t>
              </a:r>
            </a:p>
          </p:txBody>
        </p:sp>
        <p:sp>
          <p:nvSpPr>
            <p:cNvPr id="295" name="Text Box 124">
              <a:extLst>
                <a:ext uri="{FF2B5EF4-FFF2-40B4-BE49-F238E27FC236}">
                  <a16:creationId xmlns:a16="http://schemas.microsoft.com/office/drawing/2014/main" id="{D50F81FA-9BE3-91AD-1635-BAB91EA57F79}"/>
                </a:ext>
              </a:extLst>
            </p:cNvPr>
            <p:cNvSpPr txBox="1">
              <a:spLocks noChangeArrowheads="1"/>
            </p:cNvSpPr>
            <p:nvPr/>
          </p:nvSpPr>
          <p:spPr bwMode="auto">
            <a:xfrm>
              <a:off x="3224" y="2728"/>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2</a:t>
              </a:r>
            </a:p>
          </p:txBody>
        </p:sp>
        <p:sp>
          <p:nvSpPr>
            <p:cNvPr id="296" name="Text Box 125">
              <a:extLst>
                <a:ext uri="{FF2B5EF4-FFF2-40B4-BE49-F238E27FC236}">
                  <a16:creationId xmlns:a16="http://schemas.microsoft.com/office/drawing/2014/main" id="{36AE857B-B0E7-22CA-5001-400A7EA1C3F3}"/>
                </a:ext>
              </a:extLst>
            </p:cNvPr>
            <p:cNvSpPr txBox="1">
              <a:spLocks noChangeArrowheads="1"/>
            </p:cNvSpPr>
            <p:nvPr/>
          </p:nvSpPr>
          <p:spPr bwMode="auto">
            <a:xfrm>
              <a:off x="3224" y="2648"/>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3</a:t>
              </a:r>
            </a:p>
          </p:txBody>
        </p:sp>
        <p:sp>
          <p:nvSpPr>
            <p:cNvPr id="297" name="Text Box 126">
              <a:extLst>
                <a:ext uri="{FF2B5EF4-FFF2-40B4-BE49-F238E27FC236}">
                  <a16:creationId xmlns:a16="http://schemas.microsoft.com/office/drawing/2014/main" id="{45AB9E4B-F942-8ED3-D444-2F50ED91AF58}"/>
                </a:ext>
              </a:extLst>
            </p:cNvPr>
            <p:cNvSpPr txBox="1">
              <a:spLocks noChangeArrowheads="1"/>
            </p:cNvSpPr>
            <p:nvPr/>
          </p:nvSpPr>
          <p:spPr bwMode="auto">
            <a:xfrm>
              <a:off x="3224" y="2568"/>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4</a:t>
              </a:r>
            </a:p>
          </p:txBody>
        </p:sp>
        <p:sp>
          <p:nvSpPr>
            <p:cNvPr id="298" name="Text Box 127">
              <a:extLst>
                <a:ext uri="{FF2B5EF4-FFF2-40B4-BE49-F238E27FC236}">
                  <a16:creationId xmlns:a16="http://schemas.microsoft.com/office/drawing/2014/main" id="{2C305309-4C09-D268-D915-A17CC82F6FCC}"/>
                </a:ext>
              </a:extLst>
            </p:cNvPr>
            <p:cNvSpPr txBox="1">
              <a:spLocks noChangeArrowheads="1"/>
            </p:cNvSpPr>
            <p:nvPr/>
          </p:nvSpPr>
          <p:spPr bwMode="auto">
            <a:xfrm>
              <a:off x="3224" y="2489"/>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5</a:t>
              </a:r>
            </a:p>
          </p:txBody>
        </p:sp>
        <p:sp>
          <p:nvSpPr>
            <p:cNvPr id="299" name="Text Box 128">
              <a:extLst>
                <a:ext uri="{FF2B5EF4-FFF2-40B4-BE49-F238E27FC236}">
                  <a16:creationId xmlns:a16="http://schemas.microsoft.com/office/drawing/2014/main" id="{7F1CD5F5-6900-047A-EBC1-3C12953D9CCE}"/>
                </a:ext>
              </a:extLst>
            </p:cNvPr>
            <p:cNvSpPr txBox="1">
              <a:spLocks noChangeArrowheads="1"/>
            </p:cNvSpPr>
            <p:nvPr/>
          </p:nvSpPr>
          <p:spPr bwMode="auto">
            <a:xfrm>
              <a:off x="3226" y="2406"/>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6</a:t>
              </a:r>
            </a:p>
          </p:txBody>
        </p:sp>
        <p:sp>
          <p:nvSpPr>
            <p:cNvPr id="300" name="Text Box 129">
              <a:extLst>
                <a:ext uri="{FF2B5EF4-FFF2-40B4-BE49-F238E27FC236}">
                  <a16:creationId xmlns:a16="http://schemas.microsoft.com/office/drawing/2014/main" id="{8BF91FEF-A27B-7D33-92A9-8196D7A8925C}"/>
                </a:ext>
              </a:extLst>
            </p:cNvPr>
            <p:cNvSpPr txBox="1">
              <a:spLocks noChangeArrowheads="1"/>
            </p:cNvSpPr>
            <p:nvPr/>
          </p:nvSpPr>
          <p:spPr bwMode="auto">
            <a:xfrm>
              <a:off x="3226" y="2248"/>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8</a:t>
              </a:r>
            </a:p>
          </p:txBody>
        </p:sp>
        <p:sp>
          <p:nvSpPr>
            <p:cNvPr id="301" name="Text Box 130">
              <a:extLst>
                <a:ext uri="{FF2B5EF4-FFF2-40B4-BE49-F238E27FC236}">
                  <a16:creationId xmlns:a16="http://schemas.microsoft.com/office/drawing/2014/main" id="{0797A46E-0F69-613E-C3C5-DE12A38FD082}"/>
                </a:ext>
              </a:extLst>
            </p:cNvPr>
            <p:cNvSpPr txBox="1">
              <a:spLocks noChangeArrowheads="1"/>
            </p:cNvSpPr>
            <p:nvPr/>
          </p:nvSpPr>
          <p:spPr bwMode="auto">
            <a:xfrm>
              <a:off x="3226" y="2328"/>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7</a:t>
              </a:r>
            </a:p>
          </p:txBody>
        </p:sp>
        <p:sp>
          <p:nvSpPr>
            <p:cNvPr id="302" name="Text Box 131">
              <a:extLst>
                <a:ext uri="{FF2B5EF4-FFF2-40B4-BE49-F238E27FC236}">
                  <a16:creationId xmlns:a16="http://schemas.microsoft.com/office/drawing/2014/main" id="{B89EF191-3A1E-5DC0-9C26-3A60E4DFA2D2}"/>
                </a:ext>
              </a:extLst>
            </p:cNvPr>
            <p:cNvSpPr txBox="1">
              <a:spLocks noChangeArrowheads="1"/>
            </p:cNvSpPr>
            <p:nvPr/>
          </p:nvSpPr>
          <p:spPr bwMode="auto">
            <a:xfrm>
              <a:off x="3224" y="2171"/>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9</a:t>
              </a:r>
            </a:p>
          </p:txBody>
        </p:sp>
        <p:sp>
          <p:nvSpPr>
            <p:cNvPr id="303" name="Text Box 132">
              <a:extLst>
                <a:ext uri="{FF2B5EF4-FFF2-40B4-BE49-F238E27FC236}">
                  <a16:creationId xmlns:a16="http://schemas.microsoft.com/office/drawing/2014/main" id="{54545EE4-1630-1AE6-03B8-6C32C2662A20}"/>
                </a:ext>
              </a:extLst>
            </p:cNvPr>
            <p:cNvSpPr txBox="1">
              <a:spLocks noChangeArrowheads="1"/>
            </p:cNvSpPr>
            <p:nvPr/>
          </p:nvSpPr>
          <p:spPr bwMode="auto">
            <a:xfrm>
              <a:off x="3190" y="2087"/>
              <a:ext cx="24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10</a:t>
              </a:r>
            </a:p>
          </p:txBody>
        </p:sp>
        <p:sp>
          <p:nvSpPr>
            <p:cNvPr id="304" name="Text Box 133">
              <a:extLst>
                <a:ext uri="{FF2B5EF4-FFF2-40B4-BE49-F238E27FC236}">
                  <a16:creationId xmlns:a16="http://schemas.microsoft.com/office/drawing/2014/main" id="{4FE0BBCA-0CB2-ADEC-BEBC-FE153C719B7E}"/>
                </a:ext>
              </a:extLst>
            </p:cNvPr>
            <p:cNvSpPr txBox="1">
              <a:spLocks noChangeArrowheads="1"/>
            </p:cNvSpPr>
            <p:nvPr/>
          </p:nvSpPr>
          <p:spPr bwMode="auto">
            <a:xfrm>
              <a:off x="3204" y="2009"/>
              <a:ext cx="21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11</a:t>
              </a:r>
            </a:p>
          </p:txBody>
        </p:sp>
        <p:sp>
          <p:nvSpPr>
            <p:cNvPr id="305" name="Text Box 134">
              <a:extLst>
                <a:ext uri="{FF2B5EF4-FFF2-40B4-BE49-F238E27FC236}">
                  <a16:creationId xmlns:a16="http://schemas.microsoft.com/office/drawing/2014/main" id="{D40F1C9C-2B86-3347-6F02-02EAC2506F3D}"/>
                </a:ext>
              </a:extLst>
            </p:cNvPr>
            <p:cNvSpPr txBox="1">
              <a:spLocks noChangeArrowheads="1"/>
            </p:cNvSpPr>
            <p:nvPr/>
          </p:nvSpPr>
          <p:spPr bwMode="auto">
            <a:xfrm>
              <a:off x="3202" y="1927"/>
              <a:ext cx="21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12</a:t>
              </a:r>
            </a:p>
          </p:txBody>
        </p:sp>
        <p:sp>
          <p:nvSpPr>
            <p:cNvPr id="306" name="Line 135">
              <a:extLst>
                <a:ext uri="{FF2B5EF4-FFF2-40B4-BE49-F238E27FC236}">
                  <a16:creationId xmlns:a16="http://schemas.microsoft.com/office/drawing/2014/main" id="{BA09F968-256B-9DFB-3A8B-777EACFF0A7D}"/>
                </a:ext>
              </a:extLst>
            </p:cNvPr>
            <p:cNvSpPr>
              <a:spLocks noChangeShapeType="1"/>
            </p:cNvSpPr>
            <p:nvPr/>
          </p:nvSpPr>
          <p:spPr bwMode="auto">
            <a:xfrm>
              <a:off x="3200" y="193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 name="Line 136">
              <a:extLst>
                <a:ext uri="{FF2B5EF4-FFF2-40B4-BE49-F238E27FC236}">
                  <a16:creationId xmlns:a16="http://schemas.microsoft.com/office/drawing/2014/main" id="{E607EDBF-0269-3C18-4BE8-DDA98B3D63A6}"/>
                </a:ext>
              </a:extLst>
            </p:cNvPr>
            <p:cNvSpPr>
              <a:spLocks noChangeShapeType="1"/>
            </p:cNvSpPr>
            <p:nvPr/>
          </p:nvSpPr>
          <p:spPr bwMode="auto">
            <a:xfrm>
              <a:off x="3200" y="1914"/>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 name="Line 137">
              <a:extLst>
                <a:ext uri="{FF2B5EF4-FFF2-40B4-BE49-F238E27FC236}">
                  <a16:creationId xmlns:a16="http://schemas.microsoft.com/office/drawing/2014/main" id="{97B6CF16-5BA9-C0AD-B882-034814E12D48}"/>
                </a:ext>
              </a:extLst>
            </p:cNvPr>
            <p:cNvSpPr>
              <a:spLocks noChangeShapeType="1"/>
            </p:cNvSpPr>
            <p:nvPr/>
          </p:nvSpPr>
          <p:spPr bwMode="auto">
            <a:xfrm>
              <a:off x="3200" y="189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9" name="Line 138">
              <a:extLst>
                <a:ext uri="{FF2B5EF4-FFF2-40B4-BE49-F238E27FC236}">
                  <a16:creationId xmlns:a16="http://schemas.microsoft.com/office/drawing/2014/main" id="{3177909D-5648-C474-3015-20F02267F9F0}"/>
                </a:ext>
              </a:extLst>
            </p:cNvPr>
            <p:cNvSpPr>
              <a:spLocks noChangeShapeType="1"/>
            </p:cNvSpPr>
            <p:nvPr/>
          </p:nvSpPr>
          <p:spPr bwMode="auto">
            <a:xfrm>
              <a:off x="3200" y="188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0" name="Line 139">
              <a:extLst>
                <a:ext uri="{FF2B5EF4-FFF2-40B4-BE49-F238E27FC236}">
                  <a16:creationId xmlns:a16="http://schemas.microsoft.com/office/drawing/2014/main" id="{5C4A199B-401C-E418-88D8-84FB0F0345A9}"/>
                </a:ext>
              </a:extLst>
            </p:cNvPr>
            <p:cNvSpPr>
              <a:spLocks noChangeShapeType="1"/>
            </p:cNvSpPr>
            <p:nvPr/>
          </p:nvSpPr>
          <p:spPr bwMode="auto">
            <a:xfrm>
              <a:off x="3200" y="185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1" name="Line 140">
              <a:extLst>
                <a:ext uri="{FF2B5EF4-FFF2-40B4-BE49-F238E27FC236}">
                  <a16:creationId xmlns:a16="http://schemas.microsoft.com/office/drawing/2014/main" id="{B8C804BD-23B2-424A-3560-E55BFD576365}"/>
                </a:ext>
              </a:extLst>
            </p:cNvPr>
            <p:cNvSpPr>
              <a:spLocks noChangeShapeType="1"/>
            </p:cNvSpPr>
            <p:nvPr/>
          </p:nvSpPr>
          <p:spPr bwMode="auto">
            <a:xfrm>
              <a:off x="3200" y="1834"/>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2" name="Line 141">
              <a:extLst>
                <a:ext uri="{FF2B5EF4-FFF2-40B4-BE49-F238E27FC236}">
                  <a16:creationId xmlns:a16="http://schemas.microsoft.com/office/drawing/2014/main" id="{C212B24B-07A4-5131-5867-651B7797AEF1}"/>
                </a:ext>
              </a:extLst>
            </p:cNvPr>
            <p:cNvSpPr>
              <a:spLocks noChangeShapeType="1"/>
            </p:cNvSpPr>
            <p:nvPr/>
          </p:nvSpPr>
          <p:spPr bwMode="auto">
            <a:xfrm>
              <a:off x="3200" y="181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3" name="Line 142">
              <a:extLst>
                <a:ext uri="{FF2B5EF4-FFF2-40B4-BE49-F238E27FC236}">
                  <a16:creationId xmlns:a16="http://schemas.microsoft.com/office/drawing/2014/main" id="{88E49796-72EF-1B4B-94BD-4613FAA4E926}"/>
                </a:ext>
              </a:extLst>
            </p:cNvPr>
            <p:cNvSpPr>
              <a:spLocks noChangeShapeType="1"/>
            </p:cNvSpPr>
            <p:nvPr/>
          </p:nvSpPr>
          <p:spPr bwMode="auto">
            <a:xfrm>
              <a:off x="3200" y="180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4" name="Line 143">
              <a:extLst>
                <a:ext uri="{FF2B5EF4-FFF2-40B4-BE49-F238E27FC236}">
                  <a16:creationId xmlns:a16="http://schemas.microsoft.com/office/drawing/2014/main" id="{3217F0B4-E7F6-E060-B78F-97A788BBF7C1}"/>
                </a:ext>
              </a:extLst>
            </p:cNvPr>
            <p:cNvSpPr>
              <a:spLocks noChangeShapeType="1"/>
            </p:cNvSpPr>
            <p:nvPr/>
          </p:nvSpPr>
          <p:spPr bwMode="auto">
            <a:xfrm>
              <a:off x="3198" y="186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5" name="Line 144">
              <a:extLst>
                <a:ext uri="{FF2B5EF4-FFF2-40B4-BE49-F238E27FC236}">
                  <a16:creationId xmlns:a16="http://schemas.microsoft.com/office/drawing/2014/main" id="{F7113E4D-720F-F6A7-8A05-C6F669DE30A7}"/>
                </a:ext>
              </a:extLst>
            </p:cNvPr>
            <p:cNvSpPr>
              <a:spLocks noChangeShapeType="1"/>
            </p:cNvSpPr>
            <p:nvPr/>
          </p:nvSpPr>
          <p:spPr bwMode="auto">
            <a:xfrm>
              <a:off x="3200" y="178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6" name="Text Box 145">
              <a:extLst>
                <a:ext uri="{FF2B5EF4-FFF2-40B4-BE49-F238E27FC236}">
                  <a16:creationId xmlns:a16="http://schemas.microsoft.com/office/drawing/2014/main" id="{51D7B17C-A86F-42E6-A39A-FCD5D3E0258A}"/>
                </a:ext>
              </a:extLst>
            </p:cNvPr>
            <p:cNvSpPr txBox="1">
              <a:spLocks noChangeArrowheads="1"/>
            </p:cNvSpPr>
            <p:nvPr/>
          </p:nvSpPr>
          <p:spPr bwMode="auto">
            <a:xfrm>
              <a:off x="3202" y="1770"/>
              <a:ext cx="21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14</a:t>
              </a:r>
            </a:p>
          </p:txBody>
        </p:sp>
        <p:sp>
          <p:nvSpPr>
            <p:cNvPr id="317" name="Text Box 146">
              <a:extLst>
                <a:ext uri="{FF2B5EF4-FFF2-40B4-BE49-F238E27FC236}">
                  <a16:creationId xmlns:a16="http://schemas.microsoft.com/office/drawing/2014/main" id="{570D1528-CCFF-1E7D-52D4-037E23DDD941}"/>
                </a:ext>
              </a:extLst>
            </p:cNvPr>
            <p:cNvSpPr txBox="1">
              <a:spLocks noChangeArrowheads="1"/>
            </p:cNvSpPr>
            <p:nvPr/>
          </p:nvSpPr>
          <p:spPr bwMode="auto">
            <a:xfrm>
              <a:off x="3202" y="1848"/>
              <a:ext cx="21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13</a:t>
              </a:r>
            </a:p>
          </p:txBody>
        </p:sp>
      </p:grpSp>
      <p:grpSp>
        <p:nvGrpSpPr>
          <p:cNvPr id="318" name="Group 147">
            <a:extLst>
              <a:ext uri="{FF2B5EF4-FFF2-40B4-BE49-F238E27FC236}">
                <a16:creationId xmlns:a16="http://schemas.microsoft.com/office/drawing/2014/main" id="{C48C0E86-3BE5-C247-F188-BC4C9818A7E9}"/>
              </a:ext>
            </a:extLst>
          </p:cNvPr>
          <p:cNvGrpSpPr>
            <a:grpSpLocks/>
          </p:cNvGrpSpPr>
          <p:nvPr/>
        </p:nvGrpSpPr>
        <p:grpSpPr bwMode="auto">
          <a:xfrm>
            <a:off x="6986588" y="3983038"/>
            <a:ext cx="384175" cy="1979612"/>
            <a:chOff x="2616" y="1769"/>
            <a:chExt cx="242" cy="1247"/>
          </a:xfrm>
        </p:grpSpPr>
        <p:sp>
          <p:nvSpPr>
            <p:cNvPr id="319" name="Line 148">
              <a:extLst>
                <a:ext uri="{FF2B5EF4-FFF2-40B4-BE49-F238E27FC236}">
                  <a16:creationId xmlns:a16="http://schemas.microsoft.com/office/drawing/2014/main" id="{49D0A8F8-F5E9-A72B-C3B3-6E4FA476DB70}"/>
                </a:ext>
              </a:extLst>
            </p:cNvPr>
            <p:cNvSpPr>
              <a:spLocks noChangeShapeType="1"/>
            </p:cNvSpPr>
            <p:nvPr/>
          </p:nvSpPr>
          <p:spPr bwMode="auto">
            <a:xfrm rot="10800000">
              <a:off x="2699" y="178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0" name="Line 149">
              <a:extLst>
                <a:ext uri="{FF2B5EF4-FFF2-40B4-BE49-F238E27FC236}">
                  <a16:creationId xmlns:a16="http://schemas.microsoft.com/office/drawing/2014/main" id="{32C291A1-114B-FFFB-ED1C-F8A37C61E13C}"/>
                </a:ext>
              </a:extLst>
            </p:cNvPr>
            <p:cNvSpPr>
              <a:spLocks noChangeShapeType="1"/>
            </p:cNvSpPr>
            <p:nvPr/>
          </p:nvSpPr>
          <p:spPr bwMode="auto">
            <a:xfrm rot="10800000">
              <a:off x="2795" y="180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1" name="Line 150">
              <a:extLst>
                <a:ext uri="{FF2B5EF4-FFF2-40B4-BE49-F238E27FC236}">
                  <a16:creationId xmlns:a16="http://schemas.microsoft.com/office/drawing/2014/main" id="{968B60CA-91DC-3769-8144-354AA6456FDB}"/>
                </a:ext>
              </a:extLst>
            </p:cNvPr>
            <p:cNvSpPr>
              <a:spLocks noChangeShapeType="1"/>
            </p:cNvSpPr>
            <p:nvPr/>
          </p:nvSpPr>
          <p:spPr bwMode="auto">
            <a:xfrm rot="10800000">
              <a:off x="2795" y="181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2" name="Line 151">
              <a:extLst>
                <a:ext uri="{FF2B5EF4-FFF2-40B4-BE49-F238E27FC236}">
                  <a16:creationId xmlns:a16="http://schemas.microsoft.com/office/drawing/2014/main" id="{AAE9C54E-7518-1B13-E817-B5F8748A6585}"/>
                </a:ext>
              </a:extLst>
            </p:cNvPr>
            <p:cNvSpPr>
              <a:spLocks noChangeShapeType="1"/>
            </p:cNvSpPr>
            <p:nvPr/>
          </p:nvSpPr>
          <p:spPr bwMode="auto">
            <a:xfrm rot="10800000">
              <a:off x="2795" y="1834"/>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 name="Line 152">
              <a:extLst>
                <a:ext uri="{FF2B5EF4-FFF2-40B4-BE49-F238E27FC236}">
                  <a16:creationId xmlns:a16="http://schemas.microsoft.com/office/drawing/2014/main" id="{5C44C2D5-1DF3-71FE-9DC0-E3951B8EE345}"/>
                </a:ext>
              </a:extLst>
            </p:cNvPr>
            <p:cNvSpPr>
              <a:spLocks noChangeShapeType="1"/>
            </p:cNvSpPr>
            <p:nvPr/>
          </p:nvSpPr>
          <p:spPr bwMode="auto">
            <a:xfrm rot="10800000">
              <a:off x="2795" y="185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4" name="Line 153">
              <a:extLst>
                <a:ext uri="{FF2B5EF4-FFF2-40B4-BE49-F238E27FC236}">
                  <a16:creationId xmlns:a16="http://schemas.microsoft.com/office/drawing/2014/main" id="{3D4515B6-88E7-B650-860E-9B750E5C4525}"/>
                </a:ext>
              </a:extLst>
            </p:cNvPr>
            <p:cNvSpPr>
              <a:spLocks noChangeShapeType="1"/>
            </p:cNvSpPr>
            <p:nvPr/>
          </p:nvSpPr>
          <p:spPr bwMode="auto">
            <a:xfrm rot="10800000">
              <a:off x="2795" y="188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5" name="Line 154">
              <a:extLst>
                <a:ext uri="{FF2B5EF4-FFF2-40B4-BE49-F238E27FC236}">
                  <a16:creationId xmlns:a16="http://schemas.microsoft.com/office/drawing/2014/main" id="{1E5A0000-3A89-0E8B-9FE1-5471130B8B39}"/>
                </a:ext>
              </a:extLst>
            </p:cNvPr>
            <p:cNvSpPr>
              <a:spLocks noChangeShapeType="1"/>
            </p:cNvSpPr>
            <p:nvPr/>
          </p:nvSpPr>
          <p:spPr bwMode="auto">
            <a:xfrm rot="10800000">
              <a:off x="2795" y="189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6" name="Line 155">
              <a:extLst>
                <a:ext uri="{FF2B5EF4-FFF2-40B4-BE49-F238E27FC236}">
                  <a16:creationId xmlns:a16="http://schemas.microsoft.com/office/drawing/2014/main" id="{1D4E9F0C-A08D-56BF-68EE-4C21B856F9BC}"/>
                </a:ext>
              </a:extLst>
            </p:cNvPr>
            <p:cNvSpPr>
              <a:spLocks noChangeShapeType="1"/>
            </p:cNvSpPr>
            <p:nvPr/>
          </p:nvSpPr>
          <p:spPr bwMode="auto">
            <a:xfrm rot="10800000">
              <a:off x="2795" y="1914"/>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 name="Line 156">
              <a:extLst>
                <a:ext uri="{FF2B5EF4-FFF2-40B4-BE49-F238E27FC236}">
                  <a16:creationId xmlns:a16="http://schemas.microsoft.com/office/drawing/2014/main" id="{288241DB-1BC1-7F08-D580-E5C2AB047F72}"/>
                </a:ext>
              </a:extLst>
            </p:cNvPr>
            <p:cNvSpPr>
              <a:spLocks noChangeShapeType="1"/>
            </p:cNvSpPr>
            <p:nvPr/>
          </p:nvSpPr>
          <p:spPr bwMode="auto">
            <a:xfrm rot="10800000">
              <a:off x="2795" y="193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 name="Line 157">
              <a:extLst>
                <a:ext uri="{FF2B5EF4-FFF2-40B4-BE49-F238E27FC236}">
                  <a16:creationId xmlns:a16="http://schemas.microsoft.com/office/drawing/2014/main" id="{5DAFA1DD-4195-5EAA-E030-B55339692316}"/>
                </a:ext>
              </a:extLst>
            </p:cNvPr>
            <p:cNvSpPr>
              <a:spLocks noChangeShapeType="1"/>
            </p:cNvSpPr>
            <p:nvPr/>
          </p:nvSpPr>
          <p:spPr bwMode="auto">
            <a:xfrm rot="10800000">
              <a:off x="2701" y="186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9" name="Line 158">
              <a:extLst>
                <a:ext uri="{FF2B5EF4-FFF2-40B4-BE49-F238E27FC236}">
                  <a16:creationId xmlns:a16="http://schemas.microsoft.com/office/drawing/2014/main" id="{6717DB0E-7481-0559-E74E-93D81672AC05}"/>
                </a:ext>
              </a:extLst>
            </p:cNvPr>
            <p:cNvSpPr>
              <a:spLocks noChangeShapeType="1"/>
            </p:cNvSpPr>
            <p:nvPr/>
          </p:nvSpPr>
          <p:spPr bwMode="auto">
            <a:xfrm rot="10800000">
              <a:off x="2699" y="194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0" name="Line 159">
              <a:extLst>
                <a:ext uri="{FF2B5EF4-FFF2-40B4-BE49-F238E27FC236}">
                  <a16:creationId xmlns:a16="http://schemas.microsoft.com/office/drawing/2014/main" id="{A36256F0-0788-4C56-6CF7-199D7E5D3DB5}"/>
                </a:ext>
              </a:extLst>
            </p:cNvPr>
            <p:cNvSpPr>
              <a:spLocks noChangeShapeType="1"/>
            </p:cNvSpPr>
            <p:nvPr/>
          </p:nvSpPr>
          <p:spPr bwMode="auto">
            <a:xfrm rot="10800000">
              <a:off x="2795" y="196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1" name="Line 160">
              <a:extLst>
                <a:ext uri="{FF2B5EF4-FFF2-40B4-BE49-F238E27FC236}">
                  <a16:creationId xmlns:a16="http://schemas.microsoft.com/office/drawing/2014/main" id="{7A86AC85-78D9-29F0-C36B-C92512437A75}"/>
                </a:ext>
              </a:extLst>
            </p:cNvPr>
            <p:cNvSpPr>
              <a:spLocks noChangeShapeType="1"/>
            </p:cNvSpPr>
            <p:nvPr/>
          </p:nvSpPr>
          <p:spPr bwMode="auto">
            <a:xfrm rot="10800000">
              <a:off x="2795" y="197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2" name="Line 161">
              <a:extLst>
                <a:ext uri="{FF2B5EF4-FFF2-40B4-BE49-F238E27FC236}">
                  <a16:creationId xmlns:a16="http://schemas.microsoft.com/office/drawing/2014/main" id="{90081008-AE15-181B-A4AB-4BEA09B5117B}"/>
                </a:ext>
              </a:extLst>
            </p:cNvPr>
            <p:cNvSpPr>
              <a:spLocks noChangeShapeType="1"/>
            </p:cNvSpPr>
            <p:nvPr/>
          </p:nvSpPr>
          <p:spPr bwMode="auto">
            <a:xfrm rot="10800000">
              <a:off x="2795" y="1994"/>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3" name="Line 162">
              <a:extLst>
                <a:ext uri="{FF2B5EF4-FFF2-40B4-BE49-F238E27FC236}">
                  <a16:creationId xmlns:a16="http://schemas.microsoft.com/office/drawing/2014/main" id="{84D87145-825C-55BC-3E08-35743AACCA51}"/>
                </a:ext>
              </a:extLst>
            </p:cNvPr>
            <p:cNvSpPr>
              <a:spLocks noChangeShapeType="1"/>
            </p:cNvSpPr>
            <p:nvPr/>
          </p:nvSpPr>
          <p:spPr bwMode="auto">
            <a:xfrm rot="10800000">
              <a:off x="2795" y="201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4" name="Line 163">
              <a:extLst>
                <a:ext uri="{FF2B5EF4-FFF2-40B4-BE49-F238E27FC236}">
                  <a16:creationId xmlns:a16="http://schemas.microsoft.com/office/drawing/2014/main" id="{D0A1C08B-1CA1-5491-FBA6-B7D48957690D}"/>
                </a:ext>
              </a:extLst>
            </p:cNvPr>
            <p:cNvSpPr>
              <a:spLocks noChangeShapeType="1"/>
            </p:cNvSpPr>
            <p:nvPr/>
          </p:nvSpPr>
          <p:spPr bwMode="auto">
            <a:xfrm rot="10800000">
              <a:off x="2795" y="204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5" name="Line 164">
              <a:extLst>
                <a:ext uri="{FF2B5EF4-FFF2-40B4-BE49-F238E27FC236}">
                  <a16:creationId xmlns:a16="http://schemas.microsoft.com/office/drawing/2014/main" id="{D88F3460-81B9-497D-902F-011C31D64C88}"/>
                </a:ext>
              </a:extLst>
            </p:cNvPr>
            <p:cNvSpPr>
              <a:spLocks noChangeShapeType="1"/>
            </p:cNvSpPr>
            <p:nvPr/>
          </p:nvSpPr>
          <p:spPr bwMode="auto">
            <a:xfrm rot="10800000">
              <a:off x="2795" y="205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6" name="Line 165">
              <a:extLst>
                <a:ext uri="{FF2B5EF4-FFF2-40B4-BE49-F238E27FC236}">
                  <a16:creationId xmlns:a16="http://schemas.microsoft.com/office/drawing/2014/main" id="{80A5501E-6956-E292-46BE-FABAA1A6E6BE}"/>
                </a:ext>
              </a:extLst>
            </p:cNvPr>
            <p:cNvSpPr>
              <a:spLocks noChangeShapeType="1"/>
            </p:cNvSpPr>
            <p:nvPr/>
          </p:nvSpPr>
          <p:spPr bwMode="auto">
            <a:xfrm rot="10800000">
              <a:off x="2795" y="2074"/>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 name="Line 166">
              <a:extLst>
                <a:ext uri="{FF2B5EF4-FFF2-40B4-BE49-F238E27FC236}">
                  <a16:creationId xmlns:a16="http://schemas.microsoft.com/office/drawing/2014/main" id="{7C93FCE3-1B98-874D-1100-1D936A4D0C07}"/>
                </a:ext>
              </a:extLst>
            </p:cNvPr>
            <p:cNvSpPr>
              <a:spLocks noChangeShapeType="1"/>
            </p:cNvSpPr>
            <p:nvPr/>
          </p:nvSpPr>
          <p:spPr bwMode="auto">
            <a:xfrm rot="10800000">
              <a:off x="2795" y="209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 name="Line 167">
              <a:extLst>
                <a:ext uri="{FF2B5EF4-FFF2-40B4-BE49-F238E27FC236}">
                  <a16:creationId xmlns:a16="http://schemas.microsoft.com/office/drawing/2014/main" id="{A668698D-12CE-B94F-F776-DF134A413114}"/>
                </a:ext>
              </a:extLst>
            </p:cNvPr>
            <p:cNvSpPr>
              <a:spLocks noChangeShapeType="1"/>
            </p:cNvSpPr>
            <p:nvPr/>
          </p:nvSpPr>
          <p:spPr bwMode="auto">
            <a:xfrm rot="10800000">
              <a:off x="2701" y="202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 name="Line 168">
              <a:extLst>
                <a:ext uri="{FF2B5EF4-FFF2-40B4-BE49-F238E27FC236}">
                  <a16:creationId xmlns:a16="http://schemas.microsoft.com/office/drawing/2014/main" id="{8EECD043-CDE0-8C69-4D59-BECCD6D4A094}"/>
                </a:ext>
              </a:extLst>
            </p:cNvPr>
            <p:cNvSpPr>
              <a:spLocks noChangeShapeType="1"/>
            </p:cNvSpPr>
            <p:nvPr/>
          </p:nvSpPr>
          <p:spPr bwMode="auto">
            <a:xfrm rot="10800000">
              <a:off x="2699" y="210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 name="Line 169">
              <a:extLst>
                <a:ext uri="{FF2B5EF4-FFF2-40B4-BE49-F238E27FC236}">
                  <a16:creationId xmlns:a16="http://schemas.microsoft.com/office/drawing/2014/main" id="{940991DF-C002-37E3-4EB2-EC007452135A}"/>
                </a:ext>
              </a:extLst>
            </p:cNvPr>
            <p:cNvSpPr>
              <a:spLocks noChangeShapeType="1"/>
            </p:cNvSpPr>
            <p:nvPr/>
          </p:nvSpPr>
          <p:spPr bwMode="auto">
            <a:xfrm rot="10800000">
              <a:off x="2795" y="212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 name="Line 170">
              <a:extLst>
                <a:ext uri="{FF2B5EF4-FFF2-40B4-BE49-F238E27FC236}">
                  <a16:creationId xmlns:a16="http://schemas.microsoft.com/office/drawing/2014/main" id="{C9F822C8-9AE7-6A62-1478-5973133E8F47}"/>
                </a:ext>
              </a:extLst>
            </p:cNvPr>
            <p:cNvSpPr>
              <a:spLocks noChangeShapeType="1"/>
            </p:cNvSpPr>
            <p:nvPr/>
          </p:nvSpPr>
          <p:spPr bwMode="auto">
            <a:xfrm rot="10800000">
              <a:off x="2795" y="213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 name="Line 171">
              <a:extLst>
                <a:ext uri="{FF2B5EF4-FFF2-40B4-BE49-F238E27FC236}">
                  <a16:creationId xmlns:a16="http://schemas.microsoft.com/office/drawing/2014/main" id="{36036E3E-8D42-141A-C889-3AE1AEDE0A7F}"/>
                </a:ext>
              </a:extLst>
            </p:cNvPr>
            <p:cNvSpPr>
              <a:spLocks noChangeShapeType="1"/>
            </p:cNvSpPr>
            <p:nvPr/>
          </p:nvSpPr>
          <p:spPr bwMode="auto">
            <a:xfrm rot="10800000">
              <a:off x="2795" y="2154"/>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 name="Line 172">
              <a:extLst>
                <a:ext uri="{FF2B5EF4-FFF2-40B4-BE49-F238E27FC236}">
                  <a16:creationId xmlns:a16="http://schemas.microsoft.com/office/drawing/2014/main" id="{FCEC3634-AC97-9E28-273C-ED64710BB1EB}"/>
                </a:ext>
              </a:extLst>
            </p:cNvPr>
            <p:cNvSpPr>
              <a:spLocks noChangeShapeType="1"/>
            </p:cNvSpPr>
            <p:nvPr/>
          </p:nvSpPr>
          <p:spPr bwMode="auto">
            <a:xfrm rot="10800000">
              <a:off x="2795" y="217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 name="Line 173">
              <a:extLst>
                <a:ext uri="{FF2B5EF4-FFF2-40B4-BE49-F238E27FC236}">
                  <a16:creationId xmlns:a16="http://schemas.microsoft.com/office/drawing/2014/main" id="{F112F646-0C0B-E68D-6010-8C12590A64FF}"/>
                </a:ext>
              </a:extLst>
            </p:cNvPr>
            <p:cNvSpPr>
              <a:spLocks noChangeShapeType="1"/>
            </p:cNvSpPr>
            <p:nvPr/>
          </p:nvSpPr>
          <p:spPr bwMode="auto">
            <a:xfrm rot="10800000">
              <a:off x="2795" y="220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 name="Line 174">
              <a:extLst>
                <a:ext uri="{FF2B5EF4-FFF2-40B4-BE49-F238E27FC236}">
                  <a16:creationId xmlns:a16="http://schemas.microsoft.com/office/drawing/2014/main" id="{2C61A056-6B27-68C4-739C-B79F7C847B8C}"/>
                </a:ext>
              </a:extLst>
            </p:cNvPr>
            <p:cNvSpPr>
              <a:spLocks noChangeShapeType="1"/>
            </p:cNvSpPr>
            <p:nvPr/>
          </p:nvSpPr>
          <p:spPr bwMode="auto">
            <a:xfrm rot="10800000">
              <a:off x="2795" y="221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 name="Line 175">
              <a:extLst>
                <a:ext uri="{FF2B5EF4-FFF2-40B4-BE49-F238E27FC236}">
                  <a16:creationId xmlns:a16="http://schemas.microsoft.com/office/drawing/2014/main" id="{F1BABE1A-A7F3-E2CA-9379-C7814CD57987}"/>
                </a:ext>
              </a:extLst>
            </p:cNvPr>
            <p:cNvSpPr>
              <a:spLocks noChangeShapeType="1"/>
            </p:cNvSpPr>
            <p:nvPr/>
          </p:nvSpPr>
          <p:spPr bwMode="auto">
            <a:xfrm rot="10800000">
              <a:off x="2795" y="2234"/>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 name="Line 176">
              <a:extLst>
                <a:ext uri="{FF2B5EF4-FFF2-40B4-BE49-F238E27FC236}">
                  <a16:creationId xmlns:a16="http://schemas.microsoft.com/office/drawing/2014/main" id="{E9E4E2F1-0BE1-4A51-1B40-D67B6BDBC2B4}"/>
                </a:ext>
              </a:extLst>
            </p:cNvPr>
            <p:cNvSpPr>
              <a:spLocks noChangeShapeType="1"/>
            </p:cNvSpPr>
            <p:nvPr/>
          </p:nvSpPr>
          <p:spPr bwMode="auto">
            <a:xfrm rot="10800000">
              <a:off x="2795" y="225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 name="Line 177">
              <a:extLst>
                <a:ext uri="{FF2B5EF4-FFF2-40B4-BE49-F238E27FC236}">
                  <a16:creationId xmlns:a16="http://schemas.microsoft.com/office/drawing/2014/main" id="{19F1632E-61BE-B0AE-6484-E5BB32D9CDF0}"/>
                </a:ext>
              </a:extLst>
            </p:cNvPr>
            <p:cNvSpPr>
              <a:spLocks noChangeShapeType="1"/>
            </p:cNvSpPr>
            <p:nvPr/>
          </p:nvSpPr>
          <p:spPr bwMode="auto">
            <a:xfrm rot="10800000">
              <a:off x="2701" y="218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 name="Line 178">
              <a:extLst>
                <a:ext uri="{FF2B5EF4-FFF2-40B4-BE49-F238E27FC236}">
                  <a16:creationId xmlns:a16="http://schemas.microsoft.com/office/drawing/2014/main" id="{22A90A82-69BB-DE9C-B19E-88F3EE322ADF}"/>
                </a:ext>
              </a:extLst>
            </p:cNvPr>
            <p:cNvSpPr>
              <a:spLocks noChangeShapeType="1"/>
            </p:cNvSpPr>
            <p:nvPr/>
          </p:nvSpPr>
          <p:spPr bwMode="auto">
            <a:xfrm rot="10800000">
              <a:off x="2699" y="226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0" name="Line 179">
              <a:extLst>
                <a:ext uri="{FF2B5EF4-FFF2-40B4-BE49-F238E27FC236}">
                  <a16:creationId xmlns:a16="http://schemas.microsoft.com/office/drawing/2014/main" id="{A3DB8210-6D93-DD11-B276-573487FACC63}"/>
                </a:ext>
              </a:extLst>
            </p:cNvPr>
            <p:cNvSpPr>
              <a:spLocks noChangeShapeType="1"/>
            </p:cNvSpPr>
            <p:nvPr/>
          </p:nvSpPr>
          <p:spPr bwMode="auto">
            <a:xfrm rot="10800000">
              <a:off x="2795" y="228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1" name="Line 180">
              <a:extLst>
                <a:ext uri="{FF2B5EF4-FFF2-40B4-BE49-F238E27FC236}">
                  <a16:creationId xmlns:a16="http://schemas.microsoft.com/office/drawing/2014/main" id="{CC0A9B05-15D5-2B88-C5E0-C2E927C8FB7D}"/>
                </a:ext>
              </a:extLst>
            </p:cNvPr>
            <p:cNvSpPr>
              <a:spLocks noChangeShapeType="1"/>
            </p:cNvSpPr>
            <p:nvPr/>
          </p:nvSpPr>
          <p:spPr bwMode="auto">
            <a:xfrm rot="10800000">
              <a:off x="2795" y="229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2" name="Line 181">
              <a:extLst>
                <a:ext uri="{FF2B5EF4-FFF2-40B4-BE49-F238E27FC236}">
                  <a16:creationId xmlns:a16="http://schemas.microsoft.com/office/drawing/2014/main" id="{72B6F6B3-0650-EAF4-4DA8-F711A0E90AA4}"/>
                </a:ext>
              </a:extLst>
            </p:cNvPr>
            <p:cNvSpPr>
              <a:spLocks noChangeShapeType="1"/>
            </p:cNvSpPr>
            <p:nvPr/>
          </p:nvSpPr>
          <p:spPr bwMode="auto">
            <a:xfrm rot="10800000">
              <a:off x="2795" y="2314"/>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3" name="Line 182">
              <a:extLst>
                <a:ext uri="{FF2B5EF4-FFF2-40B4-BE49-F238E27FC236}">
                  <a16:creationId xmlns:a16="http://schemas.microsoft.com/office/drawing/2014/main" id="{9827FCA2-0983-B1F3-7BD9-A5A801FB811D}"/>
                </a:ext>
              </a:extLst>
            </p:cNvPr>
            <p:cNvSpPr>
              <a:spLocks noChangeShapeType="1"/>
            </p:cNvSpPr>
            <p:nvPr/>
          </p:nvSpPr>
          <p:spPr bwMode="auto">
            <a:xfrm rot="10800000">
              <a:off x="2795" y="233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4" name="Line 183">
              <a:extLst>
                <a:ext uri="{FF2B5EF4-FFF2-40B4-BE49-F238E27FC236}">
                  <a16:creationId xmlns:a16="http://schemas.microsoft.com/office/drawing/2014/main" id="{638EACE5-D9F8-749A-6231-796177968CBF}"/>
                </a:ext>
              </a:extLst>
            </p:cNvPr>
            <p:cNvSpPr>
              <a:spLocks noChangeShapeType="1"/>
            </p:cNvSpPr>
            <p:nvPr/>
          </p:nvSpPr>
          <p:spPr bwMode="auto">
            <a:xfrm rot="10800000">
              <a:off x="2795" y="236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5" name="Line 184">
              <a:extLst>
                <a:ext uri="{FF2B5EF4-FFF2-40B4-BE49-F238E27FC236}">
                  <a16:creationId xmlns:a16="http://schemas.microsoft.com/office/drawing/2014/main" id="{8E5B988A-15B9-D9CE-9427-31383CF1FC2C}"/>
                </a:ext>
              </a:extLst>
            </p:cNvPr>
            <p:cNvSpPr>
              <a:spLocks noChangeShapeType="1"/>
            </p:cNvSpPr>
            <p:nvPr/>
          </p:nvSpPr>
          <p:spPr bwMode="auto">
            <a:xfrm rot="10800000">
              <a:off x="2795" y="237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6" name="Line 185">
              <a:extLst>
                <a:ext uri="{FF2B5EF4-FFF2-40B4-BE49-F238E27FC236}">
                  <a16:creationId xmlns:a16="http://schemas.microsoft.com/office/drawing/2014/main" id="{116B2DC3-D5D7-4DA6-9052-5CF577F5E6E9}"/>
                </a:ext>
              </a:extLst>
            </p:cNvPr>
            <p:cNvSpPr>
              <a:spLocks noChangeShapeType="1"/>
            </p:cNvSpPr>
            <p:nvPr/>
          </p:nvSpPr>
          <p:spPr bwMode="auto">
            <a:xfrm rot="10800000">
              <a:off x="2795" y="2394"/>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7" name="Line 186">
              <a:extLst>
                <a:ext uri="{FF2B5EF4-FFF2-40B4-BE49-F238E27FC236}">
                  <a16:creationId xmlns:a16="http://schemas.microsoft.com/office/drawing/2014/main" id="{6F611F3D-EC31-A4CF-0A8B-6ECFB7EF70D1}"/>
                </a:ext>
              </a:extLst>
            </p:cNvPr>
            <p:cNvSpPr>
              <a:spLocks noChangeShapeType="1"/>
            </p:cNvSpPr>
            <p:nvPr/>
          </p:nvSpPr>
          <p:spPr bwMode="auto">
            <a:xfrm rot="10800000">
              <a:off x="2795" y="241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 name="Line 187">
              <a:extLst>
                <a:ext uri="{FF2B5EF4-FFF2-40B4-BE49-F238E27FC236}">
                  <a16:creationId xmlns:a16="http://schemas.microsoft.com/office/drawing/2014/main" id="{F71412D3-EA9A-DC23-7F80-88546753349E}"/>
                </a:ext>
              </a:extLst>
            </p:cNvPr>
            <p:cNvSpPr>
              <a:spLocks noChangeShapeType="1"/>
            </p:cNvSpPr>
            <p:nvPr/>
          </p:nvSpPr>
          <p:spPr bwMode="auto">
            <a:xfrm rot="10800000">
              <a:off x="2701" y="234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 name="Line 188">
              <a:extLst>
                <a:ext uri="{FF2B5EF4-FFF2-40B4-BE49-F238E27FC236}">
                  <a16:creationId xmlns:a16="http://schemas.microsoft.com/office/drawing/2014/main" id="{FB4B4C76-B027-ECF5-E752-55B76A68BFFD}"/>
                </a:ext>
              </a:extLst>
            </p:cNvPr>
            <p:cNvSpPr>
              <a:spLocks noChangeShapeType="1"/>
            </p:cNvSpPr>
            <p:nvPr/>
          </p:nvSpPr>
          <p:spPr bwMode="auto">
            <a:xfrm rot="10800000">
              <a:off x="2699" y="242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0" name="Line 189">
              <a:extLst>
                <a:ext uri="{FF2B5EF4-FFF2-40B4-BE49-F238E27FC236}">
                  <a16:creationId xmlns:a16="http://schemas.microsoft.com/office/drawing/2014/main" id="{761B0BE6-E24E-BD95-2680-88DAB0C4FAD2}"/>
                </a:ext>
              </a:extLst>
            </p:cNvPr>
            <p:cNvSpPr>
              <a:spLocks noChangeShapeType="1"/>
            </p:cNvSpPr>
            <p:nvPr/>
          </p:nvSpPr>
          <p:spPr bwMode="auto">
            <a:xfrm rot="10800000">
              <a:off x="2795" y="244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1" name="Line 190">
              <a:extLst>
                <a:ext uri="{FF2B5EF4-FFF2-40B4-BE49-F238E27FC236}">
                  <a16:creationId xmlns:a16="http://schemas.microsoft.com/office/drawing/2014/main" id="{0E96CA0C-B877-6949-5BEF-D4526E2B40AE}"/>
                </a:ext>
              </a:extLst>
            </p:cNvPr>
            <p:cNvSpPr>
              <a:spLocks noChangeShapeType="1"/>
            </p:cNvSpPr>
            <p:nvPr/>
          </p:nvSpPr>
          <p:spPr bwMode="auto">
            <a:xfrm rot="10800000">
              <a:off x="2795" y="245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2" name="Line 191">
              <a:extLst>
                <a:ext uri="{FF2B5EF4-FFF2-40B4-BE49-F238E27FC236}">
                  <a16:creationId xmlns:a16="http://schemas.microsoft.com/office/drawing/2014/main" id="{36B20397-8D6E-06A1-CC89-3997C6D8A6DD}"/>
                </a:ext>
              </a:extLst>
            </p:cNvPr>
            <p:cNvSpPr>
              <a:spLocks noChangeShapeType="1"/>
            </p:cNvSpPr>
            <p:nvPr/>
          </p:nvSpPr>
          <p:spPr bwMode="auto">
            <a:xfrm rot="10800000">
              <a:off x="2795" y="2474"/>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3" name="Line 192">
              <a:extLst>
                <a:ext uri="{FF2B5EF4-FFF2-40B4-BE49-F238E27FC236}">
                  <a16:creationId xmlns:a16="http://schemas.microsoft.com/office/drawing/2014/main" id="{EF33ECA8-A96D-BCB1-B77E-143E1A59E312}"/>
                </a:ext>
              </a:extLst>
            </p:cNvPr>
            <p:cNvSpPr>
              <a:spLocks noChangeShapeType="1"/>
            </p:cNvSpPr>
            <p:nvPr/>
          </p:nvSpPr>
          <p:spPr bwMode="auto">
            <a:xfrm rot="10800000">
              <a:off x="2795" y="249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4" name="Line 193">
              <a:extLst>
                <a:ext uri="{FF2B5EF4-FFF2-40B4-BE49-F238E27FC236}">
                  <a16:creationId xmlns:a16="http://schemas.microsoft.com/office/drawing/2014/main" id="{89B16A51-AD0D-7757-0342-5CFA02C8FFA9}"/>
                </a:ext>
              </a:extLst>
            </p:cNvPr>
            <p:cNvSpPr>
              <a:spLocks noChangeShapeType="1"/>
            </p:cNvSpPr>
            <p:nvPr/>
          </p:nvSpPr>
          <p:spPr bwMode="auto">
            <a:xfrm rot="10800000">
              <a:off x="2699" y="250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5" name="Line 194">
              <a:extLst>
                <a:ext uri="{FF2B5EF4-FFF2-40B4-BE49-F238E27FC236}">
                  <a16:creationId xmlns:a16="http://schemas.microsoft.com/office/drawing/2014/main" id="{2D714C73-D5E5-3BC8-09CE-176CFE9CC4A1}"/>
                </a:ext>
              </a:extLst>
            </p:cNvPr>
            <p:cNvSpPr>
              <a:spLocks noChangeShapeType="1"/>
            </p:cNvSpPr>
            <p:nvPr/>
          </p:nvSpPr>
          <p:spPr bwMode="auto">
            <a:xfrm rot="10800000">
              <a:off x="2795" y="252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6" name="Line 195">
              <a:extLst>
                <a:ext uri="{FF2B5EF4-FFF2-40B4-BE49-F238E27FC236}">
                  <a16:creationId xmlns:a16="http://schemas.microsoft.com/office/drawing/2014/main" id="{81725E1B-CEDA-34B2-F94C-B741D281AEB0}"/>
                </a:ext>
              </a:extLst>
            </p:cNvPr>
            <p:cNvSpPr>
              <a:spLocks noChangeShapeType="1"/>
            </p:cNvSpPr>
            <p:nvPr/>
          </p:nvSpPr>
          <p:spPr bwMode="auto">
            <a:xfrm rot="10800000">
              <a:off x="2795" y="253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7" name="Line 196">
              <a:extLst>
                <a:ext uri="{FF2B5EF4-FFF2-40B4-BE49-F238E27FC236}">
                  <a16:creationId xmlns:a16="http://schemas.microsoft.com/office/drawing/2014/main" id="{3F54435C-1A71-4647-275E-ED911CA72148}"/>
                </a:ext>
              </a:extLst>
            </p:cNvPr>
            <p:cNvSpPr>
              <a:spLocks noChangeShapeType="1"/>
            </p:cNvSpPr>
            <p:nvPr/>
          </p:nvSpPr>
          <p:spPr bwMode="auto">
            <a:xfrm rot="10800000">
              <a:off x="2795" y="2554"/>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 name="Line 197">
              <a:extLst>
                <a:ext uri="{FF2B5EF4-FFF2-40B4-BE49-F238E27FC236}">
                  <a16:creationId xmlns:a16="http://schemas.microsoft.com/office/drawing/2014/main" id="{6422E9FE-F596-0235-2E7B-0CBDD6AA6778}"/>
                </a:ext>
              </a:extLst>
            </p:cNvPr>
            <p:cNvSpPr>
              <a:spLocks noChangeShapeType="1"/>
            </p:cNvSpPr>
            <p:nvPr/>
          </p:nvSpPr>
          <p:spPr bwMode="auto">
            <a:xfrm rot="10800000">
              <a:off x="2795" y="257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 name="Line 198">
              <a:extLst>
                <a:ext uri="{FF2B5EF4-FFF2-40B4-BE49-F238E27FC236}">
                  <a16:creationId xmlns:a16="http://schemas.microsoft.com/office/drawing/2014/main" id="{A26F0A94-70D4-E52C-DFB1-FEC2734DEDBE}"/>
                </a:ext>
              </a:extLst>
            </p:cNvPr>
            <p:cNvSpPr>
              <a:spLocks noChangeShapeType="1"/>
            </p:cNvSpPr>
            <p:nvPr/>
          </p:nvSpPr>
          <p:spPr bwMode="auto">
            <a:xfrm rot="10800000">
              <a:off x="2795" y="260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 name="Line 199">
              <a:extLst>
                <a:ext uri="{FF2B5EF4-FFF2-40B4-BE49-F238E27FC236}">
                  <a16:creationId xmlns:a16="http://schemas.microsoft.com/office/drawing/2014/main" id="{5FD25F50-CBD4-6F37-9369-A5155801FBE5}"/>
                </a:ext>
              </a:extLst>
            </p:cNvPr>
            <p:cNvSpPr>
              <a:spLocks noChangeShapeType="1"/>
            </p:cNvSpPr>
            <p:nvPr/>
          </p:nvSpPr>
          <p:spPr bwMode="auto">
            <a:xfrm rot="10800000">
              <a:off x="2795" y="261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1" name="Line 200">
              <a:extLst>
                <a:ext uri="{FF2B5EF4-FFF2-40B4-BE49-F238E27FC236}">
                  <a16:creationId xmlns:a16="http://schemas.microsoft.com/office/drawing/2014/main" id="{28DA2F85-4CEC-DDFF-0E4D-3436FEDBAA10}"/>
                </a:ext>
              </a:extLst>
            </p:cNvPr>
            <p:cNvSpPr>
              <a:spLocks noChangeShapeType="1"/>
            </p:cNvSpPr>
            <p:nvPr/>
          </p:nvSpPr>
          <p:spPr bwMode="auto">
            <a:xfrm rot="10800000">
              <a:off x="2795" y="2634"/>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2" name="Line 201">
              <a:extLst>
                <a:ext uri="{FF2B5EF4-FFF2-40B4-BE49-F238E27FC236}">
                  <a16:creationId xmlns:a16="http://schemas.microsoft.com/office/drawing/2014/main" id="{30BDCC15-6EC3-E926-853A-01E00CEDBE69}"/>
                </a:ext>
              </a:extLst>
            </p:cNvPr>
            <p:cNvSpPr>
              <a:spLocks noChangeShapeType="1"/>
            </p:cNvSpPr>
            <p:nvPr/>
          </p:nvSpPr>
          <p:spPr bwMode="auto">
            <a:xfrm rot="10800000">
              <a:off x="2795" y="265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3" name="Line 202">
              <a:extLst>
                <a:ext uri="{FF2B5EF4-FFF2-40B4-BE49-F238E27FC236}">
                  <a16:creationId xmlns:a16="http://schemas.microsoft.com/office/drawing/2014/main" id="{B15220DE-1283-DC59-63E4-F148422A705C}"/>
                </a:ext>
              </a:extLst>
            </p:cNvPr>
            <p:cNvSpPr>
              <a:spLocks noChangeShapeType="1"/>
            </p:cNvSpPr>
            <p:nvPr/>
          </p:nvSpPr>
          <p:spPr bwMode="auto">
            <a:xfrm rot="10800000">
              <a:off x="2701" y="258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4" name="Line 203">
              <a:extLst>
                <a:ext uri="{FF2B5EF4-FFF2-40B4-BE49-F238E27FC236}">
                  <a16:creationId xmlns:a16="http://schemas.microsoft.com/office/drawing/2014/main" id="{0B19B1E2-FD27-4F82-745C-B006B4C7664C}"/>
                </a:ext>
              </a:extLst>
            </p:cNvPr>
            <p:cNvSpPr>
              <a:spLocks noChangeShapeType="1"/>
            </p:cNvSpPr>
            <p:nvPr/>
          </p:nvSpPr>
          <p:spPr bwMode="auto">
            <a:xfrm rot="10800000">
              <a:off x="2699" y="266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5" name="Line 204">
              <a:extLst>
                <a:ext uri="{FF2B5EF4-FFF2-40B4-BE49-F238E27FC236}">
                  <a16:creationId xmlns:a16="http://schemas.microsoft.com/office/drawing/2014/main" id="{1F119BCD-690B-C622-1504-0AD0302F9681}"/>
                </a:ext>
              </a:extLst>
            </p:cNvPr>
            <p:cNvSpPr>
              <a:spLocks noChangeShapeType="1"/>
            </p:cNvSpPr>
            <p:nvPr/>
          </p:nvSpPr>
          <p:spPr bwMode="auto">
            <a:xfrm rot="10800000">
              <a:off x="2795" y="268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6" name="Line 205">
              <a:extLst>
                <a:ext uri="{FF2B5EF4-FFF2-40B4-BE49-F238E27FC236}">
                  <a16:creationId xmlns:a16="http://schemas.microsoft.com/office/drawing/2014/main" id="{E478252C-652C-5DF6-EF7C-2086F93FB819}"/>
                </a:ext>
              </a:extLst>
            </p:cNvPr>
            <p:cNvSpPr>
              <a:spLocks noChangeShapeType="1"/>
            </p:cNvSpPr>
            <p:nvPr/>
          </p:nvSpPr>
          <p:spPr bwMode="auto">
            <a:xfrm rot="10800000">
              <a:off x="2795" y="269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7" name="Line 206">
              <a:extLst>
                <a:ext uri="{FF2B5EF4-FFF2-40B4-BE49-F238E27FC236}">
                  <a16:creationId xmlns:a16="http://schemas.microsoft.com/office/drawing/2014/main" id="{8C809527-ADC9-3A85-093B-7E96D4B7F74E}"/>
                </a:ext>
              </a:extLst>
            </p:cNvPr>
            <p:cNvSpPr>
              <a:spLocks noChangeShapeType="1"/>
            </p:cNvSpPr>
            <p:nvPr/>
          </p:nvSpPr>
          <p:spPr bwMode="auto">
            <a:xfrm rot="10800000">
              <a:off x="2795" y="2714"/>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8" name="Line 207">
              <a:extLst>
                <a:ext uri="{FF2B5EF4-FFF2-40B4-BE49-F238E27FC236}">
                  <a16:creationId xmlns:a16="http://schemas.microsoft.com/office/drawing/2014/main" id="{B785BD36-C46A-3EF9-0FC8-AFF8A9F7CE24}"/>
                </a:ext>
              </a:extLst>
            </p:cNvPr>
            <p:cNvSpPr>
              <a:spLocks noChangeShapeType="1"/>
            </p:cNvSpPr>
            <p:nvPr/>
          </p:nvSpPr>
          <p:spPr bwMode="auto">
            <a:xfrm rot="10800000">
              <a:off x="2795" y="273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 name="Line 208">
              <a:extLst>
                <a:ext uri="{FF2B5EF4-FFF2-40B4-BE49-F238E27FC236}">
                  <a16:creationId xmlns:a16="http://schemas.microsoft.com/office/drawing/2014/main" id="{B25C90E4-62E2-8796-7F11-0BB7E55F43E4}"/>
                </a:ext>
              </a:extLst>
            </p:cNvPr>
            <p:cNvSpPr>
              <a:spLocks noChangeShapeType="1"/>
            </p:cNvSpPr>
            <p:nvPr/>
          </p:nvSpPr>
          <p:spPr bwMode="auto">
            <a:xfrm rot="10800000">
              <a:off x="2795" y="276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 name="Line 209">
              <a:extLst>
                <a:ext uri="{FF2B5EF4-FFF2-40B4-BE49-F238E27FC236}">
                  <a16:creationId xmlns:a16="http://schemas.microsoft.com/office/drawing/2014/main" id="{3964337E-3544-9244-FAA5-5AB240F0696C}"/>
                </a:ext>
              </a:extLst>
            </p:cNvPr>
            <p:cNvSpPr>
              <a:spLocks noChangeShapeType="1"/>
            </p:cNvSpPr>
            <p:nvPr/>
          </p:nvSpPr>
          <p:spPr bwMode="auto">
            <a:xfrm rot="10800000">
              <a:off x="2795" y="277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 name="Line 210">
              <a:extLst>
                <a:ext uri="{FF2B5EF4-FFF2-40B4-BE49-F238E27FC236}">
                  <a16:creationId xmlns:a16="http://schemas.microsoft.com/office/drawing/2014/main" id="{F4D0E823-249F-946D-61E2-BECC7202DB67}"/>
                </a:ext>
              </a:extLst>
            </p:cNvPr>
            <p:cNvSpPr>
              <a:spLocks noChangeShapeType="1"/>
            </p:cNvSpPr>
            <p:nvPr/>
          </p:nvSpPr>
          <p:spPr bwMode="auto">
            <a:xfrm rot="10800000">
              <a:off x="2795" y="2794"/>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2" name="Line 211">
              <a:extLst>
                <a:ext uri="{FF2B5EF4-FFF2-40B4-BE49-F238E27FC236}">
                  <a16:creationId xmlns:a16="http://schemas.microsoft.com/office/drawing/2014/main" id="{091050E0-4912-D7B4-1E3E-85CA2349AA74}"/>
                </a:ext>
              </a:extLst>
            </p:cNvPr>
            <p:cNvSpPr>
              <a:spLocks noChangeShapeType="1"/>
            </p:cNvSpPr>
            <p:nvPr/>
          </p:nvSpPr>
          <p:spPr bwMode="auto">
            <a:xfrm rot="10800000">
              <a:off x="2795" y="281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3" name="Line 212">
              <a:extLst>
                <a:ext uri="{FF2B5EF4-FFF2-40B4-BE49-F238E27FC236}">
                  <a16:creationId xmlns:a16="http://schemas.microsoft.com/office/drawing/2014/main" id="{449EF04E-0250-65AA-7F85-9E58D4670C98}"/>
                </a:ext>
              </a:extLst>
            </p:cNvPr>
            <p:cNvSpPr>
              <a:spLocks noChangeShapeType="1"/>
            </p:cNvSpPr>
            <p:nvPr/>
          </p:nvSpPr>
          <p:spPr bwMode="auto">
            <a:xfrm rot="10800000">
              <a:off x="2701" y="274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4" name="Line 213">
              <a:extLst>
                <a:ext uri="{FF2B5EF4-FFF2-40B4-BE49-F238E27FC236}">
                  <a16:creationId xmlns:a16="http://schemas.microsoft.com/office/drawing/2014/main" id="{472E5458-AA0E-F9AA-CEA3-9DEAF98D6539}"/>
                </a:ext>
              </a:extLst>
            </p:cNvPr>
            <p:cNvSpPr>
              <a:spLocks noChangeShapeType="1"/>
            </p:cNvSpPr>
            <p:nvPr/>
          </p:nvSpPr>
          <p:spPr bwMode="auto">
            <a:xfrm rot="10800000">
              <a:off x="2699" y="282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5" name="Line 214">
              <a:extLst>
                <a:ext uri="{FF2B5EF4-FFF2-40B4-BE49-F238E27FC236}">
                  <a16:creationId xmlns:a16="http://schemas.microsoft.com/office/drawing/2014/main" id="{D7225E07-FF6C-A095-C38B-1190A487F4C4}"/>
                </a:ext>
              </a:extLst>
            </p:cNvPr>
            <p:cNvSpPr>
              <a:spLocks noChangeShapeType="1"/>
            </p:cNvSpPr>
            <p:nvPr/>
          </p:nvSpPr>
          <p:spPr bwMode="auto">
            <a:xfrm rot="10800000">
              <a:off x="2795" y="284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6" name="Line 215">
              <a:extLst>
                <a:ext uri="{FF2B5EF4-FFF2-40B4-BE49-F238E27FC236}">
                  <a16:creationId xmlns:a16="http://schemas.microsoft.com/office/drawing/2014/main" id="{B110DDC8-F47E-6019-2E4C-B1B55155BC4E}"/>
                </a:ext>
              </a:extLst>
            </p:cNvPr>
            <p:cNvSpPr>
              <a:spLocks noChangeShapeType="1"/>
            </p:cNvSpPr>
            <p:nvPr/>
          </p:nvSpPr>
          <p:spPr bwMode="auto">
            <a:xfrm rot="10800000">
              <a:off x="2795" y="2856"/>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7" name="Line 216">
              <a:extLst>
                <a:ext uri="{FF2B5EF4-FFF2-40B4-BE49-F238E27FC236}">
                  <a16:creationId xmlns:a16="http://schemas.microsoft.com/office/drawing/2014/main" id="{5997B616-AD5A-1380-1FB7-0C0016F8BABA}"/>
                </a:ext>
              </a:extLst>
            </p:cNvPr>
            <p:cNvSpPr>
              <a:spLocks noChangeShapeType="1"/>
            </p:cNvSpPr>
            <p:nvPr/>
          </p:nvSpPr>
          <p:spPr bwMode="auto">
            <a:xfrm rot="10800000">
              <a:off x="2795" y="287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8" name="Line 217">
              <a:extLst>
                <a:ext uri="{FF2B5EF4-FFF2-40B4-BE49-F238E27FC236}">
                  <a16:creationId xmlns:a16="http://schemas.microsoft.com/office/drawing/2014/main" id="{1401B349-40DF-6732-F858-A6BAD2C55CE1}"/>
                </a:ext>
              </a:extLst>
            </p:cNvPr>
            <p:cNvSpPr>
              <a:spLocks noChangeShapeType="1"/>
            </p:cNvSpPr>
            <p:nvPr/>
          </p:nvSpPr>
          <p:spPr bwMode="auto">
            <a:xfrm rot="10800000">
              <a:off x="2795" y="288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 name="Line 218">
              <a:extLst>
                <a:ext uri="{FF2B5EF4-FFF2-40B4-BE49-F238E27FC236}">
                  <a16:creationId xmlns:a16="http://schemas.microsoft.com/office/drawing/2014/main" id="{83B4425A-A8E4-B812-1F24-54B7500FD127}"/>
                </a:ext>
              </a:extLst>
            </p:cNvPr>
            <p:cNvSpPr>
              <a:spLocks noChangeShapeType="1"/>
            </p:cNvSpPr>
            <p:nvPr/>
          </p:nvSpPr>
          <p:spPr bwMode="auto">
            <a:xfrm rot="10800000">
              <a:off x="2796" y="292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 name="Line 219">
              <a:extLst>
                <a:ext uri="{FF2B5EF4-FFF2-40B4-BE49-F238E27FC236}">
                  <a16:creationId xmlns:a16="http://schemas.microsoft.com/office/drawing/2014/main" id="{007E1CAA-807C-9667-8795-CC79C6A8A7EF}"/>
                </a:ext>
              </a:extLst>
            </p:cNvPr>
            <p:cNvSpPr>
              <a:spLocks noChangeShapeType="1"/>
            </p:cNvSpPr>
            <p:nvPr/>
          </p:nvSpPr>
          <p:spPr bwMode="auto">
            <a:xfrm rot="10800000">
              <a:off x="2796" y="2936"/>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 name="Line 220">
              <a:extLst>
                <a:ext uri="{FF2B5EF4-FFF2-40B4-BE49-F238E27FC236}">
                  <a16:creationId xmlns:a16="http://schemas.microsoft.com/office/drawing/2014/main" id="{7EC3C1CC-FC85-5B1A-101A-0C29C196B938}"/>
                </a:ext>
              </a:extLst>
            </p:cNvPr>
            <p:cNvSpPr>
              <a:spLocks noChangeShapeType="1"/>
            </p:cNvSpPr>
            <p:nvPr/>
          </p:nvSpPr>
          <p:spPr bwMode="auto">
            <a:xfrm rot="10800000">
              <a:off x="2796" y="295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2" name="Line 221">
              <a:extLst>
                <a:ext uri="{FF2B5EF4-FFF2-40B4-BE49-F238E27FC236}">
                  <a16:creationId xmlns:a16="http://schemas.microsoft.com/office/drawing/2014/main" id="{B958B67D-FF5B-A2CB-B53D-6A360D2AFF7E}"/>
                </a:ext>
              </a:extLst>
            </p:cNvPr>
            <p:cNvSpPr>
              <a:spLocks noChangeShapeType="1"/>
            </p:cNvSpPr>
            <p:nvPr/>
          </p:nvSpPr>
          <p:spPr bwMode="auto">
            <a:xfrm rot="10800000">
              <a:off x="2796" y="296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3" name="Line 222">
              <a:extLst>
                <a:ext uri="{FF2B5EF4-FFF2-40B4-BE49-F238E27FC236}">
                  <a16:creationId xmlns:a16="http://schemas.microsoft.com/office/drawing/2014/main" id="{1B0C3ECE-E038-3E37-C228-2A96F955D203}"/>
                </a:ext>
              </a:extLst>
            </p:cNvPr>
            <p:cNvSpPr>
              <a:spLocks noChangeShapeType="1"/>
            </p:cNvSpPr>
            <p:nvPr/>
          </p:nvSpPr>
          <p:spPr bwMode="auto">
            <a:xfrm rot="10800000">
              <a:off x="2702" y="290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4" name="Line 223">
              <a:extLst>
                <a:ext uri="{FF2B5EF4-FFF2-40B4-BE49-F238E27FC236}">
                  <a16:creationId xmlns:a16="http://schemas.microsoft.com/office/drawing/2014/main" id="{DAC7A61F-C103-666A-5CFA-724D06EBAE69}"/>
                </a:ext>
              </a:extLst>
            </p:cNvPr>
            <p:cNvSpPr>
              <a:spLocks noChangeShapeType="1"/>
            </p:cNvSpPr>
            <p:nvPr/>
          </p:nvSpPr>
          <p:spPr bwMode="auto">
            <a:xfrm rot="10800000">
              <a:off x="2700" y="298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95" name="Group 224">
              <a:extLst>
                <a:ext uri="{FF2B5EF4-FFF2-40B4-BE49-F238E27FC236}">
                  <a16:creationId xmlns:a16="http://schemas.microsoft.com/office/drawing/2014/main" id="{DD2F50CB-87BD-FD50-5D29-2B34C7F297EF}"/>
                </a:ext>
              </a:extLst>
            </p:cNvPr>
            <p:cNvGrpSpPr>
              <a:grpSpLocks/>
            </p:cNvGrpSpPr>
            <p:nvPr/>
          </p:nvGrpSpPr>
          <p:grpSpPr bwMode="auto">
            <a:xfrm>
              <a:off x="2674" y="2172"/>
              <a:ext cx="138" cy="844"/>
              <a:chOff x="2680" y="2172"/>
              <a:chExt cx="138" cy="844"/>
            </a:xfrm>
          </p:grpSpPr>
          <p:sp>
            <p:nvSpPr>
              <p:cNvPr id="401" name="Text Box 225">
                <a:extLst>
                  <a:ext uri="{FF2B5EF4-FFF2-40B4-BE49-F238E27FC236}">
                    <a16:creationId xmlns:a16="http://schemas.microsoft.com/office/drawing/2014/main" id="{3012520E-D5A4-FE7F-A464-292AA1E0D379}"/>
                  </a:ext>
                </a:extLst>
              </p:cNvPr>
              <p:cNvSpPr txBox="1">
                <a:spLocks noChangeArrowheads="1"/>
              </p:cNvSpPr>
              <p:nvPr/>
            </p:nvSpPr>
            <p:spPr bwMode="auto">
              <a:xfrm>
                <a:off x="2684" y="2891"/>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0</a:t>
                </a:r>
              </a:p>
            </p:txBody>
          </p:sp>
          <p:sp>
            <p:nvSpPr>
              <p:cNvPr id="402" name="Text Box 226">
                <a:extLst>
                  <a:ext uri="{FF2B5EF4-FFF2-40B4-BE49-F238E27FC236}">
                    <a16:creationId xmlns:a16="http://schemas.microsoft.com/office/drawing/2014/main" id="{3991B67A-BBA4-92A0-4468-AD765820544C}"/>
                  </a:ext>
                </a:extLst>
              </p:cNvPr>
              <p:cNvSpPr txBox="1">
                <a:spLocks noChangeArrowheads="1"/>
              </p:cNvSpPr>
              <p:nvPr/>
            </p:nvSpPr>
            <p:spPr bwMode="auto">
              <a:xfrm>
                <a:off x="2680" y="2807"/>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1</a:t>
                </a:r>
              </a:p>
            </p:txBody>
          </p:sp>
          <p:sp>
            <p:nvSpPr>
              <p:cNvPr id="403" name="Text Box 227">
                <a:extLst>
                  <a:ext uri="{FF2B5EF4-FFF2-40B4-BE49-F238E27FC236}">
                    <a16:creationId xmlns:a16="http://schemas.microsoft.com/office/drawing/2014/main" id="{E2AFD286-8A4B-60E6-AC57-253EB8148823}"/>
                  </a:ext>
                </a:extLst>
              </p:cNvPr>
              <p:cNvSpPr txBox="1">
                <a:spLocks noChangeArrowheads="1"/>
              </p:cNvSpPr>
              <p:nvPr/>
            </p:nvSpPr>
            <p:spPr bwMode="auto">
              <a:xfrm>
                <a:off x="2686" y="2729"/>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2</a:t>
                </a:r>
              </a:p>
            </p:txBody>
          </p:sp>
          <p:sp>
            <p:nvSpPr>
              <p:cNvPr id="404" name="Text Box 228">
                <a:extLst>
                  <a:ext uri="{FF2B5EF4-FFF2-40B4-BE49-F238E27FC236}">
                    <a16:creationId xmlns:a16="http://schemas.microsoft.com/office/drawing/2014/main" id="{CB28551A-BF79-60A8-CCB4-99D9E89E76D5}"/>
                  </a:ext>
                </a:extLst>
              </p:cNvPr>
              <p:cNvSpPr txBox="1">
                <a:spLocks noChangeArrowheads="1"/>
              </p:cNvSpPr>
              <p:nvPr/>
            </p:nvSpPr>
            <p:spPr bwMode="auto">
              <a:xfrm>
                <a:off x="2686" y="2649"/>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3</a:t>
                </a:r>
              </a:p>
            </p:txBody>
          </p:sp>
          <p:sp>
            <p:nvSpPr>
              <p:cNvPr id="405" name="Text Box 229">
                <a:extLst>
                  <a:ext uri="{FF2B5EF4-FFF2-40B4-BE49-F238E27FC236}">
                    <a16:creationId xmlns:a16="http://schemas.microsoft.com/office/drawing/2014/main" id="{0F7C93F4-8BC8-E07B-BF0F-FB2203084DAF}"/>
                  </a:ext>
                </a:extLst>
              </p:cNvPr>
              <p:cNvSpPr txBox="1">
                <a:spLocks noChangeArrowheads="1"/>
              </p:cNvSpPr>
              <p:nvPr/>
            </p:nvSpPr>
            <p:spPr bwMode="auto">
              <a:xfrm>
                <a:off x="2686" y="2569"/>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4</a:t>
                </a:r>
              </a:p>
            </p:txBody>
          </p:sp>
          <p:sp>
            <p:nvSpPr>
              <p:cNvPr id="406" name="Text Box 230">
                <a:extLst>
                  <a:ext uri="{FF2B5EF4-FFF2-40B4-BE49-F238E27FC236}">
                    <a16:creationId xmlns:a16="http://schemas.microsoft.com/office/drawing/2014/main" id="{EDFD6DAC-E180-C7ED-DDE4-DC0DCBB62F4C}"/>
                  </a:ext>
                </a:extLst>
              </p:cNvPr>
              <p:cNvSpPr txBox="1">
                <a:spLocks noChangeArrowheads="1"/>
              </p:cNvSpPr>
              <p:nvPr/>
            </p:nvSpPr>
            <p:spPr bwMode="auto">
              <a:xfrm>
                <a:off x="2686" y="2490"/>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5</a:t>
                </a:r>
              </a:p>
            </p:txBody>
          </p:sp>
          <p:sp>
            <p:nvSpPr>
              <p:cNvPr id="407" name="Text Box 231">
                <a:extLst>
                  <a:ext uri="{FF2B5EF4-FFF2-40B4-BE49-F238E27FC236}">
                    <a16:creationId xmlns:a16="http://schemas.microsoft.com/office/drawing/2014/main" id="{64306EA8-B856-B82B-9ADC-9CA64436B7A9}"/>
                  </a:ext>
                </a:extLst>
              </p:cNvPr>
              <p:cNvSpPr txBox="1">
                <a:spLocks noChangeArrowheads="1"/>
              </p:cNvSpPr>
              <p:nvPr/>
            </p:nvSpPr>
            <p:spPr bwMode="auto">
              <a:xfrm>
                <a:off x="2688" y="2407"/>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6</a:t>
                </a:r>
              </a:p>
            </p:txBody>
          </p:sp>
          <p:sp>
            <p:nvSpPr>
              <p:cNvPr id="408" name="Text Box 232">
                <a:extLst>
                  <a:ext uri="{FF2B5EF4-FFF2-40B4-BE49-F238E27FC236}">
                    <a16:creationId xmlns:a16="http://schemas.microsoft.com/office/drawing/2014/main" id="{AA722874-071B-C9A8-59B9-2A138BD2B39D}"/>
                  </a:ext>
                </a:extLst>
              </p:cNvPr>
              <p:cNvSpPr txBox="1">
                <a:spLocks noChangeArrowheads="1"/>
              </p:cNvSpPr>
              <p:nvPr/>
            </p:nvSpPr>
            <p:spPr bwMode="auto">
              <a:xfrm>
                <a:off x="2688" y="2249"/>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8</a:t>
                </a:r>
              </a:p>
            </p:txBody>
          </p:sp>
          <p:sp>
            <p:nvSpPr>
              <p:cNvPr id="409" name="Text Box 233">
                <a:extLst>
                  <a:ext uri="{FF2B5EF4-FFF2-40B4-BE49-F238E27FC236}">
                    <a16:creationId xmlns:a16="http://schemas.microsoft.com/office/drawing/2014/main" id="{4A56431C-5FA1-FCF9-DE1E-B1F244931607}"/>
                  </a:ext>
                </a:extLst>
              </p:cNvPr>
              <p:cNvSpPr txBox="1">
                <a:spLocks noChangeArrowheads="1"/>
              </p:cNvSpPr>
              <p:nvPr/>
            </p:nvSpPr>
            <p:spPr bwMode="auto">
              <a:xfrm>
                <a:off x="2688" y="2329"/>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7</a:t>
                </a:r>
              </a:p>
            </p:txBody>
          </p:sp>
          <p:sp>
            <p:nvSpPr>
              <p:cNvPr id="410" name="Text Box 234">
                <a:extLst>
                  <a:ext uri="{FF2B5EF4-FFF2-40B4-BE49-F238E27FC236}">
                    <a16:creationId xmlns:a16="http://schemas.microsoft.com/office/drawing/2014/main" id="{5EEC5FCB-F9C7-2A6A-D539-5087741EA2AB}"/>
                  </a:ext>
                </a:extLst>
              </p:cNvPr>
              <p:cNvSpPr txBox="1">
                <a:spLocks noChangeArrowheads="1"/>
              </p:cNvSpPr>
              <p:nvPr/>
            </p:nvSpPr>
            <p:spPr bwMode="auto">
              <a:xfrm>
                <a:off x="2686" y="2172"/>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9</a:t>
                </a:r>
              </a:p>
            </p:txBody>
          </p:sp>
        </p:grpSp>
        <p:sp>
          <p:nvSpPr>
            <p:cNvPr id="396" name="Text Box 235">
              <a:extLst>
                <a:ext uri="{FF2B5EF4-FFF2-40B4-BE49-F238E27FC236}">
                  <a16:creationId xmlns:a16="http://schemas.microsoft.com/office/drawing/2014/main" id="{B19E97C8-2B9C-B6FD-4D99-3B7C3C3C8F52}"/>
                </a:ext>
              </a:extLst>
            </p:cNvPr>
            <p:cNvSpPr txBox="1">
              <a:spLocks noChangeArrowheads="1"/>
            </p:cNvSpPr>
            <p:nvPr/>
          </p:nvSpPr>
          <p:spPr bwMode="auto">
            <a:xfrm>
              <a:off x="2616" y="2085"/>
              <a:ext cx="24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10</a:t>
              </a:r>
            </a:p>
          </p:txBody>
        </p:sp>
        <p:sp>
          <p:nvSpPr>
            <p:cNvPr id="397" name="Text Box 236">
              <a:extLst>
                <a:ext uri="{FF2B5EF4-FFF2-40B4-BE49-F238E27FC236}">
                  <a16:creationId xmlns:a16="http://schemas.microsoft.com/office/drawing/2014/main" id="{812665F1-34AF-EED9-4375-FE8CFE3E6FD2}"/>
                </a:ext>
              </a:extLst>
            </p:cNvPr>
            <p:cNvSpPr txBox="1">
              <a:spLocks noChangeArrowheads="1"/>
            </p:cNvSpPr>
            <p:nvPr/>
          </p:nvSpPr>
          <p:spPr bwMode="auto">
            <a:xfrm>
              <a:off x="2638" y="2006"/>
              <a:ext cx="21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11</a:t>
              </a:r>
            </a:p>
          </p:txBody>
        </p:sp>
        <p:sp>
          <p:nvSpPr>
            <p:cNvPr id="398" name="Text Box 237">
              <a:extLst>
                <a:ext uri="{FF2B5EF4-FFF2-40B4-BE49-F238E27FC236}">
                  <a16:creationId xmlns:a16="http://schemas.microsoft.com/office/drawing/2014/main" id="{92E5C82A-12C7-48AD-2743-6ACB22D8DE21}"/>
                </a:ext>
              </a:extLst>
            </p:cNvPr>
            <p:cNvSpPr txBox="1">
              <a:spLocks noChangeArrowheads="1"/>
            </p:cNvSpPr>
            <p:nvPr/>
          </p:nvSpPr>
          <p:spPr bwMode="auto">
            <a:xfrm>
              <a:off x="2634" y="1927"/>
              <a:ext cx="20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12</a:t>
              </a:r>
            </a:p>
          </p:txBody>
        </p:sp>
        <p:sp>
          <p:nvSpPr>
            <p:cNvPr id="399" name="Text Box 238">
              <a:extLst>
                <a:ext uri="{FF2B5EF4-FFF2-40B4-BE49-F238E27FC236}">
                  <a16:creationId xmlns:a16="http://schemas.microsoft.com/office/drawing/2014/main" id="{CF35B421-CB5C-47D2-9B0B-F8D9739080C4}"/>
                </a:ext>
              </a:extLst>
            </p:cNvPr>
            <p:cNvSpPr txBox="1">
              <a:spLocks noChangeArrowheads="1"/>
            </p:cNvSpPr>
            <p:nvPr/>
          </p:nvSpPr>
          <p:spPr bwMode="auto">
            <a:xfrm>
              <a:off x="2634" y="1769"/>
              <a:ext cx="20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14</a:t>
              </a:r>
            </a:p>
          </p:txBody>
        </p:sp>
        <p:sp>
          <p:nvSpPr>
            <p:cNvPr id="400" name="Text Box 239">
              <a:extLst>
                <a:ext uri="{FF2B5EF4-FFF2-40B4-BE49-F238E27FC236}">
                  <a16:creationId xmlns:a16="http://schemas.microsoft.com/office/drawing/2014/main" id="{5A8F3ECB-9A8D-289D-5409-059FED862E24}"/>
                </a:ext>
              </a:extLst>
            </p:cNvPr>
            <p:cNvSpPr txBox="1">
              <a:spLocks noChangeArrowheads="1"/>
            </p:cNvSpPr>
            <p:nvPr/>
          </p:nvSpPr>
          <p:spPr bwMode="auto">
            <a:xfrm>
              <a:off x="2618" y="1849"/>
              <a:ext cx="24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700"/>
                <a:t>13</a:t>
              </a:r>
            </a:p>
          </p:txBody>
        </p:sp>
      </p:grpSp>
      <p:sp>
        <p:nvSpPr>
          <p:cNvPr id="411" name="Oval 240">
            <a:extLst>
              <a:ext uri="{FF2B5EF4-FFF2-40B4-BE49-F238E27FC236}">
                <a16:creationId xmlns:a16="http://schemas.microsoft.com/office/drawing/2014/main" id="{A82BB795-7527-D436-076A-DC2A1F1696F9}"/>
              </a:ext>
            </a:extLst>
          </p:cNvPr>
          <p:cNvSpPr>
            <a:spLocks noChangeArrowheads="1"/>
          </p:cNvSpPr>
          <p:nvPr/>
        </p:nvSpPr>
        <p:spPr bwMode="auto">
          <a:xfrm>
            <a:off x="6019800" y="1752600"/>
            <a:ext cx="76200" cy="76200"/>
          </a:xfrm>
          <a:prstGeom prst="ellipse">
            <a:avLst/>
          </a:prstGeom>
          <a:solidFill>
            <a:schemeClr val="accent1"/>
          </a:solidFill>
          <a:ln w="9525">
            <a:round/>
            <a:headEnd/>
            <a:tailEnd/>
          </a:ln>
          <a:scene3d>
            <a:camera prst="legacyObliqueTopRight">
              <a:rot lat="16199989" lon="0" rev="0"/>
            </a:camera>
            <a:lightRig rig="legacyFlat3" dir="b"/>
          </a:scene3d>
          <a:sp3d extrusionH="5053000" prstMaterial="legacyMetal">
            <a:bevelT w="13500" h="13500" prst="angle"/>
            <a:bevelB w="13500" h="13500" prst="angle"/>
            <a:extrusionClr>
              <a:srgbClr val="800000"/>
            </a:extrusionClr>
            <a:contourClr>
              <a:schemeClr val="accent1"/>
            </a:contourClr>
          </a:sp3d>
        </p:spPr>
        <p:txBody>
          <a:bodyPr wrap="none" anchor="ctr">
            <a:flatTx/>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412" name="Text Box 241">
            <a:extLst>
              <a:ext uri="{FF2B5EF4-FFF2-40B4-BE49-F238E27FC236}">
                <a16:creationId xmlns:a16="http://schemas.microsoft.com/office/drawing/2014/main" id="{F1DF6320-1DAD-D350-434D-E996CF1348BF}"/>
              </a:ext>
            </a:extLst>
          </p:cNvPr>
          <p:cNvSpPr txBox="1">
            <a:spLocks noChangeArrowheads="1"/>
          </p:cNvSpPr>
          <p:nvPr/>
        </p:nvSpPr>
        <p:spPr bwMode="auto">
          <a:xfrm rot="6420000">
            <a:off x="6873082" y="1956593"/>
            <a:ext cx="3556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800">
                <a:latin typeface=".VnTime" panose="020B7200000000000000" pitchFamily="34" charset="0"/>
              </a:rPr>
              <a:t>0</a:t>
            </a:r>
          </a:p>
        </p:txBody>
      </p:sp>
      <p:sp>
        <p:nvSpPr>
          <p:cNvPr id="413" name="Text Box 242">
            <a:extLst>
              <a:ext uri="{FF2B5EF4-FFF2-40B4-BE49-F238E27FC236}">
                <a16:creationId xmlns:a16="http://schemas.microsoft.com/office/drawing/2014/main" id="{63718A82-B830-B068-FE43-D1FDF17BF156}"/>
              </a:ext>
            </a:extLst>
          </p:cNvPr>
          <p:cNvSpPr txBox="1">
            <a:spLocks noChangeArrowheads="1"/>
          </p:cNvSpPr>
          <p:nvPr/>
        </p:nvSpPr>
        <p:spPr bwMode="auto">
          <a:xfrm rot="4500000">
            <a:off x="8002588" y="1954213"/>
            <a:ext cx="474662"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800">
                <a:latin typeface=".VnTime" panose="020B7200000000000000" pitchFamily="34" charset="0"/>
              </a:rPr>
              <a:t>30</a:t>
            </a:r>
          </a:p>
        </p:txBody>
      </p:sp>
      <p:grpSp>
        <p:nvGrpSpPr>
          <p:cNvPr id="414" name="Group 243">
            <a:extLst>
              <a:ext uri="{FF2B5EF4-FFF2-40B4-BE49-F238E27FC236}">
                <a16:creationId xmlns:a16="http://schemas.microsoft.com/office/drawing/2014/main" id="{71D05DB3-2AB0-2FB3-84E4-D2560C0704AE}"/>
              </a:ext>
            </a:extLst>
          </p:cNvPr>
          <p:cNvGrpSpPr>
            <a:grpSpLocks/>
          </p:cNvGrpSpPr>
          <p:nvPr/>
        </p:nvGrpSpPr>
        <p:grpSpPr bwMode="auto">
          <a:xfrm>
            <a:off x="7034213" y="1476375"/>
            <a:ext cx="1201737" cy="795338"/>
            <a:chOff x="1925" y="1115"/>
            <a:chExt cx="757" cy="501"/>
          </a:xfrm>
        </p:grpSpPr>
        <p:sp>
          <p:nvSpPr>
            <p:cNvPr id="415" name="Arc 244">
              <a:extLst>
                <a:ext uri="{FF2B5EF4-FFF2-40B4-BE49-F238E27FC236}">
                  <a16:creationId xmlns:a16="http://schemas.microsoft.com/office/drawing/2014/main" id="{26389357-34D7-CBEB-33F1-299D38BE4ABA}"/>
                </a:ext>
              </a:extLst>
            </p:cNvPr>
            <p:cNvSpPr>
              <a:spLocks/>
            </p:cNvSpPr>
            <p:nvPr/>
          </p:nvSpPr>
          <p:spPr bwMode="auto">
            <a:xfrm rot="6681726" flipH="1">
              <a:off x="2134" y="1102"/>
              <a:ext cx="392" cy="636"/>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6" name="Line 245">
              <a:extLst>
                <a:ext uri="{FF2B5EF4-FFF2-40B4-BE49-F238E27FC236}">
                  <a16:creationId xmlns:a16="http://schemas.microsoft.com/office/drawing/2014/main" id="{104A1228-F6FC-315F-E1D7-B865F98BC299}"/>
                </a:ext>
              </a:extLst>
            </p:cNvPr>
            <p:cNvSpPr>
              <a:spLocks noChangeShapeType="1"/>
            </p:cNvSpPr>
            <p:nvPr/>
          </p:nvSpPr>
          <p:spPr bwMode="auto">
            <a:xfrm rot="10800000">
              <a:off x="2303" y="1225"/>
              <a:ext cx="0" cy="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7" name="Text Box 246">
              <a:extLst>
                <a:ext uri="{FF2B5EF4-FFF2-40B4-BE49-F238E27FC236}">
                  <a16:creationId xmlns:a16="http://schemas.microsoft.com/office/drawing/2014/main" id="{919942F2-5591-89CD-5530-1457EB9E8C48}"/>
                </a:ext>
              </a:extLst>
            </p:cNvPr>
            <p:cNvSpPr txBox="1">
              <a:spLocks noChangeArrowheads="1"/>
            </p:cNvSpPr>
            <p:nvPr/>
          </p:nvSpPr>
          <p:spPr bwMode="auto">
            <a:xfrm rot="-3000000">
              <a:off x="1883" y="1264"/>
              <a:ext cx="220"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800">
                  <a:latin typeface=".VnTime" panose="020B7200000000000000" pitchFamily="34" charset="0"/>
                </a:rPr>
                <a:t>5</a:t>
              </a:r>
            </a:p>
          </p:txBody>
        </p:sp>
        <p:sp>
          <p:nvSpPr>
            <p:cNvPr id="418" name="Text Box 247">
              <a:extLst>
                <a:ext uri="{FF2B5EF4-FFF2-40B4-BE49-F238E27FC236}">
                  <a16:creationId xmlns:a16="http://schemas.microsoft.com/office/drawing/2014/main" id="{2288B862-351C-3E57-C39C-FFBD6603AB87}"/>
                </a:ext>
              </a:extLst>
            </p:cNvPr>
            <p:cNvSpPr txBox="1">
              <a:spLocks noChangeArrowheads="1"/>
            </p:cNvSpPr>
            <p:nvPr/>
          </p:nvSpPr>
          <p:spPr bwMode="auto">
            <a:xfrm rot="-1500000">
              <a:off x="1981" y="1153"/>
              <a:ext cx="301"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800">
                  <a:latin typeface=".VnTime" panose="020B7200000000000000" pitchFamily="34" charset="0"/>
                </a:rPr>
                <a:t>10</a:t>
              </a:r>
            </a:p>
          </p:txBody>
        </p:sp>
        <p:sp>
          <p:nvSpPr>
            <p:cNvPr id="419" name="Line 248">
              <a:extLst>
                <a:ext uri="{FF2B5EF4-FFF2-40B4-BE49-F238E27FC236}">
                  <a16:creationId xmlns:a16="http://schemas.microsoft.com/office/drawing/2014/main" id="{3B006B3D-CFDD-FE8E-09FB-1DEB47D0AF90}"/>
                </a:ext>
              </a:extLst>
            </p:cNvPr>
            <p:cNvSpPr>
              <a:spLocks noChangeShapeType="1"/>
            </p:cNvSpPr>
            <p:nvPr/>
          </p:nvSpPr>
          <p:spPr bwMode="auto">
            <a:xfrm rot="300000">
              <a:off x="2335" y="1225"/>
              <a:ext cx="0" cy="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 name="Line 249">
              <a:extLst>
                <a:ext uri="{FF2B5EF4-FFF2-40B4-BE49-F238E27FC236}">
                  <a16:creationId xmlns:a16="http://schemas.microsoft.com/office/drawing/2014/main" id="{81E43155-5766-7226-3C89-B6078BBAB606}"/>
                </a:ext>
              </a:extLst>
            </p:cNvPr>
            <p:cNvSpPr>
              <a:spLocks noChangeShapeType="1"/>
            </p:cNvSpPr>
            <p:nvPr/>
          </p:nvSpPr>
          <p:spPr bwMode="auto">
            <a:xfrm rot="600000">
              <a:off x="2364" y="1228"/>
              <a:ext cx="0" cy="3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 name="Line 250">
              <a:extLst>
                <a:ext uri="{FF2B5EF4-FFF2-40B4-BE49-F238E27FC236}">
                  <a16:creationId xmlns:a16="http://schemas.microsoft.com/office/drawing/2014/main" id="{864F5674-CB94-E8CE-DECF-03DF394ADD53}"/>
                </a:ext>
              </a:extLst>
            </p:cNvPr>
            <p:cNvSpPr>
              <a:spLocks noChangeShapeType="1"/>
            </p:cNvSpPr>
            <p:nvPr/>
          </p:nvSpPr>
          <p:spPr bwMode="auto">
            <a:xfrm rot="900000">
              <a:off x="2393" y="1236"/>
              <a:ext cx="0" cy="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2" name="Line 251">
              <a:extLst>
                <a:ext uri="{FF2B5EF4-FFF2-40B4-BE49-F238E27FC236}">
                  <a16:creationId xmlns:a16="http://schemas.microsoft.com/office/drawing/2014/main" id="{725D096B-88A8-A353-5367-C951C5A51143}"/>
                </a:ext>
              </a:extLst>
            </p:cNvPr>
            <p:cNvSpPr>
              <a:spLocks noChangeShapeType="1"/>
            </p:cNvSpPr>
            <p:nvPr/>
          </p:nvSpPr>
          <p:spPr bwMode="auto">
            <a:xfrm rot="1200000">
              <a:off x="2421" y="1246"/>
              <a:ext cx="0" cy="3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3" name="Line 252">
              <a:extLst>
                <a:ext uri="{FF2B5EF4-FFF2-40B4-BE49-F238E27FC236}">
                  <a16:creationId xmlns:a16="http://schemas.microsoft.com/office/drawing/2014/main" id="{192C4918-8B8E-3E62-E3AC-AF824D7591FC}"/>
                </a:ext>
              </a:extLst>
            </p:cNvPr>
            <p:cNvSpPr>
              <a:spLocks noChangeShapeType="1"/>
            </p:cNvSpPr>
            <p:nvPr/>
          </p:nvSpPr>
          <p:spPr bwMode="auto">
            <a:xfrm rot="1500000">
              <a:off x="2443" y="1257"/>
              <a:ext cx="0" cy="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4" name="Line 253">
              <a:extLst>
                <a:ext uri="{FF2B5EF4-FFF2-40B4-BE49-F238E27FC236}">
                  <a16:creationId xmlns:a16="http://schemas.microsoft.com/office/drawing/2014/main" id="{9E43390D-26E4-F652-976E-E008DB19401F}"/>
                </a:ext>
              </a:extLst>
            </p:cNvPr>
            <p:cNvSpPr>
              <a:spLocks noChangeShapeType="1"/>
            </p:cNvSpPr>
            <p:nvPr/>
          </p:nvSpPr>
          <p:spPr bwMode="auto">
            <a:xfrm rot="1800000">
              <a:off x="2475" y="1275"/>
              <a:ext cx="0" cy="3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5" name="Line 254">
              <a:extLst>
                <a:ext uri="{FF2B5EF4-FFF2-40B4-BE49-F238E27FC236}">
                  <a16:creationId xmlns:a16="http://schemas.microsoft.com/office/drawing/2014/main" id="{9051724E-5B48-287D-CBDE-EFC5343BD330}"/>
                </a:ext>
              </a:extLst>
            </p:cNvPr>
            <p:cNvSpPr>
              <a:spLocks noChangeShapeType="1"/>
            </p:cNvSpPr>
            <p:nvPr/>
          </p:nvSpPr>
          <p:spPr bwMode="auto">
            <a:xfrm rot="2100000">
              <a:off x="2497" y="1290"/>
              <a:ext cx="0" cy="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6" name="Line 255">
              <a:extLst>
                <a:ext uri="{FF2B5EF4-FFF2-40B4-BE49-F238E27FC236}">
                  <a16:creationId xmlns:a16="http://schemas.microsoft.com/office/drawing/2014/main" id="{5EF0A5A5-15BD-777A-F630-F3BB73C35AD0}"/>
                </a:ext>
              </a:extLst>
            </p:cNvPr>
            <p:cNvSpPr>
              <a:spLocks noChangeShapeType="1"/>
            </p:cNvSpPr>
            <p:nvPr/>
          </p:nvSpPr>
          <p:spPr bwMode="auto">
            <a:xfrm rot="2400000">
              <a:off x="2522" y="1308"/>
              <a:ext cx="0" cy="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7" name="Line 256">
              <a:extLst>
                <a:ext uri="{FF2B5EF4-FFF2-40B4-BE49-F238E27FC236}">
                  <a16:creationId xmlns:a16="http://schemas.microsoft.com/office/drawing/2014/main" id="{77182FBA-829E-92FB-E1FB-E4E6159CEB55}"/>
                </a:ext>
              </a:extLst>
            </p:cNvPr>
            <p:cNvSpPr>
              <a:spLocks noChangeShapeType="1"/>
            </p:cNvSpPr>
            <p:nvPr/>
          </p:nvSpPr>
          <p:spPr bwMode="auto">
            <a:xfrm rot="2700000">
              <a:off x="2543" y="1330"/>
              <a:ext cx="0" cy="3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8" name="Line 257">
              <a:extLst>
                <a:ext uri="{FF2B5EF4-FFF2-40B4-BE49-F238E27FC236}">
                  <a16:creationId xmlns:a16="http://schemas.microsoft.com/office/drawing/2014/main" id="{54EEAF9C-D41A-69A3-605A-269E3B39DA46}"/>
                </a:ext>
              </a:extLst>
            </p:cNvPr>
            <p:cNvSpPr>
              <a:spLocks noChangeShapeType="1"/>
            </p:cNvSpPr>
            <p:nvPr/>
          </p:nvSpPr>
          <p:spPr bwMode="auto">
            <a:xfrm rot="3000000">
              <a:off x="2547" y="1344"/>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9" name="Line 258">
              <a:extLst>
                <a:ext uri="{FF2B5EF4-FFF2-40B4-BE49-F238E27FC236}">
                  <a16:creationId xmlns:a16="http://schemas.microsoft.com/office/drawing/2014/main" id="{B456EACC-4BE4-4090-1970-4FEE02D4845F}"/>
                </a:ext>
              </a:extLst>
            </p:cNvPr>
            <p:cNvSpPr>
              <a:spLocks noChangeShapeType="1"/>
            </p:cNvSpPr>
            <p:nvPr/>
          </p:nvSpPr>
          <p:spPr bwMode="auto">
            <a:xfrm rot="7800000">
              <a:off x="2061" y="1342"/>
              <a:ext cx="0" cy="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 name="Line 259">
              <a:extLst>
                <a:ext uri="{FF2B5EF4-FFF2-40B4-BE49-F238E27FC236}">
                  <a16:creationId xmlns:a16="http://schemas.microsoft.com/office/drawing/2014/main" id="{D4169062-3AF9-661A-5B66-A7573725FAEF}"/>
                </a:ext>
              </a:extLst>
            </p:cNvPr>
            <p:cNvSpPr>
              <a:spLocks noChangeShapeType="1"/>
            </p:cNvSpPr>
            <p:nvPr/>
          </p:nvSpPr>
          <p:spPr bwMode="auto">
            <a:xfrm rot="-2700000">
              <a:off x="2060" y="1329"/>
              <a:ext cx="0" cy="3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 name="Line 260">
              <a:extLst>
                <a:ext uri="{FF2B5EF4-FFF2-40B4-BE49-F238E27FC236}">
                  <a16:creationId xmlns:a16="http://schemas.microsoft.com/office/drawing/2014/main" id="{F5E93237-1718-D3DD-540C-5A49F2329749}"/>
                </a:ext>
              </a:extLst>
            </p:cNvPr>
            <p:cNvSpPr>
              <a:spLocks noChangeShapeType="1"/>
            </p:cNvSpPr>
            <p:nvPr/>
          </p:nvSpPr>
          <p:spPr bwMode="auto">
            <a:xfrm rot="-2400000">
              <a:off x="2081" y="1310"/>
              <a:ext cx="0" cy="3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2" name="Line 261">
              <a:extLst>
                <a:ext uri="{FF2B5EF4-FFF2-40B4-BE49-F238E27FC236}">
                  <a16:creationId xmlns:a16="http://schemas.microsoft.com/office/drawing/2014/main" id="{CF54E691-A327-484B-3765-53D2DCE82918}"/>
                </a:ext>
              </a:extLst>
            </p:cNvPr>
            <p:cNvSpPr>
              <a:spLocks noChangeShapeType="1"/>
            </p:cNvSpPr>
            <p:nvPr/>
          </p:nvSpPr>
          <p:spPr bwMode="auto">
            <a:xfrm rot="-2100000">
              <a:off x="2106" y="1292"/>
              <a:ext cx="0" cy="3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3" name="Line 262">
              <a:extLst>
                <a:ext uri="{FF2B5EF4-FFF2-40B4-BE49-F238E27FC236}">
                  <a16:creationId xmlns:a16="http://schemas.microsoft.com/office/drawing/2014/main" id="{76054A36-3520-16D8-9FB2-4034FB60A830}"/>
                </a:ext>
              </a:extLst>
            </p:cNvPr>
            <p:cNvSpPr>
              <a:spLocks noChangeShapeType="1"/>
            </p:cNvSpPr>
            <p:nvPr/>
          </p:nvSpPr>
          <p:spPr bwMode="auto">
            <a:xfrm rot="-1800000">
              <a:off x="2129" y="1274"/>
              <a:ext cx="0" cy="3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4" name="Line 263">
              <a:extLst>
                <a:ext uri="{FF2B5EF4-FFF2-40B4-BE49-F238E27FC236}">
                  <a16:creationId xmlns:a16="http://schemas.microsoft.com/office/drawing/2014/main" id="{6EE6B95F-44E1-BB9C-3831-C85815F40FCA}"/>
                </a:ext>
              </a:extLst>
            </p:cNvPr>
            <p:cNvSpPr>
              <a:spLocks noChangeShapeType="1"/>
            </p:cNvSpPr>
            <p:nvPr/>
          </p:nvSpPr>
          <p:spPr bwMode="auto">
            <a:xfrm rot="-1500000">
              <a:off x="2168" y="1256"/>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5" name="Line 264">
              <a:extLst>
                <a:ext uri="{FF2B5EF4-FFF2-40B4-BE49-F238E27FC236}">
                  <a16:creationId xmlns:a16="http://schemas.microsoft.com/office/drawing/2014/main" id="{AD698026-62CE-BD20-81EF-0C5ED2F6C126}"/>
                </a:ext>
              </a:extLst>
            </p:cNvPr>
            <p:cNvSpPr>
              <a:spLocks noChangeShapeType="1"/>
            </p:cNvSpPr>
            <p:nvPr/>
          </p:nvSpPr>
          <p:spPr bwMode="auto">
            <a:xfrm rot="-1200000">
              <a:off x="2185" y="1246"/>
              <a:ext cx="0" cy="3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6" name="Line 265">
              <a:extLst>
                <a:ext uri="{FF2B5EF4-FFF2-40B4-BE49-F238E27FC236}">
                  <a16:creationId xmlns:a16="http://schemas.microsoft.com/office/drawing/2014/main" id="{DBE6AFD7-3A99-658B-3D93-B65A2854E6CD}"/>
                </a:ext>
              </a:extLst>
            </p:cNvPr>
            <p:cNvSpPr>
              <a:spLocks noChangeShapeType="1"/>
            </p:cNvSpPr>
            <p:nvPr/>
          </p:nvSpPr>
          <p:spPr bwMode="auto">
            <a:xfrm rot="-900000">
              <a:off x="2210" y="1239"/>
              <a:ext cx="0" cy="3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 name="Line 266">
              <a:extLst>
                <a:ext uri="{FF2B5EF4-FFF2-40B4-BE49-F238E27FC236}">
                  <a16:creationId xmlns:a16="http://schemas.microsoft.com/office/drawing/2014/main" id="{04294A3D-0CF9-2AF6-7841-98C9E6EF6C47}"/>
                </a:ext>
              </a:extLst>
            </p:cNvPr>
            <p:cNvSpPr>
              <a:spLocks noChangeShapeType="1"/>
            </p:cNvSpPr>
            <p:nvPr/>
          </p:nvSpPr>
          <p:spPr bwMode="auto">
            <a:xfrm rot="-600000">
              <a:off x="2240" y="1232"/>
              <a:ext cx="0" cy="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8" name="Line 267">
              <a:extLst>
                <a:ext uri="{FF2B5EF4-FFF2-40B4-BE49-F238E27FC236}">
                  <a16:creationId xmlns:a16="http://schemas.microsoft.com/office/drawing/2014/main" id="{99905DC1-9DDD-5BCA-AB17-69BEB6C6DF72}"/>
                </a:ext>
              </a:extLst>
            </p:cNvPr>
            <p:cNvSpPr>
              <a:spLocks noChangeShapeType="1"/>
            </p:cNvSpPr>
            <p:nvPr/>
          </p:nvSpPr>
          <p:spPr bwMode="auto">
            <a:xfrm rot="-300000">
              <a:off x="2271" y="1227"/>
              <a:ext cx="0" cy="3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9" name="Line 268">
              <a:extLst>
                <a:ext uri="{FF2B5EF4-FFF2-40B4-BE49-F238E27FC236}">
                  <a16:creationId xmlns:a16="http://schemas.microsoft.com/office/drawing/2014/main" id="{F69FBEB5-04DF-93CE-9640-CCC4B8A149FC}"/>
                </a:ext>
              </a:extLst>
            </p:cNvPr>
            <p:cNvSpPr>
              <a:spLocks noChangeShapeType="1"/>
            </p:cNvSpPr>
            <p:nvPr/>
          </p:nvSpPr>
          <p:spPr bwMode="auto">
            <a:xfrm rot="6300000">
              <a:off x="2003" y="1462"/>
              <a:ext cx="0" cy="9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 name="Line 269">
              <a:extLst>
                <a:ext uri="{FF2B5EF4-FFF2-40B4-BE49-F238E27FC236}">
                  <a16:creationId xmlns:a16="http://schemas.microsoft.com/office/drawing/2014/main" id="{3664C317-87B3-8B88-7DEA-2F4B20542A13}"/>
                </a:ext>
              </a:extLst>
            </p:cNvPr>
            <p:cNvSpPr>
              <a:spLocks noChangeShapeType="1"/>
            </p:cNvSpPr>
            <p:nvPr/>
          </p:nvSpPr>
          <p:spPr bwMode="auto">
            <a:xfrm rot="-4200000">
              <a:off x="1985" y="1454"/>
              <a:ext cx="0" cy="3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1" name="Line 270">
              <a:extLst>
                <a:ext uri="{FF2B5EF4-FFF2-40B4-BE49-F238E27FC236}">
                  <a16:creationId xmlns:a16="http://schemas.microsoft.com/office/drawing/2014/main" id="{DCB5C719-7E3D-075E-CD0E-E4F289325CC5}"/>
                </a:ext>
              </a:extLst>
            </p:cNvPr>
            <p:cNvSpPr>
              <a:spLocks noChangeShapeType="1"/>
            </p:cNvSpPr>
            <p:nvPr/>
          </p:nvSpPr>
          <p:spPr bwMode="auto">
            <a:xfrm rot="-3900000">
              <a:off x="1995" y="1428"/>
              <a:ext cx="0" cy="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2" name="Line 271">
              <a:extLst>
                <a:ext uri="{FF2B5EF4-FFF2-40B4-BE49-F238E27FC236}">
                  <a16:creationId xmlns:a16="http://schemas.microsoft.com/office/drawing/2014/main" id="{6DA36CCD-4C25-2EA4-90CF-AA445DC2F399}"/>
                </a:ext>
              </a:extLst>
            </p:cNvPr>
            <p:cNvSpPr>
              <a:spLocks noChangeShapeType="1"/>
            </p:cNvSpPr>
            <p:nvPr/>
          </p:nvSpPr>
          <p:spPr bwMode="auto">
            <a:xfrm rot="-3600000">
              <a:off x="2010" y="1403"/>
              <a:ext cx="0" cy="3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3" name="Line 272">
              <a:extLst>
                <a:ext uri="{FF2B5EF4-FFF2-40B4-BE49-F238E27FC236}">
                  <a16:creationId xmlns:a16="http://schemas.microsoft.com/office/drawing/2014/main" id="{49BB97AD-5017-3B25-C171-28B4D9803323}"/>
                </a:ext>
              </a:extLst>
            </p:cNvPr>
            <p:cNvSpPr>
              <a:spLocks noChangeShapeType="1"/>
            </p:cNvSpPr>
            <p:nvPr/>
          </p:nvSpPr>
          <p:spPr bwMode="auto">
            <a:xfrm rot="-3300000">
              <a:off x="2024" y="1375"/>
              <a:ext cx="0" cy="3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4" name="Line 273">
              <a:extLst>
                <a:ext uri="{FF2B5EF4-FFF2-40B4-BE49-F238E27FC236}">
                  <a16:creationId xmlns:a16="http://schemas.microsoft.com/office/drawing/2014/main" id="{AC9AE241-2D8F-B863-43EF-BC843400EE7A}"/>
                </a:ext>
              </a:extLst>
            </p:cNvPr>
            <p:cNvSpPr>
              <a:spLocks noChangeShapeType="1"/>
            </p:cNvSpPr>
            <p:nvPr/>
          </p:nvSpPr>
          <p:spPr bwMode="auto">
            <a:xfrm rot="3300000">
              <a:off x="2577" y="1377"/>
              <a:ext cx="0" cy="3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5" name="Line 274">
              <a:extLst>
                <a:ext uri="{FF2B5EF4-FFF2-40B4-BE49-F238E27FC236}">
                  <a16:creationId xmlns:a16="http://schemas.microsoft.com/office/drawing/2014/main" id="{DE74A715-D45C-2A0E-E147-E001737B41A3}"/>
                </a:ext>
              </a:extLst>
            </p:cNvPr>
            <p:cNvSpPr>
              <a:spLocks noChangeShapeType="1"/>
            </p:cNvSpPr>
            <p:nvPr/>
          </p:nvSpPr>
          <p:spPr bwMode="auto">
            <a:xfrm rot="3600000">
              <a:off x="2589" y="1399"/>
              <a:ext cx="0" cy="3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6" name="Line 275">
              <a:extLst>
                <a:ext uri="{FF2B5EF4-FFF2-40B4-BE49-F238E27FC236}">
                  <a16:creationId xmlns:a16="http://schemas.microsoft.com/office/drawing/2014/main" id="{1D7CC734-D647-6608-7FA3-4BA5C5A5A284}"/>
                </a:ext>
              </a:extLst>
            </p:cNvPr>
            <p:cNvSpPr>
              <a:spLocks noChangeShapeType="1"/>
            </p:cNvSpPr>
            <p:nvPr/>
          </p:nvSpPr>
          <p:spPr bwMode="auto">
            <a:xfrm rot="3900000">
              <a:off x="2606" y="1425"/>
              <a:ext cx="0" cy="3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7" name="Line 276">
              <a:extLst>
                <a:ext uri="{FF2B5EF4-FFF2-40B4-BE49-F238E27FC236}">
                  <a16:creationId xmlns:a16="http://schemas.microsoft.com/office/drawing/2014/main" id="{E80D8876-7140-8EC6-9DDF-0A146BA8292A}"/>
                </a:ext>
              </a:extLst>
            </p:cNvPr>
            <p:cNvSpPr>
              <a:spLocks noChangeShapeType="1"/>
            </p:cNvSpPr>
            <p:nvPr/>
          </p:nvSpPr>
          <p:spPr bwMode="auto">
            <a:xfrm rot="4200000">
              <a:off x="2617" y="1454"/>
              <a:ext cx="0" cy="3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8" name="Line 277">
              <a:extLst>
                <a:ext uri="{FF2B5EF4-FFF2-40B4-BE49-F238E27FC236}">
                  <a16:creationId xmlns:a16="http://schemas.microsoft.com/office/drawing/2014/main" id="{C94DCF9A-75D2-232F-6863-91C985533155}"/>
                </a:ext>
              </a:extLst>
            </p:cNvPr>
            <p:cNvSpPr>
              <a:spLocks noChangeShapeType="1"/>
            </p:cNvSpPr>
            <p:nvPr/>
          </p:nvSpPr>
          <p:spPr bwMode="auto">
            <a:xfrm rot="4500000">
              <a:off x="2605" y="1466"/>
              <a:ext cx="0" cy="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9" name="Text Box 278">
              <a:extLst>
                <a:ext uri="{FF2B5EF4-FFF2-40B4-BE49-F238E27FC236}">
                  <a16:creationId xmlns:a16="http://schemas.microsoft.com/office/drawing/2014/main" id="{E62A022F-9B51-B7AC-2E87-5349307141E7}"/>
                </a:ext>
              </a:extLst>
            </p:cNvPr>
            <p:cNvSpPr txBox="1">
              <a:spLocks noChangeArrowheads="1"/>
            </p:cNvSpPr>
            <p:nvPr/>
          </p:nvSpPr>
          <p:spPr bwMode="auto">
            <a:xfrm>
              <a:off x="2150" y="1115"/>
              <a:ext cx="301"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800">
                  <a:latin typeface=".VnTime" panose="020B7200000000000000" pitchFamily="34" charset="0"/>
                </a:rPr>
                <a:t>15</a:t>
              </a:r>
            </a:p>
          </p:txBody>
        </p:sp>
        <p:sp>
          <p:nvSpPr>
            <p:cNvPr id="450" name="Text Box 279">
              <a:extLst>
                <a:ext uri="{FF2B5EF4-FFF2-40B4-BE49-F238E27FC236}">
                  <a16:creationId xmlns:a16="http://schemas.microsoft.com/office/drawing/2014/main" id="{35EAE8F4-D34F-EA05-B1DD-06CCB43A908D}"/>
                </a:ext>
              </a:extLst>
            </p:cNvPr>
            <p:cNvSpPr txBox="1">
              <a:spLocks noChangeArrowheads="1"/>
            </p:cNvSpPr>
            <p:nvPr/>
          </p:nvSpPr>
          <p:spPr bwMode="auto">
            <a:xfrm rot="1500000">
              <a:off x="2337" y="1157"/>
              <a:ext cx="301"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800">
                  <a:latin typeface=".VnTime" panose="020B7200000000000000" pitchFamily="34" charset="0"/>
                </a:rPr>
                <a:t>20</a:t>
              </a:r>
            </a:p>
          </p:txBody>
        </p:sp>
        <p:sp>
          <p:nvSpPr>
            <p:cNvPr id="451" name="Text Box 280">
              <a:extLst>
                <a:ext uri="{FF2B5EF4-FFF2-40B4-BE49-F238E27FC236}">
                  <a16:creationId xmlns:a16="http://schemas.microsoft.com/office/drawing/2014/main" id="{17004E7A-E386-E180-534D-FF756D20CE8D}"/>
                </a:ext>
              </a:extLst>
            </p:cNvPr>
            <p:cNvSpPr txBox="1">
              <a:spLocks noChangeArrowheads="1"/>
            </p:cNvSpPr>
            <p:nvPr/>
          </p:nvSpPr>
          <p:spPr bwMode="auto">
            <a:xfrm rot="3000000">
              <a:off x="2466" y="1268"/>
              <a:ext cx="297"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800">
                  <a:latin typeface=".VnTime" panose="020B7200000000000000" pitchFamily="34" charset="0"/>
                </a:rPr>
                <a:t>25</a:t>
              </a:r>
            </a:p>
          </p:txBody>
        </p:sp>
        <p:sp>
          <p:nvSpPr>
            <p:cNvPr id="452" name="Text Box 281">
              <a:extLst>
                <a:ext uri="{FF2B5EF4-FFF2-40B4-BE49-F238E27FC236}">
                  <a16:creationId xmlns:a16="http://schemas.microsoft.com/office/drawing/2014/main" id="{2D22A56E-95B7-43A5-B2F0-BDD663F03522}"/>
                </a:ext>
              </a:extLst>
            </p:cNvPr>
            <p:cNvSpPr txBox="1">
              <a:spLocks noChangeArrowheads="1"/>
            </p:cNvSpPr>
            <p:nvPr/>
          </p:nvSpPr>
          <p:spPr bwMode="auto">
            <a:xfrm>
              <a:off x="2158" y="1302"/>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solidFill>
                    <a:srgbClr val="0000FF"/>
                  </a:solidFill>
                  <a:latin typeface=".VnTime" panose="020B7200000000000000" pitchFamily="34" charset="0"/>
                </a:rPr>
                <a:t>at</a:t>
              </a:r>
            </a:p>
          </p:txBody>
        </p:sp>
      </p:grpSp>
      <p:grpSp>
        <p:nvGrpSpPr>
          <p:cNvPr id="453" name="Group 282">
            <a:extLst>
              <a:ext uri="{FF2B5EF4-FFF2-40B4-BE49-F238E27FC236}">
                <a16:creationId xmlns:a16="http://schemas.microsoft.com/office/drawing/2014/main" id="{F71D94D7-3F2B-E760-F9DE-4EC4FA74EBCD}"/>
              </a:ext>
            </a:extLst>
          </p:cNvPr>
          <p:cNvGrpSpPr>
            <a:grpSpLocks/>
          </p:cNvGrpSpPr>
          <p:nvPr/>
        </p:nvGrpSpPr>
        <p:grpSpPr bwMode="auto">
          <a:xfrm rot="120000">
            <a:off x="7219950" y="1909763"/>
            <a:ext cx="822325" cy="622300"/>
            <a:chOff x="2044" y="1386"/>
            <a:chExt cx="518" cy="392"/>
          </a:xfrm>
        </p:grpSpPr>
        <p:sp>
          <p:nvSpPr>
            <p:cNvPr id="454" name="Line 283">
              <a:extLst>
                <a:ext uri="{FF2B5EF4-FFF2-40B4-BE49-F238E27FC236}">
                  <a16:creationId xmlns:a16="http://schemas.microsoft.com/office/drawing/2014/main" id="{C1092FB7-7164-B9DC-391D-38B07487411A}"/>
                </a:ext>
              </a:extLst>
            </p:cNvPr>
            <p:cNvSpPr>
              <a:spLocks noChangeShapeType="1"/>
            </p:cNvSpPr>
            <p:nvPr/>
          </p:nvSpPr>
          <p:spPr bwMode="auto">
            <a:xfrm>
              <a:off x="2044" y="1386"/>
              <a:ext cx="259" cy="19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5" name="Line 284">
              <a:extLst>
                <a:ext uri="{FF2B5EF4-FFF2-40B4-BE49-F238E27FC236}">
                  <a16:creationId xmlns:a16="http://schemas.microsoft.com/office/drawing/2014/main" id="{696D9177-C09D-975F-4893-67FC329EDA53}"/>
                </a:ext>
              </a:extLst>
            </p:cNvPr>
            <p:cNvSpPr>
              <a:spLocks noChangeShapeType="1"/>
            </p:cNvSpPr>
            <p:nvPr/>
          </p:nvSpPr>
          <p:spPr bwMode="auto">
            <a:xfrm>
              <a:off x="2303" y="1582"/>
              <a:ext cx="259" cy="1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56" name="Oval 285">
            <a:extLst>
              <a:ext uri="{FF2B5EF4-FFF2-40B4-BE49-F238E27FC236}">
                <a16:creationId xmlns:a16="http://schemas.microsoft.com/office/drawing/2014/main" id="{081F42EF-7340-AA4B-9D82-D04E1E5124A5}"/>
              </a:ext>
            </a:extLst>
          </p:cNvPr>
          <p:cNvSpPr>
            <a:spLocks noChangeArrowheads="1"/>
          </p:cNvSpPr>
          <p:nvPr/>
        </p:nvSpPr>
        <p:spPr bwMode="auto">
          <a:xfrm>
            <a:off x="7581900" y="2182813"/>
            <a:ext cx="76200" cy="76200"/>
          </a:xfrm>
          <a:prstGeom prst="ellipse">
            <a:avLst/>
          </a:prstGeom>
          <a:solidFill>
            <a:srgbClr val="8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nvGrpSpPr>
          <p:cNvPr id="457" name="Group 286">
            <a:extLst>
              <a:ext uri="{FF2B5EF4-FFF2-40B4-BE49-F238E27FC236}">
                <a16:creationId xmlns:a16="http://schemas.microsoft.com/office/drawing/2014/main" id="{A618A0A4-0A98-B6F6-D7BD-0E2B9F8E7BC8}"/>
              </a:ext>
            </a:extLst>
          </p:cNvPr>
          <p:cNvGrpSpPr>
            <a:grpSpLocks/>
          </p:cNvGrpSpPr>
          <p:nvPr/>
        </p:nvGrpSpPr>
        <p:grpSpPr bwMode="auto">
          <a:xfrm>
            <a:off x="6900863" y="1446213"/>
            <a:ext cx="1463675" cy="1355725"/>
            <a:chOff x="1841" y="1096"/>
            <a:chExt cx="922" cy="854"/>
          </a:xfrm>
        </p:grpSpPr>
        <p:sp>
          <p:nvSpPr>
            <p:cNvPr id="458" name="Arc 287">
              <a:extLst>
                <a:ext uri="{FF2B5EF4-FFF2-40B4-BE49-F238E27FC236}">
                  <a16:creationId xmlns:a16="http://schemas.microsoft.com/office/drawing/2014/main" id="{97E93CA8-1282-7B9F-7A3D-34F5ED2B137C}"/>
                </a:ext>
              </a:extLst>
            </p:cNvPr>
            <p:cNvSpPr>
              <a:spLocks/>
            </p:cNvSpPr>
            <p:nvPr/>
          </p:nvSpPr>
          <p:spPr bwMode="auto">
            <a:xfrm>
              <a:off x="1846" y="1096"/>
              <a:ext cx="912" cy="496"/>
            </a:xfrm>
            <a:custGeom>
              <a:avLst/>
              <a:gdLst>
                <a:gd name="T0" fmla="*/ 0 w 43200"/>
                <a:gd name="T1" fmla="*/ 0 h 23158"/>
                <a:gd name="T2" fmla="*/ 0 w 43200"/>
                <a:gd name="T3" fmla="*/ 0 h 23158"/>
                <a:gd name="T4" fmla="*/ 0 w 43200"/>
                <a:gd name="T5" fmla="*/ 0 h 23158"/>
                <a:gd name="T6" fmla="*/ 0 60000 65536"/>
                <a:gd name="T7" fmla="*/ 0 60000 65536"/>
                <a:gd name="T8" fmla="*/ 0 60000 65536"/>
                <a:gd name="T9" fmla="*/ 0 w 43200"/>
                <a:gd name="T10" fmla="*/ 0 h 23158"/>
                <a:gd name="T11" fmla="*/ 43200 w 43200"/>
                <a:gd name="T12" fmla="*/ 23158 h 23158"/>
              </a:gdLst>
              <a:ahLst/>
              <a:cxnLst>
                <a:cxn ang="T6">
                  <a:pos x="T0" y="T1"/>
                </a:cxn>
                <a:cxn ang="T7">
                  <a:pos x="T2" y="T3"/>
                </a:cxn>
                <a:cxn ang="T8">
                  <a:pos x="T4" y="T5"/>
                </a:cxn>
              </a:cxnLst>
              <a:rect l="T9" t="T10" r="T11" b="T12"/>
              <a:pathLst>
                <a:path w="43200" h="23158" fill="none" extrusionOk="0">
                  <a:moveTo>
                    <a:pt x="56" y="23157"/>
                  </a:moveTo>
                  <a:cubicBezTo>
                    <a:pt x="18" y="22639"/>
                    <a:pt x="0" y="22119"/>
                    <a:pt x="0" y="21600"/>
                  </a:cubicBezTo>
                  <a:cubicBezTo>
                    <a:pt x="0" y="9670"/>
                    <a:pt x="9670" y="0"/>
                    <a:pt x="21600" y="0"/>
                  </a:cubicBezTo>
                  <a:cubicBezTo>
                    <a:pt x="33529" y="0"/>
                    <a:pt x="43200" y="9670"/>
                    <a:pt x="43200" y="21600"/>
                  </a:cubicBezTo>
                  <a:cubicBezTo>
                    <a:pt x="43200" y="22110"/>
                    <a:pt x="43181" y="22620"/>
                    <a:pt x="43145" y="23128"/>
                  </a:cubicBezTo>
                </a:path>
                <a:path w="43200" h="23158" stroke="0" extrusionOk="0">
                  <a:moveTo>
                    <a:pt x="56" y="23157"/>
                  </a:moveTo>
                  <a:cubicBezTo>
                    <a:pt x="18" y="22639"/>
                    <a:pt x="0" y="22119"/>
                    <a:pt x="0" y="21600"/>
                  </a:cubicBezTo>
                  <a:cubicBezTo>
                    <a:pt x="0" y="9670"/>
                    <a:pt x="9670" y="0"/>
                    <a:pt x="21600" y="0"/>
                  </a:cubicBezTo>
                  <a:cubicBezTo>
                    <a:pt x="33529" y="0"/>
                    <a:pt x="43200" y="9670"/>
                    <a:pt x="43200" y="21600"/>
                  </a:cubicBezTo>
                  <a:cubicBezTo>
                    <a:pt x="43200" y="22110"/>
                    <a:pt x="43181" y="22620"/>
                    <a:pt x="43145" y="23128"/>
                  </a:cubicBezTo>
                  <a:lnTo>
                    <a:pt x="21600" y="21600"/>
                  </a:lnTo>
                  <a:lnTo>
                    <a:pt x="56" y="23157"/>
                  </a:lnTo>
                  <a:close/>
                </a:path>
              </a:pathLst>
            </a:custGeom>
            <a:noFill/>
            <a:ln w="57150" cmpd="thickThin">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459" name="Group 288">
              <a:extLst>
                <a:ext uri="{FF2B5EF4-FFF2-40B4-BE49-F238E27FC236}">
                  <a16:creationId xmlns:a16="http://schemas.microsoft.com/office/drawing/2014/main" id="{99BA5C12-88FD-AEBE-85D0-A88FBF0FCA5E}"/>
                </a:ext>
              </a:extLst>
            </p:cNvPr>
            <p:cNvGrpSpPr>
              <a:grpSpLocks/>
            </p:cNvGrpSpPr>
            <p:nvPr/>
          </p:nvGrpSpPr>
          <p:grpSpPr bwMode="auto">
            <a:xfrm>
              <a:off x="1841" y="1584"/>
              <a:ext cx="922" cy="366"/>
              <a:chOff x="1841" y="1584"/>
              <a:chExt cx="922" cy="366"/>
            </a:xfrm>
          </p:grpSpPr>
          <p:sp>
            <p:nvSpPr>
              <p:cNvPr id="460" name="Freeform 289">
                <a:extLst>
                  <a:ext uri="{FF2B5EF4-FFF2-40B4-BE49-F238E27FC236}">
                    <a16:creationId xmlns:a16="http://schemas.microsoft.com/office/drawing/2014/main" id="{45295F7B-51EE-03F6-AD87-9AC8DFF13359}"/>
                  </a:ext>
                </a:extLst>
              </p:cNvPr>
              <p:cNvSpPr>
                <a:spLocks/>
              </p:cNvSpPr>
              <p:nvPr/>
            </p:nvSpPr>
            <p:spPr bwMode="auto">
              <a:xfrm>
                <a:off x="1841" y="1584"/>
                <a:ext cx="922" cy="366"/>
              </a:xfrm>
              <a:custGeom>
                <a:avLst/>
                <a:gdLst>
                  <a:gd name="T0" fmla="*/ 0 w 922"/>
                  <a:gd name="T1" fmla="*/ 0 h 366"/>
                  <a:gd name="T2" fmla="*/ 388 w 922"/>
                  <a:gd name="T3" fmla="*/ 366 h 366"/>
                  <a:gd name="T4" fmla="*/ 537 w 922"/>
                  <a:gd name="T5" fmla="*/ 364 h 366"/>
                  <a:gd name="T6" fmla="*/ 922 w 922"/>
                  <a:gd name="T7" fmla="*/ 0 h 366"/>
                  <a:gd name="T8" fmla="*/ 0 60000 65536"/>
                  <a:gd name="T9" fmla="*/ 0 60000 65536"/>
                  <a:gd name="T10" fmla="*/ 0 60000 65536"/>
                  <a:gd name="T11" fmla="*/ 0 60000 65536"/>
                  <a:gd name="T12" fmla="*/ 0 w 922"/>
                  <a:gd name="T13" fmla="*/ 0 h 366"/>
                  <a:gd name="T14" fmla="*/ 922 w 922"/>
                  <a:gd name="T15" fmla="*/ 366 h 366"/>
                </a:gdLst>
                <a:ahLst/>
                <a:cxnLst>
                  <a:cxn ang="T8">
                    <a:pos x="T0" y="T1"/>
                  </a:cxn>
                  <a:cxn ang="T9">
                    <a:pos x="T2" y="T3"/>
                  </a:cxn>
                  <a:cxn ang="T10">
                    <a:pos x="T4" y="T5"/>
                  </a:cxn>
                  <a:cxn ang="T11">
                    <a:pos x="T6" y="T7"/>
                  </a:cxn>
                </a:cxnLst>
                <a:rect l="T12" t="T13" r="T14" b="T15"/>
                <a:pathLst>
                  <a:path w="922" h="366">
                    <a:moveTo>
                      <a:pt x="0" y="0"/>
                    </a:moveTo>
                    <a:lnTo>
                      <a:pt x="388" y="366"/>
                    </a:lnTo>
                    <a:lnTo>
                      <a:pt x="537" y="364"/>
                    </a:lnTo>
                    <a:lnTo>
                      <a:pt x="922" y="0"/>
                    </a:ln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 name="Text Box 290">
                <a:extLst>
                  <a:ext uri="{FF2B5EF4-FFF2-40B4-BE49-F238E27FC236}">
                    <a16:creationId xmlns:a16="http://schemas.microsoft.com/office/drawing/2014/main" id="{DB15A2C9-DC2E-1A71-3E5C-8ED2FA79A103}"/>
                  </a:ext>
                </a:extLst>
              </p:cNvPr>
              <p:cNvSpPr txBox="1">
                <a:spLocks noChangeArrowheads="1"/>
              </p:cNvSpPr>
              <p:nvPr/>
            </p:nvSpPr>
            <p:spPr bwMode="auto">
              <a:xfrm>
                <a:off x="2026" y="1602"/>
                <a:ext cx="554"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endParaRPr lang="en-US" sz="800">
                  <a:solidFill>
                    <a:srgbClr val="FF0000"/>
                  </a:solidFill>
                  <a:latin typeface="Times New Roman" panose="02020603050405020304" pitchFamily="18" charset="0"/>
                </a:endParaRPr>
              </a:p>
            </p:txBody>
          </p:sp>
        </p:grpSp>
      </p:grpSp>
      <p:sp>
        <p:nvSpPr>
          <p:cNvPr id="462" name="Rectangle 291">
            <a:extLst>
              <a:ext uri="{FF2B5EF4-FFF2-40B4-BE49-F238E27FC236}">
                <a16:creationId xmlns:a16="http://schemas.microsoft.com/office/drawing/2014/main" id="{FF584D4F-6DC0-0C70-F52B-BA0A41939AC1}"/>
              </a:ext>
            </a:extLst>
          </p:cNvPr>
          <p:cNvSpPr>
            <a:spLocks noChangeArrowheads="1"/>
          </p:cNvSpPr>
          <p:nvPr/>
        </p:nvSpPr>
        <p:spPr bwMode="auto">
          <a:xfrm>
            <a:off x="6153150" y="4038600"/>
            <a:ext cx="831850" cy="76200"/>
          </a:xfrm>
          <a:prstGeom prst="rect">
            <a:avLst/>
          </a:prstGeom>
          <a:gradFill rotWithShape="1">
            <a:gsLst>
              <a:gs pos="0">
                <a:srgbClr val="800000"/>
              </a:gs>
              <a:gs pos="100000">
                <a:srgbClr val="3B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nvGrpSpPr>
          <p:cNvPr id="463" name="Group 292">
            <a:extLst>
              <a:ext uri="{FF2B5EF4-FFF2-40B4-BE49-F238E27FC236}">
                <a16:creationId xmlns:a16="http://schemas.microsoft.com/office/drawing/2014/main" id="{0D450DD3-A1A9-8DCD-26C1-847B99467C2A}"/>
              </a:ext>
            </a:extLst>
          </p:cNvPr>
          <p:cNvGrpSpPr>
            <a:grpSpLocks/>
          </p:cNvGrpSpPr>
          <p:nvPr/>
        </p:nvGrpSpPr>
        <p:grpSpPr bwMode="auto">
          <a:xfrm>
            <a:off x="5988050" y="4027488"/>
            <a:ext cx="88900" cy="98425"/>
            <a:chOff x="2171" y="1367"/>
            <a:chExt cx="96" cy="138"/>
          </a:xfrm>
        </p:grpSpPr>
        <p:sp>
          <p:nvSpPr>
            <p:cNvPr id="464" name="Rectangle 293">
              <a:extLst>
                <a:ext uri="{FF2B5EF4-FFF2-40B4-BE49-F238E27FC236}">
                  <a16:creationId xmlns:a16="http://schemas.microsoft.com/office/drawing/2014/main" id="{016732E0-78DB-5833-0672-23F64C8F7038}"/>
                </a:ext>
              </a:extLst>
            </p:cNvPr>
            <p:cNvSpPr>
              <a:spLocks noChangeArrowheads="1"/>
            </p:cNvSpPr>
            <p:nvPr/>
          </p:nvSpPr>
          <p:spPr bwMode="auto">
            <a:xfrm rot="5400000">
              <a:off x="2126" y="1412"/>
              <a:ext cx="138" cy="48"/>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lgn="ctr">
              <a:noFill/>
              <a:miter lim="800000"/>
              <a:headEnd/>
              <a:tailEnd/>
            </a:ln>
            <a:effectLst/>
          </p:spPr>
          <p:txBody>
            <a:bodyPr wrap="none" anchor="ctr"/>
            <a:lstStyle/>
            <a:p>
              <a:pPr>
                <a:defRPr/>
              </a:pPr>
              <a:endParaRPr lang="en-US">
                <a:latin typeface="Arial" charset="0"/>
                <a:cs typeface="Arial" charset="0"/>
              </a:endParaRPr>
            </a:p>
          </p:txBody>
        </p:sp>
        <p:sp>
          <p:nvSpPr>
            <p:cNvPr id="465" name="AutoShape 294">
              <a:extLst>
                <a:ext uri="{FF2B5EF4-FFF2-40B4-BE49-F238E27FC236}">
                  <a16:creationId xmlns:a16="http://schemas.microsoft.com/office/drawing/2014/main" id="{75CD76D6-A138-B75E-D423-59D0877E2C9E}"/>
                </a:ext>
              </a:extLst>
            </p:cNvPr>
            <p:cNvSpPr>
              <a:spLocks noChangeArrowheads="1"/>
            </p:cNvSpPr>
            <p:nvPr/>
          </p:nvSpPr>
          <p:spPr bwMode="auto">
            <a:xfrm rot="16200000">
              <a:off x="2187" y="1412"/>
              <a:ext cx="111"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en-US">
                <a:latin typeface="Arial" charset="0"/>
                <a:cs typeface="Arial" charset="0"/>
              </a:endParaRPr>
            </a:p>
          </p:txBody>
        </p:sp>
      </p:grpSp>
      <p:sp>
        <p:nvSpPr>
          <p:cNvPr id="466" name="Rectangle 295">
            <a:extLst>
              <a:ext uri="{FF2B5EF4-FFF2-40B4-BE49-F238E27FC236}">
                <a16:creationId xmlns:a16="http://schemas.microsoft.com/office/drawing/2014/main" id="{E818899B-E5A3-10E1-9B1F-F2304417AED4}"/>
              </a:ext>
            </a:extLst>
          </p:cNvPr>
          <p:cNvSpPr>
            <a:spLocks noChangeArrowheads="1"/>
          </p:cNvSpPr>
          <p:nvPr/>
        </p:nvSpPr>
        <p:spPr bwMode="auto">
          <a:xfrm>
            <a:off x="6076950" y="4037013"/>
            <a:ext cx="82550" cy="76200"/>
          </a:xfrm>
          <a:prstGeom prst="rect">
            <a:avLst/>
          </a:prstGeom>
          <a:gradFill rotWithShape="1">
            <a:gsLst>
              <a:gs pos="0">
                <a:schemeClr val="accent1"/>
              </a:gs>
              <a:gs pos="50000">
                <a:schemeClr val="accent1">
                  <a:gamma/>
                  <a:shade val="46275"/>
                  <a:invGamma/>
                </a:schemeClr>
              </a:gs>
              <a:gs pos="100000">
                <a:schemeClr val="accent1"/>
              </a:gs>
            </a:gsLst>
            <a:lin ang="0" scaled="1"/>
          </a:gradFill>
          <a:ln w="9525">
            <a:noFill/>
            <a:miter lim="800000"/>
            <a:headEnd/>
            <a:tailEnd/>
          </a:ln>
          <a:effectLst/>
        </p:spPr>
        <p:txBody>
          <a:bodyPr wrap="none" anchor="ctr"/>
          <a:lstStyle/>
          <a:p>
            <a:pPr>
              <a:defRPr/>
            </a:pPr>
            <a:endParaRPr lang="en-US">
              <a:latin typeface="Arial" charset="0"/>
              <a:cs typeface="Arial" charset="0"/>
            </a:endParaRPr>
          </a:p>
        </p:txBody>
      </p:sp>
      <p:sp>
        <p:nvSpPr>
          <p:cNvPr id="467" name="Rectangle 296">
            <a:extLst>
              <a:ext uri="{FF2B5EF4-FFF2-40B4-BE49-F238E27FC236}">
                <a16:creationId xmlns:a16="http://schemas.microsoft.com/office/drawing/2014/main" id="{5F354348-838B-FD44-E5E9-3F3952159133}"/>
              </a:ext>
            </a:extLst>
          </p:cNvPr>
          <p:cNvSpPr>
            <a:spLocks noChangeArrowheads="1"/>
          </p:cNvSpPr>
          <p:nvPr/>
        </p:nvSpPr>
        <p:spPr bwMode="auto">
          <a:xfrm>
            <a:off x="7448550" y="5918200"/>
            <a:ext cx="365125" cy="74613"/>
          </a:xfrm>
          <a:prstGeom prst="rect">
            <a:avLst/>
          </a:prstGeom>
          <a:gradFill rotWithShape="1">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468" name="AutoShape 297">
            <a:extLst>
              <a:ext uri="{FF2B5EF4-FFF2-40B4-BE49-F238E27FC236}">
                <a16:creationId xmlns:a16="http://schemas.microsoft.com/office/drawing/2014/main" id="{D3AD7CEB-7763-4206-29CE-B217ED6DBEE4}"/>
              </a:ext>
            </a:extLst>
          </p:cNvPr>
          <p:cNvSpPr>
            <a:spLocks/>
          </p:cNvSpPr>
          <p:nvPr/>
        </p:nvSpPr>
        <p:spPr bwMode="auto">
          <a:xfrm>
            <a:off x="4191000" y="3429000"/>
            <a:ext cx="1766888" cy="461963"/>
          </a:xfrm>
          <a:prstGeom prst="borderCallout2">
            <a:avLst>
              <a:gd name="adj1" fmla="val 30125"/>
              <a:gd name="adj2" fmla="val 105213"/>
              <a:gd name="adj3" fmla="val 30125"/>
              <a:gd name="adj4" fmla="val 157111"/>
              <a:gd name="adj5" fmla="val 353556"/>
              <a:gd name="adj6" fmla="val 202532"/>
            </a:avLst>
          </a:prstGeom>
          <a:noFill/>
          <a:ln w="12700" algn="ctr">
            <a:solidFill>
              <a:srgbClr val="9900FF"/>
            </a:solidFill>
            <a:miter lim="800000"/>
            <a:headEnd/>
            <a:tailEnd type="arrow" w="med" len="me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dirty="0" err="1">
                <a:solidFill>
                  <a:srgbClr val="276668"/>
                </a:solidFill>
                <a:latin typeface="Times New Roman" panose="02020603050405020304" pitchFamily="18" charset="0"/>
                <a:cs typeface="Times New Roman" panose="02020603050405020304" pitchFamily="18" charset="0"/>
              </a:rPr>
              <a:t>Trạng</a:t>
            </a:r>
            <a:r>
              <a:rPr lang="en-US" sz="2400" dirty="0">
                <a:solidFill>
                  <a:srgbClr val="276668"/>
                </a:solidFill>
                <a:latin typeface="Times New Roman" panose="02020603050405020304" pitchFamily="18" charset="0"/>
                <a:cs typeface="Times New Roman" panose="02020603050405020304" pitchFamily="18" charset="0"/>
              </a:rPr>
              <a:t> </a:t>
            </a:r>
            <a:r>
              <a:rPr lang="en-US" sz="2400" dirty="0" err="1">
                <a:solidFill>
                  <a:srgbClr val="276668"/>
                </a:solidFill>
                <a:latin typeface="Times New Roman" panose="02020603050405020304" pitchFamily="18" charset="0"/>
                <a:cs typeface="Times New Roman" panose="02020603050405020304" pitchFamily="18" charset="0"/>
              </a:rPr>
              <a:t>thái</a:t>
            </a:r>
            <a:r>
              <a:rPr lang="en-US" sz="2400" dirty="0">
                <a:solidFill>
                  <a:srgbClr val="276668"/>
                </a:solidFill>
                <a:latin typeface="Times New Roman" panose="02020603050405020304" pitchFamily="18" charset="0"/>
                <a:cs typeface="Times New Roman" panose="02020603050405020304" pitchFamily="18" charset="0"/>
              </a:rPr>
              <a:t> 1</a:t>
            </a:r>
            <a:endParaRPr lang="vi-VN" sz="2400" dirty="0">
              <a:solidFill>
                <a:srgbClr val="276668"/>
              </a:solidFill>
              <a:latin typeface="Times New Roman" panose="02020603050405020304" pitchFamily="18" charset="0"/>
              <a:cs typeface="Times New Roman" panose="02020603050405020304" pitchFamily="18" charset="0"/>
            </a:endParaRPr>
          </a:p>
        </p:txBody>
      </p:sp>
      <p:sp>
        <p:nvSpPr>
          <p:cNvPr id="469" name="AutoShape 298">
            <a:extLst>
              <a:ext uri="{FF2B5EF4-FFF2-40B4-BE49-F238E27FC236}">
                <a16:creationId xmlns:a16="http://schemas.microsoft.com/office/drawing/2014/main" id="{B0171875-89CC-FADD-CD43-7874AF986B81}"/>
              </a:ext>
            </a:extLst>
          </p:cNvPr>
          <p:cNvSpPr>
            <a:spLocks/>
          </p:cNvSpPr>
          <p:nvPr/>
        </p:nvSpPr>
        <p:spPr bwMode="auto">
          <a:xfrm>
            <a:off x="4114800" y="5029200"/>
            <a:ext cx="1828800" cy="461963"/>
          </a:xfrm>
          <a:prstGeom prst="borderCallout2">
            <a:avLst>
              <a:gd name="adj1" fmla="val 30125"/>
              <a:gd name="adj2" fmla="val 105213"/>
              <a:gd name="adj3" fmla="val 30125"/>
              <a:gd name="adj4" fmla="val 160370"/>
              <a:gd name="adj5" fmla="val 162806"/>
              <a:gd name="adj6" fmla="val 194287"/>
            </a:avLst>
          </a:prstGeom>
          <a:noFill/>
          <a:ln w="12700" algn="ctr">
            <a:solidFill>
              <a:srgbClr val="FF0000"/>
            </a:solidFill>
            <a:miter lim="800000"/>
            <a:headEnd/>
            <a:tailEnd type="arrow" w="med" len="me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dirty="0" err="1">
                <a:solidFill>
                  <a:srgbClr val="FF0000"/>
                </a:solidFill>
                <a:latin typeface="Times New Roman" panose="02020603050405020304" pitchFamily="18" charset="0"/>
                <a:cs typeface="Times New Roman" panose="02020603050405020304" pitchFamily="18" charset="0"/>
              </a:rPr>
              <a:t>Trạ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ái</a:t>
            </a:r>
            <a:r>
              <a:rPr lang="en-US" sz="2400" dirty="0">
                <a:solidFill>
                  <a:srgbClr val="FF0000"/>
                </a:solidFill>
                <a:latin typeface="Times New Roman" panose="02020603050405020304" pitchFamily="18" charset="0"/>
                <a:cs typeface="Times New Roman" panose="02020603050405020304" pitchFamily="18" charset="0"/>
              </a:rPr>
              <a:t> 2</a:t>
            </a:r>
            <a:endParaRPr lang="vi-VN" sz="2400" dirty="0">
              <a:solidFill>
                <a:srgbClr val="FF0000"/>
              </a:solidFill>
              <a:latin typeface="Times New Roman" panose="02020603050405020304" pitchFamily="18" charset="0"/>
              <a:cs typeface="Times New Roman" panose="02020603050405020304" pitchFamily="18" charset="0"/>
            </a:endParaRPr>
          </a:p>
        </p:txBody>
      </p:sp>
      <p:sp>
        <p:nvSpPr>
          <p:cNvPr id="470" name="Rectangle 299">
            <a:extLst>
              <a:ext uri="{FF2B5EF4-FFF2-40B4-BE49-F238E27FC236}">
                <a16:creationId xmlns:a16="http://schemas.microsoft.com/office/drawing/2014/main" id="{DEAB5B4D-BFB4-E0B6-A08F-B78DB95518EC}"/>
              </a:ext>
            </a:extLst>
          </p:cNvPr>
          <p:cNvSpPr>
            <a:spLocks noChangeArrowheads="1"/>
          </p:cNvSpPr>
          <p:nvPr/>
        </p:nvSpPr>
        <p:spPr bwMode="auto">
          <a:xfrm>
            <a:off x="661988" y="3784600"/>
            <a:ext cx="1752600" cy="831850"/>
          </a:xfrm>
          <a:prstGeom prst="rect">
            <a:avLst/>
          </a:prstGeom>
          <a:noFill/>
          <a:ln w="9525" algn="ctr">
            <a:solidFill>
              <a:srgbClr val="99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400" dirty="0" err="1">
                <a:solidFill>
                  <a:srgbClr val="276668"/>
                </a:solidFill>
                <a:latin typeface="Times New Roman" panose="02020603050405020304" pitchFamily="18" charset="0"/>
                <a:cs typeface="Times New Roman" panose="02020603050405020304" pitchFamily="18" charset="0"/>
              </a:rPr>
              <a:t>Trạng</a:t>
            </a:r>
            <a:r>
              <a:rPr lang="en-US" sz="2400" dirty="0">
                <a:solidFill>
                  <a:srgbClr val="276668"/>
                </a:solidFill>
                <a:latin typeface="Times New Roman" panose="02020603050405020304" pitchFamily="18" charset="0"/>
                <a:cs typeface="Times New Roman" panose="02020603050405020304" pitchFamily="18" charset="0"/>
              </a:rPr>
              <a:t> </a:t>
            </a:r>
            <a:r>
              <a:rPr lang="en-US" sz="2400" dirty="0" err="1">
                <a:solidFill>
                  <a:srgbClr val="276668"/>
                </a:solidFill>
                <a:latin typeface="Times New Roman" panose="02020603050405020304" pitchFamily="18" charset="0"/>
                <a:cs typeface="Times New Roman" panose="02020603050405020304" pitchFamily="18" charset="0"/>
              </a:rPr>
              <a:t>thái</a:t>
            </a:r>
            <a:r>
              <a:rPr lang="en-US" sz="2400" dirty="0">
                <a:solidFill>
                  <a:srgbClr val="276668"/>
                </a:solidFill>
                <a:latin typeface="Times New Roman" panose="02020603050405020304" pitchFamily="18" charset="0"/>
                <a:cs typeface="Times New Roman" panose="02020603050405020304" pitchFamily="18" charset="0"/>
              </a:rPr>
              <a:t> 1</a:t>
            </a:r>
          </a:p>
          <a:p>
            <a:pPr eaLnBrk="1" hangingPunct="1"/>
            <a:r>
              <a:rPr lang="en-US" sz="2400" dirty="0">
                <a:solidFill>
                  <a:srgbClr val="276668"/>
                </a:solidFill>
                <a:latin typeface="Times New Roman" panose="02020603050405020304" pitchFamily="18" charset="0"/>
                <a:cs typeface="Times New Roman" panose="02020603050405020304" pitchFamily="18" charset="0"/>
              </a:rPr>
              <a:t> (p</a:t>
            </a:r>
            <a:r>
              <a:rPr lang="en-US" sz="2400" baseline="-25000" dirty="0">
                <a:solidFill>
                  <a:srgbClr val="276668"/>
                </a:solidFill>
                <a:latin typeface="Times New Roman" panose="02020603050405020304" pitchFamily="18" charset="0"/>
                <a:cs typeface="Times New Roman" panose="02020603050405020304" pitchFamily="18" charset="0"/>
              </a:rPr>
              <a:t>1</a:t>
            </a:r>
            <a:r>
              <a:rPr lang="en-US" sz="2400" dirty="0">
                <a:solidFill>
                  <a:srgbClr val="276668"/>
                </a:solidFill>
                <a:latin typeface="Times New Roman" panose="02020603050405020304" pitchFamily="18" charset="0"/>
                <a:cs typeface="Times New Roman" panose="02020603050405020304" pitchFamily="18" charset="0"/>
              </a:rPr>
              <a:t>, V</a:t>
            </a:r>
            <a:r>
              <a:rPr lang="en-US" sz="2400" baseline="-25000" dirty="0">
                <a:solidFill>
                  <a:srgbClr val="276668"/>
                </a:solidFill>
                <a:latin typeface="Times New Roman" panose="02020603050405020304" pitchFamily="18" charset="0"/>
                <a:cs typeface="Times New Roman" panose="02020603050405020304" pitchFamily="18" charset="0"/>
              </a:rPr>
              <a:t>1</a:t>
            </a:r>
            <a:r>
              <a:rPr lang="en-US" sz="2400" dirty="0">
                <a:solidFill>
                  <a:srgbClr val="276668"/>
                </a:solidFill>
                <a:latin typeface="Times New Roman" panose="02020603050405020304" pitchFamily="18" charset="0"/>
                <a:cs typeface="Times New Roman" panose="02020603050405020304" pitchFamily="18" charset="0"/>
              </a:rPr>
              <a:t>, T</a:t>
            </a:r>
            <a:r>
              <a:rPr lang="en-US" sz="2400" baseline="-25000" dirty="0">
                <a:solidFill>
                  <a:srgbClr val="276668"/>
                </a:solidFill>
                <a:latin typeface="Times New Roman" panose="02020603050405020304" pitchFamily="18" charset="0"/>
                <a:cs typeface="Times New Roman" panose="02020603050405020304" pitchFamily="18" charset="0"/>
              </a:rPr>
              <a:t>1</a:t>
            </a:r>
            <a:r>
              <a:rPr lang="en-US" sz="2400" dirty="0">
                <a:solidFill>
                  <a:srgbClr val="276668"/>
                </a:solidFill>
                <a:latin typeface="Times New Roman" panose="02020603050405020304" pitchFamily="18" charset="0"/>
                <a:cs typeface="Times New Roman" panose="02020603050405020304" pitchFamily="18" charset="0"/>
              </a:rPr>
              <a:t>)</a:t>
            </a:r>
          </a:p>
        </p:txBody>
      </p:sp>
      <p:sp>
        <p:nvSpPr>
          <p:cNvPr id="471" name="Rectangle 300">
            <a:extLst>
              <a:ext uri="{FF2B5EF4-FFF2-40B4-BE49-F238E27FC236}">
                <a16:creationId xmlns:a16="http://schemas.microsoft.com/office/drawing/2014/main" id="{6976BD16-3E83-8196-3D2F-08817A8B2C41}"/>
              </a:ext>
            </a:extLst>
          </p:cNvPr>
          <p:cNvSpPr>
            <a:spLocks noChangeArrowheads="1"/>
          </p:cNvSpPr>
          <p:nvPr/>
        </p:nvSpPr>
        <p:spPr bwMode="auto">
          <a:xfrm>
            <a:off x="3024188" y="3784600"/>
            <a:ext cx="1752600" cy="83185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400" dirty="0" err="1">
                <a:solidFill>
                  <a:srgbClr val="FF0000"/>
                </a:solidFill>
                <a:latin typeface="Times New Roman" panose="02020603050405020304" pitchFamily="18" charset="0"/>
                <a:cs typeface="Times New Roman" panose="02020603050405020304" pitchFamily="18" charset="0"/>
              </a:rPr>
              <a:t>Trạ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ái</a:t>
            </a:r>
            <a:r>
              <a:rPr lang="en-US" sz="2400" dirty="0">
                <a:solidFill>
                  <a:srgbClr val="FF0000"/>
                </a:solidFill>
                <a:latin typeface="Times New Roman" panose="02020603050405020304" pitchFamily="18" charset="0"/>
                <a:cs typeface="Times New Roman" panose="02020603050405020304" pitchFamily="18" charset="0"/>
              </a:rPr>
              <a:t> 2</a:t>
            </a:r>
          </a:p>
          <a:p>
            <a:pPr eaLnBrk="1" hangingPunct="1"/>
            <a:r>
              <a:rPr lang="en-US" sz="2400" dirty="0">
                <a:solidFill>
                  <a:srgbClr val="FF0000"/>
                </a:solidFill>
                <a:latin typeface="Times New Roman" panose="02020603050405020304" pitchFamily="18" charset="0"/>
                <a:cs typeface="Times New Roman" panose="02020603050405020304" pitchFamily="18" charset="0"/>
              </a:rPr>
              <a:t>(p</a:t>
            </a:r>
            <a:r>
              <a:rPr lang="en-US" sz="2400" baseline="-25000" dirty="0">
                <a:solidFill>
                  <a:srgbClr val="FF0000"/>
                </a:solidFill>
                <a:latin typeface="Times New Roman" panose="02020603050405020304" pitchFamily="18" charset="0"/>
                <a:cs typeface="Times New Roman" panose="02020603050405020304" pitchFamily="18" charset="0"/>
              </a:rPr>
              <a:t>2</a:t>
            </a:r>
            <a:r>
              <a:rPr lang="en-US" sz="2400" dirty="0">
                <a:solidFill>
                  <a:srgbClr val="FF0000"/>
                </a:solidFill>
                <a:latin typeface="Times New Roman" panose="02020603050405020304" pitchFamily="18" charset="0"/>
                <a:cs typeface="Times New Roman" panose="02020603050405020304" pitchFamily="18" charset="0"/>
              </a:rPr>
              <a:t>, V</a:t>
            </a:r>
            <a:r>
              <a:rPr lang="en-US" sz="2400" baseline="-25000" dirty="0">
                <a:solidFill>
                  <a:srgbClr val="FF0000"/>
                </a:solidFill>
                <a:latin typeface="Times New Roman" panose="02020603050405020304" pitchFamily="18" charset="0"/>
                <a:cs typeface="Times New Roman" panose="02020603050405020304" pitchFamily="18" charset="0"/>
              </a:rPr>
              <a:t>2</a:t>
            </a:r>
            <a:r>
              <a:rPr lang="en-US" sz="2400" dirty="0">
                <a:solidFill>
                  <a:srgbClr val="FF0000"/>
                </a:solidFill>
                <a:latin typeface="Times New Roman" panose="02020603050405020304" pitchFamily="18" charset="0"/>
                <a:cs typeface="Times New Roman" panose="02020603050405020304" pitchFamily="18" charset="0"/>
              </a:rPr>
              <a:t>, T</a:t>
            </a:r>
            <a:r>
              <a:rPr lang="en-US" sz="2400" baseline="-25000" dirty="0">
                <a:solidFill>
                  <a:srgbClr val="FF0000"/>
                </a:solidFill>
                <a:latin typeface="Times New Roman" panose="02020603050405020304" pitchFamily="18" charset="0"/>
                <a:cs typeface="Times New Roman" panose="02020603050405020304" pitchFamily="18" charset="0"/>
              </a:rPr>
              <a:t>2</a:t>
            </a:r>
            <a:r>
              <a:rPr lang="en-US" sz="2400" dirty="0">
                <a:solidFill>
                  <a:srgbClr val="FF0000"/>
                </a:solidFill>
                <a:latin typeface="Times New Roman" panose="02020603050405020304" pitchFamily="18" charset="0"/>
                <a:cs typeface="Times New Roman" panose="02020603050405020304" pitchFamily="18" charset="0"/>
              </a:rPr>
              <a:t>)</a:t>
            </a:r>
          </a:p>
        </p:txBody>
      </p:sp>
      <p:sp>
        <p:nvSpPr>
          <p:cNvPr id="472" name="Line 301">
            <a:extLst>
              <a:ext uri="{FF2B5EF4-FFF2-40B4-BE49-F238E27FC236}">
                <a16:creationId xmlns:a16="http://schemas.microsoft.com/office/drawing/2014/main" id="{909D2475-6DE3-9488-25D8-67A702556276}"/>
              </a:ext>
            </a:extLst>
          </p:cNvPr>
          <p:cNvSpPr>
            <a:spLocks noChangeShapeType="1"/>
          </p:cNvSpPr>
          <p:nvPr/>
        </p:nvSpPr>
        <p:spPr bwMode="auto">
          <a:xfrm>
            <a:off x="2414588" y="42418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473" name="Rectangle 1026">
            <a:extLst>
              <a:ext uri="{FF2B5EF4-FFF2-40B4-BE49-F238E27FC236}">
                <a16:creationId xmlns:a16="http://schemas.microsoft.com/office/drawing/2014/main" id="{801A3BFF-9E9A-80C2-3EB3-57F4F141DBFA}"/>
              </a:ext>
            </a:extLst>
          </p:cNvPr>
          <p:cNvSpPr txBox="1">
            <a:spLocks noChangeArrowheads="1"/>
          </p:cNvSpPr>
          <p:nvPr/>
        </p:nvSpPr>
        <p:spPr>
          <a:xfrm>
            <a:off x="1412140" y="199496"/>
            <a:ext cx="6589199" cy="1280890"/>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defRPr/>
            </a:pPr>
            <a:endParaRPr lang="en-US" sz="3200" b="1" kern="0" dirty="0">
              <a:solidFill>
                <a:srgbClr val="FF0000"/>
              </a:solidFill>
              <a:latin typeface="Times New Roman"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724344599"/>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11"/>
                                        </p:tgtEl>
                                        <p:attrNameLst>
                                          <p:attrName>style.visibility</p:attrName>
                                        </p:attrNameLst>
                                      </p:cBhvr>
                                      <p:to>
                                        <p:strVal val="visible"/>
                                      </p:to>
                                    </p:set>
                                  </p:childTnLst>
                                </p:cTn>
                              </p:par>
                              <p:par>
                                <p:cTn id="19" presetID="1" presetClass="entr" presetSubtype="0" fill="hold" grpId="1" nodeType="withEffect">
                                  <p:stCondLst>
                                    <p:cond delay="0"/>
                                  </p:stCondLst>
                                  <p:childTnLst>
                                    <p:set>
                                      <p:cBhvr>
                                        <p:cTn id="20" dur="1" fill="hold">
                                          <p:stCondLst>
                                            <p:cond delay="0"/>
                                          </p:stCondLst>
                                        </p:cTn>
                                        <p:tgtEl>
                                          <p:spTgt spid="412"/>
                                        </p:tgtEl>
                                        <p:attrNameLst>
                                          <p:attrName>style.visibility</p:attrName>
                                        </p:attrNameLst>
                                      </p:cBhvr>
                                      <p:to>
                                        <p:strVal val="visible"/>
                                      </p:to>
                                    </p:set>
                                  </p:childTnLst>
                                </p:cTn>
                              </p:par>
                              <p:par>
                                <p:cTn id="21" presetID="1" presetClass="entr" presetSubtype="0" fill="hold" grpId="1" nodeType="withEffect">
                                  <p:stCondLst>
                                    <p:cond delay="0"/>
                                  </p:stCondLst>
                                  <p:childTnLst>
                                    <p:set>
                                      <p:cBhvr>
                                        <p:cTn id="22" dur="1" fill="hold">
                                          <p:stCondLst>
                                            <p:cond delay="0"/>
                                          </p:stCondLst>
                                        </p:cTn>
                                        <p:tgtEl>
                                          <p:spTgt spid="4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5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5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5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6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6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6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6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468"/>
                                        </p:tgtEl>
                                        <p:attrNameLst>
                                          <p:attrName>style.visibility</p:attrName>
                                        </p:attrNameLst>
                                      </p:cBhvr>
                                      <p:to>
                                        <p:strVal val="visible"/>
                                      </p:to>
                                    </p:set>
                                    <p:animEffect transition="in" filter="blinds(horizontal)">
                                      <p:cBhvr>
                                        <p:cTn id="43" dur="500"/>
                                        <p:tgtEl>
                                          <p:spTgt spid="468"/>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470"/>
                                        </p:tgtEl>
                                        <p:attrNameLst>
                                          <p:attrName>style.visibility</p:attrName>
                                        </p:attrNameLst>
                                      </p:cBhvr>
                                      <p:to>
                                        <p:strVal val="visible"/>
                                      </p:to>
                                    </p:set>
                                    <p:animEffect transition="in" filter="blinds(horizontal)">
                                      <p:cBhvr>
                                        <p:cTn id="48" dur="500"/>
                                        <p:tgtEl>
                                          <p:spTgt spid="470"/>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xit" presetSubtype="10" fill="hold" grpId="1" nodeType="clickEffect">
                                  <p:stCondLst>
                                    <p:cond delay="0"/>
                                  </p:stCondLst>
                                  <p:childTnLst>
                                    <p:animEffect transition="out" filter="blinds(horizontal)">
                                      <p:cBhvr>
                                        <p:cTn id="52" dur="500"/>
                                        <p:tgtEl>
                                          <p:spTgt spid="468"/>
                                        </p:tgtEl>
                                      </p:cBhvr>
                                    </p:animEffect>
                                    <p:set>
                                      <p:cBhvr>
                                        <p:cTn id="53" dur="1" fill="hold">
                                          <p:stCondLst>
                                            <p:cond delay="499"/>
                                          </p:stCondLst>
                                        </p:cTn>
                                        <p:tgtEl>
                                          <p:spTgt spid="468"/>
                                        </p:tgtEl>
                                        <p:attrNameLst>
                                          <p:attrName>style.visibility</p:attrName>
                                        </p:attrNameLst>
                                      </p:cBhvr>
                                      <p:to>
                                        <p:strVal val="hidden"/>
                                      </p:to>
                                    </p:set>
                                  </p:childTnLst>
                                </p:cTn>
                              </p:par>
                              <p:par>
                                <p:cTn id="54" presetID="0" presetClass="path" presetSubtype="0" accel="50000" decel="50000" fill="hold" grpId="0" nodeType="withEffect">
                                  <p:stCondLst>
                                    <p:cond delay="0"/>
                                  </p:stCondLst>
                                  <p:childTnLst>
                                    <p:animMotion origin="layout" path="M 4.58333E-6 -4.44444E-6 L 0.00013 0.09237 " pathEditMode="relative" rAng="0" ptsTypes="AA">
                                      <p:cBhvr>
                                        <p:cTn id="55" dur="2000" fill="hold"/>
                                        <p:tgtEl>
                                          <p:spTgt spid="412"/>
                                        </p:tgtEl>
                                        <p:attrNameLst>
                                          <p:attrName>ppt_x</p:attrName>
                                          <p:attrName>ppt_y</p:attrName>
                                        </p:attrNameLst>
                                      </p:cBhvr>
                                      <p:rCtr x="0" y="4606"/>
                                    </p:animMotion>
                                  </p:childTnLst>
                                </p:cTn>
                              </p:par>
                              <p:par>
                                <p:cTn id="56" presetID="0" presetClass="path" presetSubtype="0" accel="50000" decel="50000" fill="hold" grpId="0" nodeType="withEffect">
                                  <p:stCondLst>
                                    <p:cond delay="0"/>
                                  </p:stCondLst>
                                  <p:childTnLst>
                                    <p:animMotion origin="layout" path="M -1.25E-6 -2.96296E-6 L 0.00013 0.09236 " pathEditMode="relative" rAng="0" ptsTypes="AA">
                                      <p:cBhvr>
                                        <p:cTn id="57" dur="2000" fill="hold"/>
                                        <p:tgtEl>
                                          <p:spTgt spid="413"/>
                                        </p:tgtEl>
                                        <p:attrNameLst>
                                          <p:attrName>ppt_x</p:attrName>
                                          <p:attrName>ppt_y</p:attrName>
                                        </p:attrNameLst>
                                      </p:cBhvr>
                                      <p:rCtr x="0" y="4606"/>
                                    </p:animMotion>
                                  </p:childTnLst>
                                </p:cTn>
                              </p:par>
                              <p:par>
                                <p:cTn id="58" presetID="0" presetClass="path" presetSubtype="0" accel="50000" decel="50000" fill="hold" nodeType="withEffect">
                                  <p:stCondLst>
                                    <p:cond delay="0"/>
                                  </p:stCondLst>
                                  <p:childTnLst>
                                    <p:animMotion origin="layout" path="M -1.875E-6 1.85185E-6 L 0.00013 0.09236 " pathEditMode="relative" rAng="0" ptsTypes="AA">
                                      <p:cBhvr>
                                        <p:cTn id="59" dur="2000" fill="hold"/>
                                        <p:tgtEl>
                                          <p:spTgt spid="414"/>
                                        </p:tgtEl>
                                        <p:attrNameLst>
                                          <p:attrName>ppt_x</p:attrName>
                                          <p:attrName>ppt_y</p:attrName>
                                        </p:attrNameLst>
                                      </p:cBhvr>
                                      <p:rCtr x="0" y="4606"/>
                                    </p:animMotion>
                                  </p:childTnLst>
                                </p:cTn>
                              </p:par>
                              <p:par>
                                <p:cTn id="60" presetID="0" presetClass="path" presetSubtype="0" accel="50000" decel="50000" fill="hold" nodeType="withEffect">
                                  <p:stCondLst>
                                    <p:cond delay="0"/>
                                  </p:stCondLst>
                                  <p:childTnLst>
                                    <p:animMotion origin="layout" path="M -1.45833E-6 -2.59259E-6 L 0.00013 0.09236 " pathEditMode="relative" rAng="0" ptsTypes="AA">
                                      <p:cBhvr>
                                        <p:cTn id="61" dur="2000" fill="hold"/>
                                        <p:tgtEl>
                                          <p:spTgt spid="453"/>
                                        </p:tgtEl>
                                        <p:attrNameLst>
                                          <p:attrName>ppt_x</p:attrName>
                                          <p:attrName>ppt_y</p:attrName>
                                        </p:attrNameLst>
                                      </p:cBhvr>
                                      <p:rCtr x="0" y="4606"/>
                                    </p:animMotion>
                                  </p:childTnLst>
                                </p:cTn>
                              </p:par>
                              <p:par>
                                <p:cTn id="62" presetID="0" presetClass="path" presetSubtype="0" accel="50000" decel="50000" fill="hold" grpId="1" nodeType="withEffect">
                                  <p:stCondLst>
                                    <p:cond delay="0"/>
                                  </p:stCondLst>
                                  <p:childTnLst>
                                    <p:animMotion origin="layout" path="M 1.11022E-16 -2.59259E-6 L 0.00013 0.09236 " pathEditMode="relative" rAng="0" ptsTypes="AA">
                                      <p:cBhvr>
                                        <p:cTn id="63" dur="2000" fill="hold"/>
                                        <p:tgtEl>
                                          <p:spTgt spid="456"/>
                                        </p:tgtEl>
                                        <p:attrNameLst>
                                          <p:attrName>ppt_x</p:attrName>
                                          <p:attrName>ppt_y</p:attrName>
                                        </p:attrNameLst>
                                      </p:cBhvr>
                                      <p:rCtr x="0" y="4606"/>
                                    </p:animMotion>
                                  </p:childTnLst>
                                </p:cTn>
                              </p:par>
                              <p:par>
                                <p:cTn id="64" presetID="0" presetClass="path" presetSubtype="0" accel="50000" decel="50000" fill="hold" nodeType="withEffect">
                                  <p:stCondLst>
                                    <p:cond delay="0"/>
                                  </p:stCondLst>
                                  <p:childTnLst>
                                    <p:animMotion origin="layout" path="M -1.66667E-6 -2.22222E-6 L 0.00013 0.09236 " pathEditMode="relative" rAng="0" ptsTypes="AA">
                                      <p:cBhvr>
                                        <p:cTn id="65" dur="2000" fill="hold"/>
                                        <p:tgtEl>
                                          <p:spTgt spid="457"/>
                                        </p:tgtEl>
                                        <p:attrNameLst>
                                          <p:attrName>ppt_x</p:attrName>
                                          <p:attrName>ppt_y</p:attrName>
                                        </p:attrNameLst>
                                      </p:cBhvr>
                                      <p:rCtr x="0" y="4606"/>
                                    </p:animMotion>
                                  </p:childTnLst>
                                </p:cTn>
                              </p:par>
                              <p:par>
                                <p:cTn id="66" presetID="0" presetClass="path" presetSubtype="0" accel="50000" decel="50000" fill="hold" nodeType="withEffect">
                                  <p:stCondLst>
                                    <p:cond delay="0"/>
                                  </p:stCondLst>
                                  <p:childTnLst>
                                    <p:animMotion origin="layout" path="M -1.45833E-6 -4.07407E-6 L 0.00013 0.09237 " pathEditMode="relative" rAng="0" ptsTypes="AA">
                                      <p:cBhvr>
                                        <p:cTn id="67" dur="2000" fill="hold"/>
                                        <p:tgtEl>
                                          <p:spTgt spid="18"/>
                                        </p:tgtEl>
                                        <p:attrNameLst>
                                          <p:attrName>ppt_x</p:attrName>
                                          <p:attrName>ppt_y</p:attrName>
                                        </p:attrNameLst>
                                      </p:cBhvr>
                                      <p:rCtr x="0" y="4606"/>
                                    </p:animMotion>
                                  </p:childTnLst>
                                </p:cTn>
                              </p:par>
                              <p:par>
                                <p:cTn id="68" presetID="8" presetClass="emph" presetSubtype="0" fill="hold" nodeType="withEffect">
                                  <p:stCondLst>
                                    <p:cond delay="0"/>
                                  </p:stCondLst>
                                  <p:childTnLst>
                                    <p:animRot by="4740000">
                                      <p:cBhvr>
                                        <p:cTn id="69" dur="2000" fill="hold"/>
                                        <p:tgtEl>
                                          <p:spTgt spid="453"/>
                                        </p:tgtEl>
                                        <p:attrNameLst>
                                          <p:attrName>r</p:attrName>
                                        </p:attrNameLst>
                                      </p:cBhvr>
                                    </p:animRot>
                                  </p:childTnLst>
                                </p:cTn>
                              </p:par>
                              <p:par>
                                <p:cTn id="70" presetID="3" presetClass="entr" presetSubtype="10" fill="hold" grpId="0" nodeType="withEffect">
                                  <p:stCondLst>
                                    <p:cond delay="0"/>
                                  </p:stCondLst>
                                  <p:childTnLst>
                                    <p:set>
                                      <p:cBhvr>
                                        <p:cTn id="71" dur="1" fill="hold">
                                          <p:stCondLst>
                                            <p:cond delay="0"/>
                                          </p:stCondLst>
                                        </p:cTn>
                                        <p:tgtEl>
                                          <p:spTgt spid="469"/>
                                        </p:tgtEl>
                                        <p:attrNameLst>
                                          <p:attrName>style.visibility</p:attrName>
                                        </p:attrNameLst>
                                      </p:cBhvr>
                                      <p:to>
                                        <p:strVal val="visible"/>
                                      </p:to>
                                    </p:set>
                                    <p:animEffect transition="in" filter="blinds(horizontal)">
                                      <p:cBhvr>
                                        <p:cTn id="72" dur="500"/>
                                        <p:tgtEl>
                                          <p:spTgt spid="469"/>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472"/>
                                        </p:tgtEl>
                                        <p:attrNameLst>
                                          <p:attrName>style.visibility</p:attrName>
                                        </p:attrNameLst>
                                      </p:cBhvr>
                                      <p:to>
                                        <p:strVal val="visible"/>
                                      </p:to>
                                    </p:set>
                                    <p:animEffect transition="in" filter="blinds(horizontal)">
                                      <p:cBhvr>
                                        <p:cTn id="77" dur="500"/>
                                        <p:tgtEl>
                                          <p:spTgt spid="472"/>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xit" presetSubtype="10" fill="hold" grpId="1" nodeType="clickEffect">
                                  <p:stCondLst>
                                    <p:cond delay="0"/>
                                  </p:stCondLst>
                                  <p:childTnLst>
                                    <p:animEffect transition="out" filter="blinds(horizontal)">
                                      <p:cBhvr>
                                        <p:cTn id="81" dur="500"/>
                                        <p:tgtEl>
                                          <p:spTgt spid="469"/>
                                        </p:tgtEl>
                                      </p:cBhvr>
                                    </p:animEffect>
                                    <p:set>
                                      <p:cBhvr>
                                        <p:cTn id="82" dur="1" fill="hold">
                                          <p:stCondLst>
                                            <p:cond delay="499"/>
                                          </p:stCondLst>
                                        </p:cTn>
                                        <p:tgtEl>
                                          <p:spTgt spid="469"/>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471"/>
                                        </p:tgtEl>
                                        <p:attrNameLst>
                                          <p:attrName>style.visibility</p:attrName>
                                        </p:attrNameLst>
                                      </p:cBhvr>
                                      <p:to>
                                        <p:strVal val="visible"/>
                                      </p:to>
                                    </p:set>
                                    <p:animEffect transition="in" filter="blinds(horizontal)">
                                      <p:cBhvr>
                                        <p:cTn id="87" dur="500"/>
                                        <p:tgtEl>
                                          <p:spTgt spid="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411" grpId="0" animBg="1"/>
      <p:bldP spid="412" grpId="0"/>
      <p:bldP spid="412" grpId="1"/>
      <p:bldP spid="413" grpId="0"/>
      <p:bldP spid="413" grpId="1"/>
      <p:bldP spid="456" grpId="0" animBg="1"/>
      <p:bldP spid="456" grpId="1" animBg="1"/>
      <p:bldP spid="462" grpId="0" animBg="1"/>
      <p:bldP spid="466" grpId="0" animBg="1"/>
      <p:bldP spid="467" grpId="0" animBg="1"/>
      <p:bldP spid="468" grpId="0" animBg="1"/>
      <p:bldP spid="468" grpId="1" animBg="1"/>
      <p:bldP spid="469" grpId="0" animBg="1"/>
      <p:bldP spid="469" grpId="1" animBg="1"/>
      <p:bldP spid="470" grpId="0" animBg="1"/>
      <p:bldP spid="471" grpId="0" animBg="1"/>
      <p:bldP spid="47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0D02BBE1-F1B0-4FFE-84A7-0049BA8C4E44}"/>
              </a:ext>
            </a:extLst>
          </p:cNvPr>
          <p:cNvSpPr/>
          <p:nvPr/>
        </p:nvSpPr>
        <p:spPr>
          <a:xfrm>
            <a:off x="824819" y="11258300"/>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a:ln>
                  <a:solidFill>
                    <a:srgbClr val="F58A28">
                      <a:lumMod val="50000"/>
                    </a:srgbClr>
                  </a:solidFill>
                </a:ln>
                <a:solidFill>
                  <a:srgbClr val="FF0000"/>
                </a:solidFill>
                <a:latin typeface="#9Slide03 IcielSmoothy Sans" panose="00000500000000000000" pitchFamily="2" charset="0"/>
              </a:rPr>
              <a:t>THỰC HÀNH NHIỆT NÓNG CHẢY RIÊNG CỦA NƯỚC</a:t>
            </a:r>
            <a:endParaRPr lang="en-US" sz="2800" dirty="0">
              <a:ln>
                <a:solidFill>
                  <a:srgbClr val="F58A28">
                    <a:lumMod val="50000"/>
                  </a:srgbClr>
                </a:solidFill>
              </a:ln>
              <a:solidFill>
                <a:srgbClr val="FF0000"/>
              </a:solidFill>
              <a:latin typeface="#9Slide03 IcielSmoothy Sans" panose="00000500000000000000" pitchFamily="2" charset="0"/>
            </a:endParaRPr>
          </a:p>
        </p:txBody>
      </p:sp>
      <p:sp>
        <p:nvSpPr>
          <p:cNvPr id="9" name="Oval 8">
            <a:extLst>
              <a:ext uri="{FF2B5EF4-FFF2-40B4-BE49-F238E27FC236}">
                <a16:creationId xmlns:a16="http://schemas.microsoft.com/office/drawing/2014/main" id="{8D593E50-E129-49D3-9FA1-2D22741CBD39}"/>
              </a:ext>
            </a:extLst>
          </p:cNvPr>
          <p:cNvSpPr/>
          <p:nvPr/>
        </p:nvSpPr>
        <p:spPr>
          <a:xfrm>
            <a:off x="339964" y="11423596"/>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562798"/>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290263"/>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228011"/>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NHIỆT HOÁ HƠI RIÊNG</a:t>
            </a:r>
          </a:p>
        </p:txBody>
      </p:sp>
      <p:grpSp>
        <p:nvGrpSpPr>
          <p:cNvPr id="24" name="Group 23">
            <a:extLst>
              <a:ext uri="{FF2B5EF4-FFF2-40B4-BE49-F238E27FC236}">
                <a16:creationId xmlns:a16="http://schemas.microsoft.com/office/drawing/2014/main" id="{DE1912BA-41B1-4848-A0B9-29084B6C9D3E}"/>
              </a:ext>
            </a:extLst>
          </p:cNvPr>
          <p:cNvGrpSpPr/>
          <p:nvPr/>
        </p:nvGrpSpPr>
        <p:grpSpPr>
          <a:xfrm>
            <a:off x="788090" y="2041953"/>
            <a:ext cx="10605181" cy="1100688"/>
            <a:chOff x="788092" y="1632584"/>
            <a:chExt cx="10605181" cy="1100688"/>
          </a:xfrm>
        </p:grpSpPr>
        <p:sp>
          <p:nvSpPr>
            <p:cNvPr id="15" name="TextBox 14">
              <a:extLst>
                <a:ext uri="{FF2B5EF4-FFF2-40B4-BE49-F238E27FC236}">
                  <a16:creationId xmlns:a16="http://schemas.microsoft.com/office/drawing/2014/main" id="{62A2249C-7B5C-5D57-8D31-FF50EE1C1868}"/>
                </a:ext>
              </a:extLst>
            </p:cNvPr>
            <p:cNvSpPr txBox="1">
              <a:spLocks/>
            </p:cNvSpPr>
            <p:nvPr/>
          </p:nvSpPr>
          <p:spPr>
            <a:xfrm>
              <a:off x="788092" y="1632584"/>
              <a:ext cx="10605181" cy="1100688"/>
            </a:xfrm>
            <a:prstGeom prst="roundRect">
              <a:avLst>
                <a:gd name="adj" fmla="val 4294"/>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9" name="Rectangle 3, chunk 2">
              <a:extLst>
                <a:ext uri="{FF2B5EF4-FFF2-40B4-BE49-F238E27FC236}">
                  <a16:creationId xmlns:a16="http://schemas.microsoft.com/office/drawing/2014/main" id="{1E2A1830-483A-78AD-1BD2-798380E27DB7}"/>
                </a:ext>
              </a:extLst>
            </p:cNvPr>
            <p:cNvSpPr txBox="1"/>
            <p:nvPr/>
          </p:nvSpPr>
          <p:spPr>
            <a:xfrm>
              <a:off x="910607" y="1844880"/>
              <a:ext cx="10182518" cy="830997"/>
            </a:xfrm>
            <a:prstGeom prst="rect">
              <a:avLst/>
            </a:prstGeom>
            <a:noFill/>
          </p:spPr>
          <p:txBody>
            <a:bodyPr wrap="square">
              <a:spAutoFit/>
            </a:bodyPr>
            <a:lstStyle>
              <a:defPPr>
                <a:defRPr lang="en-US"/>
              </a:defPPr>
              <a:lvl1pPr marL="342900" indent="-342900" algn="just">
                <a:spcAft>
                  <a:spcPts val="18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r>
                <a:rPr lang="nl-NL" altLang="en-US" dirty="0"/>
                <a:t>Khí chuyển từ trạng thái này sang trạng thái khác bằng các quá trình biến đổi trạng thái và được gọi tắt là quá trình</a:t>
              </a:r>
              <a:endParaRPr lang="en-US" altLang="en-US" dirty="0">
                <a:sym typeface="Wingdings" panose="05000000000000000000" pitchFamily="2" charset="2"/>
              </a:endParaRPr>
            </a:p>
          </p:txBody>
        </p:sp>
      </p:grpSp>
      <p:grpSp>
        <p:nvGrpSpPr>
          <p:cNvPr id="25" name="Group 24">
            <a:extLst>
              <a:ext uri="{FF2B5EF4-FFF2-40B4-BE49-F238E27FC236}">
                <a16:creationId xmlns:a16="http://schemas.microsoft.com/office/drawing/2014/main" id="{44AF0B65-475B-26F9-BBF7-212DC52A50BB}"/>
              </a:ext>
            </a:extLst>
          </p:cNvPr>
          <p:cNvGrpSpPr/>
          <p:nvPr/>
        </p:nvGrpSpPr>
        <p:grpSpPr>
          <a:xfrm>
            <a:off x="788091" y="3623855"/>
            <a:ext cx="10605181" cy="1826549"/>
            <a:chOff x="824818" y="4650836"/>
            <a:chExt cx="10605181" cy="1826549"/>
          </a:xfrm>
        </p:grpSpPr>
        <p:sp>
          <p:nvSpPr>
            <p:cNvPr id="16" name="TextBox 15">
              <a:extLst>
                <a:ext uri="{FF2B5EF4-FFF2-40B4-BE49-F238E27FC236}">
                  <a16:creationId xmlns:a16="http://schemas.microsoft.com/office/drawing/2014/main" id="{1A146583-E2BC-47D1-D139-2E9B27AF06D9}"/>
                </a:ext>
              </a:extLst>
            </p:cNvPr>
            <p:cNvSpPr txBox="1">
              <a:spLocks/>
            </p:cNvSpPr>
            <p:nvPr/>
          </p:nvSpPr>
          <p:spPr>
            <a:xfrm>
              <a:off x="824818" y="4650836"/>
              <a:ext cx="10605181" cy="1826549"/>
            </a:xfrm>
            <a:prstGeom prst="roundRect">
              <a:avLst>
                <a:gd name="adj" fmla="val 4294"/>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2" name="Rectangle 4">
              <a:extLst>
                <a:ext uri="{FF2B5EF4-FFF2-40B4-BE49-F238E27FC236}">
                  <a16:creationId xmlns:a16="http://schemas.microsoft.com/office/drawing/2014/main" id="{701C04B5-C948-B000-93FB-F9386EED1142}"/>
                </a:ext>
              </a:extLst>
            </p:cNvPr>
            <p:cNvSpPr>
              <a:spLocks noChangeArrowheads="1"/>
            </p:cNvSpPr>
            <p:nvPr/>
          </p:nvSpPr>
          <p:spPr bwMode="auto">
            <a:xfrm>
              <a:off x="1160559" y="5844901"/>
              <a:ext cx="4841307" cy="461665"/>
            </a:xfrm>
            <a:prstGeom prst="rect">
              <a:avLst/>
            </a:prstGeom>
            <a:noFill/>
          </p:spPr>
          <p:txBody>
            <a:bodyPr wrap="square">
              <a:spAutoFit/>
            </a:bodyPr>
            <a:lstStyle/>
            <a:p>
              <a:pPr algn="just">
                <a:spcAft>
                  <a:spcPts val="1800"/>
                </a:spcAft>
              </a:pPr>
              <a:r>
                <a:rPr lang="nl-NL" altLang="en-US" sz="2400">
                  <a:solidFill>
                    <a:schemeClr val="tx1">
                      <a:lumMod val="50000"/>
                    </a:schemeClr>
                  </a:solidFill>
                  <a:latin typeface="#9Slide03 Arima Madurai Black" panose="00000A00000000000000" pitchFamily="2" charset="0"/>
                  <a:cs typeface="#9Slide03 Arima Madurai Black" panose="00000A00000000000000" pitchFamily="2" charset="0"/>
                </a:rPr>
                <a:t> sang trạng thái 2 gồm </a:t>
              </a:r>
            </a:p>
          </p:txBody>
        </p:sp>
        <p:sp>
          <p:nvSpPr>
            <p:cNvPr id="20" name="Rectangle 3, chunk 3">
              <a:extLst>
                <a:ext uri="{FF2B5EF4-FFF2-40B4-BE49-F238E27FC236}">
                  <a16:creationId xmlns:a16="http://schemas.microsoft.com/office/drawing/2014/main" id="{E1D39310-0F6E-BEDA-F18D-8266A7A36097}"/>
                </a:ext>
              </a:extLst>
            </p:cNvPr>
            <p:cNvSpPr txBox="1"/>
            <p:nvPr/>
          </p:nvSpPr>
          <p:spPr>
            <a:xfrm>
              <a:off x="848923" y="4782176"/>
              <a:ext cx="10182518" cy="1052596"/>
            </a:xfrm>
            <a:prstGeom prst="rect">
              <a:avLst/>
            </a:prstGeom>
            <a:noFill/>
          </p:spPr>
          <p:txBody>
            <a:bodyPr wrap="square">
              <a:spAutoFit/>
            </a:bodyPr>
            <a:lstStyle>
              <a:defPPr>
                <a:defRPr lang="en-US"/>
              </a:defPPr>
              <a:lvl1pPr marL="342900" indent="-342900" algn="just">
                <a:spcAft>
                  <a:spcPts val="18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a:lnSpc>
                  <a:spcPct val="130000"/>
                </a:lnSpc>
              </a:pPr>
              <a:r>
                <a:rPr lang="nl-NL" altLang="en-US" dirty="0"/>
                <a:t>Người ta thường biểu diễn trạng thái và quá trình biến đổi trạng thái của một lượng khí xác định từ trạng thái 1 gồm </a:t>
              </a:r>
              <a:endParaRPr lang="en-US" dirty="0"/>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FDA2717-787A-7F56-7D72-7FD40EF81824}"/>
                    </a:ext>
                  </a:extLst>
                </p:cNvPr>
                <p:cNvSpPr txBox="1"/>
                <p:nvPr/>
              </p:nvSpPr>
              <p:spPr>
                <a:xfrm>
                  <a:off x="4465437" y="5770828"/>
                  <a:ext cx="2415971" cy="515952"/>
                </a:xfrm>
                <a:prstGeom prst="roundRect">
                  <a:avLst/>
                </a:prstGeom>
                <a:solidFill>
                  <a:srgbClr val="FDEAC3"/>
                </a:solidFill>
              </p:spPr>
              <p:style>
                <a:lnRef idx="2">
                  <a:schemeClr val="dk1"/>
                </a:lnRef>
                <a:fillRef idx="1">
                  <a:schemeClr val="lt1"/>
                </a:fillRef>
                <a:effectRef idx="0">
                  <a:schemeClr val="dk1"/>
                </a:effectRef>
                <a:fontRef idx="minor">
                  <a:schemeClr val="dk1"/>
                </a:fontRef>
              </p:style>
              <p:txBody>
                <a:bodyPr wrap="square" anchor="ctr">
                  <a:no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276668"/>
                                </a:solidFill>
                                <a:latin typeface="Cambria Math" panose="02040503050406030204" pitchFamily="18" charset="0"/>
                              </a:rPr>
                            </m:ctrlPr>
                          </m:sSubPr>
                          <m:e>
                            <m:r>
                              <m:rPr>
                                <m:sty m:val="p"/>
                              </m:rPr>
                              <a:rPr lang="en-US" sz="2800">
                                <a:solidFill>
                                  <a:srgbClr val="276668"/>
                                </a:solidFill>
                                <a:latin typeface="Cambria Math" panose="02040503050406030204" pitchFamily="18" charset="0"/>
                              </a:rPr>
                              <m:t>p</m:t>
                            </m:r>
                          </m:e>
                          <m:sub>
                            <m:r>
                              <a:rPr lang="en-US" sz="2800">
                                <a:solidFill>
                                  <a:srgbClr val="276668"/>
                                </a:solidFill>
                                <a:latin typeface="Cambria Math" panose="02040503050406030204" pitchFamily="18" charset="0"/>
                              </a:rPr>
                              <m:t>2</m:t>
                            </m:r>
                          </m:sub>
                        </m:sSub>
                        <m:r>
                          <m:rPr>
                            <m:nor/>
                          </m:rPr>
                          <a:rPr lang="en-US" sz="2800">
                            <a:solidFill>
                              <a:srgbClr val="276668"/>
                            </a:solidFill>
                            <a:latin typeface="#9Slide03 Arima Madurai Black" panose="00000A00000000000000" pitchFamily="2" charset="0"/>
                            <a:cs typeface="#9Slide03 Arima Madurai Black" panose="00000A00000000000000" pitchFamily="2" charset="0"/>
                          </a:rPr>
                          <m:t>, </m:t>
                        </m:r>
                        <m:sSub>
                          <m:sSubPr>
                            <m:ctrlPr>
                              <a:rPr lang="en-US" sz="2800" i="1">
                                <a:solidFill>
                                  <a:srgbClr val="276668"/>
                                </a:solidFill>
                                <a:latin typeface="Cambria Math" panose="02040503050406030204" pitchFamily="18" charset="0"/>
                              </a:rPr>
                            </m:ctrlPr>
                          </m:sSubPr>
                          <m:e>
                            <m:r>
                              <m:rPr>
                                <m:nor/>
                              </m:rPr>
                              <a:rPr lang="en-US" sz="2800">
                                <a:solidFill>
                                  <a:srgbClr val="276668"/>
                                </a:solidFill>
                                <a:latin typeface="#9Slide03 Arima Madurai Black" panose="00000A00000000000000" pitchFamily="2" charset="0"/>
                                <a:cs typeface="#9Slide03 Arima Madurai Black" panose="00000A00000000000000" pitchFamily="2" charset="0"/>
                              </a:rPr>
                              <m:t>V</m:t>
                            </m:r>
                          </m:e>
                          <m:sub>
                            <m:r>
                              <a:rPr lang="en-US" sz="2800">
                                <a:solidFill>
                                  <a:srgbClr val="276668"/>
                                </a:solidFill>
                                <a:latin typeface="Cambria Math" panose="02040503050406030204" pitchFamily="18" charset="0"/>
                              </a:rPr>
                              <m:t>2</m:t>
                            </m:r>
                          </m:sub>
                        </m:sSub>
                        <m:r>
                          <m:rPr>
                            <m:nor/>
                          </m:rPr>
                          <a:rPr lang="en-US" sz="2800">
                            <a:solidFill>
                              <a:srgbClr val="276668"/>
                            </a:solidFill>
                            <a:latin typeface="#9Slide03 Arima Madurai Black" panose="00000A00000000000000" pitchFamily="2" charset="0"/>
                            <a:cs typeface="#9Slide03 Arima Madurai Black" panose="00000A00000000000000" pitchFamily="2" charset="0"/>
                          </a:rPr>
                          <m:t>, </m:t>
                        </m:r>
                        <m:sSub>
                          <m:sSubPr>
                            <m:ctrlPr>
                              <a:rPr lang="en-US" sz="2800" i="1">
                                <a:solidFill>
                                  <a:srgbClr val="276668"/>
                                </a:solidFill>
                                <a:latin typeface="Cambria Math" panose="02040503050406030204" pitchFamily="18" charset="0"/>
                              </a:rPr>
                            </m:ctrlPr>
                          </m:sSubPr>
                          <m:e>
                            <m:r>
                              <m:rPr>
                                <m:nor/>
                              </m:rPr>
                              <a:rPr lang="en-US" sz="2800">
                                <a:solidFill>
                                  <a:srgbClr val="276668"/>
                                </a:solidFill>
                                <a:latin typeface="#9Slide03 Arima Madurai Black" panose="00000A00000000000000" pitchFamily="2" charset="0"/>
                                <a:cs typeface="#9Slide03 Arima Madurai Black" panose="00000A00000000000000" pitchFamily="2" charset="0"/>
                              </a:rPr>
                              <m:t>T</m:t>
                            </m:r>
                          </m:e>
                          <m:sub>
                            <m:r>
                              <a:rPr lang="en-US" sz="2800">
                                <a:solidFill>
                                  <a:srgbClr val="276668"/>
                                </a:solidFill>
                                <a:latin typeface="Cambria Math" panose="02040503050406030204" pitchFamily="18" charset="0"/>
                              </a:rPr>
                              <m:t>2</m:t>
                            </m:r>
                          </m:sub>
                        </m:sSub>
                      </m:oMath>
                    </m:oMathPara>
                  </a14:m>
                  <a:endParaRPr lang="en-US" sz="2800">
                    <a:solidFill>
                      <a:srgbClr val="276668"/>
                    </a:solidFill>
                    <a:latin typeface="#9Slide03 Arima Madurai Black" panose="00000A00000000000000" pitchFamily="2" charset="0"/>
                    <a:cs typeface="#9Slide03 Arima Madurai Black" panose="00000A00000000000000" pitchFamily="2" charset="0"/>
                  </a:endParaRPr>
                </a:p>
              </p:txBody>
            </p:sp>
          </mc:Choice>
          <mc:Fallback xmlns="">
            <p:sp>
              <p:nvSpPr>
                <p:cNvPr id="21" name="TextBox 20">
                  <a:extLst>
                    <a:ext uri="{FF2B5EF4-FFF2-40B4-BE49-F238E27FC236}">
                      <a16:creationId xmlns:a16="http://schemas.microsoft.com/office/drawing/2014/main" id="{DFDA2717-787A-7F56-7D72-7FD40EF81824}"/>
                    </a:ext>
                  </a:extLst>
                </p:cNvPr>
                <p:cNvSpPr txBox="1">
                  <a:spLocks noRot="1" noChangeAspect="1" noMove="1" noResize="1" noEditPoints="1" noAdjustHandles="1" noChangeArrowheads="1" noChangeShapeType="1" noTextEdit="1"/>
                </p:cNvSpPr>
                <p:nvPr/>
              </p:nvSpPr>
              <p:spPr>
                <a:xfrm>
                  <a:off x="4465437" y="5770828"/>
                  <a:ext cx="2415971" cy="515952"/>
                </a:xfrm>
                <a:prstGeom prst="roundRect">
                  <a:avLst/>
                </a:prstGeom>
                <a:blipFill>
                  <a:blip r:embed="rId4"/>
                  <a:stretch>
                    <a:fillRect b="-2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633D533-B799-F58B-F290-5C5CEEFC5BC1}"/>
                    </a:ext>
                  </a:extLst>
                </p:cNvPr>
                <p:cNvSpPr txBox="1"/>
                <p:nvPr/>
              </p:nvSpPr>
              <p:spPr>
                <a:xfrm>
                  <a:off x="7726564" y="5307494"/>
                  <a:ext cx="2415971" cy="515952"/>
                </a:xfrm>
                <a:prstGeom prst="roundRect">
                  <a:avLst/>
                </a:prstGeom>
                <a:solidFill>
                  <a:srgbClr val="FDEAC3"/>
                </a:solidFill>
              </p:spPr>
              <p:style>
                <a:lnRef idx="2">
                  <a:schemeClr val="dk1"/>
                </a:lnRef>
                <a:fillRef idx="1">
                  <a:schemeClr val="lt1"/>
                </a:fillRef>
                <a:effectRef idx="0">
                  <a:schemeClr val="dk1"/>
                </a:effectRef>
                <a:fontRef idx="minor">
                  <a:schemeClr val="dk1"/>
                </a:fontRef>
              </p:style>
              <p:txBody>
                <a:bodyPr wrap="square" anchor="ctr">
                  <a:no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276668"/>
                                </a:solidFill>
                                <a:latin typeface="Cambria Math" panose="02040503050406030204" pitchFamily="18" charset="0"/>
                              </a:rPr>
                            </m:ctrlPr>
                          </m:sSubPr>
                          <m:e>
                            <m:r>
                              <m:rPr>
                                <m:sty m:val="p"/>
                              </m:rPr>
                              <a:rPr lang="en-US" sz="2800">
                                <a:solidFill>
                                  <a:srgbClr val="276668"/>
                                </a:solidFill>
                                <a:latin typeface="Cambria Math" panose="02040503050406030204" pitchFamily="18" charset="0"/>
                              </a:rPr>
                              <m:t>p</m:t>
                            </m:r>
                          </m:e>
                          <m:sub>
                            <m:r>
                              <a:rPr lang="en-US" sz="2800" b="0" i="0" smtClean="0">
                                <a:solidFill>
                                  <a:srgbClr val="276668"/>
                                </a:solidFill>
                                <a:latin typeface="Cambria Math" panose="02040503050406030204" pitchFamily="18" charset="0"/>
                              </a:rPr>
                              <m:t>1</m:t>
                            </m:r>
                          </m:sub>
                        </m:sSub>
                        <m:r>
                          <m:rPr>
                            <m:nor/>
                          </m:rPr>
                          <a:rPr lang="en-US" sz="2800">
                            <a:solidFill>
                              <a:srgbClr val="276668"/>
                            </a:solidFill>
                            <a:latin typeface="#9Slide03 Arima Madurai Black" panose="00000A00000000000000" pitchFamily="2" charset="0"/>
                            <a:cs typeface="#9Slide03 Arima Madurai Black" panose="00000A00000000000000" pitchFamily="2" charset="0"/>
                          </a:rPr>
                          <m:t>, </m:t>
                        </m:r>
                        <m:sSub>
                          <m:sSubPr>
                            <m:ctrlPr>
                              <a:rPr lang="en-US" sz="2800" i="1">
                                <a:solidFill>
                                  <a:srgbClr val="276668"/>
                                </a:solidFill>
                                <a:latin typeface="Cambria Math" panose="02040503050406030204" pitchFamily="18" charset="0"/>
                              </a:rPr>
                            </m:ctrlPr>
                          </m:sSubPr>
                          <m:e>
                            <m:r>
                              <m:rPr>
                                <m:nor/>
                              </m:rPr>
                              <a:rPr lang="en-US" sz="2800">
                                <a:solidFill>
                                  <a:srgbClr val="276668"/>
                                </a:solidFill>
                                <a:latin typeface="#9Slide03 Arima Madurai Black" panose="00000A00000000000000" pitchFamily="2" charset="0"/>
                                <a:cs typeface="#9Slide03 Arima Madurai Black" panose="00000A00000000000000" pitchFamily="2" charset="0"/>
                              </a:rPr>
                              <m:t>V</m:t>
                            </m:r>
                          </m:e>
                          <m:sub>
                            <m:r>
                              <a:rPr lang="en-US" sz="2800" b="0" i="0" smtClean="0">
                                <a:solidFill>
                                  <a:srgbClr val="276668"/>
                                </a:solidFill>
                                <a:latin typeface="Cambria Math" panose="02040503050406030204" pitchFamily="18" charset="0"/>
                              </a:rPr>
                              <m:t>1</m:t>
                            </m:r>
                          </m:sub>
                        </m:sSub>
                        <m:r>
                          <m:rPr>
                            <m:nor/>
                          </m:rPr>
                          <a:rPr lang="en-US" sz="2800">
                            <a:solidFill>
                              <a:srgbClr val="276668"/>
                            </a:solidFill>
                            <a:latin typeface="#9Slide03 Arima Madurai Black" panose="00000A00000000000000" pitchFamily="2" charset="0"/>
                            <a:cs typeface="#9Slide03 Arima Madurai Black" panose="00000A00000000000000" pitchFamily="2" charset="0"/>
                          </a:rPr>
                          <m:t>, </m:t>
                        </m:r>
                        <m:sSub>
                          <m:sSubPr>
                            <m:ctrlPr>
                              <a:rPr lang="en-US" sz="2800" i="1">
                                <a:solidFill>
                                  <a:srgbClr val="276668"/>
                                </a:solidFill>
                                <a:latin typeface="Cambria Math" panose="02040503050406030204" pitchFamily="18" charset="0"/>
                              </a:rPr>
                            </m:ctrlPr>
                          </m:sSubPr>
                          <m:e>
                            <m:r>
                              <m:rPr>
                                <m:nor/>
                              </m:rPr>
                              <a:rPr lang="en-US" sz="2800">
                                <a:solidFill>
                                  <a:srgbClr val="276668"/>
                                </a:solidFill>
                                <a:latin typeface="#9Slide03 Arima Madurai Black" panose="00000A00000000000000" pitchFamily="2" charset="0"/>
                                <a:cs typeface="#9Slide03 Arima Madurai Black" panose="00000A00000000000000" pitchFamily="2" charset="0"/>
                              </a:rPr>
                              <m:t>T</m:t>
                            </m:r>
                          </m:e>
                          <m:sub>
                            <m:r>
                              <a:rPr lang="en-US" sz="2800" b="0" i="0" smtClean="0">
                                <a:solidFill>
                                  <a:srgbClr val="276668"/>
                                </a:solidFill>
                                <a:latin typeface="Cambria Math" panose="02040503050406030204" pitchFamily="18" charset="0"/>
                              </a:rPr>
                              <m:t>1</m:t>
                            </m:r>
                          </m:sub>
                        </m:sSub>
                      </m:oMath>
                    </m:oMathPara>
                  </a14:m>
                  <a:endParaRPr lang="en-US" sz="2800">
                    <a:solidFill>
                      <a:srgbClr val="276668"/>
                    </a:solidFill>
                    <a:latin typeface="#9Slide03 Arima Madurai Black" panose="00000A00000000000000" pitchFamily="2" charset="0"/>
                    <a:cs typeface="#9Slide03 Arima Madurai Black" panose="00000A00000000000000" pitchFamily="2" charset="0"/>
                  </a:endParaRPr>
                </a:p>
              </p:txBody>
            </p:sp>
          </mc:Choice>
          <mc:Fallback xmlns="">
            <p:sp>
              <p:nvSpPr>
                <p:cNvPr id="14" name="TextBox 13">
                  <a:extLst>
                    <a:ext uri="{FF2B5EF4-FFF2-40B4-BE49-F238E27FC236}">
                      <a16:creationId xmlns:a16="http://schemas.microsoft.com/office/drawing/2014/main" id="{B633D533-B799-F58B-F290-5C5CEEFC5BC1}"/>
                    </a:ext>
                  </a:extLst>
                </p:cNvPr>
                <p:cNvSpPr txBox="1">
                  <a:spLocks noRot="1" noChangeAspect="1" noMove="1" noResize="1" noEditPoints="1" noAdjustHandles="1" noChangeArrowheads="1" noChangeShapeType="1" noTextEdit="1"/>
                </p:cNvSpPr>
                <p:nvPr/>
              </p:nvSpPr>
              <p:spPr>
                <a:xfrm>
                  <a:off x="7726564" y="5307494"/>
                  <a:ext cx="2415971" cy="515952"/>
                </a:xfrm>
                <a:prstGeom prst="roundRect">
                  <a:avLst/>
                </a:prstGeom>
                <a:blipFill>
                  <a:blip r:embed="rId5"/>
                  <a:stretch>
                    <a:fillRect b="-2273"/>
                  </a:stretch>
                </a:blipFill>
              </p:spPr>
              <p:txBody>
                <a:bodyPr/>
                <a:lstStyle/>
                <a:p>
                  <a:r>
                    <a:rPr lang="en-US">
                      <a:noFill/>
                    </a:rPr>
                    <a:t> </a:t>
                  </a:r>
                </a:p>
              </p:txBody>
            </p:sp>
          </mc:Fallback>
        </mc:AlternateContent>
      </p:grpSp>
      <p:sp>
        <p:nvSpPr>
          <p:cNvPr id="2" name="!!111">
            <a:extLst>
              <a:ext uri="{FF2B5EF4-FFF2-40B4-BE49-F238E27FC236}">
                <a16:creationId xmlns:a16="http://schemas.microsoft.com/office/drawing/2014/main" id="{DCCEB5EB-B1B4-0B48-F990-6CF3F2C69329}"/>
              </a:ext>
            </a:extLst>
          </p:cNvPr>
          <p:cNvSpPr/>
          <p:nvPr/>
        </p:nvSpPr>
        <p:spPr>
          <a:xfrm>
            <a:off x="651010" y="69560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lvl="0">
              <a:lnSpc>
                <a:spcPct val="150000"/>
              </a:lnSpc>
              <a:defRPr/>
            </a:pPr>
            <a:r>
              <a:rPr lang="vi-VN" sz="2800" dirty="0">
                <a:ln>
                  <a:solidFill>
                    <a:srgbClr val="F58A28">
                      <a:lumMod val="50000"/>
                    </a:srgbClr>
                  </a:solidFill>
                </a:ln>
                <a:solidFill>
                  <a:srgbClr val="FF0000"/>
                </a:solidFill>
                <a:latin typeface="#9Slide03 IcielSmoothy Sans" panose="00000500000000000000" pitchFamily="2" charset="0"/>
              </a:rPr>
              <a:t>CÁC THÔNG SỐ TRẠNG THÁI CỦA MỘT LƯỢNG KHÍ</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3" name="Oval 2">
            <a:extLst>
              <a:ext uri="{FF2B5EF4-FFF2-40B4-BE49-F238E27FC236}">
                <a16:creationId xmlns:a16="http://schemas.microsoft.com/office/drawing/2014/main" id="{43F931D0-174B-566C-902F-8CCB22DC557D}"/>
              </a:ext>
            </a:extLst>
          </p:cNvPr>
          <p:cNvSpPr/>
          <p:nvPr/>
        </p:nvSpPr>
        <p:spPr>
          <a:xfrm>
            <a:off x="202882" y="83568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4" name="Rectangle: Rounded Corners 3">
            <a:extLst>
              <a:ext uri="{FF2B5EF4-FFF2-40B4-BE49-F238E27FC236}">
                <a16:creationId xmlns:a16="http://schemas.microsoft.com/office/drawing/2014/main" id="{3853F573-42FC-C3B9-4FB1-7BB17DE6DA32}"/>
              </a:ext>
            </a:extLst>
          </p:cNvPr>
          <p:cNvSpPr/>
          <p:nvPr/>
        </p:nvSpPr>
        <p:spPr>
          <a:xfrm>
            <a:off x="172089" y="143488"/>
            <a:ext cx="2859383" cy="545457"/>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5" name="Rectangle 4">
            <a:extLst>
              <a:ext uri="{FF2B5EF4-FFF2-40B4-BE49-F238E27FC236}">
                <a16:creationId xmlns:a16="http://schemas.microsoft.com/office/drawing/2014/main" id="{EBA91F9B-ACE3-156A-4E7D-E99BBA5C9969}"/>
              </a:ext>
            </a:extLst>
          </p:cNvPr>
          <p:cNvSpPr/>
          <p:nvPr/>
        </p:nvSpPr>
        <p:spPr>
          <a:xfrm>
            <a:off x="172088" y="301596"/>
            <a:ext cx="2859384" cy="22373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0" name="!!2">
            <a:extLst>
              <a:ext uri="{FF2B5EF4-FFF2-40B4-BE49-F238E27FC236}">
                <a16:creationId xmlns:a16="http://schemas.microsoft.com/office/drawing/2014/main" id="{D566D037-D9E5-C434-5262-9C5837077E71}"/>
              </a:ext>
            </a:extLst>
          </p:cNvPr>
          <p:cNvSpPr txBox="1">
            <a:spLocks/>
          </p:cNvSpPr>
          <p:nvPr/>
        </p:nvSpPr>
        <p:spPr>
          <a:xfrm>
            <a:off x="347498" y="291272"/>
            <a:ext cx="2508563" cy="22373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11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spTree>
    <p:custDataLst>
      <p:tags r:id="rId1"/>
    </p:custDataLst>
    <p:extLst>
      <p:ext uri="{BB962C8B-B14F-4D97-AF65-F5344CB8AC3E}">
        <p14:creationId xmlns:p14="http://schemas.microsoft.com/office/powerpoint/2010/main" val="1383901354"/>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entr" presetSubtype="0" fill="hold" nodeType="clickEffect">
                                  <p:stCondLst>
                                    <p:cond delay="0"/>
                                  </p:stCondLst>
                                  <p:iterate type="lt">
                                    <p:tmPct val="30000"/>
                                  </p:iterate>
                                  <p:childTnLst>
                                    <p:set>
                                      <p:cBhvr>
                                        <p:cTn id="6" dur="1" fill="hold">
                                          <p:stCondLst>
                                            <p:cond delay="0"/>
                                          </p:stCondLst>
                                        </p:cTn>
                                        <p:tgtEl>
                                          <p:spTgt spid="24"/>
                                        </p:tgtEl>
                                        <p:attrNameLst>
                                          <p:attrName>style.visibility</p:attrName>
                                        </p:attrNameLst>
                                      </p:cBhvr>
                                      <p:to>
                                        <p:strVal val="visible"/>
                                      </p:to>
                                    </p:set>
                                    <p:anim to="" calcmode="lin" valueType="num">
                                      <p:cBhvr>
                                        <p:cTn id="7" dur="700" fill="hold">
                                          <p:stCondLst>
                                            <p:cond delay="0"/>
                                          </p:stCondLst>
                                        </p:cTn>
                                        <p:tgtEl>
                                          <p:spTgt spid="24"/>
                                        </p:tgtEl>
                                        <p:attrNameLst>
                                          <p:attrName>ppt_x</p:attrName>
                                        </p:attrNameLst>
                                      </p:cBhvr>
                                      <p:tavLst>
                                        <p:tav tm="0" fmla="#ppt_x-(-#ppt_w/2*cos(ppt_r/180*pi))*((1.5-1.5*$)^2-(1.5-1.5*$)^3)">
                                          <p:val>
                                            <p:strVal val="0"/>
                                          </p:val>
                                        </p:tav>
                                        <p:tav tm="100000">
                                          <p:val>
                                            <p:strVal val="1"/>
                                          </p:val>
                                        </p:tav>
                                      </p:tavLst>
                                    </p:anim>
                                    <p:anim to="" calcmode="lin" valueType="num">
                                      <p:cBhvr>
                                        <p:cTn id="8" dur="700" fill="hold">
                                          <p:stCondLst>
                                            <p:cond delay="0"/>
                                          </p:stCondLst>
                                        </p:cTn>
                                        <p:tgtEl>
                                          <p:spTgt spid="24"/>
                                        </p:tgtEl>
                                        <p:attrNameLst>
                                          <p:attrName>ppt_y</p:attrName>
                                        </p:attrNameLst>
                                      </p:cBhvr>
                                      <p:tavLst>
                                        <p:tav tm="0" fmla="#ppt_y-(-#ppt_h/2*cos(ppt_r/180*pi))*((1.5-1.5*$)^2-(1.5-1.5*$)^3)">
                                          <p:val>
                                            <p:strVal val="0"/>
                                          </p:val>
                                        </p:tav>
                                        <p:tav tm="100000">
                                          <p:val>
                                            <p:strVal val="1"/>
                                          </p:val>
                                        </p:tav>
                                      </p:tavLst>
                                    </p:anim>
                                    <p:anim to="" calcmode="lin" valueType="num">
                                      <p:cBhvr>
                                        <p:cTn id="9" dur="700" fill="hold">
                                          <p:stCondLst>
                                            <p:cond delay="0"/>
                                          </p:stCondLst>
                                        </p:cTn>
                                        <p:tgtEl>
                                          <p:spTgt spid="24"/>
                                        </p:tgtEl>
                                        <p:attrNameLst>
                                          <p:attrName>ppt_h</p:attrName>
                                        </p:attrNameLst>
                                      </p:cBhvr>
                                      <p:tavLst>
                                        <p:tav tm="0" fmla="#ppt_h-(-#ppt_h)*((1.5-1.5*$)^2-(1.5-1.5*$)^3)">
                                          <p:val>
                                            <p:strVal val="0"/>
                                          </p:val>
                                        </p:tav>
                                        <p:tav tm="100000">
                                          <p:val>
                                            <p:strVal val="1"/>
                                          </p:val>
                                        </p:tav>
                                      </p:tavLst>
                                    </p:anim>
                                    <p:anim to="" calcmode="lin" valueType="num">
                                      <p:cBhvr>
                                        <p:cTn id="10" dur="700" fill="hold">
                                          <p:stCondLst>
                                            <p:cond delay="0"/>
                                          </p:stCondLst>
                                        </p:cTn>
                                        <p:tgtEl>
                                          <p:spTgt spid="24"/>
                                        </p:tgtEl>
                                        <p:attrNameLst>
                                          <p:attrName>ppt_w</p:attrName>
                                        </p:attrNameLst>
                                      </p:cBhvr>
                                      <p:tavLst>
                                        <p:tav tm="0" fmla="#ppt_w-(-#ppt_w)*((1.5-1.5*$)^2-(1.5-1.5*$)^3)">
                                          <p:val>
                                            <p:strVal val="0"/>
                                          </p:val>
                                        </p:tav>
                                        <p:tav tm="100000">
                                          <p:val>
                                            <p:strVal val="1"/>
                                          </p:val>
                                        </p:tav>
                                      </p:tavLst>
                                    </p:anim>
                                  </p:childTnLst>
                                </p:cTn>
                              </p:par>
                            </p:childTnLst>
                          </p:cTn>
                        </p:par>
                      </p:childTnLst>
                    </p:cTn>
                  </p:par>
                  <p:par>
                    <p:cTn id="11" fill="hold">
                      <p:stCondLst>
                        <p:cond delay="indefinite"/>
                      </p:stCondLst>
                      <p:childTnLst>
                        <p:par>
                          <p:cTn id="12" fill="hold">
                            <p:stCondLst>
                              <p:cond delay="0"/>
                            </p:stCondLst>
                            <p:childTnLst>
                              <p:par>
                                <p:cTn id="13" presetID="0" presetClass="entr" presetSubtype="0" fill="hold" nodeType="clickEffect">
                                  <p:stCondLst>
                                    <p:cond delay="0"/>
                                  </p:stCondLst>
                                  <p:iterate type="lt">
                                    <p:tmPct val="30000"/>
                                  </p:iterate>
                                  <p:childTnLst>
                                    <p:set>
                                      <p:cBhvr>
                                        <p:cTn id="14" dur="1" fill="hold">
                                          <p:stCondLst>
                                            <p:cond delay="0"/>
                                          </p:stCondLst>
                                        </p:cTn>
                                        <p:tgtEl>
                                          <p:spTgt spid="25"/>
                                        </p:tgtEl>
                                        <p:attrNameLst>
                                          <p:attrName>style.visibility</p:attrName>
                                        </p:attrNameLst>
                                      </p:cBhvr>
                                      <p:to>
                                        <p:strVal val="visible"/>
                                      </p:to>
                                    </p:set>
                                    <p:anim to="" calcmode="lin" valueType="num">
                                      <p:cBhvr>
                                        <p:cTn id="15" dur="700" fill="hold">
                                          <p:stCondLst>
                                            <p:cond delay="0"/>
                                          </p:stCondLst>
                                        </p:cTn>
                                        <p:tgtEl>
                                          <p:spTgt spid="25"/>
                                        </p:tgtEl>
                                        <p:attrNameLst>
                                          <p:attrName>ppt_x</p:attrName>
                                        </p:attrNameLst>
                                      </p:cBhvr>
                                      <p:tavLst>
                                        <p:tav tm="0" fmla="#ppt_x-(-#ppt_w/2*cos(ppt_r/180*pi))*((1.5-1.5*$)^2-(1.5-1.5*$)^3)">
                                          <p:val>
                                            <p:strVal val="0"/>
                                          </p:val>
                                        </p:tav>
                                        <p:tav tm="100000">
                                          <p:val>
                                            <p:strVal val="1"/>
                                          </p:val>
                                        </p:tav>
                                      </p:tavLst>
                                    </p:anim>
                                    <p:anim to="" calcmode="lin" valueType="num">
                                      <p:cBhvr>
                                        <p:cTn id="16" dur="700" fill="hold">
                                          <p:stCondLst>
                                            <p:cond delay="0"/>
                                          </p:stCondLst>
                                        </p:cTn>
                                        <p:tgtEl>
                                          <p:spTgt spid="25"/>
                                        </p:tgtEl>
                                        <p:attrNameLst>
                                          <p:attrName>ppt_y</p:attrName>
                                        </p:attrNameLst>
                                      </p:cBhvr>
                                      <p:tavLst>
                                        <p:tav tm="0" fmla="#ppt_y-(-#ppt_h/2*cos(ppt_r/180*pi))*((1.5-1.5*$)^2-(1.5-1.5*$)^3)">
                                          <p:val>
                                            <p:strVal val="0"/>
                                          </p:val>
                                        </p:tav>
                                        <p:tav tm="100000">
                                          <p:val>
                                            <p:strVal val="1"/>
                                          </p:val>
                                        </p:tav>
                                      </p:tavLst>
                                    </p:anim>
                                    <p:anim to="" calcmode="lin" valueType="num">
                                      <p:cBhvr>
                                        <p:cTn id="17" dur="700" fill="hold">
                                          <p:stCondLst>
                                            <p:cond delay="0"/>
                                          </p:stCondLst>
                                        </p:cTn>
                                        <p:tgtEl>
                                          <p:spTgt spid="25"/>
                                        </p:tgtEl>
                                        <p:attrNameLst>
                                          <p:attrName>ppt_h</p:attrName>
                                        </p:attrNameLst>
                                      </p:cBhvr>
                                      <p:tavLst>
                                        <p:tav tm="0" fmla="#ppt_h-(-#ppt_h)*((1.5-1.5*$)^2-(1.5-1.5*$)^3)">
                                          <p:val>
                                            <p:strVal val="0"/>
                                          </p:val>
                                        </p:tav>
                                        <p:tav tm="100000">
                                          <p:val>
                                            <p:strVal val="1"/>
                                          </p:val>
                                        </p:tav>
                                      </p:tavLst>
                                    </p:anim>
                                    <p:anim to="" calcmode="lin" valueType="num">
                                      <p:cBhvr>
                                        <p:cTn id="18" dur="700" fill="hold">
                                          <p:stCondLst>
                                            <p:cond delay="0"/>
                                          </p:stCondLst>
                                        </p:cTn>
                                        <p:tgtEl>
                                          <p:spTgt spid="25"/>
                                        </p:tgtEl>
                                        <p:attrNameLst>
                                          <p:attrName>ppt_w</p:attrName>
                                        </p:attrNameLst>
                                      </p:cBhvr>
                                      <p:tavLst>
                                        <p:tav tm="0" fmla="#ppt_w-(-#ppt_w)*((1.5-1.5*$)^2-(1.5-1.5*$)^3)">
                                          <p:val>
                                            <p:strVal val="0"/>
                                          </p:val>
                                        </p:tav>
                                        <p:tav tm="100000">
                                          <p:val>
                                            <p:str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0D02BBE1-F1B0-4FFE-84A7-0049BA8C4E44}"/>
              </a:ext>
            </a:extLst>
          </p:cNvPr>
          <p:cNvSpPr/>
          <p:nvPr/>
        </p:nvSpPr>
        <p:spPr>
          <a:xfrm>
            <a:off x="824819" y="11258300"/>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a:ln>
                  <a:solidFill>
                    <a:srgbClr val="F58A28">
                      <a:lumMod val="50000"/>
                    </a:srgbClr>
                  </a:solidFill>
                </a:ln>
                <a:solidFill>
                  <a:srgbClr val="FF0000"/>
                </a:solidFill>
                <a:latin typeface="#9Slide03 IcielSmoothy Sans" panose="00000500000000000000" pitchFamily="2" charset="0"/>
              </a:rPr>
              <a:t>THỰC HÀNH NHIỆT NÓNG CHẢY RIÊNG CỦA NƯỚC</a:t>
            </a:r>
            <a:endParaRPr lang="en-US" sz="2800" dirty="0">
              <a:ln>
                <a:solidFill>
                  <a:srgbClr val="F58A28">
                    <a:lumMod val="50000"/>
                  </a:srgbClr>
                </a:solidFill>
              </a:ln>
              <a:solidFill>
                <a:srgbClr val="FF0000"/>
              </a:solidFill>
              <a:latin typeface="#9Slide03 IcielSmoothy Sans" panose="00000500000000000000" pitchFamily="2" charset="0"/>
            </a:endParaRPr>
          </a:p>
        </p:txBody>
      </p:sp>
      <p:sp>
        <p:nvSpPr>
          <p:cNvPr id="9" name="Oval 8">
            <a:extLst>
              <a:ext uri="{FF2B5EF4-FFF2-40B4-BE49-F238E27FC236}">
                <a16:creationId xmlns:a16="http://schemas.microsoft.com/office/drawing/2014/main" id="{8D593E50-E129-49D3-9FA1-2D22741CBD39}"/>
              </a:ext>
            </a:extLst>
          </p:cNvPr>
          <p:cNvSpPr/>
          <p:nvPr/>
        </p:nvSpPr>
        <p:spPr>
          <a:xfrm>
            <a:off x="339964" y="11423596"/>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562798"/>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290263"/>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228011"/>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NHIỆT HOÁ HƠI RIÊNG</a:t>
            </a:r>
          </a:p>
        </p:txBody>
      </p:sp>
      <p:sp>
        <p:nvSpPr>
          <p:cNvPr id="473" name="Rectangle 1026">
            <a:extLst>
              <a:ext uri="{FF2B5EF4-FFF2-40B4-BE49-F238E27FC236}">
                <a16:creationId xmlns:a16="http://schemas.microsoft.com/office/drawing/2014/main" id="{801A3BFF-9E9A-80C2-3EB3-57F4F141DBFA}"/>
              </a:ext>
            </a:extLst>
          </p:cNvPr>
          <p:cNvSpPr txBox="1">
            <a:spLocks noChangeArrowheads="1"/>
          </p:cNvSpPr>
          <p:nvPr/>
        </p:nvSpPr>
        <p:spPr>
          <a:xfrm>
            <a:off x="1412140" y="199496"/>
            <a:ext cx="6589199" cy="1280890"/>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defRPr/>
            </a:pPr>
            <a:endParaRPr lang="en-US" sz="3200" b="1" kern="0" dirty="0">
              <a:solidFill>
                <a:srgbClr val="FF0000"/>
              </a:solidFill>
              <a:latin typeface="Times New Roman" pitchFamily="18" charset="0"/>
              <a:cs typeface="Times New Roman" panose="02020603050405020304" pitchFamily="18" charset="0"/>
            </a:endParaRPr>
          </a:p>
        </p:txBody>
      </p:sp>
      <p:grpSp>
        <p:nvGrpSpPr>
          <p:cNvPr id="12" name="Group 11">
            <a:extLst>
              <a:ext uri="{FF2B5EF4-FFF2-40B4-BE49-F238E27FC236}">
                <a16:creationId xmlns:a16="http://schemas.microsoft.com/office/drawing/2014/main" id="{46963E7B-2E02-5A94-4BD4-E9A9CDF4C999}"/>
              </a:ext>
            </a:extLst>
          </p:cNvPr>
          <p:cNvGrpSpPr/>
          <p:nvPr/>
        </p:nvGrpSpPr>
        <p:grpSpPr>
          <a:xfrm>
            <a:off x="788090" y="2041953"/>
            <a:ext cx="11050471" cy="4316870"/>
            <a:chOff x="788092" y="1632584"/>
            <a:chExt cx="10605181" cy="1100688"/>
          </a:xfrm>
        </p:grpSpPr>
        <p:sp>
          <p:nvSpPr>
            <p:cNvPr id="14" name="TextBox 13">
              <a:extLst>
                <a:ext uri="{FF2B5EF4-FFF2-40B4-BE49-F238E27FC236}">
                  <a16:creationId xmlns:a16="http://schemas.microsoft.com/office/drawing/2014/main" id="{19B70823-0247-6026-84AA-871D8EFAB1DC}"/>
                </a:ext>
              </a:extLst>
            </p:cNvPr>
            <p:cNvSpPr txBox="1">
              <a:spLocks/>
            </p:cNvSpPr>
            <p:nvPr/>
          </p:nvSpPr>
          <p:spPr>
            <a:xfrm>
              <a:off x="788092" y="1632584"/>
              <a:ext cx="10605181" cy="1100688"/>
            </a:xfrm>
            <a:prstGeom prst="roundRect">
              <a:avLst>
                <a:gd name="adj" fmla="val 4294"/>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5" name="Rectangle 3, chunk 2">
              <a:extLst>
                <a:ext uri="{FF2B5EF4-FFF2-40B4-BE49-F238E27FC236}">
                  <a16:creationId xmlns:a16="http://schemas.microsoft.com/office/drawing/2014/main" id="{6D456DDE-6F34-1758-A5DB-891452FB1F61}"/>
                </a:ext>
              </a:extLst>
            </p:cNvPr>
            <p:cNvSpPr txBox="1"/>
            <p:nvPr/>
          </p:nvSpPr>
          <p:spPr>
            <a:xfrm>
              <a:off x="1578284" y="1931747"/>
              <a:ext cx="4234435" cy="494392"/>
            </a:xfrm>
            <a:prstGeom prst="rect">
              <a:avLst/>
            </a:prstGeom>
            <a:noFill/>
          </p:spPr>
          <p:txBody>
            <a:bodyPr wrap="square">
              <a:spAutoFit/>
            </a:bodyPr>
            <a:lstStyle>
              <a:defPPr>
                <a:defRPr lang="en-US"/>
              </a:defPPr>
              <a:lvl1pPr marL="342900" indent="-342900" algn="just">
                <a:spcAft>
                  <a:spcPts val="18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0" indent="0">
                <a:buNone/>
              </a:pPr>
              <a:r>
                <a:rPr lang="vi-VN" dirty="0"/>
                <a:t>Hãy so sánh các thông số trạng thái của</a:t>
              </a:r>
              <a:r>
                <a:rPr lang="en-US" dirty="0"/>
                <a:t> </a:t>
              </a:r>
              <a:r>
                <a:rPr lang="en-US" dirty="0" err="1"/>
                <a:t>khí</a:t>
              </a:r>
              <a:r>
                <a:rPr lang="en-US" dirty="0"/>
                <a:t> </a:t>
              </a:r>
              <a:r>
                <a:rPr lang="en-US" dirty="0" err="1"/>
                <a:t>khi</a:t>
              </a:r>
              <a:r>
                <a:rPr lang="en-US" dirty="0"/>
                <a:t> </a:t>
              </a:r>
              <a:r>
                <a:rPr lang="en-US" dirty="0" err="1"/>
                <a:t>trong</a:t>
              </a:r>
              <a:r>
                <a:rPr lang="vi-VN" dirty="0"/>
                <a:t> </a:t>
              </a:r>
              <a:r>
                <a:rPr lang="en-US" dirty="0" err="1"/>
                <a:t>bình</a:t>
              </a:r>
              <a:r>
                <a:rPr lang="en-US" dirty="0"/>
                <a:t> </a:t>
              </a:r>
              <a:r>
                <a:rPr lang="en-US" dirty="0" err="1"/>
                <a:t>cứu</a:t>
              </a:r>
              <a:r>
                <a:rPr lang="en-US" dirty="0"/>
                <a:t> </a:t>
              </a:r>
              <a:r>
                <a:rPr lang="en-US" dirty="0" err="1"/>
                <a:t>hoả</a:t>
              </a:r>
              <a:r>
                <a:rPr lang="en-US" dirty="0"/>
                <a:t> </a:t>
              </a:r>
              <a:r>
                <a:rPr lang="vi-VN" dirty="0"/>
                <a:t> </a:t>
              </a:r>
              <a:r>
                <a:rPr lang="en-US" dirty="0" err="1"/>
                <a:t>và</a:t>
              </a:r>
              <a:r>
                <a:rPr lang="en-US" dirty="0"/>
                <a:t> </a:t>
              </a:r>
              <a:r>
                <a:rPr lang="en-US" dirty="0" err="1"/>
                <a:t>khi</a:t>
              </a:r>
              <a:r>
                <a:rPr lang="en-US" dirty="0"/>
                <a:t> </a:t>
              </a:r>
              <a:r>
                <a:rPr lang="en-US" dirty="0" err="1"/>
                <a:t>vừa</a:t>
              </a:r>
              <a:r>
                <a:rPr lang="en-US" dirty="0"/>
                <a:t> </a:t>
              </a:r>
              <a:r>
                <a:rPr lang="en-US" dirty="0" err="1"/>
                <a:t>được</a:t>
              </a:r>
              <a:r>
                <a:rPr lang="en-US" dirty="0"/>
                <a:t> </a:t>
              </a:r>
              <a:r>
                <a:rPr lang="en-US" dirty="0" err="1"/>
                <a:t>mở</a:t>
              </a:r>
              <a:r>
                <a:rPr lang="en-US" dirty="0"/>
                <a:t> van </a:t>
              </a:r>
              <a:r>
                <a:rPr lang="en-US" dirty="0" err="1"/>
                <a:t>thoát</a:t>
              </a:r>
              <a:r>
                <a:rPr lang="en-US" dirty="0"/>
                <a:t> </a:t>
              </a:r>
              <a:r>
                <a:rPr lang="en-US" dirty="0" err="1"/>
                <a:t>ra</a:t>
              </a:r>
              <a:r>
                <a:rPr lang="en-US" dirty="0"/>
                <a:t> </a:t>
              </a:r>
              <a:r>
                <a:rPr lang="en-US" dirty="0" err="1"/>
                <a:t>ngoài</a:t>
              </a:r>
              <a:r>
                <a:rPr lang="en-US" dirty="0"/>
                <a:t> </a:t>
              </a:r>
              <a:r>
                <a:rPr lang="en-US" dirty="0" err="1"/>
                <a:t>trong</a:t>
              </a:r>
              <a:r>
                <a:rPr lang="en-US" dirty="0"/>
                <a:t> </a:t>
              </a:r>
              <a:r>
                <a:rPr lang="en-US" dirty="0" err="1"/>
                <a:t>tình</a:t>
              </a:r>
              <a:r>
                <a:rPr lang="en-US" dirty="0"/>
                <a:t> </a:t>
              </a:r>
              <a:r>
                <a:rPr lang="en-US" dirty="0" err="1"/>
                <a:t>huống</a:t>
              </a:r>
              <a:r>
                <a:rPr lang="en-US" dirty="0"/>
                <a:t> </a:t>
              </a:r>
              <a:r>
                <a:rPr lang="en-US" dirty="0" err="1"/>
                <a:t>mở</a:t>
              </a:r>
              <a:r>
                <a:rPr lang="en-US" dirty="0"/>
                <a:t> </a:t>
              </a:r>
              <a:r>
                <a:rPr lang="en-US" dirty="0" err="1"/>
                <a:t>đầu</a:t>
              </a:r>
              <a:r>
                <a:rPr lang="en-US" dirty="0"/>
                <a:t>.</a:t>
              </a:r>
              <a:endParaRPr lang="en-US" altLang="en-US" dirty="0">
                <a:sym typeface="Wingdings" panose="05000000000000000000" pitchFamily="2" charset="2"/>
              </a:endParaRPr>
            </a:p>
          </p:txBody>
        </p:sp>
      </p:grpSp>
      <p:pic>
        <p:nvPicPr>
          <p:cNvPr id="3" name="Picture 2">
            <a:extLst>
              <a:ext uri="{FF2B5EF4-FFF2-40B4-BE49-F238E27FC236}">
                <a16:creationId xmlns:a16="http://schemas.microsoft.com/office/drawing/2014/main" id="{A1EA2886-ECAF-49B4-BCCE-310D0768776C}"/>
              </a:ext>
            </a:extLst>
          </p:cNvPr>
          <p:cNvPicPr>
            <a:picLocks noChangeAspect="1"/>
          </p:cNvPicPr>
          <p:nvPr/>
        </p:nvPicPr>
        <p:blipFill>
          <a:blip r:embed="rId4"/>
          <a:stretch>
            <a:fillRect/>
          </a:stretch>
        </p:blipFill>
        <p:spPr>
          <a:xfrm>
            <a:off x="6398714" y="2360825"/>
            <a:ext cx="3205249" cy="3230097"/>
          </a:xfrm>
          <a:prstGeom prst="rect">
            <a:avLst/>
          </a:prstGeom>
        </p:spPr>
      </p:pic>
      <p:pic>
        <p:nvPicPr>
          <p:cNvPr id="5" name="Picture 4">
            <a:extLst>
              <a:ext uri="{FF2B5EF4-FFF2-40B4-BE49-F238E27FC236}">
                <a16:creationId xmlns:a16="http://schemas.microsoft.com/office/drawing/2014/main" id="{0693C6A0-9523-3371-D155-01ECB9EA7CCC}"/>
              </a:ext>
            </a:extLst>
          </p:cNvPr>
          <p:cNvPicPr>
            <a:picLocks noChangeAspect="1"/>
          </p:cNvPicPr>
          <p:nvPr/>
        </p:nvPicPr>
        <p:blipFill>
          <a:blip r:embed="rId5"/>
          <a:stretch>
            <a:fillRect/>
          </a:stretch>
        </p:blipFill>
        <p:spPr>
          <a:xfrm>
            <a:off x="9806158" y="2960628"/>
            <a:ext cx="1667108" cy="2448267"/>
          </a:xfrm>
          <a:prstGeom prst="rect">
            <a:avLst/>
          </a:prstGeom>
        </p:spPr>
      </p:pic>
      <p:sp>
        <p:nvSpPr>
          <p:cNvPr id="2" name="!!111">
            <a:extLst>
              <a:ext uri="{FF2B5EF4-FFF2-40B4-BE49-F238E27FC236}">
                <a16:creationId xmlns:a16="http://schemas.microsoft.com/office/drawing/2014/main" id="{A651817B-8F92-D946-DDEB-854205AF89D5}"/>
              </a:ext>
            </a:extLst>
          </p:cNvPr>
          <p:cNvSpPr/>
          <p:nvPr/>
        </p:nvSpPr>
        <p:spPr>
          <a:xfrm>
            <a:off x="651010" y="69560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lvl="0">
              <a:lnSpc>
                <a:spcPct val="150000"/>
              </a:lnSpc>
              <a:defRPr/>
            </a:pPr>
            <a:r>
              <a:rPr lang="vi-VN" sz="2800" dirty="0">
                <a:ln>
                  <a:solidFill>
                    <a:srgbClr val="F58A28">
                      <a:lumMod val="50000"/>
                    </a:srgbClr>
                  </a:solidFill>
                </a:ln>
                <a:solidFill>
                  <a:srgbClr val="FF0000"/>
                </a:solidFill>
                <a:latin typeface="#9Slide03 IcielSmoothy Sans" panose="00000500000000000000" pitchFamily="2" charset="0"/>
              </a:rPr>
              <a:t>CÁC THÔNG SỐ TRẠNG THÁI CỦA MỘT LƯỢNG KHÍ</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4" name="Oval 3">
            <a:extLst>
              <a:ext uri="{FF2B5EF4-FFF2-40B4-BE49-F238E27FC236}">
                <a16:creationId xmlns:a16="http://schemas.microsoft.com/office/drawing/2014/main" id="{DED30F38-DB77-E960-BAC3-DB2925B41F18}"/>
              </a:ext>
            </a:extLst>
          </p:cNvPr>
          <p:cNvSpPr/>
          <p:nvPr/>
        </p:nvSpPr>
        <p:spPr>
          <a:xfrm>
            <a:off x="202882" y="83568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0" name="Rectangle: Rounded Corners 9">
            <a:extLst>
              <a:ext uri="{FF2B5EF4-FFF2-40B4-BE49-F238E27FC236}">
                <a16:creationId xmlns:a16="http://schemas.microsoft.com/office/drawing/2014/main" id="{250ABA2A-ED05-36E3-55E7-5A79A3753793}"/>
              </a:ext>
            </a:extLst>
          </p:cNvPr>
          <p:cNvSpPr/>
          <p:nvPr/>
        </p:nvSpPr>
        <p:spPr>
          <a:xfrm>
            <a:off x="172089" y="143488"/>
            <a:ext cx="2859383" cy="545457"/>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1" name="Rectangle 10">
            <a:extLst>
              <a:ext uri="{FF2B5EF4-FFF2-40B4-BE49-F238E27FC236}">
                <a16:creationId xmlns:a16="http://schemas.microsoft.com/office/drawing/2014/main" id="{4F75C094-896B-2BB6-5446-EB261E4684B3}"/>
              </a:ext>
            </a:extLst>
          </p:cNvPr>
          <p:cNvSpPr/>
          <p:nvPr/>
        </p:nvSpPr>
        <p:spPr>
          <a:xfrm>
            <a:off x="172088" y="301596"/>
            <a:ext cx="2859384" cy="22373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3" name="!!2">
            <a:extLst>
              <a:ext uri="{FF2B5EF4-FFF2-40B4-BE49-F238E27FC236}">
                <a16:creationId xmlns:a16="http://schemas.microsoft.com/office/drawing/2014/main" id="{A64EC18F-C647-1C0C-9744-E2F81682EEF1}"/>
              </a:ext>
            </a:extLst>
          </p:cNvPr>
          <p:cNvSpPr txBox="1">
            <a:spLocks/>
          </p:cNvSpPr>
          <p:nvPr/>
        </p:nvSpPr>
        <p:spPr>
          <a:xfrm>
            <a:off x="347498" y="291272"/>
            <a:ext cx="2508563" cy="22373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11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spTree>
    <p:custDataLst>
      <p:tags r:id="rId1"/>
    </p:custDataLst>
    <p:extLst>
      <p:ext uri="{BB962C8B-B14F-4D97-AF65-F5344CB8AC3E}">
        <p14:creationId xmlns:p14="http://schemas.microsoft.com/office/powerpoint/2010/main" val="1317589398"/>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7ECBBA-49AE-1ECD-9F34-DC397955E48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D14C5FE-C0AD-E802-A738-2E663B5074AF}"/>
              </a:ext>
            </a:extLst>
          </p:cNvPr>
          <p:cNvSpPr>
            <a:spLocks noGrp="1"/>
          </p:cNvSpPr>
          <p:nvPr>
            <p:ph idx="1"/>
          </p:nvPr>
        </p:nvSpPr>
        <p:spPr/>
        <p:txBody>
          <a:bodyPr/>
          <a:lstStyle/>
          <a:p>
            <a:endParaRPr lang="en-US"/>
          </a:p>
        </p:txBody>
      </p:sp>
      <p:sp>
        <p:nvSpPr>
          <p:cNvPr id="4" name="Rectangle: Rounded Corners 3">
            <a:extLst>
              <a:ext uri="{FF2B5EF4-FFF2-40B4-BE49-F238E27FC236}">
                <a16:creationId xmlns:a16="http://schemas.microsoft.com/office/drawing/2014/main" id="{DCDE9DB5-C360-A9C6-6B6C-F161C4B5ECFB}"/>
              </a:ext>
            </a:extLst>
          </p:cNvPr>
          <p:cNvSpPr>
            <a:spLocks noGrp="1" noRot="1" noMove="1" noResize="1" noEditPoints="1" noAdjustHandles="1" noChangeArrowheads="1" noChangeShapeType="1"/>
          </p:cNvSpPr>
          <p:nvPr/>
        </p:nvSpPr>
        <p:spPr>
          <a:xfrm>
            <a:off x="174854" y="163969"/>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9Slide03 Arima Madurai" panose="00000500000000000000" pitchFamily="2" charset="0"/>
              <a:ea typeface="+mn-ea"/>
              <a:cs typeface="#9Slide03 Arima Madurai" panose="00000500000000000000" pitchFamily="2" charset="0"/>
            </a:endParaRPr>
          </a:p>
        </p:txBody>
      </p:sp>
      <p:grpSp>
        <p:nvGrpSpPr>
          <p:cNvPr id="5" name="Group 4">
            <a:extLst>
              <a:ext uri="{FF2B5EF4-FFF2-40B4-BE49-F238E27FC236}">
                <a16:creationId xmlns:a16="http://schemas.microsoft.com/office/drawing/2014/main" id="{5E644227-21D6-0187-42BE-7FBB59F54BDB}"/>
              </a:ext>
            </a:extLst>
          </p:cNvPr>
          <p:cNvGrpSpPr/>
          <p:nvPr/>
        </p:nvGrpSpPr>
        <p:grpSpPr>
          <a:xfrm>
            <a:off x="838200" y="230188"/>
            <a:ext cx="10643755" cy="719534"/>
            <a:chOff x="3729307" y="216718"/>
            <a:chExt cx="4994867" cy="719534"/>
          </a:xfrm>
        </p:grpSpPr>
        <p:sp>
          <p:nvSpPr>
            <p:cNvPr id="6" name="Freeform: Shape 5">
              <a:extLst>
                <a:ext uri="{FF2B5EF4-FFF2-40B4-BE49-F238E27FC236}">
                  <a16:creationId xmlns:a16="http://schemas.microsoft.com/office/drawing/2014/main" id="{4DBBA9BE-25FE-3A87-97CD-2CE1A393D99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7" name="TextBox 6">
              <a:extLst>
                <a:ext uri="{FF2B5EF4-FFF2-40B4-BE49-F238E27FC236}">
                  <a16:creationId xmlns:a16="http://schemas.microsoft.com/office/drawing/2014/main" id="{675BBE3E-BBE7-AA18-9D0E-B5C7FDC98537}"/>
                </a:ext>
              </a:extLst>
            </p:cNvPr>
            <p:cNvSpPr txBox="1"/>
            <p:nvPr/>
          </p:nvSpPr>
          <p:spPr>
            <a:xfrm>
              <a:off x="3729307" y="351477"/>
              <a:ext cx="4994867"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CÂU HỎI </a:t>
              </a:r>
              <a:r>
                <a:rPr lang="en-US" sz="3200" dirty="0">
                  <a:solidFill>
                    <a:srgbClr val="FFFCF3"/>
                  </a:solidFill>
                  <a:latin typeface="#9Slide03 Arima Madurai Black" panose="00000A00000000000000" pitchFamily="2" charset="0"/>
                  <a:cs typeface="#9Slide03 Arima Madurai Black" panose="00000A00000000000000" pitchFamily="2" charset="0"/>
                </a:rPr>
                <a:t>KIỂM TRA BÀI CŨ</a:t>
              </a:r>
              <a:endParaRPr kumimoji="0" lang="en-US" sz="3200" b="0" i="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grpSp>
      <p:sp>
        <p:nvSpPr>
          <p:cNvPr id="9" name="Rectangle: Rounded Corners 8">
            <a:extLst>
              <a:ext uri="{FF2B5EF4-FFF2-40B4-BE49-F238E27FC236}">
                <a16:creationId xmlns:a16="http://schemas.microsoft.com/office/drawing/2014/main" id="{A4ED5E26-C9ED-CA36-F579-5423722DFAB1}"/>
              </a:ext>
            </a:extLst>
          </p:cNvPr>
          <p:cNvSpPr/>
          <p:nvPr/>
        </p:nvSpPr>
        <p:spPr>
          <a:xfrm>
            <a:off x="616526" y="1162843"/>
            <a:ext cx="10958946" cy="1325564"/>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FF0000"/>
                </a:solidFill>
                <a:effectLst/>
                <a:uLnTx/>
                <a:uFillTx/>
                <a:latin typeface="#9Slide03 Arima Madurai" panose="00000500000000000000" pitchFamily="2" charset="0"/>
                <a:ea typeface="+mn-ea"/>
                <a:cs typeface="#9Slide03 Arima Madurai" panose="00000500000000000000" pitchFamily="2" charset="0"/>
              </a:rPr>
              <a:t>Câu</a:t>
            </a:r>
            <a:r>
              <a:rPr kumimoji="0" lang="en-US" sz="2400" b="1" i="0" u="none" strike="noStrike" kern="1200" cap="none" spc="0" normalizeH="0" baseline="0" noProof="0" dirty="0">
                <a:ln>
                  <a:noFill/>
                </a:ln>
                <a:solidFill>
                  <a:srgbClr val="FF0000"/>
                </a:solidFill>
                <a:effectLst/>
                <a:uLnTx/>
                <a:uFillTx/>
                <a:latin typeface="#9Slide03 Arima Madurai" panose="00000500000000000000" pitchFamily="2" charset="0"/>
                <a:ea typeface="+mn-ea"/>
                <a:cs typeface="#9Slide03 Arima Madurai" panose="00000500000000000000" pitchFamily="2" charset="0"/>
              </a:rPr>
              <a:t> 1:</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dirty="0" err="1">
                <a:solidFill>
                  <a:srgbClr val="276668"/>
                </a:solidFill>
                <a:latin typeface="#9Slide03 Arima Madurai Black" panose="020B0604020202020204" charset="0"/>
                <a:cs typeface="#9Slide03 Arima Madurai Black" panose="020B0604020202020204" charset="0"/>
              </a:rPr>
              <a:t>Đặc</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điểm</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nào</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sau</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đây</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không</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phải</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của</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chất</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khí</a:t>
            </a:r>
            <a:r>
              <a:rPr lang="en-US" sz="2400" b="1" dirty="0">
                <a:solidFill>
                  <a:srgbClr val="276668"/>
                </a:solidFill>
                <a:latin typeface="#9Slide03 Arima Madurai Black" panose="020B0604020202020204" charset="0"/>
                <a:cs typeface="#9Slide03 Arima Madurai Black" panose="020B0604020202020204" charset="0"/>
              </a:rPr>
              <a:t>?</a:t>
            </a:r>
            <a:endParaRPr kumimoji="0" lang="en-US" sz="2400" b="1" i="0" u="none" strike="noStrike" kern="1200" cap="none" spc="0" normalizeH="0" baseline="0" noProof="0" dirty="0">
              <a:ln>
                <a:noFill/>
              </a:ln>
              <a:solidFill>
                <a:srgbClr val="27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1" name="Rectangle 10">
            <a:extLst>
              <a:ext uri="{FF2B5EF4-FFF2-40B4-BE49-F238E27FC236}">
                <a16:creationId xmlns:a16="http://schemas.microsoft.com/office/drawing/2014/main" id="{CFAAF473-DBDF-4160-91AC-A8FD7778E15A}"/>
              </a:ext>
            </a:extLst>
          </p:cNvPr>
          <p:cNvSpPr/>
          <p:nvPr/>
        </p:nvSpPr>
        <p:spPr>
          <a:xfrm>
            <a:off x="174853" y="2133600"/>
            <a:ext cx="11684638" cy="4351338"/>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Rounded Corners 11">
            <a:extLst>
              <a:ext uri="{FF2B5EF4-FFF2-40B4-BE49-F238E27FC236}">
                <a16:creationId xmlns:a16="http://schemas.microsoft.com/office/drawing/2014/main" id="{641148F7-EC1C-DD4E-008A-268A84D76ED2}"/>
              </a:ext>
            </a:extLst>
          </p:cNvPr>
          <p:cNvSpPr/>
          <p:nvPr/>
        </p:nvSpPr>
        <p:spPr>
          <a:xfrm>
            <a:off x="1402651" y="2857638"/>
            <a:ext cx="3844635"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marR="0" lvl="0" indent="0" algn="just" defTabSz="914400" rtl="0" eaLnBrk="1" fontAlgn="auto" latinLnBrk="0" hangingPunct="1">
              <a:lnSpc>
                <a:spcPct val="115000"/>
              </a:lnSpc>
              <a:spcBef>
                <a:spcPts val="0"/>
              </a:spcBef>
              <a:spcAft>
                <a:spcPts val="800"/>
              </a:spcAft>
              <a:buClrTx/>
              <a:buSzTx/>
              <a:buFontTx/>
              <a:buNone/>
              <a:tabLst>
                <a:tab pos="179705" algn="l"/>
                <a:tab pos="270510" algn="l"/>
                <a:tab pos="3420110" algn="l"/>
                <a:tab pos="5039995" algn="l"/>
              </a:tabLst>
              <a:defRPr/>
            </a:pPr>
            <a:r>
              <a:rPr lang="en-US" dirty="0" err="1">
                <a:solidFill>
                  <a:srgbClr val="276668"/>
                </a:solidFill>
                <a:latin typeface="#9Slide03 Arima Madurai Black" panose="020B0604020202020204" charset="0"/>
                <a:cs typeface="#9Slide03 Arima Madurai Black" panose="020B0604020202020204" charset="0"/>
              </a:rPr>
              <a:t>Nhiệt</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độ</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càng</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cao</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thì</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các</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phân</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tử</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chuyển</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động</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càng</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nhanh</a:t>
            </a:r>
            <a:r>
              <a:rPr kumimoji="0" lang="en-US" b="1" i="0" u="none" strike="noStrike" kern="1200" cap="none" spc="0" normalizeH="0" baseline="0" noProof="0" dirty="0">
                <a:ln>
                  <a:noFill/>
                </a:ln>
                <a:solidFill>
                  <a:srgbClr val="27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a:t>
            </a:r>
          </a:p>
        </p:txBody>
      </p:sp>
      <p:sp>
        <p:nvSpPr>
          <p:cNvPr id="13" name="Rectangle: Rounded Corners 12">
            <a:extLst>
              <a:ext uri="{FF2B5EF4-FFF2-40B4-BE49-F238E27FC236}">
                <a16:creationId xmlns:a16="http://schemas.microsoft.com/office/drawing/2014/main" id="{0F3E48E7-620A-E75F-3F90-221795896E8B}"/>
              </a:ext>
            </a:extLst>
          </p:cNvPr>
          <p:cNvSpPr/>
          <p:nvPr/>
        </p:nvSpPr>
        <p:spPr>
          <a:xfrm>
            <a:off x="7907608" y="4784854"/>
            <a:ext cx="3557028"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lvl="0" algn="just"/>
            <a:r>
              <a:rPr lang="en-US" sz="2000" dirty="0" err="1">
                <a:solidFill>
                  <a:srgbClr val="276668"/>
                </a:solidFill>
                <a:latin typeface="#9Slide03 Arima Madurai Black" panose="020B0604020202020204" charset="0"/>
                <a:cs typeface="#9Slide03 Arima Madurai Black" panose="020B0604020202020204" charset="0"/>
              </a:rPr>
              <a:t>Các</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phân</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tử</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chuyển</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động</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hỗn</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loạn</a:t>
            </a:r>
            <a:r>
              <a:rPr lang="en-US" sz="2000" dirty="0">
                <a:solidFill>
                  <a:srgbClr val="276668"/>
                </a:solidFill>
                <a:latin typeface="#9Slide03 Arima Madurai Black" panose="020B0604020202020204" charset="0"/>
                <a:cs typeface="#9Slide03 Arima Madurai Black" panose="020B0604020202020204" charset="0"/>
              </a:rPr>
              <a:t>.</a:t>
            </a:r>
          </a:p>
        </p:txBody>
      </p:sp>
      <p:sp>
        <p:nvSpPr>
          <p:cNvPr id="14" name="Rectangle: Rounded Corners 13">
            <a:extLst>
              <a:ext uri="{FF2B5EF4-FFF2-40B4-BE49-F238E27FC236}">
                <a16:creationId xmlns:a16="http://schemas.microsoft.com/office/drawing/2014/main" id="{85D77F7C-F1AE-66FB-FD5A-9E404D4621AC}"/>
              </a:ext>
            </a:extLst>
          </p:cNvPr>
          <p:cNvSpPr/>
          <p:nvPr/>
        </p:nvSpPr>
        <p:spPr>
          <a:xfrm>
            <a:off x="7907608" y="2900736"/>
            <a:ext cx="3595249"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lvl="0" algn="just"/>
            <a:r>
              <a:rPr lang="en-US" sz="2000" dirty="0" err="1">
                <a:solidFill>
                  <a:srgbClr val="276668"/>
                </a:solidFill>
                <a:latin typeface="#9Slide03 Arima Madurai Black" panose="020B0604020202020204" charset="0"/>
                <a:cs typeface="#9Slide03 Arima Madurai Black" panose="020B0604020202020204" charset="0"/>
              </a:rPr>
              <a:t>Các</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phân</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tử</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sắp</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xếp</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một</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cách</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có</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trật</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tự</a:t>
            </a:r>
            <a:r>
              <a:rPr lang="en-US" sz="2000" dirty="0">
                <a:solidFill>
                  <a:srgbClr val="276668"/>
                </a:solidFill>
                <a:latin typeface="#9Slide03 Arima Madurai Black" panose="020B0604020202020204" charset="0"/>
                <a:cs typeface="#9Slide03 Arima Madurai Black" panose="020B0604020202020204" charset="0"/>
              </a:rPr>
              <a:t>.</a:t>
            </a:r>
          </a:p>
        </p:txBody>
      </p:sp>
      <p:sp>
        <p:nvSpPr>
          <p:cNvPr id="15" name="Rectangle: Rounded Corners 14">
            <a:extLst>
              <a:ext uri="{FF2B5EF4-FFF2-40B4-BE49-F238E27FC236}">
                <a16:creationId xmlns:a16="http://schemas.microsoft.com/office/drawing/2014/main" id="{C01CC099-EFFE-88BE-25CA-153BB66F048C}"/>
              </a:ext>
            </a:extLst>
          </p:cNvPr>
          <p:cNvSpPr/>
          <p:nvPr/>
        </p:nvSpPr>
        <p:spPr>
          <a:xfrm>
            <a:off x="1632923" y="4827103"/>
            <a:ext cx="3766763"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lvl="0" algn="just"/>
            <a:endParaRPr lang="en-US" sz="2000" dirty="0">
              <a:solidFill>
                <a:srgbClr val="276668"/>
              </a:solidFill>
              <a:latin typeface="#9Slide03 Arima Madurai Black" panose="020B0604020202020204" charset="0"/>
              <a:cs typeface="#9Slide03 Arima Madurai Black" panose="020B0604020202020204" charset="0"/>
            </a:endParaRPr>
          </a:p>
          <a:p>
            <a:pPr lvl="0" algn="just"/>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Lực</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tương</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tác</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giữa</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các</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phân</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tử</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rất</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nhỏ</a:t>
            </a:r>
            <a:r>
              <a:rPr lang="en-US" sz="2000" dirty="0">
                <a:solidFill>
                  <a:srgbClr val="276668"/>
                </a:solidFill>
                <a:latin typeface="#9Slide03 Arima Madurai Black" panose="020B0604020202020204" charset="0"/>
                <a:cs typeface="#9Slide03 Arima Madurai Black" panose="020B0604020202020204" charset="0"/>
              </a:rPr>
              <a:t>.</a:t>
            </a:r>
          </a:p>
          <a:p>
            <a:pPr algn="just"/>
            <a:endParaRPr lang="en-US" sz="2000" dirty="0">
              <a:solidFill>
                <a:srgbClr val="276668"/>
              </a:solidFill>
              <a:latin typeface="#9Slide03 Arima Madurai Black" panose="020B0604020202020204" charset="0"/>
              <a:cs typeface="#9Slide03 Arima Madurai Black" panose="020B0604020202020204" charset="0"/>
            </a:endParaRPr>
          </a:p>
        </p:txBody>
      </p:sp>
      <p:sp>
        <p:nvSpPr>
          <p:cNvPr id="16" name="Rectangle: Rounded Corners 15">
            <a:extLst>
              <a:ext uri="{FF2B5EF4-FFF2-40B4-BE49-F238E27FC236}">
                <a16:creationId xmlns:a16="http://schemas.microsoft.com/office/drawing/2014/main" id="{93DBDF49-602D-EEEF-BF1F-7D18F937CA4A}"/>
              </a:ext>
            </a:extLst>
          </p:cNvPr>
          <p:cNvSpPr/>
          <p:nvPr/>
        </p:nvSpPr>
        <p:spPr>
          <a:xfrm>
            <a:off x="689143" y="285209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9Slide03 Arima Madurai" panose="00000500000000000000" pitchFamily="2" charset="0"/>
                <a:ea typeface="+mn-ea"/>
                <a:cs typeface="#9Slide03 Arima Madurai" panose="00000500000000000000" pitchFamily="2" charset="0"/>
              </a:rPr>
              <a:t>A</a:t>
            </a:r>
          </a:p>
        </p:txBody>
      </p:sp>
      <p:sp>
        <p:nvSpPr>
          <p:cNvPr id="17" name="Rectangle: Rounded Corners 16">
            <a:extLst>
              <a:ext uri="{FF2B5EF4-FFF2-40B4-BE49-F238E27FC236}">
                <a16:creationId xmlns:a16="http://schemas.microsoft.com/office/drawing/2014/main" id="{F0C6B603-E21C-6735-383A-E82EFAA2FE61}"/>
              </a:ext>
            </a:extLst>
          </p:cNvPr>
          <p:cNvSpPr/>
          <p:nvPr/>
        </p:nvSpPr>
        <p:spPr>
          <a:xfrm>
            <a:off x="6944716" y="4776731"/>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9Slide03 Arima Madurai" panose="00000500000000000000" pitchFamily="2" charset="0"/>
                <a:ea typeface="+mn-ea"/>
                <a:cs typeface="#9Slide03 Arima Madurai" panose="00000500000000000000" pitchFamily="2" charset="0"/>
              </a:rPr>
              <a:t>D</a:t>
            </a:r>
          </a:p>
        </p:txBody>
      </p:sp>
      <p:sp>
        <p:nvSpPr>
          <p:cNvPr id="18" name="Rectangle: Rounded Corners 17">
            <a:extLst>
              <a:ext uri="{FF2B5EF4-FFF2-40B4-BE49-F238E27FC236}">
                <a16:creationId xmlns:a16="http://schemas.microsoft.com/office/drawing/2014/main" id="{6E4B7F16-38B1-054C-810A-DB8EFB513BC4}"/>
              </a:ext>
            </a:extLst>
          </p:cNvPr>
          <p:cNvSpPr/>
          <p:nvPr/>
        </p:nvSpPr>
        <p:spPr>
          <a:xfrm>
            <a:off x="6944716" y="289476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9Slide03 Arima Madurai" panose="00000500000000000000" pitchFamily="2" charset="0"/>
                <a:ea typeface="+mn-ea"/>
                <a:cs typeface="#9Slide03 Arima Madurai" panose="00000500000000000000" pitchFamily="2" charset="0"/>
              </a:rPr>
              <a:t>B</a:t>
            </a:r>
          </a:p>
        </p:txBody>
      </p:sp>
      <p:sp>
        <p:nvSpPr>
          <p:cNvPr id="19" name="Rectangle: Rounded Corners 18">
            <a:extLst>
              <a:ext uri="{FF2B5EF4-FFF2-40B4-BE49-F238E27FC236}">
                <a16:creationId xmlns:a16="http://schemas.microsoft.com/office/drawing/2014/main" id="{5A0180F7-113E-B1D3-94BE-E75DD2134490}"/>
              </a:ext>
            </a:extLst>
          </p:cNvPr>
          <p:cNvSpPr/>
          <p:nvPr/>
        </p:nvSpPr>
        <p:spPr>
          <a:xfrm>
            <a:off x="670031" y="481652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9Slide03 Arima Madurai" panose="00000500000000000000" pitchFamily="2" charset="0"/>
                <a:ea typeface="+mn-ea"/>
                <a:cs typeface="#9Slide03 Arima Madurai" panose="00000500000000000000" pitchFamily="2" charset="0"/>
              </a:rPr>
              <a:t>C</a:t>
            </a:r>
          </a:p>
        </p:txBody>
      </p:sp>
    </p:spTree>
    <p:custDataLst>
      <p:tags r:id="rId1"/>
    </p:custDataLst>
    <p:extLst>
      <p:ext uri="{BB962C8B-B14F-4D97-AF65-F5344CB8AC3E}">
        <p14:creationId xmlns:p14="http://schemas.microsoft.com/office/powerpoint/2010/main" val="702499875"/>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0D02BBE1-F1B0-4FFE-84A7-0049BA8C4E44}"/>
              </a:ext>
            </a:extLst>
          </p:cNvPr>
          <p:cNvSpPr/>
          <p:nvPr/>
        </p:nvSpPr>
        <p:spPr>
          <a:xfrm>
            <a:off x="824819" y="11258300"/>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a:ln>
                  <a:solidFill>
                    <a:srgbClr val="F58A28">
                      <a:lumMod val="50000"/>
                    </a:srgbClr>
                  </a:solidFill>
                </a:ln>
                <a:solidFill>
                  <a:srgbClr val="FF0000"/>
                </a:solidFill>
                <a:latin typeface="#9Slide03 IcielSmoothy Sans" panose="00000500000000000000" pitchFamily="2" charset="0"/>
              </a:rPr>
              <a:t>ĐỊNH LUẬT BOYLE</a:t>
            </a:r>
          </a:p>
        </p:txBody>
      </p:sp>
      <p:sp>
        <p:nvSpPr>
          <p:cNvPr id="9" name="Oval 8">
            <a:extLst>
              <a:ext uri="{FF2B5EF4-FFF2-40B4-BE49-F238E27FC236}">
                <a16:creationId xmlns:a16="http://schemas.microsoft.com/office/drawing/2014/main" id="{8D593E50-E129-49D3-9FA1-2D22741CBD39}"/>
              </a:ext>
            </a:extLst>
          </p:cNvPr>
          <p:cNvSpPr/>
          <p:nvPr/>
        </p:nvSpPr>
        <p:spPr>
          <a:xfrm>
            <a:off x="339964" y="11423596"/>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562798"/>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290263"/>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228011"/>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NHIỆT HOÁ HƠI RIÊNG</a:t>
            </a:r>
          </a:p>
        </p:txBody>
      </p:sp>
      <p:sp>
        <p:nvSpPr>
          <p:cNvPr id="17" name="Rectangle 10">
            <a:extLst>
              <a:ext uri="{FF2B5EF4-FFF2-40B4-BE49-F238E27FC236}">
                <a16:creationId xmlns:a16="http://schemas.microsoft.com/office/drawing/2014/main" id="{86B5A89A-00B2-A291-0280-58056EEAB017}"/>
              </a:ext>
            </a:extLst>
          </p:cNvPr>
          <p:cNvSpPr>
            <a:spLocks noChangeArrowheads="1"/>
          </p:cNvSpPr>
          <p:nvPr/>
        </p:nvSpPr>
        <p:spPr bwMode="auto">
          <a:xfrm>
            <a:off x="500092" y="4264307"/>
            <a:ext cx="120257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1pPr>
            <a:lvl2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2pPr>
            <a:lvl3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3pPr>
            <a:lvl4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4pPr>
            <a:lvl5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5pPr>
            <a:lvl6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6pPr>
            <a:lvl7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7pPr>
            <a:lvl8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8pPr>
            <a:lvl9pPr eaLnBrk="0" fontAlgn="base" hangingPunct="0">
              <a:spcBef>
                <a:spcPct val="0"/>
              </a:spcBef>
              <a:spcAft>
                <a:spcPct val="0"/>
              </a:spcAft>
              <a:tabLst>
                <a:tab pos="269875" algn="l"/>
                <a:tab pos="342900" algn="l"/>
                <a:tab pos="720725" algn="l"/>
                <a:tab pos="1800225"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269875" algn="l"/>
                <a:tab pos="342900" algn="l"/>
                <a:tab pos="720725" algn="l"/>
                <a:tab pos="1800225" algn="l"/>
                <a:tab pos="3419475" algn="l"/>
                <a:tab pos="5040313" algn="l"/>
              </a:tabLst>
            </a:pPr>
            <a:r>
              <a:rPr kumimoji="0" lang="nl-NL" altLang="en-US" sz="12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en-US" altLang="en-US" sz="800" b="0" i="0" u="none" strike="noStrike" cap="none" normalizeH="0" baseline="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tab pos="269875" algn="l"/>
                <a:tab pos="342900" algn="l"/>
                <a:tab pos="720725" algn="l"/>
                <a:tab pos="1800225" algn="l"/>
                <a:tab pos="3419475" algn="l"/>
                <a:tab pos="5040313" algn="l"/>
              </a:tabLst>
            </a:pPr>
            <a:r>
              <a:rPr kumimoji="0" lang="nl-NL" altLang="en-US" sz="12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4" name="Rectangle 17">
            <a:extLst>
              <a:ext uri="{FF2B5EF4-FFF2-40B4-BE49-F238E27FC236}">
                <a16:creationId xmlns:a16="http://schemas.microsoft.com/office/drawing/2014/main" id="{E1252B5F-704E-C1E1-C69B-472ED67125A8}"/>
              </a:ext>
            </a:extLst>
          </p:cNvPr>
          <p:cNvSpPr>
            <a:spLocks noChangeArrowheads="1"/>
          </p:cNvSpPr>
          <p:nvPr/>
        </p:nvSpPr>
        <p:spPr bwMode="auto">
          <a:xfrm flipV="1">
            <a:off x="500092" y="4145257"/>
            <a:ext cx="12025737" cy="1803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4" name="Table 3">
            <a:extLst>
              <a:ext uri="{FF2B5EF4-FFF2-40B4-BE49-F238E27FC236}">
                <a16:creationId xmlns:a16="http://schemas.microsoft.com/office/drawing/2014/main" id="{D6B9316C-6C37-1615-08F4-7E9B78A7D2D7}"/>
              </a:ext>
            </a:extLst>
          </p:cNvPr>
          <p:cNvGraphicFramePr>
            <a:graphicFrameLocks noGrp="1"/>
          </p:cNvGraphicFramePr>
          <p:nvPr>
            <p:extLst>
              <p:ext uri="{D42A27DB-BD31-4B8C-83A1-F6EECF244321}">
                <p14:modId xmlns:p14="http://schemas.microsoft.com/office/powerpoint/2010/main" val="1726818539"/>
              </p:ext>
            </p:extLst>
          </p:nvPr>
        </p:nvGraphicFramePr>
        <p:xfrm>
          <a:off x="1393900" y="2199631"/>
          <a:ext cx="9436122" cy="3326334"/>
        </p:xfrm>
        <a:graphic>
          <a:graphicData uri="http://schemas.openxmlformats.org/drawingml/2006/table">
            <a:tbl>
              <a:tblPr firstRow="1" firstCol="1" bandRow="1">
                <a:effectLst/>
                <a:tableStyleId>{2D5ABB26-0587-4C30-8999-92F81FD0307C}</a:tableStyleId>
              </a:tblPr>
              <a:tblGrid>
                <a:gridCol w="2277940">
                  <a:extLst>
                    <a:ext uri="{9D8B030D-6E8A-4147-A177-3AD203B41FA5}">
                      <a16:colId xmlns:a16="http://schemas.microsoft.com/office/drawing/2014/main" val="3996331754"/>
                    </a:ext>
                  </a:extLst>
                </a:gridCol>
                <a:gridCol w="2752436">
                  <a:extLst>
                    <a:ext uri="{9D8B030D-6E8A-4147-A177-3AD203B41FA5}">
                      <a16:colId xmlns:a16="http://schemas.microsoft.com/office/drawing/2014/main" val="3139616555"/>
                    </a:ext>
                  </a:extLst>
                </a:gridCol>
                <a:gridCol w="2392218">
                  <a:extLst>
                    <a:ext uri="{9D8B030D-6E8A-4147-A177-3AD203B41FA5}">
                      <a16:colId xmlns:a16="http://schemas.microsoft.com/office/drawing/2014/main" val="1328212971"/>
                    </a:ext>
                  </a:extLst>
                </a:gridCol>
                <a:gridCol w="2013528">
                  <a:extLst>
                    <a:ext uri="{9D8B030D-6E8A-4147-A177-3AD203B41FA5}">
                      <a16:colId xmlns:a16="http://schemas.microsoft.com/office/drawing/2014/main" val="4061469699"/>
                    </a:ext>
                  </a:extLst>
                </a:gridCol>
              </a:tblGrid>
              <a:tr h="968433">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ĐẠI LƯỢNG</a:t>
                      </a:r>
                      <a:endParaRPr lang="en-US"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381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KHÍ TRONG BÌNH CỨU HOẢ</a:t>
                      </a:r>
                      <a:endParaRPr lang="en-US"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381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KHÍ ĐƯỢC THOÁT RA</a:t>
                      </a:r>
                      <a:endParaRPr lang="en-US"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381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SO SÁNH</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38100" cap="flat" cmpd="sng" algn="ctr">
                      <a:solidFill>
                        <a:schemeClr val="lt1">
                          <a:lumMod val="100000"/>
                        </a:schemeClr>
                      </a:solidFill>
                      <a:prstDash val="solid"/>
                      <a:round/>
                      <a:headEnd type="none" w="med" len="med"/>
                      <a:tailEnd type="none" w="med" len="med"/>
                    </a:lnB>
                    <a:solidFill>
                      <a:srgbClr val="276668">
                        <a:lumMod val="100000"/>
                      </a:srgbClr>
                    </a:solidFill>
                  </a:tcPr>
                </a:tc>
                <a:extLst>
                  <a:ext uri="{0D108BD9-81ED-4DB2-BD59-A6C34878D82A}">
                    <a16:rowId xmlns:a16="http://schemas.microsoft.com/office/drawing/2014/main" val="1360073847"/>
                  </a:ext>
                </a:extLst>
              </a:tr>
              <a:tr h="785967">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Nhiệt độ</a:t>
                      </a:r>
                      <a:endParaRPr lang="en-US"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381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T</a:t>
                      </a:r>
                      <a:r>
                        <a:rPr lang="nl-NL" sz="2400" b="0" i="0" u="none" strike="noStrike" kern="0" cap="none" spc="-30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1</a:t>
                      </a:r>
                      <a:endParaRPr lang="en-US" sz="2400" b="0" i="0" u="none" strike="noStrike" kern="0" cap="none" spc="-30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381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T2</a:t>
                      </a:r>
                      <a:endParaRPr lang="en-US"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381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T1=T2</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381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extLst>
                  <a:ext uri="{0D108BD9-81ED-4DB2-BD59-A6C34878D82A}">
                    <a16:rowId xmlns:a16="http://schemas.microsoft.com/office/drawing/2014/main" val="1813817961"/>
                  </a:ext>
                </a:extLst>
              </a:tr>
              <a:tr h="785967">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Áp suất</a:t>
                      </a:r>
                      <a:endParaRPr lang="en-US"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p1</a:t>
                      </a:r>
                      <a:endParaRPr lang="en-US"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2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p2</a:t>
                      </a:r>
                      <a:endParaRPr lang="en-US"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2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p1&gt;p2</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20000"/>
                      </a:schemeClr>
                    </a:solidFill>
                  </a:tcPr>
                </a:tc>
                <a:extLst>
                  <a:ext uri="{0D108BD9-81ED-4DB2-BD59-A6C34878D82A}">
                    <a16:rowId xmlns:a16="http://schemas.microsoft.com/office/drawing/2014/main" val="2653265594"/>
                  </a:ext>
                </a:extLst>
              </a:tr>
              <a:tr h="785967">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Thể tích</a:t>
                      </a:r>
                      <a:endParaRPr lang="en-US" sz="24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43042" marR="143042" marT="71521" marB="71521"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V1</a:t>
                      </a:r>
                      <a:endParaRPr lang="en-US"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43042" marR="143042" marT="71521" marB="71521"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rgbClr val="D2E8E9"/>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nl-NL"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V2</a:t>
                      </a:r>
                      <a:endParaRPr lang="en-US"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43042" marR="143042" marT="71521" marB="71521"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rgbClr val="D2E8E9"/>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4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V1&lt;V2</a:t>
                      </a:r>
                    </a:p>
                  </a:txBody>
                  <a:tcPr marL="143042" marR="143042" marT="71521" marB="71521"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rgbClr val="D2E8E9"/>
                    </a:solidFill>
                  </a:tcPr>
                </a:tc>
                <a:extLst>
                  <a:ext uri="{0D108BD9-81ED-4DB2-BD59-A6C34878D82A}">
                    <a16:rowId xmlns:a16="http://schemas.microsoft.com/office/drawing/2014/main" val="965562080"/>
                  </a:ext>
                </a:extLst>
              </a:tr>
            </a:tbl>
          </a:graphicData>
        </a:graphic>
      </p:graphicFrame>
      <p:pic>
        <p:nvPicPr>
          <p:cNvPr id="3" name="Picture 2">
            <a:extLst>
              <a:ext uri="{FF2B5EF4-FFF2-40B4-BE49-F238E27FC236}">
                <a16:creationId xmlns:a16="http://schemas.microsoft.com/office/drawing/2014/main" id="{12DB124E-559A-7FFD-6E75-364A15372B8E}"/>
              </a:ext>
            </a:extLst>
          </p:cNvPr>
          <p:cNvPicPr>
            <a:picLocks noChangeAspect="1"/>
          </p:cNvPicPr>
          <p:nvPr/>
        </p:nvPicPr>
        <p:blipFill>
          <a:blip r:embed="rId4"/>
          <a:stretch>
            <a:fillRect/>
          </a:stretch>
        </p:blipFill>
        <p:spPr>
          <a:xfrm>
            <a:off x="0" y="4729004"/>
            <a:ext cx="1278902" cy="2128996"/>
          </a:xfrm>
          <a:prstGeom prst="rect">
            <a:avLst/>
          </a:prstGeom>
        </p:spPr>
      </p:pic>
      <p:sp>
        <p:nvSpPr>
          <p:cNvPr id="2" name="!!111">
            <a:extLst>
              <a:ext uri="{FF2B5EF4-FFF2-40B4-BE49-F238E27FC236}">
                <a16:creationId xmlns:a16="http://schemas.microsoft.com/office/drawing/2014/main" id="{D78ADA07-7AD5-6C5B-33F2-F0ED0CDE7CCF}"/>
              </a:ext>
            </a:extLst>
          </p:cNvPr>
          <p:cNvSpPr/>
          <p:nvPr/>
        </p:nvSpPr>
        <p:spPr>
          <a:xfrm>
            <a:off x="651010" y="69560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lvl="0">
              <a:lnSpc>
                <a:spcPct val="150000"/>
              </a:lnSpc>
              <a:defRPr/>
            </a:pPr>
            <a:r>
              <a:rPr lang="vi-VN" sz="2800" dirty="0">
                <a:ln>
                  <a:solidFill>
                    <a:srgbClr val="F58A28">
                      <a:lumMod val="50000"/>
                    </a:srgbClr>
                  </a:solidFill>
                </a:ln>
                <a:solidFill>
                  <a:srgbClr val="FF0000"/>
                </a:solidFill>
                <a:latin typeface="#9Slide03 IcielSmoothy Sans" panose="00000500000000000000" pitchFamily="2" charset="0"/>
              </a:rPr>
              <a:t>CÁC THÔNG SỐ TRẠNG THÁI CỦA MỘT LƯỢNG KHÍ</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5" name="Oval 4">
            <a:extLst>
              <a:ext uri="{FF2B5EF4-FFF2-40B4-BE49-F238E27FC236}">
                <a16:creationId xmlns:a16="http://schemas.microsoft.com/office/drawing/2014/main" id="{24BF9424-47DC-E838-FC2F-3292AEABC042}"/>
              </a:ext>
            </a:extLst>
          </p:cNvPr>
          <p:cNvSpPr/>
          <p:nvPr/>
        </p:nvSpPr>
        <p:spPr>
          <a:xfrm>
            <a:off x="202882" y="83568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0" name="Rectangle: Rounded Corners 9">
            <a:extLst>
              <a:ext uri="{FF2B5EF4-FFF2-40B4-BE49-F238E27FC236}">
                <a16:creationId xmlns:a16="http://schemas.microsoft.com/office/drawing/2014/main" id="{7A3A0C0A-5A41-8738-FF4C-13EF694C6F8C}"/>
              </a:ext>
            </a:extLst>
          </p:cNvPr>
          <p:cNvSpPr/>
          <p:nvPr/>
        </p:nvSpPr>
        <p:spPr>
          <a:xfrm>
            <a:off x="172089" y="143488"/>
            <a:ext cx="2859383" cy="545457"/>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1" name="Rectangle 10">
            <a:extLst>
              <a:ext uri="{FF2B5EF4-FFF2-40B4-BE49-F238E27FC236}">
                <a16:creationId xmlns:a16="http://schemas.microsoft.com/office/drawing/2014/main" id="{D1A6EA8D-7546-66A8-9FCE-817955368BA3}"/>
              </a:ext>
            </a:extLst>
          </p:cNvPr>
          <p:cNvSpPr/>
          <p:nvPr/>
        </p:nvSpPr>
        <p:spPr>
          <a:xfrm>
            <a:off x="172088" y="301596"/>
            <a:ext cx="2859384" cy="22373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2" name="!!2">
            <a:extLst>
              <a:ext uri="{FF2B5EF4-FFF2-40B4-BE49-F238E27FC236}">
                <a16:creationId xmlns:a16="http://schemas.microsoft.com/office/drawing/2014/main" id="{BB53B050-5131-08F1-1F49-0055D7C447C9}"/>
              </a:ext>
            </a:extLst>
          </p:cNvPr>
          <p:cNvSpPr txBox="1">
            <a:spLocks/>
          </p:cNvSpPr>
          <p:nvPr/>
        </p:nvSpPr>
        <p:spPr>
          <a:xfrm>
            <a:off x="347498" y="291272"/>
            <a:ext cx="2508563" cy="22373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11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spTree>
    <p:custDataLst>
      <p:tags r:id="rId1"/>
    </p:custDataLst>
    <p:extLst>
      <p:ext uri="{BB962C8B-B14F-4D97-AF65-F5344CB8AC3E}">
        <p14:creationId xmlns:p14="http://schemas.microsoft.com/office/powerpoint/2010/main" val="79257778"/>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4" name="Oval 3">
            <a:extLst>
              <a:ext uri="{FF2B5EF4-FFF2-40B4-BE49-F238E27FC236}">
                <a16:creationId xmlns:a16="http://schemas.microsoft.com/office/drawing/2014/main" id="{3BADB6CC-F6C7-4968-8445-CEA406ED5369}"/>
              </a:ext>
            </a:extLst>
          </p:cNvPr>
          <p:cNvSpPr/>
          <p:nvPr/>
        </p:nvSpPr>
        <p:spPr>
          <a:xfrm rot="682626">
            <a:off x="-2984501" y="3781203"/>
            <a:ext cx="9410700" cy="4718491"/>
          </a:xfrm>
          <a:prstGeom prst="ellipse">
            <a:avLst/>
          </a:prstGeom>
          <a:solidFill>
            <a:schemeClr val="accent4">
              <a:lumMod val="60000"/>
              <a:lumOff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Rounded Corners 6">
            <a:extLst>
              <a:ext uri="{FF2B5EF4-FFF2-40B4-BE49-F238E27FC236}">
                <a16:creationId xmlns:a16="http://schemas.microsoft.com/office/drawing/2014/main" id="{0D02BBE1-F1B0-4FFE-84A7-0049BA8C4E44}"/>
              </a:ext>
            </a:extLst>
          </p:cNvPr>
          <p:cNvSpPr/>
          <p:nvPr/>
        </p:nvSpPr>
        <p:spPr>
          <a:xfrm>
            <a:off x="824819" y="11258300"/>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a:ln>
                  <a:solidFill>
                    <a:srgbClr val="F58A28">
                      <a:lumMod val="50000"/>
                    </a:srgbClr>
                  </a:solidFill>
                </a:ln>
                <a:solidFill>
                  <a:srgbClr val="FF0000"/>
                </a:solidFill>
                <a:latin typeface="#9Slide03 IcielSmoothy Sans" panose="00000500000000000000" pitchFamily="2" charset="0"/>
              </a:rPr>
              <a:t>ĐỊNH LUẬT BOYLE</a:t>
            </a:r>
          </a:p>
        </p:txBody>
      </p:sp>
      <p:sp>
        <p:nvSpPr>
          <p:cNvPr id="9" name="Oval 8">
            <a:extLst>
              <a:ext uri="{FF2B5EF4-FFF2-40B4-BE49-F238E27FC236}">
                <a16:creationId xmlns:a16="http://schemas.microsoft.com/office/drawing/2014/main" id="{8D593E50-E129-49D3-9FA1-2D22741CBD39}"/>
              </a:ext>
            </a:extLst>
          </p:cNvPr>
          <p:cNvSpPr/>
          <p:nvPr/>
        </p:nvSpPr>
        <p:spPr>
          <a:xfrm>
            <a:off x="339964" y="11423596"/>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562798"/>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290263"/>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228011"/>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NHIỆT HOÁ HƠI RIÊNG</a:t>
            </a:r>
          </a:p>
        </p:txBody>
      </p:sp>
      <p:grpSp>
        <p:nvGrpSpPr>
          <p:cNvPr id="10" name="Group 9">
            <a:extLst>
              <a:ext uri="{FF2B5EF4-FFF2-40B4-BE49-F238E27FC236}">
                <a16:creationId xmlns:a16="http://schemas.microsoft.com/office/drawing/2014/main" id="{03C0BF56-E438-F5F0-ACEA-742124B4EEAE}"/>
              </a:ext>
            </a:extLst>
          </p:cNvPr>
          <p:cNvGrpSpPr/>
          <p:nvPr/>
        </p:nvGrpSpPr>
        <p:grpSpPr>
          <a:xfrm>
            <a:off x="6316900" y="1667160"/>
            <a:ext cx="5113099" cy="4617690"/>
            <a:chOff x="824818" y="4400342"/>
            <a:chExt cx="10605181" cy="4114027"/>
          </a:xfrm>
        </p:grpSpPr>
        <p:sp>
          <p:nvSpPr>
            <p:cNvPr id="15" name="TextBox 14">
              <a:extLst>
                <a:ext uri="{FF2B5EF4-FFF2-40B4-BE49-F238E27FC236}">
                  <a16:creationId xmlns:a16="http://schemas.microsoft.com/office/drawing/2014/main" id="{62A2249C-7B5C-5D57-8D31-FF50EE1C1868}"/>
                </a:ext>
              </a:extLst>
            </p:cNvPr>
            <p:cNvSpPr txBox="1">
              <a:spLocks/>
            </p:cNvSpPr>
            <p:nvPr/>
          </p:nvSpPr>
          <p:spPr>
            <a:xfrm>
              <a:off x="824818" y="4400342"/>
              <a:ext cx="10605181" cy="4114027"/>
            </a:xfrm>
            <a:prstGeom prst="roundRect">
              <a:avLst>
                <a:gd name="adj" fmla="val 4294"/>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9" name="Rectangle 3, chunk 2">
              <a:extLst>
                <a:ext uri="{FF2B5EF4-FFF2-40B4-BE49-F238E27FC236}">
                  <a16:creationId xmlns:a16="http://schemas.microsoft.com/office/drawing/2014/main" id="{1E2A1830-483A-78AD-1BD2-798380E27DB7}"/>
                </a:ext>
              </a:extLst>
            </p:cNvPr>
            <p:cNvSpPr txBox="1"/>
            <p:nvPr/>
          </p:nvSpPr>
          <p:spPr>
            <a:xfrm>
              <a:off x="824818" y="4956074"/>
              <a:ext cx="9973950" cy="3002562"/>
            </a:xfrm>
            <a:prstGeom prst="rect">
              <a:avLst/>
            </a:prstGeom>
            <a:noFill/>
          </p:spPr>
          <p:txBody>
            <a:bodyPr wrap="square">
              <a:spAutoFit/>
            </a:bodyPr>
            <a:lstStyle>
              <a:defPPr>
                <a:defRPr lang="en-US"/>
              </a:defPPr>
              <a:lvl1pPr marL="342900" indent="-342900" algn="just">
                <a:spcAft>
                  <a:spcPts val="18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a:lnSpc>
                  <a:spcPct val="150000"/>
                </a:lnSpc>
              </a:pPr>
              <a:r>
                <a:rPr lang="vi-VN" altLang="en-US" dirty="0"/>
                <a:t>Trong quá trình biến đổi trạng thái của một lượng khí xác định </a:t>
              </a:r>
              <a:r>
                <a:rPr lang="en-US" altLang="en-US" dirty="0" err="1"/>
                <a:t>nếu</a:t>
              </a:r>
              <a:r>
                <a:rPr lang="en-US" altLang="en-US" dirty="0"/>
                <a:t> </a:t>
              </a:r>
              <a:r>
                <a:rPr lang="vi-VN" altLang="en-US" dirty="0"/>
                <a:t>có hai thông số thay đổi còn một thông số không đổi, người ta gọi đó là </a:t>
              </a:r>
              <a:r>
                <a:rPr lang="vi-VN" altLang="en-US" u="sng" dirty="0"/>
                <a:t>các đẳng quá trình.</a:t>
              </a:r>
              <a:endParaRPr lang="en-US" altLang="en-US" u="sng" dirty="0">
                <a:sym typeface="Wingdings" panose="05000000000000000000" pitchFamily="2" charset="2"/>
              </a:endParaRPr>
            </a:p>
          </p:txBody>
        </p:sp>
      </p:grpSp>
      <p:pic>
        <p:nvPicPr>
          <p:cNvPr id="1026" name="Picture 2" descr="Củng cố kiến thức">
            <a:extLst>
              <a:ext uri="{FF2B5EF4-FFF2-40B4-BE49-F238E27FC236}">
                <a16:creationId xmlns:a16="http://schemas.microsoft.com/office/drawing/2014/main" id="{4636579E-B463-A01A-6EDA-E63C2B691B0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314" y="1566357"/>
            <a:ext cx="5227681" cy="4718491"/>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Rounded Corners 10">
            <a:extLst>
              <a:ext uri="{FF2B5EF4-FFF2-40B4-BE49-F238E27FC236}">
                <a16:creationId xmlns:a16="http://schemas.microsoft.com/office/drawing/2014/main" id="{92A4B78B-A18F-4293-CEC7-FCE36C17685E}"/>
              </a:ext>
            </a:extLst>
          </p:cNvPr>
          <p:cNvSpPr/>
          <p:nvPr/>
        </p:nvSpPr>
        <p:spPr>
          <a:xfrm>
            <a:off x="-16092091" y="1768302"/>
            <a:ext cx="5315994" cy="4590521"/>
          </a:xfrm>
          <a:prstGeom prst="roundRect">
            <a:avLst>
              <a:gd name="adj" fmla="val 2850"/>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grpSp>
        <p:nvGrpSpPr>
          <p:cNvPr id="12" name="Group 11">
            <a:extLst>
              <a:ext uri="{FF2B5EF4-FFF2-40B4-BE49-F238E27FC236}">
                <a16:creationId xmlns:a16="http://schemas.microsoft.com/office/drawing/2014/main" id="{E2E8BC22-598A-8FF7-57FC-8F22D9CD46CE}"/>
              </a:ext>
            </a:extLst>
          </p:cNvPr>
          <p:cNvGrpSpPr/>
          <p:nvPr/>
        </p:nvGrpSpPr>
        <p:grpSpPr>
          <a:xfrm>
            <a:off x="-21734654" y="1768302"/>
            <a:ext cx="5287658" cy="4622343"/>
            <a:chOff x="793408" y="1768302"/>
            <a:chExt cx="10605181" cy="4622343"/>
          </a:xfrm>
        </p:grpSpPr>
        <p:sp>
          <p:nvSpPr>
            <p:cNvPr id="13" name="TextBox 12">
              <a:extLst>
                <a:ext uri="{FF2B5EF4-FFF2-40B4-BE49-F238E27FC236}">
                  <a16:creationId xmlns:a16="http://schemas.microsoft.com/office/drawing/2014/main" id="{617480BE-27CD-1205-5E1B-B714E1F12C7E}"/>
                </a:ext>
              </a:extLst>
            </p:cNvPr>
            <p:cNvSpPr txBox="1">
              <a:spLocks/>
            </p:cNvSpPr>
            <p:nvPr/>
          </p:nvSpPr>
          <p:spPr>
            <a:xfrm>
              <a:off x="793408" y="1768302"/>
              <a:ext cx="10605181" cy="4622343"/>
            </a:xfrm>
            <a:prstGeom prst="roundRect">
              <a:avLst>
                <a:gd name="adj" fmla="val 4294"/>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4" name="Rectangle 3, chunk 1">
              <a:extLst>
                <a:ext uri="{FF2B5EF4-FFF2-40B4-BE49-F238E27FC236}">
                  <a16:creationId xmlns:a16="http://schemas.microsoft.com/office/drawing/2014/main" id="{E4ECEFA3-47FF-8E20-525D-68979FD13650}"/>
                </a:ext>
              </a:extLst>
            </p:cNvPr>
            <p:cNvSpPr txBox="1"/>
            <p:nvPr/>
          </p:nvSpPr>
          <p:spPr>
            <a:xfrm>
              <a:off x="954385" y="2052587"/>
              <a:ext cx="9624229" cy="4154984"/>
            </a:xfrm>
            <a:prstGeom prst="rect">
              <a:avLst/>
            </a:prstGeom>
            <a:noFill/>
          </p:spPr>
          <p:txBody>
            <a:bodyPr wrap="square">
              <a:spAutoFit/>
            </a:bodyPr>
            <a:lstStyle>
              <a:defPPr>
                <a:defRPr lang="en-US"/>
              </a:defPPr>
              <a:lvl1pPr marL="342900" indent="-342900" algn="just">
                <a:spcAft>
                  <a:spcPts val="18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r>
                <a:rPr lang="vi-VN" altLang="en-US"/>
                <a:t>Các phân tử chất khí chuyển động hỗn loạn, không ngừng nên vận tốc và số va chạm của các phân tử khí lên thành bình thay đổi theo thời gian và áp suất chất khí tác dụng lên thành bình ở các thời điểm khác nhau có thể là khác nhau. Nên áp suất được hiểu là áp suất trung bình của các phân tử khí tác dụng lên thành bình.</a:t>
              </a:r>
            </a:p>
          </p:txBody>
        </p:sp>
      </p:grpSp>
      <p:pic>
        <p:nvPicPr>
          <p:cNvPr id="16" name="Picture 15" descr="D:\Bai giang Nhung\giao an\10\bai giang lop 10\6 chat khi\28 thuyet dong hoc\cd nhiet.gif">
            <a:extLst>
              <a:ext uri="{FF2B5EF4-FFF2-40B4-BE49-F238E27FC236}">
                <a16:creationId xmlns:a16="http://schemas.microsoft.com/office/drawing/2014/main" id="{413AF468-FBD8-830C-4B0A-D14617D3E319}"/>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tretch>
            <a:fillRect/>
          </a:stretch>
        </p:blipFill>
        <p:spPr bwMode="auto">
          <a:xfrm>
            <a:off x="-16015196" y="2007369"/>
            <a:ext cx="5195673" cy="4112385"/>
          </a:xfrm>
          <a:prstGeom prst="rect">
            <a:avLst/>
          </a:prstGeom>
          <a:extLst>
            <a:ext uri="{909E8E84-426E-40DD-AFC4-6F175D3DCCD1}">
              <a14:hiddenFill xmlns:a14="http://schemas.microsoft.com/office/drawing/2010/main">
                <a:solidFill>
                  <a:srgbClr val="FFFFFF"/>
                </a:solidFill>
              </a14:hiddenFill>
            </a:ext>
          </a:extLst>
        </p:spPr>
      </p:pic>
      <p:sp>
        <p:nvSpPr>
          <p:cNvPr id="2" name="!!111">
            <a:extLst>
              <a:ext uri="{FF2B5EF4-FFF2-40B4-BE49-F238E27FC236}">
                <a16:creationId xmlns:a16="http://schemas.microsoft.com/office/drawing/2014/main" id="{F9BC7C1D-6F01-14EF-91D8-EE2513BE3F38}"/>
              </a:ext>
            </a:extLst>
          </p:cNvPr>
          <p:cNvSpPr/>
          <p:nvPr/>
        </p:nvSpPr>
        <p:spPr>
          <a:xfrm>
            <a:off x="651010" y="69560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lvl="0">
              <a:lnSpc>
                <a:spcPct val="150000"/>
              </a:lnSpc>
              <a:defRPr/>
            </a:pPr>
            <a:r>
              <a:rPr lang="vi-VN" sz="2800" dirty="0">
                <a:ln>
                  <a:solidFill>
                    <a:srgbClr val="F58A28">
                      <a:lumMod val="50000"/>
                    </a:srgbClr>
                  </a:solidFill>
                </a:ln>
                <a:solidFill>
                  <a:srgbClr val="FF0000"/>
                </a:solidFill>
                <a:latin typeface="#9Slide03 IcielSmoothy Sans" panose="00000500000000000000" pitchFamily="2" charset="0"/>
              </a:rPr>
              <a:t>CÁC THÔNG SỐ TRẠNG THÁI CỦA MỘT LƯỢNG KHÍ</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3" name="Oval 2">
            <a:extLst>
              <a:ext uri="{FF2B5EF4-FFF2-40B4-BE49-F238E27FC236}">
                <a16:creationId xmlns:a16="http://schemas.microsoft.com/office/drawing/2014/main" id="{CEF57DE4-47ED-52CE-12A8-088FDFE3FA60}"/>
              </a:ext>
            </a:extLst>
          </p:cNvPr>
          <p:cNvSpPr/>
          <p:nvPr/>
        </p:nvSpPr>
        <p:spPr>
          <a:xfrm>
            <a:off x="202882" y="83568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5" name="Rectangle: Rounded Corners 4">
            <a:extLst>
              <a:ext uri="{FF2B5EF4-FFF2-40B4-BE49-F238E27FC236}">
                <a16:creationId xmlns:a16="http://schemas.microsoft.com/office/drawing/2014/main" id="{1435474E-39C7-E87E-0F6F-16A6A23E07DD}"/>
              </a:ext>
            </a:extLst>
          </p:cNvPr>
          <p:cNvSpPr/>
          <p:nvPr/>
        </p:nvSpPr>
        <p:spPr>
          <a:xfrm>
            <a:off x="172089" y="143488"/>
            <a:ext cx="2859383" cy="545457"/>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7" name="Rectangle 16">
            <a:extLst>
              <a:ext uri="{FF2B5EF4-FFF2-40B4-BE49-F238E27FC236}">
                <a16:creationId xmlns:a16="http://schemas.microsoft.com/office/drawing/2014/main" id="{CB525DA3-2962-A69F-C6A7-6E9FF2B591EA}"/>
              </a:ext>
            </a:extLst>
          </p:cNvPr>
          <p:cNvSpPr/>
          <p:nvPr/>
        </p:nvSpPr>
        <p:spPr>
          <a:xfrm>
            <a:off x="172088" y="301596"/>
            <a:ext cx="2859384" cy="22373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8" name="!!2">
            <a:extLst>
              <a:ext uri="{FF2B5EF4-FFF2-40B4-BE49-F238E27FC236}">
                <a16:creationId xmlns:a16="http://schemas.microsoft.com/office/drawing/2014/main" id="{3A23F9D2-0BD9-7CEA-0748-E5BBF378F3F5}"/>
              </a:ext>
            </a:extLst>
          </p:cNvPr>
          <p:cNvSpPr txBox="1">
            <a:spLocks/>
          </p:cNvSpPr>
          <p:nvPr/>
        </p:nvSpPr>
        <p:spPr>
          <a:xfrm>
            <a:off x="347498" y="291272"/>
            <a:ext cx="2508563" cy="22373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11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spTree>
    <p:custDataLst>
      <p:tags r:id="rId1"/>
    </p:custDataLst>
    <p:extLst>
      <p:ext uri="{BB962C8B-B14F-4D97-AF65-F5344CB8AC3E}">
        <p14:creationId xmlns:p14="http://schemas.microsoft.com/office/powerpoint/2010/main" val="4032506946"/>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788092" y="3161502"/>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lvl="0">
              <a:lnSpc>
                <a:spcPct val="150000"/>
              </a:lnSpc>
              <a:defRPr/>
            </a:pPr>
            <a:r>
              <a:rPr lang="vi-VN" sz="2800">
                <a:ln>
                  <a:solidFill>
                    <a:srgbClr val="F58A28">
                      <a:lumMod val="50000"/>
                    </a:srgbClr>
                  </a:solidFill>
                </a:ln>
                <a:solidFill>
                  <a:srgbClr val="FF0000"/>
                </a:solidFill>
                <a:latin typeface="#9Slide03 IcielSmoothy Sans" panose="00000500000000000000" pitchFamily="2" charset="0"/>
              </a:rPr>
              <a:t>CÁC THÔNG SỐ TRẠNG THÁI CỦA MỘT LƯỢNG KHÍ</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7" name="Rectangle: Rounded Corners 6">
            <a:extLst>
              <a:ext uri="{FF2B5EF4-FFF2-40B4-BE49-F238E27FC236}">
                <a16:creationId xmlns:a16="http://schemas.microsoft.com/office/drawing/2014/main" id="{0D02BBE1-F1B0-4FFE-84A7-0049BA8C4E44}"/>
              </a:ext>
            </a:extLst>
          </p:cNvPr>
          <p:cNvSpPr/>
          <p:nvPr/>
        </p:nvSpPr>
        <p:spPr>
          <a:xfrm>
            <a:off x="824819" y="4575762"/>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a:ln>
                  <a:solidFill>
                    <a:srgbClr val="F58A28">
                      <a:lumMod val="50000"/>
                    </a:srgbClr>
                  </a:solidFill>
                </a:ln>
                <a:solidFill>
                  <a:srgbClr val="FF0000"/>
                </a:solidFill>
                <a:latin typeface="#9Slide03 IcielSmoothy Sans" panose="00000500000000000000" pitchFamily="2" charset="0"/>
              </a:rPr>
              <a:t>ĐỊNH LUẬT BOYLE</a:t>
            </a:r>
            <a:endParaRPr lang="en-US" sz="2800" dirty="0">
              <a:ln>
                <a:solidFill>
                  <a:srgbClr val="F58A28">
                    <a:lumMod val="50000"/>
                  </a:srgbClr>
                </a:solidFill>
              </a:ln>
              <a:solidFill>
                <a:srgbClr val="FF0000"/>
              </a:solidFill>
              <a:latin typeface="#9Slide03 IcielSmoothy Sans" panose="00000500000000000000" pitchFamily="2" charset="0"/>
            </a:endParaRPr>
          </a:p>
        </p:txBody>
      </p:sp>
      <p:sp>
        <p:nvSpPr>
          <p:cNvPr id="8" name="Oval 7">
            <a:extLst>
              <a:ext uri="{FF2B5EF4-FFF2-40B4-BE49-F238E27FC236}">
                <a16:creationId xmlns:a16="http://schemas.microsoft.com/office/drawing/2014/main" id="{69B00DE3-F9DC-4800-A40A-5D729B3AB8C3}"/>
              </a:ext>
            </a:extLst>
          </p:cNvPr>
          <p:cNvSpPr/>
          <p:nvPr/>
        </p:nvSpPr>
        <p:spPr>
          <a:xfrm>
            <a:off x="339964" y="3301576"/>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9" name="Oval 8">
            <a:extLst>
              <a:ext uri="{FF2B5EF4-FFF2-40B4-BE49-F238E27FC236}">
                <a16:creationId xmlns:a16="http://schemas.microsoft.com/office/drawing/2014/main" id="{8D593E50-E129-49D3-9FA1-2D22741CBD39}"/>
              </a:ext>
            </a:extLst>
          </p:cNvPr>
          <p:cNvSpPr/>
          <p:nvPr/>
        </p:nvSpPr>
        <p:spPr>
          <a:xfrm>
            <a:off x="339964" y="4741058"/>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339447"/>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11982"/>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7423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ĐỊNH LUẬT BOYLE</a:t>
            </a:r>
          </a:p>
        </p:txBody>
      </p:sp>
    </p:spTree>
    <p:custDataLst>
      <p:tags r:id="rId1"/>
    </p:custDataLst>
    <p:extLst>
      <p:ext uri="{BB962C8B-B14F-4D97-AF65-F5344CB8AC3E}">
        <p14:creationId xmlns:p14="http://schemas.microsoft.com/office/powerpoint/2010/main" val="169411858"/>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6" name="!!111">
            <a:extLst>
              <a:ext uri="{FF2B5EF4-FFF2-40B4-BE49-F238E27FC236}">
                <a16:creationId xmlns:a16="http://schemas.microsoft.com/office/drawing/2014/main" id="{F024EB43-0DAD-443E-82C8-6D1A2B409C8D}"/>
              </a:ext>
            </a:extLst>
          </p:cNvPr>
          <p:cNvSpPr/>
          <p:nvPr/>
        </p:nvSpPr>
        <p:spPr>
          <a:xfrm>
            <a:off x="788092" y="-473401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MÔ HÌNH ĐỘNG HỌC PHÂN TỬ VỀ CẤU TẠO CHẤT</a:t>
            </a:r>
          </a:p>
        </p:txBody>
      </p:sp>
      <p:sp>
        <p:nvSpPr>
          <p:cNvPr id="8" name="Oval 7">
            <a:extLst>
              <a:ext uri="{FF2B5EF4-FFF2-40B4-BE49-F238E27FC236}">
                <a16:creationId xmlns:a16="http://schemas.microsoft.com/office/drawing/2014/main" id="{69B00DE3-F9DC-4800-A40A-5D729B3AB8C3}"/>
              </a:ext>
            </a:extLst>
          </p:cNvPr>
          <p:cNvSpPr/>
          <p:nvPr/>
        </p:nvSpPr>
        <p:spPr>
          <a:xfrm>
            <a:off x="202804" y="-475923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882361"/>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609826"/>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54757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SỰ R</a:t>
            </a:r>
            <a:r>
              <a:rPr lang="en-US" sz="6600" kern="0">
                <a:solidFill>
                  <a:srgbClr val="578CCF"/>
                </a:solidFill>
                <a:latin typeface="#9Slide07 SVNA Love Of Thunder" panose="02040603050506020204" pitchFamily="18" charset="0"/>
              </a:rPr>
              <a:t>ƠI TỰ DO</a:t>
            </a:r>
            <a:endPar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endParaRPr>
          </a:p>
        </p:txBody>
      </p:sp>
      <p:grpSp>
        <p:nvGrpSpPr>
          <p:cNvPr id="13" name="Group 12">
            <a:extLst>
              <a:ext uri="{FF2B5EF4-FFF2-40B4-BE49-F238E27FC236}">
                <a16:creationId xmlns:a16="http://schemas.microsoft.com/office/drawing/2014/main" id="{A0EB2C19-5893-4AAA-B0F0-7001B0C37303}"/>
              </a:ext>
            </a:extLst>
          </p:cNvPr>
          <p:cNvGrpSpPr/>
          <p:nvPr/>
        </p:nvGrpSpPr>
        <p:grpSpPr>
          <a:xfrm>
            <a:off x="888604" y="1688842"/>
            <a:ext cx="6805330" cy="5001496"/>
            <a:chOff x="651568" y="1094192"/>
            <a:chExt cx="6805330" cy="3962872"/>
          </a:xfrm>
        </p:grpSpPr>
        <p:sp>
          <p:nvSpPr>
            <p:cNvPr id="10" name="TextBox 9">
              <a:extLst>
                <a:ext uri="{FF2B5EF4-FFF2-40B4-BE49-F238E27FC236}">
                  <a16:creationId xmlns:a16="http://schemas.microsoft.com/office/drawing/2014/main" id="{9F8FB5D6-BDBC-BE30-3AD8-6D1C325E8E19}"/>
                </a:ext>
              </a:extLst>
            </p:cNvPr>
            <p:cNvSpPr txBox="1">
              <a:spLocks/>
            </p:cNvSpPr>
            <p:nvPr/>
          </p:nvSpPr>
          <p:spPr>
            <a:xfrm>
              <a:off x="651568" y="1094192"/>
              <a:ext cx="6805330" cy="3962872"/>
            </a:xfrm>
            <a:prstGeom prst="roundRect">
              <a:avLst>
                <a:gd name="adj" fmla="val 4294"/>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4" name="TextBox 3">
              <a:extLst>
                <a:ext uri="{FF2B5EF4-FFF2-40B4-BE49-F238E27FC236}">
                  <a16:creationId xmlns:a16="http://schemas.microsoft.com/office/drawing/2014/main" id="{8FED0A23-8D9B-7336-B6E3-0383435AC0E0}"/>
                </a:ext>
              </a:extLst>
            </p:cNvPr>
            <p:cNvSpPr txBox="1"/>
            <p:nvPr/>
          </p:nvSpPr>
          <p:spPr>
            <a:xfrm>
              <a:off x="818075" y="1275188"/>
              <a:ext cx="6472316" cy="3438467"/>
            </a:xfrm>
            <a:prstGeom prst="rect">
              <a:avLst/>
            </a:prstGeom>
            <a:noFill/>
          </p:spPr>
          <p:txBody>
            <a:bodyPr wrap="square">
              <a:spAutoFit/>
            </a:bodyPr>
            <a:lstStyle>
              <a:defPPr>
                <a:defRPr lang="en-US"/>
              </a:defPPr>
              <a:lvl1pPr marL="342900" indent="-342900" algn="just">
                <a:spcAft>
                  <a:spcPts val="24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0" indent="0">
                <a:buNone/>
              </a:pPr>
              <a:endParaRPr lang="en-US" dirty="0"/>
            </a:p>
            <a:p>
              <a:pPr marL="0" indent="0">
                <a:buNone/>
              </a:pPr>
              <a:r>
                <a:rPr lang="vi-VN" dirty="0"/>
                <a:t>Robert Boyle là một nhà nghiên cứu thiên nhiên </a:t>
              </a:r>
              <a:r>
                <a:rPr lang="vi-VN" dirty="0">
                  <a:hlinkClick r:id="rId4" tooltip="Người Ireland">
                    <a:extLst>
                      <a:ext uri="{A12FA001-AC4F-418D-AE19-62706E023703}">
                        <ahyp:hlinkClr xmlns:ahyp="http://schemas.microsoft.com/office/drawing/2018/hyperlinkcolor" val="tx"/>
                      </a:ext>
                    </a:extLst>
                  </a:hlinkClick>
                </a:rPr>
                <a:t>người Ireland</a:t>
              </a:r>
              <a:r>
                <a:rPr lang="en-US" dirty="0"/>
                <a:t>.</a:t>
              </a:r>
            </a:p>
            <a:p>
              <a:pPr marL="0" indent="0">
                <a:buNone/>
              </a:pPr>
              <a:r>
                <a:rPr lang="en-US" dirty="0" err="1"/>
                <a:t>Ông</a:t>
              </a:r>
              <a:r>
                <a:rPr lang="en-US" dirty="0"/>
                <a:t>  </a:t>
              </a:r>
              <a:r>
                <a:rPr lang="vi-VN" dirty="0"/>
                <a:t>là người đồng sáng lập ra </a:t>
              </a:r>
              <a:r>
                <a:rPr lang="vi-VN" dirty="0">
                  <a:hlinkClick r:id="rId5" tooltip="Vật lý học">
                    <a:extLst>
                      <a:ext uri="{A12FA001-AC4F-418D-AE19-62706E023703}">
                        <ahyp:hlinkClr xmlns:ahyp="http://schemas.microsoft.com/office/drawing/2018/hyperlinkcolor" val="tx"/>
                      </a:ext>
                    </a:extLst>
                  </a:hlinkClick>
                </a:rPr>
                <a:t>vật lý</a:t>
              </a:r>
              <a:r>
                <a:rPr lang="vi-VN" dirty="0"/>
                <a:t> và </a:t>
              </a:r>
              <a:r>
                <a:rPr lang="vi-VN" dirty="0">
                  <a:hlinkClick r:id="rId6" tooltip="Hóa học">
                    <a:extLst>
                      <a:ext uri="{A12FA001-AC4F-418D-AE19-62706E023703}">
                        <ahyp:hlinkClr xmlns:ahyp="http://schemas.microsoft.com/office/drawing/2018/hyperlinkcolor" val="tx"/>
                      </a:ext>
                    </a:extLst>
                  </a:hlinkClick>
                </a:rPr>
                <a:t>hóa học</a:t>
              </a:r>
              <a:r>
                <a:rPr lang="vi-VN" dirty="0"/>
                <a:t> hiện đại, cũng như các ngành khoa học tự nhiên khác qua nhiều thí nghiệm. </a:t>
              </a:r>
              <a:endParaRPr lang="en-US" dirty="0"/>
            </a:p>
            <a:p>
              <a:pPr marL="0" indent="0">
                <a:buNone/>
              </a:pPr>
              <a:r>
                <a:rPr lang="vi-VN" dirty="0"/>
                <a:t>Ông đã phát hiện ra mối liên hệ giữa </a:t>
              </a:r>
              <a:r>
                <a:rPr lang="vi-VN" dirty="0">
                  <a:hlinkClick r:id="rId7" tooltip="Áp suất">
                    <a:extLst>
                      <a:ext uri="{A12FA001-AC4F-418D-AE19-62706E023703}">
                        <ahyp:hlinkClr xmlns:ahyp="http://schemas.microsoft.com/office/drawing/2018/hyperlinkcolor" val="tx"/>
                      </a:ext>
                    </a:extLst>
                  </a:hlinkClick>
                </a:rPr>
                <a:t>áp suất</a:t>
              </a:r>
              <a:r>
                <a:rPr lang="vi-VN" dirty="0"/>
                <a:t> và </a:t>
              </a:r>
              <a:r>
                <a:rPr lang="vi-VN" dirty="0">
                  <a:hlinkClick r:id="rId8" tooltip="Thể tích">
                    <a:extLst>
                      <a:ext uri="{A12FA001-AC4F-418D-AE19-62706E023703}">
                        <ahyp:hlinkClr xmlns:ahyp="http://schemas.microsoft.com/office/drawing/2018/hyperlinkcolor" val="tx"/>
                      </a:ext>
                    </a:extLst>
                  </a:hlinkClick>
                </a:rPr>
                <a:t>thể tích</a:t>
              </a:r>
              <a:r>
                <a:rPr lang="vi-VN" dirty="0"/>
                <a:t> của </a:t>
              </a:r>
              <a:r>
                <a:rPr lang="vi-VN" dirty="0">
                  <a:hlinkClick r:id="rId9" tooltip="Chất khí">
                    <a:extLst>
                      <a:ext uri="{A12FA001-AC4F-418D-AE19-62706E023703}">
                        <ahyp:hlinkClr xmlns:ahyp="http://schemas.microsoft.com/office/drawing/2018/hyperlinkcolor" val="tx"/>
                      </a:ext>
                    </a:extLst>
                  </a:hlinkClick>
                </a:rPr>
                <a:t>chất khí</a:t>
              </a:r>
              <a:r>
                <a:rPr lang="vi-VN" dirty="0"/>
                <a:t> qua </a:t>
              </a:r>
              <a:r>
                <a:rPr lang="vi-VN" dirty="0">
                  <a:hlinkClick r:id="rId10" tooltip="Định luật Boyle-Mariotte">
                    <a:extLst>
                      <a:ext uri="{A12FA001-AC4F-418D-AE19-62706E023703}">
                        <ahyp:hlinkClr xmlns:ahyp="http://schemas.microsoft.com/office/drawing/2018/hyperlinkcolor" val="tx"/>
                      </a:ext>
                    </a:extLst>
                  </a:hlinkClick>
                </a:rPr>
                <a:t>định luật có tên ông</a:t>
              </a:r>
              <a:r>
                <a:rPr lang="vi-VN" dirty="0"/>
                <a:t>.</a:t>
              </a:r>
              <a:endParaRPr lang="en-US" dirty="0"/>
            </a:p>
          </p:txBody>
        </p:sp>
      </p:grpSp>
      <p:pic>
        <p:nvPicPr>
          <p:cNvPr id="3074" name="Picture 2">
            <a:extLst>
              <a:ext uri="{FF2B5EF4-FFF2-40B4-BE49-F238E27FC236}">
                <a16:creationId xmlns:a16="http://schemas.microsoft.com/office/drawing/2014/main" id="{AF1B9897-8464-0092-86FD-EC8A1986C253}"/>
              </a:ext>
            </a:extLst>
          </p:cNvPr>
          <p:cNvPicPr>
            <a:picLocks noChangeAspect="1" noChangeArrowheads="1"/>
          </p:cNvPicPr>
          <p:nvPr/>
        </p:nvPicPr>
        <p:blipFill>
          <a:blip r:embed="rId11">
            <a:clrChange>
              <a:clrFrom>
                <a:srgbClr val="F9EDED"/>
              </a:clrFrom>
              <a:clrTo>
                <a:srgbClr val="F9EDED">
                  <a:alpha val="0"/>
                </a:srgbClr>
              </a:clrTo>
            </a:clrChange>
            <a:extLst>
              <a:ext uri="{28A0092B-C50C-407E-A947-70E740481C1C}">
                <a14:useLocalDpi xmlns:a14="http://schemas.microsoft.com/office/drawing/2010/main" val="0"/>
              </a:ext>
            </a:extLst>
          </a:blip>
          <a:srcRect/>
          <a:stretch>
            <a:fillRect/>
          </a:stretch>
        </p:blipFill>
        <p:spPr bwMode="auto">
          <a:xfrm>
            <a:off x="8031360" y="1688841"/>
            <a:ext cx="3704813" cy="5001497"/>
          </a:xfrm>
          <a:prstGeom prst="rect">
            <a:avLst/>
          </a:prstGeom>
          <a:noFill/>
          <a:ln>
            <a:noFill/>
          </a:ln>
          <a:effectLst>
            <a:outerShdw blurRad="63500" sx="102000" sy="102000" algn="ctr" rotWithShape="0">
              <a:schemeClr val="tx1">
                <a:alpha val="40000"/>
              </a:schemeClr>
            </a:outerShdw>
          </a:effectLst>
          <a:extLst>
            <a:ext uri="{909E8E84-426E-40DD-AFC4-6F175D3DCCD1}">
              <a14:hiddenFill xmlns:a14="http://schemas.microsoft.com/office/drawing/2010/main">
                <a:solidFill>
                  <a:srgbClr val="FFFFFF"/>
                </a:solidFill>
              </a14:hiddenFill>
            </a:ext>
          </a:extLst>
        </p:spPr>
      </p:pic>
      <p:sp>
        <p:nvSpPr>
          <p:cNvPr id="11" name="!!111">
            <a:extLst>
              <a:ext uri="{FF2B5EF4-FFF2-40B4-BE49-F238E27FC236}">
                <a16:creationId xmlns:a16="http://schemas.microsoft.com/office/drawing/2014/main" id="{EA7CD896-DF0D-AFA3-FD3D-12570D020442}"/>
              </a:ext>
            </a:extLst>
          </p:cNvPr>
          <p:cNvSpPr/>
          <p:nvPr/>
        </p:nvSpPr>
        <p:spPr>
          <a:xfrm>
            <a:off x="651010" y="69560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dirty="0">
                <a:ln>
                  <a:solidFill>
                    <a:srgbClr val="F58A28">
                      <a:lumMod val="50000"/>
                    </a:srgbClr>
                  </a:solidFill>
                </a:ln>
                <a:solidFill>
                  <a:srgbClr val="FF0000"/>
                </a:solidFill>
                <a:latin typeface="#9Slide03 IcielSmoothy Sans" panose="00000500000000000000" pitchFamily="2" charset="0"/>
              </a:rPr>
              <a:t>ĐỊNH LUẬT BOYLE</a:t>
            </a:r>
          </a:p>
        </p:txBody>
      </p:sp>
      <p:sp>
        <p:nvSpPr>
          <p:cNvPr id="14" name="Oval 13">
            <a:extLst>
              <a:ext uri="{FF2B5EF4-FFF2-40B4-BE49-F238E27FC236}">
                <a16:creationId xmlns:a16="http://schemas.microsoft.com/office/drawing/2014/main" id="{9465DF2E-E710-4A27-0E5F-0564420E4ABD}"/>
              </a:ext>
            </a:extLst>
          </p:cNvPr>
          <p:cNvSpPr/>
          <p:nvPr/>
        </p:nvSpPr>
        <p:spPr>
          <a:xfrm>
            <a:off x="202882" y="83568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II</a:t>
            </a:r>
          </a:p>
        </p:txBody>
      </p:sp>
      <p:sp>
        <p:nvSpPr>
          <p:cNvPr id="15" name="Rectangle: Rounded Corners 14">
            <a:extLst>
              <a:ext uri="{FF2B5EF4-FFF2-40B4-BE49-F238E27FC236}">
                <a16:creationId xmlns:a16="http://schemas.microsoft.com/office/drawing/2014/main" id="{5436BEA4-C013-D11F-7FEA-925F6273D3C5}"/>
              </a:ext>
            </a:extLst>
          </p:cNvPr>
          <p:cNvSpPr/>
          <p:nvPr/>
        </p:nvSpPr>
        <p:spPr>
          <a:xfrm>
            <a:off x="172089" y="143488"/>
            <a:ext cx="2859383" cy="545457"/>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6" name="Rectangle 15">
            <a:extLst>
              <a:ext uri="{FF2B5EF4-FFF2-40B4-BE49-F238E27FC236}">
                <a16:creationId xmlns:a16="http://schemas.microsoft.com/office/drawing/2014/main" id="{D0931272-A009-6D22-FF4D-6E642E9CA86E}"/>
              </a:ext>
            </a:extLst>
          </p:cNvPr>
          <p:cNvSpPr/>
          <p:nvPr/>
        </p:nvSpPr>
        <p:spPr>
          <a:xfrm>
            <a:off x="172088" y="301596"/>
            <a:ext cx="2859384" cy="22373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8" name="!!2">
            <a:extLst>
              <a:ext uri="{FF2B5EF4-FFF2-40B4-BE49-F238E27FC236}">
                <a16:creationId xmlns:a16="http://schemas.microsoft.com/office/drawing/2014/main" id="{E2B36B19-8987-82F0-C15B-B817869F0129}"/>
              </a:ext>
            </a:extLst>
          </p:cNvPr>
          <p:cNvSpPr txBox="1">
            <a:spLocks/>
          </p:cNvSpPr>
          <p:nvPr/>
        </p:nvSpPr>
        <p:spPr>
          <a:xfrm>
            <a:off x="347498" y="291272"/>
            <a:ext cx="2508563" cy="22373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11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spTree>
    <p:custDataLst>
      <p:tags r:id="rId1"/>
    </p:custDataLst>
    <p:extLst>
      <p:ext uri="{BB962C8B-B14F-4D97-AF65-F5344CB8AC3E}">
        <p14:creationId xmlns:p14="http://schemas.microsoft.com/office/powerpoint/2010/main" val="238859162"/>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125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42" presetClass="path" presetSubtype="0" decel="100000" fill="hold" nodeType="withEffect">
                                  <p:stCondLst>
                                    <p:cond delay="0"/>
                                  </p:stCondLst>
                                  <p:childTnLst>
                                    <p:animMotion origin="layout" path="M -3.125E-6 3.7037E-7 L 0.01237 0.02847 " pathEditMode="relative" rAng="0" ptsTypes="AA">
                                      <p:cBhvr>
                                        <p:cTn id="9" dur="1000" spd="-100000" fill="hold"/>
                                        <p:tgtEl>
                                          <p:spTgt spid="13"/>
                                        </p:tgtEl>
                                        <p:attrNameLst>
                                          <p:attrName>ppt_x</p:attrName>
                                          <p:attrName>ppt_y</p:attrName>
                                        </p:attrNameLst>
                                      </p:cBhvr>
                                      <p:rCtr x="612" y="1412"/>
                                    </p:animMotion>
                                  </p:childTnLst>
                                </p:cTn>
                              </p:par>
                            </p:childTnLst>
                          </p:cTn>
                        </p:par>
                        <p:par>
                          <p:cTn id="10" fill="hold">
                            <p:stCondLst>
                              <p:cond delay="1000"/>
                            </p:stCondLst>
                            <p:childTnLst>
                              <p:par>
                                <p:cTn id="11" presetID="10" presetClass="entr" presetSubtype="0" fill="hold" nodeType="afterEffect">
                                  <p:stCondLst>
                                    <p:cond delay="0"/>
                                  </p:stCondLst>
                                  <p:childTnLst>
                                    <p:set>
                                      <p:cBhvr>
                                        <p:cTn id="12" dur="1" fill="hold">
                                          <p:stCondLst>
                                            <p:cond delay="0"/>
                                          </p:stCondLst>
                                        </p:cTn>
                                        <p:tgtEl>
                                          <p:spTgt spid="3074"/>
                                        </p:tgtEl>
                                        <p:attrNameLst>
                                          <p:attrName>style.visibility</p:attrName>
                                        </p:attrNameLst>
                                      </p:cBhvr>
                                      <p:to>
                                        <p:strVal val="visible"/>
                                      </p:to>
                                    </p:set>
                                    <p:animEffect transition="in" filter="fade">
                                      <p:cBhvr>
                                        <p:cTn id="13" dur="500"/>
                                        <p:tgtEl>
                                          <p:spTgt spid="3074"/>
                                        </p:tgtEl>
                                      </p:cBhvr>
                                    </p:animEffect>
                                  </p:childTnLst>
                                </p:cTn>
                              </p:par>
                              <p:par>
                                <p:cTn id="14" presetID="42" presetClass="path" presetSubtype="0" decel="100000" fill="hold" nodeType="withEffect">
                                  <p:stCondLst>
                                    <p:cond delay="0"/>
                                  </p:stCondLst>
                                  <p:childTnLst>
                                    <p:animMotion origin="layout" path="M 2.91667E-6 3.7037E-7 L 0.01237 0.02847 " pathEditMode="relative" rAng="0" ptsTypes="AA">
                                      <p:cBhvr>
                                        <p:cTn id="15" dur="1000" spd="-100000" fill="hold"/>
                                        <p:tgtEl>
                                          <p:spTgt spid="3074"/>
                                        </p:tgtEl>
                                        <p:attrNameLst>
                                          <p:attrName>ppt_x</p:attrName>
                                          <p:attrName>ppt_y</p:attrName>
                                        </p:attrNameLst>
                                      </p:cBhvr>
                                      <p:rCtr x="612" y="141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6" name="!!111">
            <a:extLst>
              <a:ext uri="{FF2B5EF4-FFF2-40B4-BE49-F238E27FC236}">
                <a16:creationId xmlns:a16="http://schemas.microsoft.com/office/drawing/2014/main" id="{F024EB43-0DAD-443E-82C8-6D1A2B409C8D}"/>
              </a:ext>
            </a:extLst>
          </p:cNvPr>
          <p:cNvSpPr/>
          <p:nvPr/>
        </p:nvSpPr>
        <p:spPr>
          <a:xfrm>
            <a:off x="788092" y="-473401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MÔ HÌNH ĐỘNG HỌC PHÂN TỬ VỀ CẤU TẠO CHẤT</a:t>
            </a:r>
          </a:p>
        </p:txBody>
      </p:sp>
      <p:sp>
        <p:nvSpPr>
          <p:cNvPr id="8" name="Oval 7">
            <a:extLst>
              <a:ext uri="{FF2B5EF4-FFF2-40B4-BE49-F238E27FC236}">
                <a16:creationId xmlns:a16="http://schemas.microsoft.com/office/drawing/2014/main" id="{69B00DE3-F9DC-4800-A40A-5D729B3AB8C3}"/>
              </a:ext>
            </a:extLst>
          </p:cNvPr>
          <p:cNvSpPr/>
          <p:nvPr/>
        </p:nvSpPr>
        <p:spPr>
          <a:xfrm>
            <a:off x="202804" y="-475923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882361"/>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609826"/>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54757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SỰ R</a:t>
            </a:r>
            <a:r>
              <a:rPr lang="en-US" sz="6600" kern="0">
                <a:solidFill>
                  <a:srgbClr val="578CCF"/>
                </a:solidFill>
                <a:latin typeface="#9Slide07 SVNA Love Of Thunder" panose="02040603050506020204" pitchFamily="18" charset="0"/>
              </a:rPr>
              <a:t>ƠI TỰ DO</a:t>
            </a:r>
            <a:endPar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endParaRPr>
          </a:p>
        </p:txBody>
      </p:sp>
      <p:sp>
        <p:nvSpPr>
          <p:cNvPr id="28" name="TextBox 27">
            <a:extLst>
              <a:ext uri="{FF2B5EF4-FFF2-40B4-BE49-F238E27FC236}">
                <a16:creationId xmlns:a16="http://schemas.microsoft.com/office/drawing/2014/main" id="{F56328B4-998B-969C-7565-3F76D4AB31C0}"/>
              </a:ext>
            </a:extLst>
          </p:cNvPr>
          <p:cNvSpPr txBox="1"/>
          <p:nvPr/>
        </p:nvSpPr>
        <p:spPr>
          <a:xfrm>
            <a:off x="929061" y="1501903"/>
            <a:ext cx="4204822" cy="646331"/>
          </a:xfrm>
          <a:prstGeom prst="rect">
            <a:avLst/>
          </a:prstGeom>
          <a:solidFill>
            <a:srgbClr val="FFFF00"/>
          </a:solidFill>
        </p:spPr>
        <p:txBody>
          <a:bodyPr wrap="square" rtlCol="0" anchor="ctr">
            <a:spAutoFit/>
          </a:bodyPr>
          <a:lstStyle/>
          <a:p>
            <a:r>
              <a:rPr lang="en-US" sz="3600" dirty="0">
                <a:solidFill>
                  <a:srgbClr val="FF0000"/>
                </a:solidFill>
                <a:latin typeface="#9Slide03 Arima Madurai Black" panose="00000A00000000000000" pitchFamily="2" charset="0"/>
                <a:cs typeface="#9Slide03 Arima Madurai Black" panose="00000A00000000000000" pitchFamily="2" charset="0"/>
                <a:sym typeface="Wingdings" panose="05000000000000000000" pitchFamily="2" charset="2"/>
              </a:rPr>
              <a:t></a:t>
            </a:r>
            <a:r>
              <a:rPr lang="en-US" sz="2800" dirty="0">
                <a:solidFill>
                  <a:srgbClr val="FF0000"/>
                </a:solidFill>
                <a:latin typeface="#9Slide03 Arima Madurai Black" panose="00000A00000000000000" pitchFamily="2" charset="0"/>
                <a:cs typeface="#9Slide03 Arima Madurai Black" panose="00000A00000000000000" pitchFamily="2" charset="0"/>
              </a:rPr>
              <a:t> </a:t>
            </a:r>
            <a:r>
              <a:rPr lang="en-US" sz="2800" dirty="0" err="1">
                <a:solidFill>
                  <a:srgbClr val="FF0000"/>
                </a:solidFill>
                <a:latin typeface="#9Slide03 Arima Madurai Black" panose="00000A00000000000000" pitchFamily="2" charset="0"/>
                <a:cs typeface="#9Slide03 Arima Madurai Black" panose="00000A00000000000000" pitchFamily="2" charset="0"/>
              </a:rPr>
              <a:t>Quá</a:t>
            </a:r>
            <a:r>
              <a:rPr lang="en-US" sz="2800" dirty="0">
                <a:solidFill>
                  <a:srgbClr val="FF0000"/>
                </a:solidFill>
                <a:latin typeface="#9Slide03 Arima Madurai Black" panose="00000A00000000000000" pitchFamily="2" charset="0"/>
                <a:cs typeface="#9Slide03 Arima Madurai Black" panose="00000A00000000000000" pitchFamily="2" charset="0"/>
              </a:rPr>
              <a:t> </a:t>
            </a:r>
            <a:r>
              <a:rPr lang="en-US" sz="2800" dirty="0" err="1">
                <a:solidFill>
                  <a:srgbClr val="FF0000"/>
                </a:solidFill>
                <a:latin typeface="#9Slide03 Arima Madurai Black" panose="00000A00000000000000" pitchFamily="2" charset="0"/>
                <a:cs typeface="#9Slide03 Arima Madurai Black" panose="00000A00000000000000" pitchFamily="2" charset="0"/>
              </a:rPr>
              <a:t>trình</a:t>
            </a:r>
            <a:r>
              <a:rPr lang="en-US" sz="2800" dirty="0">
                <a:solidFill>
                  <a:srgbClr val="FF0000"/>
                </a:solidFill>
                <a:latin typeface="#9Slide03 Arima Madurai Black" panose="00000A00000000000000" pitchFamily="2" charset="0"/>
                <a:cs typeface="#9Slide03 Arima Madurai Black" panose="00000A00000000000000" pitchFamily="2" charset="0"/>
              </a:rPr>
              <a:t> </a:t>
            </a:r>
            <a:r>
              <a:rPr lang="en-US" sz="2800" dirty="0" err="1">
                <a:solidFill>
                  <a:srgbClr val="FF0000"/>
                </a:solidFill>
                <a:latin typeface="#9Slide03 Arima Madurai Black" panose="00000A00000000000000" pitchFamily="2" charset="0"/>
                <a:cs typeface="#9Slide03 Arima Madurai Black" panose="00000A00000000000000" pitchFamily="2" charset="0"/>
              </a:rPr>
              <a:t>đẳng</a:t>
            </a:r>
            <a:r>
              <a:rPr lang="en-US" sz="2800" dirty="0">
                <a:solidFill>
                  <a:srgbClr val="FF0000"/>
                </a:solidFill>
                <a:latin typeface="#9Slide03 Arima Madurai Black" panose="00000A00000000000000" pitchFamily="2" charset="0"/>
                <a:cs typeface="#9Slide03 Arima Madurai Black" panose="00000A00000000000000" pitchFamily="2" charset="0"/>
              </a:rPr>
              <a:t> </a:t>
            </a:r>
            <a:r>
              <a:rPr lang="en-US" sz="2800" dirty="0" err="1">
                <a:solidFill>
                  <a:srgbClr val="FF0000"/>
                </a:solidFill>
                <a:latin typeface="#9Slide03 Arima Madurai Black" panose="00000A00000000000000" pitchFamily="2" charset="0"/>
                <a:cs typeface="#9Slide03 Arima Madurai Black" panose="00000A00000000000000" pitchFamily="2" charset="0"/>
              </a:rPr>
              <a:t>nhiệt</a:t>
            </a:r>
            <a:r>
              <a:rPr lang="en-US" sz="2800" dirty="0">
                <a:solidFill>
                  <a:srgbClr val="FF0000"/>
                </a:solidFill>
                <a:latin typeface="#9Slide03 Arima Madurai Black" panose="00000A00000000000000" pitchFamily="2" charset="0"/>
                <a:cs typeface="#9Slide03 Arima Madurai Black" panose="00000A00000000000000" pitchFamily="2" charset="0"/>
              </a:rPr>
              <a:t>:</a:t>
            </a:r>
          </a:p>
        </p:txBody>
      </p:sp>
      <p:grpSp>
        <p:nvGrpSpPr>
          <p:cNvPr id="14" name="Group 13">
            <a:extLst>
              <a:ext uri="{FF2B5EF4-FFF2-40B4-BE49-F238E27FC236}">
                <a16:creationId xmlns:a16="http://schemas.microsoft.com/office/drawing/2014/main" id="{11303165-6524-0E35-8D0B-C8BB91174B74}"/>
              </a:ext>
            </a:extLst>
          </p:cNvPr>
          <p:cNvGrpSpPr/>
          <p:nvPr/>
        </p:nvGrpSpPr>
        <p:grpSpPr>
          <a:xfrm>
            <a:off x="888604" y="2131570"/>
            <a:ext cx="10414792" cy="4233717"/>
            <a:chOff x="888604" y="2131570"/>
            <a:chExt cx="10414792" cy="4233717"/>
          </a:xfrm>
        </p:grpSpPr>
        <p:grpSp>
          <p:nvGrpSpPr>
            <p:cNvPr id="7" name="Group 6">
              <a:extLst>
                <a:ext uri="{FF2B5EF4-FFF2-40B4-BE49-F238E27FC236}">
                  <a16:creationId xmlns:a16="http://schemas.microsoft.com/office/drawing/2014/main" id="{66DCF0A7-D40D-87CE-62C6-ECAF273EDC6B}"/>
                </a:ext>
              </a:extLst>
            </p:cNvPr>
            <p:cNvGrpSpPr/>
            <p:nvPr/>
          </p:nvGrpSpPr>
          <p:grpSpPr>
            <a:xfrm>
              <a:off x="888604" y="2131570"/>
              <a:ext cx="10414792" cy="4233717"/>
              <a:chOff x="651568" y="1536920"/>
              <a:chExt cx="6805330" cy="3520143"/>
            </a:xfrm>
          </p:grpSpPr>
          <p:sp>
            <p:nvSpPr>
              <p:cNvPr id="9" name="TextBox 8">
                <a:extLst>
                  <a:ext uri="{FF2B5EF4-FFF2-40B4-BE49-F238E27FC236}">
                    <a16:creationId xmlns:a16="http://schemas.microsoft.com/office/drawing/2014/main" id="{61EAAADC-11BB-BF19-3AB6-21098481B725}"/>
                  </a:ext>
                </a:extLst>
              </p:cNvPr>
              <p:cNvSpPr txBox="1">
                <a:spLocks/>
              </p:cNvSpPr>
              <p:nvPr/>
            </p:nvSpPr>
            <p:spPr>
              <a:xfrm>
                <a:off x="651568" y="1536920"/>
                <a:ext cx="6805330" cy="3520143"/>
              </a:xfrm>
              <a:prstGeom prst="roundRect">
                <a:avLst>
                  <a:gd name="adj" fmla="val 4294"/>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1" name="TextBox 10">
                <a:extLst>
                  <a:ext uri="{FF2B5EF4-FFF2-40B4-BE49-F238E27FC236}">
                    <a16:creationId xmlns:a16="http://schemas.microsoft.com/office/drawing/2014/main" id="{C02A62BC-2E2E-E848-ECE3-594C996ABD48}"/>
                  </a:ext>
                </a:extLst>
              </p:cNvPr>
              <p:cNvSpPr txBox="1"/>
              <p:nvPr/>
            </p:nvSpPr>
            <p:spPr>
              <a:xfrm>
                <a:off x="781802" y="2422424"/>
                <a:ext cx="2487086" cy="1612184"/>
              </a:xfrm>
              <a:prstGeom prst="rect">
                <a:avLst/>
              </a:prstGeom>
              <a:noFill/>
            </p:spPr>
            <p:txBody>
              <a:bodyPr wrap="square">
                <a:spAutoFit/>
              </a:bodyPr>
              <a:lstStyle>
                <a:defPPr>
                  <a:defRPr lang="en-US"/>
                </a:defPPr>
                <a:lvl1pPr marL="342900" indent="-342900" algn="just">
                  <a:spcAft>
                    <a:spcPts val="24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0" indent="0">
                  <a:buNone/>
                </a:pPr>
                <a:r>
                  <a:rPr lang="vi-VN" dirty="0"/>
                  <a:t>Là quá trình biến đổi trạng thái của lượng khí xác định khi nhiệt độ không đổi còn áp suất và thể tích thay đổi.</a:t>
                </a:r>
              </a:p>
            </p:txBody>
          </p:sp>
        </p:grpSp>
        <p:pic>
          <p:nvPicPr>
            <p:cNvPr id="4098" name="Picture 2" descr="Quá trình đẳng nhiệt và nhân tố ảnh hưởng đến trạng thái chất khí">
              <a:extLst>
                <a:ext uri="{FF2B5EF4-FFF2-40B4-BE49-F238E27FC236}">
                  <a16:creationId xmlns:a16="http://schemas.microsoft.com/office/drawing/2014/main" id="{119D946E-5675-BE79-944A-4FF5E5E42EA7}"/>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402" t="2221" r="1476" b="4432"/>
            <a:stretch/>
          </p:blipFill>
          <p:spPr bwMode="auto">
            <a:xfrm>
              <a:off x="4869180" y="2264688"/>
              <a:ext cx="6187440" cy="3967479"/>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111">
            <a:extLst>
              <a:ext uri="{FF2B5EF4-FFF2-40B4-BE49-F238E27FC236}">
                <a16:creationId xmlns:a16="http://schemas.microsoft.com/office/drawing/2014/main" id="{138E1168-AC9D-48F5-C5E7-FA2893700AC5}"/>
              </a:ext>
            </a:extLst>
          </p:cNvPr>
          <p:cNvSpPr/>
          <p:nvPr/>
        </p:nvSpPr>
        <p:spPr>
          <a:xfrm>
            <a:off x="651010" y="69560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dirty="0">
                <a:ln>
                  <a:solidFill>
                    <a:srgbClr val="F58A28">
                      <a:lumMod val="50000"/>
                    </a:srgbClr>
                  </a:solidFill>
                </a:ln>
                <a:solidFill>
                  <a:srgbClr val="FF0000"/>
                </a:solidFill>
                <a:latin typeface="#9Slide03 IcielSmoothy Sans" panose="00000500000000000000" pitchFamily="2" charset="0"/>
              </a:rPr>
              <a:t>ĐỊNH LUẬT BOYLE</a:t>
            </a:r>
          </a:p>
        </p:txBody>
      </p:sp>
      <p:sp>
        <p:nvSpPr>
          <p:cNvPr id="15" name="Oval 14">
            <a:extLst>
              <a:ext uri="{FF2B5EF4-FFF2-40B4-BE49-F238E27FC236}">
                <a16:creationId xmlns:a16="http://schemas.microsoft.com/office/drawing/2014/main" id="{08AC4D30-299C-6D23-E451-F436A928028E}"/>
              </a:ext>
            </a:extLst>
          </p:cNvPr>
          <p:cNvSpPr/>
          <p:nvPr/>
        </p:nvSpPr>
        <p:spPr>
          <a:xfrm>
            <a:off x="202882" y="83568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II</a:t>
            </a:r>
          </a:p>
        </p:txBody>
      </p:sp>
      <p:sp>
        <p:nvSpPr>
          <p:cNvPr id="16" name="Rectangle: Rounded Corners 15">
            <a:extLst>
              <a:ext uri="{FF2B5EF4-FFF2-40B4-BE49-F238E27FC236}">
                <a16:creationId xmlns:a16="http://schemas.microsoft.com/office/drawing/2014/main" id="{CB3AF4D3-C731-21C8-4D56-A188E5201E08}"/>
              </a:ext>
            </a:extLst>
          </p:cNvPr>
          <p:cNvSpPr/>
          <p:nvPr/>
        </p:nvSpPr>
        <p:spPr>
          <a:xfrm>
            <a:off x="172089" y="143488"/>
            <a:ext cx="2859383" cy="545457"/>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8" name="Rectangle 17">
            <a:extLst>
              <a:ext uri="{FF2B5EF4-FFF2-40B4-BE49-F238E27FC236}">
                <a16:creationId xmlns:a16="http://schemas.microsoft.com/office/drawing/2014/main" id="{8F098040-C7EA-D77B-0C0A-CE09632FEC75}"/>
              </a:ext>
            </a:extLst>
          </p:cNvPr>
          <p:cNvSpPr/>
          <p:nvPr/>
        </p:nvSpPr>
        <p:spPr>
          <a:xfrm>
            <a:off x="172088" y="301596"/>
            <a:ext cx="2859384" cy="22373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9" name="!!2">
            <a:extLst>
              <a:ext uri="{FF2B5EF4-FFF2-40B4-BE49-F238E27FC236}">
                <a16:creationId xmlns:a16="http://schemas.microsoft.com/office/drawing/2014/main" id="{672904C7-BA3B-ECBE-85DC-8F0BB707A2AF}"/>
              </a:ext>
            </a:extLst>
          </p:cNvPr>
          <p:cNvSpPr txBox="1">
            <a:spLocks/>
          </p:cNvSpPr>
          <p:nvPr/>
        </p:nvSpPr>
        <p:spPr>
          <a:xfrm>
            <a:off x="347498" y="291272"/>
            <a:ext cx="2508563" cy="22373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11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spTree>
    <p:custDataLst>
      <p:tags r:id="rId1"/>
    </p:custDataLst>
    <p:extLst>
      <p:ext uri="{BB962C8B-B14F-4D97-AF65-F5344CB8AC3E}">
        <p14:creationId xmlns:p14="http://schemas.microsoft.com/office/powerpoint/2010/main" val="1213585218"/>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125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par>
                                <p:cTn id="8" presetID="6" presetClass="entr" presetSubtype="32" fill="hold" nodeType="withEffect">
                                  <p:stCondLst>
                                    <p:cond delay="750"/>
                                  </p:stCondLst>
                                  <p:childTnLst>
                                    <p:set>
                                      <p:cBhvr>
                                        <p:cTn id="9" dur="1" fill="hold">
                                          <p:stCondLst>
                                            <p:cond delay="0"/>
                                          </p:stCondLst>
                                        </p:cTn>
                                        <p:tgtEl>
                                          <p:spTgt spid="14"/>
                                        </p:tgtEl>
                                        <p:attrNameLst>
                                          <p:attrName>style.visibility</p:attrName>
                                        </p:attrNameLst>
                                      </p:cBhvr>
                                      <p:to>
                                        <p:strVal val="visible"/>
                                      </p:to>
                                    </p:set>
                                    <p:animEffect transition="in" filter="circle(out)">
                                      <p:cBhvr>
                                        <p:cTn id="10" dur="2000"/>
                                        <p:tgtEl>
                                          <p:spTgt spid="14"/>
                                        </p:tgtEl>
                                      </p:cBhvr>
                                    </p:animEffect>
                                  </p:childTnLst>
                                </p:cTn>
                              </p:par>
                              <p:par>
                                <p:cTn id="11" presetID="50" presetClass="entr" presetSubtype="0" decel="100000" fill="hold" nodeType="withEffect">
                                  <p:stCondLst>
                                    <p:cond delay="750"/>
                                  </p:stCondLst>
                                  <p:childTnLst>
                                    <p:set>
                                      <p:cBhvr>
                                        <p:cTn id="12" dur="1" fill="hold">
                                          <p:stCondLst>
                                            <p:cond delay="0"/>
                                          </p:stCondLst>
                                        </p:cTn>
                                        <p:tgtEl>
                                          <p:spTgt spid="14"/>
                                        </p:tgtEl>
                                        <p:attrNameLst>
                                          <p:attrName>style.visibility</p:attrName>
                                        </p:attrNameLst>
                                      </p:cBhvr>
                                      <p:to>
                                        <p:strVal val="visible"/>
                                      </p:to>
                                    </p:set>
                                    <p:anim calcmode="lin" valueType="num">
                                      <p:cBhvr>
                                        <p:cTn id="13" dur="2000" fill="hold"/>
                                        <p:tgtEl>
                                          <p:spTgt spid="14"/>
                                        </p:tgtEl>
                                        <p:attrNameLst>
                                          <p:attrName>ppt_w</p:attrName>
                                        </p:attrNameLst>
                                      </p:cBhvr>
                                      <p:tavLst>
                                        <p:tav tm="0">
                                          <p:val>
                                            <p:strVal val="#ppt_w+.3"/>
                                          </p:val>
                                        </p:tav>
                                        <p:tav tm="100000">
                                          <p:val>
                                            <p:strVal val="#ppt_w"/>
                                          </p:val>
                                        </p:tav>
                                      </p:tavLst>
                                    </p:anim>
                                    <p:anim calcmode="lin" valueType="num">
                                      <p:cBhvr>
                                        <p:cTn id="14" dur="2000" fill="hold"/>
                                        <p:tgtEl>
                                          <p:spTgt spid="14"/>
                                        </p:tgtEl>
                                        <p:attrNameLst>
                                          <p:attrName>ppt_h</p:attrName>
                                        </p:attrNameLst>
                                      </p:cBhvr>
                                      <p:tavLst>
                                        <p:tav tm="0">
                                          <p:val>
                                            <p:strVal val="#ppt_h"/>
                                          </p:val>
                                        </p:tav>
                                        <p:tav tm="100000">
                                          <p:val>
                                            <p:strVal val="#ppt_h"/>
                                          </p:val>
                                        </p:tav>
                                      </p:tavLst>
                                    </p:anim>
                                    <p:animEffect transition="in" filter="fade">
                                      <p:cBhvr>
                                        <p:cTn id="15"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6" name="!!111">
            <a:extLst>
              <a:ext uri="{FF2B5EF4-FFF2-40B4-BE49-F238E27FC236}">
                <a16:creationId xmlns:a16="http://schemas.microsoft.com/office/drawing/2014/main" id="{F024EB43-0DAD-443E-82C8-6D1A2B409C8D}"/>
              </a:ext>
            </a:extLst>
          </p:cNvPr>
          <p:cNvSpPr/>
          <p:nvPr/>
        </p:nvSpPr>
        <p:spPr>
          <a:xfrm>
            <a:off x="788092" y="-473401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MÔ HÌNH ĐỘNG HỌC PHÂN TỬ VỀ CẤU TẠO CHẤT</a:t>
            </a:r>
          </a:p>
        </p:txBody>
      </p:sp>
      <p:sp>
        <p:nvSpPr>
          <p:cNvPr id="8" name="Oval 7">
            <a:extLst>
              <a:ext uri="{FF2B5EF4-FFF2-40B4-BE49-F238E27FC236}">
                <a16:creationId xmlns:a16="http://schemas.microsoft.com/office/drawing/2014/main" id="{69B00DE3-F9DC-4800-A40A-5D729B3AB8C3}"/>
              </a:ext>
            </a:extLst>
          </p:cNvPr>
          <p:cNvSpPr/>
          <p:nvPr/>
        </p:nvSpPr>
        <p:spPr>
          <a:xfrm>
            <a:off x="202804" y="-475923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882361"/>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609826"/>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54757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SỰ R</a:t>
            </a:r>
            <a:r>
              <a:rPr lang="en-US" sz="6600" kern="0">
                <a:solidFill>
                  <a:srgbClr val="578CCF"/>
                </a:solidFill>
                <a:latin typeface="#9Slide07 SVNA Love Of Thunder" panose="02040603050506020204" pitchFamily="18" charset="0"/>
              </a:rPr>
              <a:t>ƠI TỰ DO</a:t>
            </a:r>
            <a:endPar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endParaRPr>
          </a:p>
        </p:txBody>
      </p:sp>
      <p:sp>
        <p:nvSpPr>
          <p:cNvPr id="2" name="TextBox 1">
            <a:extLst>
              <a:ext uri="{FF2B5EF4-FFF2-40B4-BE49-F238E27FC236}">
                <a16:creationId xmlns:a16="http://schemas.microsoft.com/office/drawing/2014/main" id="{108558B5-DF4F-7C3A-618C-80BB94EE948D}"/>
              </a:ext>
            </a:extLst>
          </p:cNvPr>
          <p:cNvSpPr txBox="1"/>
          <p:nvPr/>
        </p:nvSpPr>
        <p:spPr>
          <a:xfrm>
            <a:off x="788092" y="1488670"/>
            <a:ext cx="4204822" cy="646331"/>
          </a:xfrm>
          <a:prstGeom prst="rect">
            <a:avLst/>
          </a:prstGeom>
          <a:solidFill>
            <a:srgbClr val="FFFF00"/>
          </a:solidFill>
        </p:spPr>
        <p:txBody>
          <a:bodyPr wrap="square" rtlCol="0" anchor="ctr">
            <a:spAutoFit/>
          </a:bodyPr>
          <a:lstStyle/>
          <a:p>
            <a:r>
              <a:rPr lang="vi-VN" sz="3600">
                <a:solidFill>
                  <a:srgbClr val="FF0000"/>
                </a:solidFill>
                <a:latin typeface="#9Slide03 Arima Madurai Black" panose="00000A00000000000000" pitchFamily="2" charset="0"/>
                <a:cs typeface="#9Slide03 Arima Madurai Black" panose="00000A00000000000000" pitchFamily="2" charset="0"/>
                <a:sym typeface="Wingdings 2" panose="05020102010507070707" pitchFamily="18" charset="2"/>
              </a:rPr>
              <a:t></a:t>
            </a:r>
            <a:r>
              <a:rPr lang="en-US" sz="2800">
                <a:solidFill>
                  <a:srgbClr val="FF0000"/>
                </a:solidFill>
                <a:latin typeface="#9Slide03 Arima Madurai Black" panose="00000A00000000000000" pitchFamily="2" charset="0"/>
                <a:cs typeface="#9Slide03 Arima Madurai Black" panose="00000A00000000000000" pitchFamily="2" charset="0"/>
              </a:rPr>
              <a:t> Thí nghiệm: </a:t>
            </a:r>
          </a:p>
        </p:txBody>
      </p:sp>
      <p:grpSp>
        <p:nvGrpSpPr>
          <p:cNvPr id="14" name="Group 13">
            <a:extLst>
              <a:ext uri="{FF2B5EF4-FFF2-40B4-BE49-F238E27FC236}">
                <a16:creationId xmlns:a16="http://schemas.microsoft.com/office/drawing/2014/main" id="{4149E083-C598-2700-A801-31BE8F5F02F6}"/>
              </a:ext>
            </a:extLst>
          </p:cNvPr>
          <p:cNvGrpSpPr/>
          <p:nvPr/>
        </p:nvGrpSpPr>
        <p:grpSpPr>
          <a:xfrm>
            <a:off x="788093" y="2108419"/>
            <a:ext cx="10414792" cy="4233718"/>
            <a:chOff x="851878" y="2078635"/>
            <a:chExt cx="10414792" cy="4233718"/>
          </a:xfrm>
        </p:grpSpPr>
        <p:grpSp>
          <p:nvGrpSpPr>
            <p:cNvPr id="7" name="Group 6">
              <a:extLst>
                <a:ext uri="{FF2B5EF4-FFF2-40B4-BE49-F238E27FC236}">
                  <a16:creationId xmlns:a16="http://schemas.microsoft.com/office/drawing/2014/main" id="{66DCF0A7-D40D-87CE-62C6-ECAF273EDC6B}"/>
                </a:ext>
              </a:extLst>
            </p:cNvPr>
            <p:cNvGrpSpPr/>
            <p:nvPr/>
          </p:nvGrpSpPr>
          <p:grpSpPr>
            <a:xfrm>
              <a:off x="851878" y="2078635"/>
              <a:ext cx="10414792" cy="4233718"/>
              <a:chOff x="627570" y="1492907"/>
              <a:chExt cx="6805330" cy="3520143"/>
            </a:xfrm>
          </p:grpSpPr>
          <p:sp>
            <p:nvSpPr>
              <p:cNvPr id="9" name="TextBox 8">
                <a:extLst>
                  <a:ext uri="{FF2B5EF4-FFF2-40B4-BE49-F238E27FC236}">
                    <a16:creationId xmlns:a16="http://schemas.microsoft.com/office/drawing/2014/main" id="{61EAAADC-11BB-BF19-3AB6-21098481B725}"/>
                  </a:ext>
                </a:extLst>
              </p:cNvPr>
              <p:cNvSpPr txBox="1">
                <a:spLocks/>
              </p:cNvSpPr>
              <p:nvPr/>
            </p:nvSpPr>
            <p:spPr>
              <a:xfrm>
                <a:off x="627570" y="1492907"/>
                <a:ext cx="6805330" cy="3520143"/>
              </a:xfrm>
              <a:prstGeom prst="roundRect">
                <a:avLst>
                  <a:gd name="adj" fmla="val 4294"/>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1" name="TextBox 10">
                <a:extLst>
                  <a:ext uri="{FF2B5EF4-FFF2-40B4-BE49-F238E27FC236}">
                    <a16:creationId xmlns:a16="http://schemas.microsoft.com/office/drawing/2014/main" id="{C02A62BC-2E2E-E848-ECE3-594C996ABD48}"/>
                  </a:ext>
                </a:extLst>
              </p:cNvPr>
              <p:cNvSpPr txBox="1"/>
              <p:nvPr/>
            </p:nvSpPr>
            <p:spPr>
              <a:xfrm>
                <a:off x="935608" y="2405378"/>
                <a:ext cx="2977049" cy="1714544"/>
              </a:xfrm>
              <a:prstGeom prst="rect">
                <a:avLst/>
              </a:prstGeom>
              <a:noFill/>
            </p:spPr>
            <p:txBody>
              <a:bodyPr wrap="square">
                <a:spAutoFit/>
              </a:bodyPr>
              <a:lstStyle>
                <a:defPPr>
                  <a:defRPr lang="en-US"/>
                </a:defPPr>
                <a:lvl1pPr marL="342900" indent="-342900" algn="just">
                  <a:spcAft>
                    <a:spcPts val="24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0" indent="0" algn="just">
                  <a:spcBef>
                    <a:spcPct val="50000"/>
                  </a:spcBef>
                  <a:buNone/>
                </a:pPr>
                <a:r>
                  <a:rPr lang="en-US" altLang="en-US" sz="3200" dirty="0">
                    <a:solidFill>
                      <a:srgbClr val="276668"/>
                    </a:solidFill>
                    <a:latin typeface="#9Slide03 Arima Madurai Black" panose="020B0604020202020204" charset="0"/>
                    <a:cs typeface="#9Slide03 Arima Madurai Black" panose="020B0604020202020204" charset="0"/>
                  </a:rPr>
                  <a:t>Khi </a:t>
                </a:r>
                <a:r>
                  <a:rPr lang="en-US" altLang="en-US" sz="3200" dirty="0" err="1">
                    <a:solidFill>
                      <a:srgbClr val="276668"/>
                    </a:solidFill>
                    <a:latin typeface="#9Slide03 Arima Madurai Black" panose="020B0604020202020204" charset="0"/>
                    <a:cs typeface="#9Slide03 Arima Madurai Black" panose="020B0604020202020204" charset="0"/>
                  </a:rPr>
                  <a:t>thể</a:t>
                </a:r>
                <a:r>
                  <a:rPr lang="en-US" altLang="en-US" sz="3200" dirty="0">
                    <a:solidFill>
                      <a:srgbClr val="276668"/>
                    </a:solidFill>
                    <a:latin typeface="#9Slide03 Arima Madurai Black" panose="020B0604020202020204" charset="0"/>
                    <a:cs typeface="#9Slide03 Arima Madurai Black" panose="020B0604020202020204" charset="0"/>
                  </a:rPr>
                  <a:t> </a:t>
                </a:r>
                <a:r>
                  <a:rPr lang="en-US" altLang="en-US" sz="3200" dirty="0" err="1">
                    <a:solidFill>
                      <a:srgbClr val="276668"/>
                    </a:solidFill>
                    <a:latin typeface="#9Slide03 Arima Madurai Black" panose="020B0604020202020204" charset="0"/>
                    <a:cs typeface="#9Slide03 Arima Madurai Black" panose="020B0604020202020204" charset="0"/>
                  </a:rPr>
                  <a:t>tích</a:t>
                </a:r>
                <a:r>
                  <a:rPr lang="en-US" altLang="en-US" sz="3200" dirty="0">
                    <a:solidFill>
                      <a:srgbClr val="276668"/>
                    </a:solidFill>
                    <a:latin typeface="#9Slide03 Arima Madurai Black" panose="020B0604020202020204" charset="0"/>
                    <a:cs typeface="#9Slide03 Arima Madurai Black" panose="020B0604020202020204" charset="0"/>
                  </a:rPr>
                  <a:t> </a:t>
                </a:r>
                <a:r>
                  <a:rPr lang="en-US" altLang="en-US" sz="3200" dirty="0" err="1">
                    <a:solidFill>
                      <a:srgbClr val="276668"/>
                    </a:solidFill>
                    <a:latin typeface="#9Slide03 Arima Madurai Black" panose="020B0604020202020204" charset="0"/>
                    <a:cs typeface="#9Slide03 Arima Madurai Black" panose="020B0604020202020204" charset="0"/>
                  </a:rPr>
                  <a:t>của</a:t>
                </a:r>
                <a:r>
                  <a:rPr lang="en-US" altLang="en-US" sz="3200" dirty="0">
                    <a:solidFill>
                      <a:srgbClr val="276668"/>
                    </a:solidFill>
                    <a:latin typeface="#9Slide03 Arima Madurai Black" panose="020B0604020202020204" charset="0"/>
                    <a:cs typeface="#9Slide03 Arima Madurai Black" panose="020B0604020202020204" charset="0"/>
                  </a:rPr>
                  <a:t> </a:t>
                </a:r>
                <a:r>
                  <a:rPr lang="en-US" altLang="en-US" sz="3200" dirty="0" err="1">
                    <a:solidFill>
                      <a:srgbClr val="276668"/>
                    </a:solidFill>
                    <a:latin typeface="#9Slide03 Arima Madurai Black" panose="020B0604020202020204" charset="0"/>
                    <a:cs typeface="#9Slide03 Arima Madurai Black" panose="020B0604020202020204" charset="0"/>
                  </a:rPr>
                  <a:t>khí</a:t>
                </a:r>
                <a:r>
                  <a:rPr lang="en-US" altLang="en-US" sz="3200" dirty="0">
                    <a:solidFill>
                      <a:srgbClr val="276668"/>
                    </a:solidFill>
                    <a:latin typeface="#9Slide03 Arima Madurai Black" panose="020B0604020202020204" charset="0"/>
                    <a:cs typeface="#9Slide03 Arima Madurai Black" panose="020B0604020202020204" charset="0"/>
                  </a:rPr>
                  <a:t> </a:t>
                </a:r>
                <a:r>
                  <a:rPr lang="en-US" altLang="en-US" sz="3200" dirty="0" err="1">
                    <a:solidFill>
                      <a:srgbClr val="276668"/>
                    </a:solidFill>
                    <a:latin typeface="#9Slide03 Arima Madurai Black" panose="020B0604020202020204" charset="0"/>
                    <a:cs typeface="#9Slide03 Arima Madurai Black" panose="020B0604020202020204" charset="0"/>
                  </a:rPr>
                  <a:t>thay</a:t>
                </a:r>
                <a:r>
                  <a:rPr lang="en-US" altLang="en-US" sz="3200" dirty="0">
                    <a:solidFill>
                      <a:srgbClr val="276668"/>
                    </a:solidFill>
                    <a:latin typeface="#9Slide03 Arima Madurai Black" panose="020B0604020202020204" charset="0"/>
                    <a:cs typeface="#9Slide03 Arima Madurai Black" panose="020B0604020202020204" charset="0"/>
                  </a:rPr>
                  <a:t> </a:t>
                </a:r>
                <a:r>
                  <a:rPr lang="en-US" altLang="en-US" sz="3200" dirty="0" err="1">
                    <a:solidFill>
                      <a:srgbClr val="276668"/>
                    </a:solidFill>
                    <a:latin typeface="#9Slide03 Arima Madurai Black" panose="020B0604020202020204" charset="0"/>
                    <a:cs typeface="#9Slide03 Arima Madurai Black" panose="020B0604020202020204" charset="0"/>
                  </a:rPr>
                  <a:t>đổi</a:t>
                </a:r>
                <a:r>
                  <a:rPr lang="en-US" altLang="en-US" sz="3200" dirty="0">
                    <a:solidFill>
                      <a:srgbClr val="276668"/>
                    </a:solidFill>
                    <a:latin typeface="#9Slide03 Arima Madurai Black" panose="020B0604020202020204" charset="0"/>
                    <a:cs typeface="#9Slide03 Arima Madurai Black" panose="020B0604020202020204" charset="0"/>
                  </a:rPr>
                  <a:t> </a:t>
                </a:r>
                <a:r>
                  <a:rPr lang="en-US" altLang="en-US" sz="3200" dirty="0" err="1">
                    <a:solidFill>
                      <a:srgbClr val="276668"/>
                    </a:solidFill>
                    <a:latin typeface="#9Slide03 Arima Madurai Black" panose="020B0604020202020204" charset="0"/>
                    <a:cs typeface="#9Slide03 Arima Madurai Black" panose="020B0604020202020204" charset="0"/>
                  </a:rPr>
                  <a:t>thì</a:t>
                </a:r>
                <a:r>
                  <a:rPr lang="en-US" altLang="en-US" sz="3200" dirty="0">
                    <a:solidFill>
                      <a:srgbClr val="276668"/>
                    </a:solidFill>
                    <a:latin typeface="#9Slide03 Arima Madurai Black" panose="020B0604020202020204" charset="0"/>
                    <a:cs typeface="#9Slide03 Arima Madurai Black" panose="020B0604020202020204" charset="0"/>
                  </a:rPr>
                  <a:t> </a:t>
                </a:r>
                <a:r>
                  <a:rPr lang="en-US" altLang="en-US" sz="3200" dirty="0" err="1">
                    <a:solidFill>
                      <a:srgbClr val="276668"/>
                    </a:solidFill>
                    <a:latin typeface="#9Slide03 Arima Madurai Black" panose="020B0604020202020204" charset="0"/>
                    <a:cs typeface="#9Slide03 Arima Madurai Black" panose="020B0604020202020204" charset="0"/>
                  </a:rPr>
                  <a:t>áp</a:t>
                </a:r>
                <a:r>
                  <a:rPr lang="en-US" altLang="en-US" sz="3200" dirty="0">
                    <a:solidFill>
                      <a:srgbClr val="276668"/>
                    </a:solidFill>
                    <a:latin typeface="#9Slide03 Arima Madurai Black" panose="020B0604020202020204" charset="0"/>
                    <a:cs typeface="#9Slide03 Arima Madurai Black" panose="020B0604020202020204" charset="0"/>
                  </a:rPr>
                  <a:t> </a:t>
                </a:r>
                <a:r>
                  <a:rPr lang="en-US" altLang="en-US" sz="3200" dirty="0" err="1">
                    <a:solidFill>
                      <a:srgbClr val="276668"/>
                    </a:solidFill>
                    <a:latin typeface="#9Slide03 Arima Madurai Black" panose="020B0604020202020204" charset="0"/>
                    <a:cs typeface="#9Slide03 Arima Madurai Black" panose="020B0604020202020204" charset="0"/>
                  </a:rPr>
                  <a:t>suất</a:t>
                </a:r>
                <a:r>
                  <a:rPr lang="en-US" altLang="en-US" sz="3200" dirty="0">
                    <a:solidFill>
                      <a:srgbClr val="276668"/>
                    </a:solidFill>
                    <a:latin typeface="#9Slide03 Arima Madurai Black" panose="020B0604020202020204" charset="0"/>
                    <a:cs typeface="#9Slide03 Arima Madurai Black" panose="020B0604020202020204" charset="0"/>
                  </a:rPr>
                  <a:t> </a:t>
                </a:r>
                <a:r>
                  <a:rPr lang="en-US" altLang="en-US" sz="3200" dirty="0" err="1">
                    <a:solidFill>
                      <a:srgbClr val="276668"/>
                    </a:solidFill>
                    <a:latin typeface="#9Slide03 Arima Madurai Black" panose="020B0604020202020204" charset="0"/>
                    <a:cs typeface="#9Slide03 Arima Madurai Black" panose="020B0604020202020204" charset="0"/>
                  </a:rPr>
                  <a:t>của</a:t>
                </a:r>
                <a:r>
                  <a:rPr lang="en-US" altLang="en-US" sz="3200" dirty="0">
                    <a:solidFill>
                      <a:srgbClr val="276668"/>
                    </a:solidFill>
                    <a:latin typeface="#9Slide03 Arima Madurai Black" panose="020B0604020202020204" charset="0"/>
                    <a:cs typeface="#9Slide03 Arima Madurai Black" panose="020B0604020202020204" charset="0"/>
                  </a:rPr>
                  <a:t> </a:t>
                </a:r>
                <a:r>
                  <a:rPr lang="en-US" altLang="en-US" sz="3200" dirty="0" err="1">
                    <a:solidFill>
                      <a:srgbClr val="276668"/>
                    </a:solidFill>
                    <a:latin typeface="#9Slide03 Arima Madurai Black" panose="020B0604020202020204" charset="0"/>
                    <a:cs typeface="#9Slide03 Arima Madurai Black" panose="020B0604020202020204" charset="0"/>
                  </a:rPr>
                  <a:t>khí</a:t>
                </a:r>
                <a:r>
                  <a:rPr lang="en-US" altLang="en-US" sz="3200" dirty="0">
                    <a:solidFill>
                      <a:srgbClr val="276668"/>
                    </a:solidFill>
                    <a:latin typeface="#9Slide03 Arima Madurai Black" panose="020B0604020202020204" charset="0"/>
                    <a:cs typeface="#9Slide03 Arima Madurai Black" panose="020B0604020202020204" charset="0"/>
                  </a:rPr>
                  <a:t> </a:t>
                </a:r>
                <a:r>
                  <a:rPr lang="en-US" altLang="en-US" sz="3200" dirty="0" err="1">
                    <a:solidFill>
                      <a:srgbClr val="276668"/>
                    </a:solidFill>
                    <a:latin typeface="#9Slide03 Arima Madurai Black" panose="020B0604020202020204" charset="0"/>
                    <a:cs typeface="#9Slide03 Arima Madurai Black" panose="020B0604020202020204" charset="0"/>
                  </a:rPr>
                  <a:t>thay</a:t>
                </a:r>
                <a:r>
                  <a:rPr lang="en-US" altLang="en-US" sz="3200" dirty="0">
                    <a:solidFill>
                      <a:srgbClr val="276668"/>
                    </a:solidFill>
                    <a:latin typeface="#9Slide03 Arima Madurai Black" panose="020B0604020202020204" charset="0"/>
                    <a:cs typeface="#9Slide03 Arima Madurai Black" panose="020B0604020202020204" charset="0"/>
                  </a:rPr>
                  <a:t> </a:t>
                </a:r>
                <a:r>
                  <a:rPr lang="en-US" altLang="en-US" sz="3200" dirty="0" err="1">
                    <a:solidFill>
                      <a:srgbClr val="276668"/>
                    </a:solidFill>
                    <a:latin typeface="#9Slide03 Arima Madurai Black" panose="020B0604020202020204" charset="0"/>
                    <a:cs typeface="#9Slide03 Arima Madurai Black" panose="020B0604020202020204" charset="0"/>
                  </a:rPr>
                  <a:t>đổi</a:t>
                </a:r>
                <a:r>
                  <a:rPr lang="en-US" altLang="en-US" sz="3200" dirty="0">
                    <a:solidFill>
                      <a:srgbClr val="276668"/>
                    </a:solidFill>
                    <a:latin typeface="#9Slide03 Arima Madurai Black" panose="020B0604020202020204" charset="0"/>
                    <a:cs typeface="#9Slide03 Arima Madurai Black" panose="020B0604020202020204" charset="0"/>
                  </a:rPr>
                  <a:t> </a:t>
                </a:r>
                <a:r>
                  <a:rPr lang="en-US" altLang="en-US" sz="3200" dirty="0" err="1">
                    <a:solidFill>
                      <a:srgbClr val="276668"/>
                    </a:solidFill>
                    <a:latin typeface="#9Slide03 Arima Madurai Black" panose="020B0604020202020204" charset="0"/>
                    <a:cs typeface="#9Slide03 Arima Madurai Black" panose="020B0604020202020204" charset="0"/>
                  </a:rPr>
                  <a:t>như</a:t>
                </a:r>
                <a:r>
                  <a:rPr lang="en-US" altLang="en-US" sz="3200" dirty="0">
                    <a:solidFill>
                      <a:srgbClr val="276668"/>
                    </a:solidFill>
                    <a:latin typeface="#9Slide03 Arima Madurai Black" panose="020B0604020202020204" charset="0"/>
                    <a:cs typeface="#9Slide03 Arima Madurai Black" panose="020B0604020202020204" charset="0"/>
                  </a:rPr>
                  <a:t> </a:t>
                </a:r>
                <a:r>
                  <a:rPr lang="en-US" altLang="en-US" sz="3200" dirty="0" err="1">
                    <a:solidFill>
                      <a:srgbClr val="276668"/>
                    </a:solidFill>
                    <a:latin typeface="#9Slide03 Arima Madurai Black" panose="020B0604020202020204" charset="0"/>
                    <a:cs typeface="#9Slide03 Arima Madurai Black" panose="020B0604020202020204" charset="0"/>
                  </a:rPr>
                  <a:t>thế</a:t>
                </a:r>
                <a:r>
                  <a:rPr lang="en-US" altLang="en-US" sz="3200" dirty="0">
                    <a:solidFill>
                      <a:srgbClr val="276668"/>
                    </a:solidFill>
                    <a:latin typeface="#9Slide03 Arima Madurai Black" panose="020B0604020202020204" charset="0"/>
                    <a:cs typeface="#9Slide03 Arima Madurai Black" panose="020B0604020202020204" charset="0"/>
                  </a:rPr>
                  <a:t> </a:t>
                </a:r>
                <a:r>
                  <a:rPr lang="en-US" altLang="en-US" sz="3200" dirty="0" err="1">
                    <a:solidFill>
                      <a:srgbClr val="276668"/>
                    </a:solidFill>
                    <a:latin typeface="#9Slide03 Arima Madurai Black" panose="020B0604020202020204" charset="0"/>
                    <a:cs typeface="#9Slide03 Arima Madurai Black" panose="020B0604020202020204" charset="0"/>
                  </a:rPr>
                  <a:t>nào</a:t>
                </a:r>
                <a:r>
                  <a:rPr lang="en-US" altLang="en-US" sz="3200" dirty="0">
                    <a:solidFill>
                      <a:srgbClr val="276668"/>
                    </a:solidFill>
                    <a:latin typeface="#9Slide03 Arima Madurai Black" panose="020B0604020202020204" charset="0"/>
                    <a:cs typeface="#9Slide03 Arima Madurai Black" panose="020B0604020202020204" charset="0"/>
                  </a:rPr>
                  <a:t>? </a:t>
                </a:r>
              </a:p>
            </p:txBody>
          </p:sp>
        </p:grpSp>
        <p:sp>
          <p:nvSpPr>
            <p:cNvPr id="10" name="TextBox 9">
              <a:extLst>
                <a:ext uri="{FF2B5EF4-FFF2-40B4-BE49-F238E27FC236}">
                  <a16:creationId xmlns:a16="http://schemas.microsoft.com/office/drawing/2014/main" id="{7D9DDE8F-FDD2-F077-0725-AA6AF6A489F4}"/>
                </a:ext>
              </a:extLst>
            </p:cNvPr>
            <p:cNvSpPr txBox="1"/>
            <p:nvPr/>
          </p:nvSpPr>
          <p:spPr>
            <a:xfrm>
              <a:off x="2133039" y="2482085"/>
              <a:ext cx="7137796" cy="658642"/>
            </a:xfrm>
            <a:prstGeom prst="rect">
              <a:avLst/>
            </a:prstGeom>
            <a:noFill/>
          </p:spPr>
          <p:txBody>
            <a:bodyPr wrap="square">
              <a:spAutoFit/>
            </a:bodyPr>
            <a:lstStyle/>
            <a:p>
              <a:pPr algn="just">
                <a:lnSpc>
                  <a:spcPct val="115000"/>
                </a:lnSpc>
                <a:spcAft>
                  <a:spcPts val="800"/>
                </a:spcAft>
                <a:tabLst>
                  <a:tab pos="179705" algn="l"/>
                  <a:tab pos="270510" algn="l"/>
                  <a:tab pos="342900" algn="l"/>
                  <a:tab pos="1800225" algn="l"/>
                  <a:tab pos="3420110" algn="l"/>
                  <a:tab pos="5039995" algn="l"/>
                </a:tabLst>
              </a:pPr>
              <a:r>
                <a:rPr lang="en-US" sz="3200" b="1"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b="1" u="sng" dirty="0" err="1">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Đặt</a:t>
              </a:r>
              <a:r>
                <a:rPr lang="en-US" sz="3200" b="1" u="sng" dirty="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a:t>
              </a:r>
              <a:r>
                <a:rPr lang="en-US" sz="3200" b="1" u="sng" dirty="0" err="1">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vấn</a:t>
              </a:r>
              <a:r>
                <a:rPr lang="en-US" sz="3200" b="1" u="sng" dirty="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a:t>
              </a:r>
              <a:r>
                <a:rPr lang="en-US" sz="3200" b="1" u="sng" dirty="0" err="1">
                  <a:solidFill>
                    <a:schemeClr val="tx1">
                      <a:lumMod val="50000"/>
                    </a:schemeClr>
                  </a:solidFill>
                  <a:latin typeface="#9Slide03 Arima Madurai Black" panose="00000A00000000000000" pitchFamily="2" charset="0"/>
                  <a:ea typeface="Arial" panose="020B0604020202020204" pitchFamily="34" charset="0"/>
                  <a:cs typeface="#9Slide03 Arima Madurai Black" panose="00000A00000000000000" pitchFamily="2" charset="0"/>
                </a:rPr>
                <a:t>đề</a:t>
              </a:r>
              <a:endParaRPr lang="en-US" sz="3200" b="1" u="sng" dirty="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grpSp>
      <p:sp>
        <p:nvSpPr>
          <p:cNvPr id="4" name="Freeform 9">
            <a:extLst>
              <a:ext uri="{FF2B5EF4-FFF2-40B4-BE49-F238E27FC236}">
                <a16:creationId xmlns:a16="http://schemas.microsoft.com/office/drawing/2014/main" id="{3D9EFB03-269F-9FE0-14F7-0210F3825AC3}"/>
              </a:ext>
            </a:extLst>
          </p:cNvPr>
          <p:cNvSpPr/>
          <p:nvPr/>
        </p:nvSpPr>
        <p:spPr>
          <a:xfrm rot="21116491" flipH="1">
            <a:off x="6629654" y="2533352"/>
            <a:ext cx="3489759" cy="3383853"/>
          </a:xfrm>
          <a:custGeom>
            <a:avLst/>
            <a:gdLst/>
            <a:ahLst/>
            <a:cxnLst/>
            <a:rect l="l" t="t" r="r" b="b"/>
            <a:pathLst>
              <a:path w="4901425" h="6112888">
                <a:moveTo>
                  <a:pt x="4901425" y="0"/>
                </a:moveTo>
                <a:lnTo>
                  <a:pt x="0" y="0"/>
                </a:lnTo>
                <a:lnTo>
                  <a:pt x="0" y="6112888"/>
                </a:lnTo>
                <a:lnTo>
                  <a:pt x="4901425" y="6112888"/>
                </a:lnTo>
                <a:lnTo>
                  <a:pt x="4901425"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3" name="!!111">
            <a:extLst>
              <a:ext uri="{FF2B5EF4-FFF2-40B4-BE49-F238E27FC236}">
                <a16:creationId xmlns:a16="http://schemas.microsoft.com/office/drawing/2014/main" id="{64396D36-B379-1C58-8C74-BF791994FC48}"/>
              </a:ext>
            </a:extLst>
          </p:cNvPr>
          <p:cNvSpPr/>
          <p:nvPr/>
        </p:nvSpPr>
        <p:spPr>
          <a:xfrm>
            <a:off x="651010" y="69560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dirty="0">
                <a:ln>
                  <a:solidFill>
                    <a:srgbClr val="F58A28">
                      <a:lumMod val="50000"/>
                    </a:srgbClr>
                  </a:solidFill>
                </a:ln>
                <a:solidFill>
                  <a:srgbClr val="FF0000"/>
                </a:solidFill>
                <a:latin typeface="#9Slide03 IcielSmoothy Sans" panose="00000500000000000000" pitchFamily="2" charset="0"/>
              </a:rPr>
              <a:t>ĐỊNH LUẬT BOYLE</a:t>
            </a:r>
          </a:p>
        </p:txBody>
      </p:sp>
      <p:sp>
        <p:nvSpPr>
          <p:cNvPr id="5" name="Oval 4">
            <a:extLst>
              <a:ext uri="{FF2B5EF4-FFF2-40B4-BE49-F238E27FC236}">
                <a16:creationId xmlns:a16="http://schemas.microsoft.com/office/drawing/2014/main" id="{442B04CB-2D49-6D08-D2D4-C158C2F425E2}"/>
              </a:ext>
            </a:extLst>
          </p:cNvPr>
          <p:cNvSpPr/>
          <p:nvPr/>
        </p:nvSpPr>
        <p:spPr>
          <a:xfrm>
            <a:off x="202882" y="83568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II</a:t>
            </a:r>
          </a:p>
        </p:txBody>
      </p:sp>
      <p:sp>
        <p:nvSpPr>
          <p:cNvPr id="13" name="Rectangle: Rounded Corners 12">
            <a:extLst>
              <a:ext uri="{FF2B5EF4-FFF2-40B4-BE49-F238E27FC236}">
                <a16:creationId xmlns:a16="http://schemas.microsoft.com/office/drawing/2014/main" id="{3BD76B30-2365-581F-1597-67D1DD131F6F}"/>
              </a:ext>
            </a:extLst>
          </p:cNvPr>
          <p:cNvSpPr/>
          <p:nvPr/>
        </p:nvSpPr>
        <p:spPr>
          <a:xfrm>
            <a:off x="172089" y="143488"/>
            <a:ext cx="2859383" cy="545457"/>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5" name="Rectangle 14">
            <a:extLst>
              <a:ext uri="{FF2B5EF4-FFF2-40B4-BE49-F238E27FC236}">
                <a16:creationId xmlns:a16="http://schemas.microsoft.com/office/drawing/2014/main" id="{71C9744D-553A-97EA-BE85-0C2F5459AD89}"/>
              </a:ext>
            </a:extLst>
          </p:cNvPr>
          <p:cNvSpPr/>
          <p:nvPr/>
        </p:nvSpPr>
        <p:spPr>
          <a:xfrm>
            <a:off x="172088" y="301596"/>
            <a:ext cx="2859384" cy="22373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6" name="!!2">
            <a:extLst>
              <a:ext uri="{FF2B5EF4-FFF2-40B4-BE49-F238E27FC236}">
                <a16:creationId xmlns:a16="http://schemas.microsoft.com/office/drawing/2014/main" id="{8B2AE597-1A38-3639-B968-ED9B12FD529A}"/>
              </a:ext>
            </a:extLst>
          </p:cNvPr>
          <p:cNvSpPr txBox="1">
            <a:spLocks/>
          </p:cNvSpPr>
          <p:nvPr/>
        </p:nvSpPr>
        <p:spPr>
          <a:xfrm>
            <a:off x="347498" y="291272"/>
            <a:ext cx="2508563" cy="22373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11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spTree>
    <p:custDataLst>
      <p:tags r:id="rId1"/>
    </p:custDataLst>
    <p:extLst>
      <p:ext uri="{BB962C8B-B14F-4D97-AF65-F5344CB8AC3E}">
        <p14:creationId xmlns:p14="http://schemas.microsoft.com/office/powerpoint/2010/main" val="3550590706"/>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125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6" presetClass="entr" presetSubtype="32" fill="hold" nodeType="withEffect">
                                  <p:stCondLst>
                                    <p:cond delay="750"/>
                                  </p:stCondLst>
                                  <p:childTnLst>
                                    <p:set>
                                      <p:cBhvr>
                                        <p:cTn id="9" dur="1" fill="hold">
                                          <p:stCondLst>
                                            <p:cond delay="0"/>
                                          </p:stCondLst>
                                        </p:cTn>
                                        <p:tgtEl>
                                          <p:spTgt spid="14"/>
                                        </p:tgtEl>
                                        <p:attrNameLst>
                                          <p:attrName>style.visibility</p:attrName>
                                        </p:attrNameLst>
                                      </p:cBhvr>
                                      <p:to>
                                        <p:strVal val="visible"/>
                                      </p:to>
                                    </p:set>
                                    <p:animEffect transition="in" filter="circle(out)">
                                      <p:cBhvr>
                                        <p:cTn id="10" dur="2000"/>
                                        <p:tgtEl>
                                          <p:spTgt spid="14"/>
                                        </p:tgtEl>
                                      </p:cBhvr>
                                    </p:animEffect>
                                  </p:childTnLst>
                                </p:cTn>
                              </p:par>
                              <p:par>
                                <p:cTn id="11" presetID="50" presetClass="entr" presetSubtype="0" decel="100000" fill="hold" nodeType="withEffect">
                                  <p:stCondLst>
                                    <p:cond delay="750"/>
                                  </p:stCondLst>
                                  <p:childTnLst>
                                    <p:set>
                                      <p:cBhvr>
                                        <p:cTn id="12" dur="1" fill="hold">
                                          <p:stCondLst>
                                            <p:cond delay="0"/>
                                          </p:stCondLst>
                                        </p:cTn>
                                        <p:tgtEl>
                                          <p:spTgt spid="14"/>
                                        </p:tgtEl>
                                        <p:attrNameLst>
                                          <p:attrName>style.visibility</p:attrName>
                                        </p:attrNameLst>
                                      </p:cBhvr>
                                      <p:to>
                                        <p:strVal val="visible"/>
                                      </p:to>
                                    </p:set>
                                    <p:anim calcmode="lin" valueType="num">
                                      <p:cBhvr>
                                        <p:cTn id="13" dur="2000" fill="hold"/>
                                        <p:tgtEl>
                                          <p:spTgt spid="14"/>
                                        </p:tgtEl>
                                        <p:attrNameLst>
                                          <p:attrName>ppt_w</p:attrName>
                                        </p:attrNameLst>
                                      </p:cBhvr>
                                      <p:tavLst>
                                        <p:tav tm="0">
                                          <p:val>
                                            <p:strVal val="#ppt_w+.3"/>
                                          </p:val>
                                        </p:tav>
                                        <p:tav tm="100000">
                                          <p:val>
                                            <p:strVal val="#ppt_w"/>
                                          </p:val>
                                        </p:tav>
                                      </p:tavLst>
                                    </p:anim>
                                    <p:anim calcmode="lin" valueType="num">
                                      <p:cBhvr>
                                        <p:cTn id="14" dur="2000" fill="hold"/>
                                        <p:tgtEl>
                                          <p:spTgt spid="14"/>
                                        </p:tgtEl>
                                        <p:attrNameLst>
                                          <p:attrName>ppt_h</p:attrName>
                                        </p:attrNameLst>
                                      </p:cBhvr>
                                      <p:tavLst>
                                        <p:tav tm="0">
                                          <p:val>
                                            <p:strVal val="#ppt_h"/>
                                          </p:val>
                                        </p:tav>
                                        <p:tav tm="100000">
                                          <p:val>
                                            <p:strVal val="#ppt_h"/>
                                          </p:val>
                                        </p:tav>
                                      </p:tavLst>
                                    </p:anim>
                                    <p:animEffect transition="in" filter="fade">
                                      <p:cBhvr>
                                        <p:cTn id="15" dur="20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6" name="!!111">
            <a:extLst>
              <a:ext uri="{FF2B5EF4-FFF2-40B4-BE49-F238E27FC236}">
                <a16:creationId xmlns:a16="http://schemas.microsoft.com/office/drawing/2014/main" id="{F024EB43-0DAD-443E-82C8-6D1A2B409C8D}"/>
              </a:ext>
            </a:extLst>
          </p:cNvPr>
          <p:cNvSpPr/>
          <p:nvPr/>
        </p:nvSpPr>
        <p:spPr>
          <a:xfrm>
            <a:off x="788092" y="-473401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MÔ HÌNH ĐỘNG HỌC PHÂN TỬ VỀ CẤU TẠO CHẤT</a:t>
            </a:r>
          </a:p>
        </p:txBody>
      </p:sp>
      <p:sp>
        <p:nvSpPr>
          <p:cNvPr id="8" name="Oval 7">
            <a:extLst>
              <a:ext uri="{FF2B5EF4-FFF2-40B4-BE49-F238E27FC236}">
                <a16:creationId xmlns:a16="http://schemas.microsoft.com/office/drawing/2014/main" id="{69B00DE3-F9DC-4800-A40A-5D729B3AB8C3}"/>
              </a:ext>
            </a:extLst>
          </p:cNvPr>
          <p:cNvSpPr/>
          <p:nvPr/>
        </p:nvSpPr>
        <p:spPr>
          <a:xfrm>
            <a:off x="202804" y="-475923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882361"/>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609826"/>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54757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SỰ R</a:t>
            </a:r>
            <a:r>
              <a:rPr lang="en-US" sz="6600" kern="0">
                <a:solidFill>
                  <a:srgbClr val="578CCF"/>
                </a:solidFill>
                <a:latin typeface="#9Slide07 SVNA Love Of Thunder" panose="02040603050506020204" pitchFamily="18" charset="0"/>
              </a:rPr>
              <a:t>ƠI TỰ DO</a:t>
            </a:r>
            <a:endPar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endParaRPr>
          </a:p>
        </p:txBody>
      </p:sp>
      <p:sp>
        <p:nvSpPr>
          <p:cNvPr id="2" name="TextBox 1">
            <a:extLst>
              <a:ext uri="{FF2B5EF4-FFF2-40B4-BE49-F238E27FC236}">
                <a16:creationId xmlns:a16="http://schemas.microsoft.com/office/drawing/2014/main" id="{108558B5-DF4F-7C3A-618C-80BB94EE948D}"/>
              </a:ext>
            </a:extLst>
          </p:cNvPr>
          <p:cNvSpPr txBox="1"/>
          <p:nvPr/>
        </p:nvSpPr>
        <p:spPr>
          <a:xfrm>
            <a:off x="788092" y="1501903"/>
            <a:ext cx="4204822" cy="646331"/>
          </a:xfrm>
          <a:prstGeom prst="rect">
            <a:avLst/>
          </a:prstGeom>
          <a:solidFill>
            <a:srgbClr val="FFFF00"/>
          </a:solidFill>
        </p:spPr>
        <p:txBody>
          <a:bodyPr wrap="square" rtlCol="0" anchor="ctr">
            <a:spAutoFit/>
          </a:bodyPr>
          <a:lstStyle/>
          <a:p>
            <a:r>
              <a:rPr lang="vi-VN" sz="3600" dirty="0">
                <a:solidFill>
                  <a:srgbClr val="FF0000"/>
                </a:solidFill>
                <a:latin typeface="#9Slide03 Arima Madurai Black" panose="00000A00000000000000" pitchFamily="2" charset="0"/>
                <a:cs typeface="#9Slide03 Arima Madurai Black" panose="00000A00000000000000" pitchFamily="2" charset="0"/>
                <a:sym typeface="Wingdings 2" panose="05020102010507070707" pitchFamily="18" charset="2"/>
              </a:rPr>
              <a:t></a:t>
            </a:r>
            <a:r>
              <a:rPr lang="en-US" sz="2800" dirty="0">
                <a:solidFill>
                  <a:srgbClr val="FF0000"/>
                </a:solidFill>
                <a:latin typeface="#9Slide03 Arima Madurai Black" panose="00000A00000000000000" pitchFamily="2" charset="0"/>
                <a:cs typeface="#9Slide03 Arima Madurai Black" panose="00000A00000000000000" pitchFamily="2" charset="0"/>
              </a:rPr>
              <a:t> </a:t>
            </a:r>
            <a:r>
              <a:rPr lang="en-US" sz="2800" dirty="0" err="1">
                <a:solidFill>
                  <a:srgbClr val="FF0000"/>
                </a:solidFill>
                <a:latin typeface="#9Slide03 Arima Madurai Black" panose="00000A00000000000000" pitchFamily="2" charset="0"/>
                <a:cs typeface="#9Slide03 Arima Madurai Black" panose="00000A00000000000000" pitchFamily="2" charset="0"/>
              </a:rPr>
              <a:t>Thí</a:t>
            </a:r>
            <a:r>
              <a:rPr lang="en-US" sz="2800" dirty="0">
                <a:solidFill>
                  <a:srgbClr val="FF0000"/>
                </a:solidFill>
                <a:latin typeface="#9Slide03 Arima Madurai Black" panose="00000A00000000000000" pitchFamily="2" charset="0"/>
                <a:cs typeface="#9Slide03 Arima Madurai Black" panose="00000A00000000000000" pitchFamily="2" charset="0"/>
              </a:rPr>
              <a:t> </a:t>
            </a:r>
            <a:r>
              <a:rPr lang="en-US" sz="2800" dirty="0" err="1">
                <a:solidFill>
                  <a:srgbClr val="FF0000"/>
                </a:solidFill>
                <a:latin typeface="#9Slide03 Arima Madurai Black" panose="00000A00000000000000" pitchFamily="2" charset="0"/>
                <a:cs typeface="#9Slide03 Arima Madurai Black" panose="00000A00000000000000" pitchFamily="2" charset="0"/>
              </a:rPr>
              <a:t>nghiệm</a:t>
            </a:r>
            <a:r>
              <a:rPr lang="en-US" sz="2800" dirty="0">
                <a:solidFill>
                  <a:srgbClr val="FF0000"/>
                </a:solidFill>
                <a:latin typeface="#9Slide03 Arima Madurai Black" panose="00000A00000000000000" pitchFamily="2" charset="0"/>
                <a:cs typeface="#9Slide03 Arima Madurai Black" panose="00000A00000000000000" pitchFamily="2" charset="0"/>
              </a:rPr>
              <a:t>: </a:t>
            </a:r>
          </a:p>
        </p:txBody>
      </p:sp>
      <p:grpSp>
        <p:nvGrpSpPr>
          <p:cNvPr id="14" name="Group 13">
            <a:extLst>
              <a:ext uri="{FF2B5EF4-FFF2-40B4-BE49-F238E27FC236}">
                <a16:creationId xmlns:a16="http://schemas.microsoft.com/office/drawing/2014/main" id="{4149E083-C598-2700-A801-31BE8F5F02F6}"/>
              </a:ext>
            </a:extLst>
          </p:cNvPr>
          <p:cNvGrpSpPr/>
          <p:nvPr/>
        </p:nvGrpSpPr>
        <p:grpSpPr>
          <a:xfrm>
            <a:off x="888604" y="2131570"/>
            <a:ext cx="10414792" cy="4233718"/>
            <a:chOff x="888604" y="2131570"/>
            <a:chExt cx="10414792" cy="4233718"/>
          </a:xfrm>
        </p:grpSpPr>
        <p:grpSp>
          <p:nvGrpSpPr>
            <p:cNvPr id="7" name="Group 6">
              <a:extLst>
                <a:ext uri="{FF2B5EF4-FFF2-40B4-BE49-F238E27FC236}">
                  <a16:creationId xmlns:a16="http://schemas.microsoft.com/office/drawing/2014/main" id="{66DCF0A7-D40D-87CE-62C6-ECAF273EDC6B}"/>
                </a:ext>
              </a:extLst>
            </p:cNvPr>
            <p:cNvGrpSpPr/>
            <p:nvPr/>
          </p:nvGrpSpPr>
          <p:grpSpPr>
            <a:xfrm>
              <a:off x="888604" y="2131570"/>
              <a:ext cx="10414792" cy="4233718"/>
              <a:chOff x="651568" y="1536920"/>
              <a:chExt cx="6805330" cy="3520143"/>
            </a:xfrm>
          </p:grpSpPr>
          <p:sp>
            <p:nvSpPr>
              <p:cNvPr id="9" name="TextBox 8">
                <a:extLst>
                  <a:ext uri="{FF2B5EF4-FFF2-40B4-BE49-F238E27FC236}">
                    <a16:creationId xmlns:a16="http://schemas.microsoft.com/office/drawing/2014/main" id="{61EAAADC-11BB-BF19-3AB6-21098481B725}"/>
                  </a:ext>
                </a:extLst>
              </p:cNvPr>
              <p:cNvSpPr txBox="1">
                <a:spLocks/>
              </p:cNvSpPr>
              <p:nvPr/>
            </p:nvSpPr>
            <p:spPr>
              <a:xfrm>
                <a:off x="651568" y="1536920"/>
                <a:ext cx="6805330" cy="3520143"/>
              </a:xfrm>
              <a:prstGeom prst="roundRect">
                <a:avLst>
                  <a:gd name="adj" fmla="val 4294"/>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1" name="TextBox 10">
                <a:extLst>
                  <a:ext uri="{FF2B5EF4-FFF2-40B4-BE49-F238E27FC236}">
                    <a16:creationId xmlns:a16="http://schemas.microsoft.com/office/drawing/2014/main" id="{C02A62BC-2E2E-E848-ECE3-594C996ABD48}"/>
                  </a:ext>
                </a:extLst>
              </p:cNvPr>
              <p:cNvSpPr txBox="1"/>
              <p:nvPr/>
            </p:nvSpPr>
            <p:spPr>
              <a:xfrm>
                <a:off x="841238" y="2330216"/>
                <a:ext cx="5024154" cy="2648587"/>
              </a:xfrm>
              <a:prstGeom prst="rect">
                <a:avLst/>
              </a:prstGeom>
              <a:noFill/>
            </p:spPr>
            <p:txBody>
              <a:bodyPr wrap="square">
                <a:spAutoFit/>
              </a:bodyPr>
              <a:lstStyle>
                <a:defPPr>
                  <a:defRPr lang="en-US"/>
                </a:defPPr>
                <a:lvl1pPr marL="342900" indent="-342900" algn="just">
                  <a:spcAft>
                    <a:spcPts val="24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a:lnSpc>
                    <a:spcPct val="150000"/>
                  </a:lnSpc>
                </a:pPr>
                <a:r>
                  <a:rPr lang="vi-VN" dirty="0"/>
                  <a:t>Xi lanh trong suốt có độ chia nhỏ nhất 0,5 cm</a:t>
                </a:r>
                <a:r>
                  <a:rPr lang="vi-VN" baseline="30000" dirty="0"/>
                  <a:t>3</a:t>
                </a:r>
                <a:r>
                  <a:rPr lang="vi-VN" dirty="0"/>
                  <a:t> (1).</a:t>
                </a:r>
              </a:p>
              <a:p>
                <a:pPr>
                  <a:lnSpc>
                    <a:spcPct val="150000"/>
                  </a:lnSpc>
                </a:pPr>
                <a:r>
                  <a:rPr lang="vi-VN" dirty="0"/>
                  <a:t>Pit-tông có ống nối khí trong xi lanh với áp kế (2).</a:t>
                </a:r>
              </a:p>
              <a:p>
                <a:pPr>
                  <a:lnSpc>
                    <a:spcPct val="150000"/>
                  </a:lnSpc>
                </a:pPr>
                <a:r>
                  <a:rPr lang="vi-VN" dirty="0"/>
                  <a:t>Áp kế có độ chia nhỏ nhất 0,05.10</a:t>
                </a:r>
                <a:r>
                  <a:rPr lang="vi-VN" baseline="30000" dirty="0"/>
                  <a:t>5</a:t>
                </a:r>
                <a:r>
                  <a:rPr lang="vi-VN" dirty="0"/>
                  <a:t> Pa (3).</a:t>
                </a:r>
              </a:p>
              <a:p>
                <a:pPr>
                  <a:lnSpc>
                    <a:spcPct val="150000"/>
                  </a:lnSpc>
                </a:pPr>
                <a:r>
                  <a:rPr lang="vi-VN" dirty="0"/>
                  <a:t>Giá đỡ (4).</a:t>
                </a:r>
              </a:p>
            </p:txBody>
          </p:sp>
        </p:grpSp>
        <p:pic>
          <p:nvPicPr>
            <p:cNvPr id="4" name="Picture 3" descr="A close-up of a measuring device&#10;&#10;Description automatically generated">
              <a:extLst>
                <a:ext uri="{FF2B5EF4-FFF2-40B4-BE49-F238E27FC236}">
                  <a16:creationId xmlns:a16="http://schemas.microsoft.com/office/drawing/2014/main" id="{3E73AFEB-07DC-1AE9-376F-3E5F70DDEA6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22921" y="2224007"/>
              <a:ext cx="2425865" cy="4048838"/>
            </a:xfrm>
            <a:prstGeom prst="rect">
              <a:avLst/>
            </a:prstGeom>
          </p:spPr>
        </p:pic>
        <p:sp>
          <p:nvSpPr>
            <p:cNvPr id="10" name="TextBox 9">
              <a:extLst>
                <a:ext uri="{FF2B5EF4-FFF2-40B4-BE49-F238E27FC236}">
                  <a16:creationId xmlns:a16="http://schemas.microsoft.com/office/drawing/2014/main" id="{7D9DDE8F-FDD2-F077-0725-AA6AF6A489F4}"/>
                </a:ext>
              </a:extLst>
            </p:cNvPr>
            <p:cNvSpPr txBox="1"/>
            <p:nvPr/>
          </p:nvSpPr>
          <p:spPr>
            <a:xfrm>
              <a:off x="888604" y="2385247"/>
              <a:ext cx="9686924" cy="587853"/>
            </a:xfrm>
            <a:prstGeom prst="rect">
              <a:avLst/>
            </a:prstGeom>
            <a:noFill/>
          </p:spPr>
          <p:txBody>
            <a:bodyPr wrap="square">
              <a:spAutoFit/>
            </a:bodyPr>
            <a:lstStyle/>
            <a:p>
              <a:pPr marL="0" marR="0" algn="just">
                <a:lnSpc>
                  <a:spcPct val="115000"/>
                </a:lnSpc>
                <a:spcBef>
                  <a:spcPts val="0"/>
                </a:spcBef>
                <a:spcAft>
                  <a:spcPts val="800"/>
                </a:spcAft>
                <a:tabLst>
                  <a:tab pos="179705" algn="l"/>
                  <a:tab pos="270510" algn="l"/>
                  <a:tab pos="342900" algn="l"/>
                  <a:tab pos="1800225" algn="l"/>
                  <a:tab pos="3420110" algn="l"/>
                  <a:tab pos="5039995" algn="l"/>
                </a:tabLst>
              </a:pPr>
              <a:r>
                <a:rPr lang="en-US" sz="2000" i="1"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a:solidFill>
                    <a:schemeClr val="tx1">
                      <a:lumMod val="50000"/>
                    </a:schemeClr>
                  </a:solidFill>
                  <a:latin typeface="#9Slide03 Arima Madurai Black" panose="00000A00000000000000" pitchFamily="2" charset="0"/>
                  <a:cs typeface="#9Slide03 Arima Madurai Black" panose="00000A00000000000000" pitchFamily="2" charset="0"/>
                </a:rPr>
                <a:t>a. </a:t>
              </a:r>
              <a:r>
                <a:rPr lang="en-US" sz="2800" dirty="0" err="1">
                  <a:solidFill>
                    <a:schemeClr val="tx1">
                      <a:lumMod val="50000"/>
                    </a:schemeClr>
                  </a:solidFill>
                  <a:latin typeface="#9Slide03 Arima Madurai Black" panose="00000A00000000000000" pitchFamily="2" charset="0"/>
                  <a:cs typeface="#9Slide03 Arima Madurai Black" panose="00000A00000000000000" pitchFamily="2" charset="0"/>
                </a:rPr>
                <a:t>Dụng</a:t>
              </a:r>
              <a:r>
                <a:rPr lang="en-US" sz="2800" dirty="0">
                  <a:solidFill>
                    <a:schemeClr val="tx1">
                      <a:lumMod val="50000"/>
                    </a:schemeClr>
                  </a:solidFill>
                  <a:latin typeface="#9Slide03 Arima Madurai Black" panose="00000A00000000000000" pitchFamily="2" charset="0"/>
                  <a:cs typeface="#9Slide03 Arima Madurai Black" panose="00000A00000000000000" pitchFamily="2" charset="0"/>
                </a:rPr>
                <a:t> </a:t>
              </a:r>
              <a:r>
                <a:rPr lang="en-US" sz="2800" dirty="0" err="1">
                  <a:solidFill>
                    <a:schemeClr val="tx1">
                      <a:lumMod val="50000"/>
                    </a:schemeClr>
                  </a:solidFill>
                  <a:latin typeface="#9Slide03 Arima Madurai Black" panose="00000A00000000000000" pitchFamily="2" charset="0"/>
                  <a:cs typeface="#9Slide03 Arima Madurai Black" panose="00000A00000000000000" pitchFamily="2" charset="0"/>
                </a:rPr>
                <a:t>cụ</a:t>
              </a:r>
              <a:r>
                <a:rPr lang="en-US" sz="2800" dirty="0">
                  <a:solidFill>
                    <a:schemeClr val="tx1">
                      <a:lumMod val="50000"/>
                    </a:schemeClr>
                  </a:solidFill>
                  <a:latin typeface="#9Slide03 Arima Madurai Black" panose="00000A00000000000000" pitchFamily="2" charset="0"/>
                  <a:cs typeface="#9Slide03 Arima Madurai Black" panose="00000A00000000000000" pitchFamily="2" charset="0"/>
                </a:rPr>
                <a:t> </a:t>
              </a:r>
              <a:r>
                <a:rPr lang="en-US" sz="2800" dirty="0" err="1">
                  <a:solidFill>
                    <a:schemeClr val="tx1">
                      <a:lumMod val="50000"/>
                    </a:schemeClr>
                  </a:solidFill>
                  <a:latin typeface="#9Slide03 Arima Madurai Black" panose="00000A00000000000000" pitchFamily="2" charset="0"/>
                  <a:cs typeface="#9Slide03 Arima Madurai Black" panose="00000A00000000000000" pitchFamily="2" charset="0"/>
                </a:rPr>
                <a:t>thí</a:t>
              </a:r>
              <a:r>
                <a:rPr lang="en-US" sz="2800" dirty="0">
                  <a:solidFill>
                    <a:schemeClr val="tx1">
                      <a:lumMod val="50000"/>
                    </a:schemeClr>
                  </a:solidFill>
                  <a:latin typeface="#9Slide03 Arima Madurai Black" panose="00000A00000000000000" pitchFamily="2" charset="0"/>
                  <a:cs typeface="#9Slide03 Arima Madurai Black" panose="00000A00000000000000" pitchFamily="2" charset="0"/>
                </a:rPr>
                <a:t> </a:t>
              </a:r>
              <a:r>
                <a:rPr lang="en-US" sz="2800" dirty="0" err="1">
                  <a:solidFill>
                    <a:schemeClr val="tx1">
                      <a:lumMod val="50000"/>
                    </a:schemeClr>
                  </a:solidFill>
                  <a:latin typeface="#9Slide03 Arima Madurai Black" panose="00000A00000000000000" pitchFamily="2" charset="0"/>
                  <a:cs typeface="#9Slide03 Arima Madurai Black" panose="00000A00000000000000" pitchFamily="2" charset="0"/>
                </a:rPr>
                <a:t>nghiệm</a:t>
              </a:r>
              <a:r>
                <a:rPr lang="en-US" sz="2800" dirty="0">
                  <a:solidFill>
                    <a:schemeClr val="tx1">
                      <a:lumMod val="50000"/>
                    </a:schemeClr>
                  </a:solidFill>
                  <a:latin typeface="#9Slide03 Arima Madurai Black" panose="00000A00000000000000" pitchFamily="2" charset="0"/>
                  <a:cs typeface="#9Slide03 Arima Madurai Black" panose="00000A00000000000000" pitchFamily="2" charset="0"/>
                </a:rPr>
                <a:t>:</a:t>
              </a:r>
            </a:p>
          </p:txBody>
        </p:sp>
      </p:grpSp>
      <p:sp>
        <p:nvSpPr>
          <p:cNvPr id="3" name="!!111">
            <a:extLst>
              <a:ext uri="{FF2B5EF4-FFF2-40B4-BE49-F238E27FC236}">
                <a16:creationId xmlns:a16="http://schemas.microsoft.com/office/drawing/2014/main" id="{27D96153-E33E-C7CB-8496-793AF5471F70}"/>
              </a:ext>
            </a:extLst>
          </p:cNvPr>
          <p:cNvSpPr/>
          <p:nvPr/>
        </p:nvSpPr>
        <p:spPr>
          <a:xfrm>
            <a:off x="651010" y="69560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dirty="0">
                <a:ln>
                  <a:solidFill>
                    <a:srgbClr val="F58A28">
                      <a:lumMod val="50000"/>
                    </a:srgbClr>
                  </a:solidFill>
                </a:ln>
                <a:solidFill>
                  <a:srgbClr val="FF0000"/>
                </a:solidFill>
                <a:latin typeface="#9Slide03 IcielSmoothy Sans" panose="00000500000000000000" pitchFamily="2" charset="0"/>
              </a:rPr>
              <a:t>ĐỊNH LUẬT BOYLE</a:t>
            </a:r>
          </a:p>
        </p:txBody>
      </p:sp>
      <p:sp>
        <p:nvSpPr>
          <p:cNvPr id="5" name="Oval 4">
            <a:extLst>
              <a:ext uri="{FF2B5EF4-FFF2-40B4-BE49-F238E27FC236}">
                <a16:creationId xmlns:a16="http://schemas.microsoft.com/office/drawing/2014/main" id="{BEED64B4-014C-8180-6369-71E36E682F0A}"/>
              </a:ext>
            </a:extLst>
          </p:cNvPr>
          <p:cNvSpPr/>
          <p:nvPr/>
        </p:nvSpPr>
        <p:spPr>
          <a:xfrm>
            <a:off x="202882" y="83568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II</a:t>
            </a:r>
          </a:p>
        </p:txBody>
      </p:sp>
      <p:sp>
        <p:nvSpPr>
          <p:cNvPr id="13" name="Rectangle: Rounded Corners 12">
            <a:extLst>
              <a:ext uri="{FF2B5EF4-FFF2-40B4-BE49-F238E27FC236}">
                <a16:creationId xmlns:a16="http://schemas.microsoft.com/office/drawing/2014/main" id="{49B00281-0A4A-6ABF-4009-071A6D48551D}"/>
              </a:ext>
            </a:extLst>
          </p:cNvPr>
          <p:cNvSpPr/>
          <p:nvPr/>
        </p:nvSpPr>
        <p:spPr>
          <a:xfrm>
            <a:off x="172089" y="143488"/>
            <a:ext cx="2859383" cy="545457"/>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5" name="Rectangle 14">
            <a:extLst>
              <a:ext uri="{FF2B5EF4-FFF2-40B4-BE49-F238E27FC236}">
                <a16:creationId xmlns:a16="http://schemas.microsoft.com/office/drawing/2014/main" id="{F36589B5-5E9B-6D13-BB0C-F7395D549974}"/>
              </a:ext>
            </a:extLst>
          </p:cNvPr>
          <p:cNvSpPr/>
          <p:nvPr/>
        </p:nvSpPr>
        <p:spPr>
          <a:xfrm>
            <a:off x="172088" y="301596"/>
            <a:ext cx="2859384" cy="22373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6" name="!!2">
            <a:extLst>
              <a:ext uri="{FF2B5EF4-FFF2-40B4-BE49-F238E27FC236}">
                <a16:creationId xmlns:a16="http://schemas.microsoft.com/office/drawing/2014/main" id="{30EAD56C-68BD-2E94-96F6-6FC4506BDC6B}"/>
              </a:ext>
            </a:extLst>
          </p:cNvPr>
          <p:cNvSpPr txBox="1">
            <a:spLocks/>
          </p:cNvSpPr>
          <p:nvPr/>
        </p:nvSpPr>
        <p:spPr>
          <a:xfrm>
            <a:off x="347498" y="291272"/>
            <a:ext cx="2508563" cy="22373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11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spTree>
    <p:custDataLst>
      <p:tags r:id="rId1"/>
    </p:custDataLst>
    <p:extLst>
      <p:ext uri="{BB962C8B-B14F-4D97-AF65-F5344CB8AC3E}">
        <p14:creationId xmlns:p14="http://schemas.microsoft.com/office/powerpoint/2010/main" val="855983044"/>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125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6" presetClass="entr" presetSubtype="32" fill="hold" nodeType="withEffect">
                                  <p:stCondLst>
                                    <p:cond delay="750"/>
                                  </p:stCondLst>
                                  <p:childTnLst>
                                    <p:set>
                                      <p:cBhvr>
                                        <p:cTn id="9" dur="1" fill="hold">
                                          <p:stCondLst>
                                            <p:cond delay="0"/>
                                          </p:stCondLst>
                                        </p:cTn>
                                        <p:tgtEl>
                                          <p:spTgt spid="14"/>
                                        </p:tgtEl>
                                        <p:attrNameLst>
                                          <p:attrName>style.visibility</p:attrName>
                                        </p:attrNameLst>
                                      </p:cBhvr>
                                      <p:to>
                                        <p:strVal val="visible"/>
                                      </p:to>
                                    </p:set>
                                    <p:animEffect transition="in" filter="circle(out)">
                                      <p:cBhvr>
                                        <p:cTn id="10" dur="2000"/>
                                        <p:tgtEl>
                                          <p:spTgt spid="14"/>
                                        </p:tgtEl>
                                      </p:cBhvr>
                                    </p:animEffect>
                                  </p:childTnLst>
                                </p:cTn>
                              </p:par>
                              <p:par>
                                <p:cTn id="11" presetID="50" presetClass="entr" presetSubtype="0" decel="100000" fill="hold" nodeType="withEffect">
                                  <p:stCondLst>
                                    <p:cond delay="750"/>
                                  </p:stCondLst>
                                  <p:childTnLst>
                                    <p:set>
                                      <p:cBhvr>
                                        <p:cTn id="12" dur="1" fill="hold">
                                          <p:stCondLst>
                                            <p:cond delay="0"/>
                                          </p:stCondLst>
                                        </p:cTn>
                                        <p:tgtEl>
                                          <p:spTgt spid="14"/>
                                        </p:tgtEl>
                                        <p:attrNameLst>
                                          <p:attrName>style.visibility</p:attrName>
                                        </p:attrNameLst>
                                      </p:cBhvr>
                                      <p:to>
                                        <p:strVal val="visible"/>
                                      </p:to>
                                    </p:set>
                                    <p:anim calcmode="lin" valueType="num">
                                      <p:cBhvr>
                                        <p:cTn id="13" dur="2000" fill="hold"/>
                                        <p:tgtEl>
                                          <p:spTgt spid="14"/>
                                        </p:tgtEl>
                                        <p:attrNameLst>
                                          <p:attrName>ppt_w</p:attrName>
                                        </p:attrNameLst>
                                      </p:cBhvr>
                                      <p:tavLst>
                                        <p:tav tm="0">
                                          <p:val>
                                            <p:strVal val="#ppt_w+.3"/>
                                          </p:val>
                                        </p:tav>
                                        <p:tav tm="100000">
                                          <p:val>
                                            <p:strVal val="#ppt_w"/>
                                          </p:val>
                                        </p:tav>
                                      </p:tavLst>
                                    </p:anim>
                                    <p:anim calcmode="lin" valueType="num">
                                      <p:cBhvr>
                                        <p:cTn id="14" dur="2000" fill="hold"/>
                                        <p:tgtEl>
                                          <p:spTgt spid="14"/>
                                        </p:tgtEl>
                                        <p:attrNameLst>
                                          <p:attrName>ppt_h</p:attrName>
                                        </p:attrNameLst>
                                      </p:cBhvr>
                                      <p:tavLst>
                                        <p:tav tm="0">
                                          <p:val>
                                            <p:strVal val="#ppt_h"/>
                                          </p:val>
                                        </p:tav>
                                        <p:tav tm="100000">
                                          <p:val>
                                            <p:strVal val="#ppt_h"/>
                                          </p:val>
                                        </p:tav>
                                      </p:tavLst>
                                    </p:anim>
                                    <p:animEffect transition="in" filter="fade">
                                      <p:cBhvr>
                                        <p:cTn id="15"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6" name="!!111">
            <a:extLst>
              <a:ext uri="{FF2B5EF4-FFF2-40B4-BE49-F238E27FC236}">
                <a16:creationId xmlns:a16="http://schemas.microsoft.com/office/drawing/2014/main" id="{F024EB43-0DAD-443E-82C8-6D1A2B409C8D}"/>
              </a:ext>
            </a:extLst>
          </p:cNvPr>
          <p:cNvSpPr/>
          <p:nvPr/>
        </p:nvSpPr>
        <p:spPr>
          <a:xfrm>
            <a:off x="788092" y="-473401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MÔ HÌNH ĐỘNG HỌC PHÂN TỬ VỀ CẤU TẠO CHẤT</a:t>
            </a:r>
          </a:p>
        </p:txBody>
      </p:sp>
      <p:sp>
        <p:nvSpPr>
          <p:cNvPr id="8" name="Oval 7">
            <a:extLst>
              <a:ext uri="{FF2B5EF4-FFF2-40B4-BE49-F238E27FC236}">
                <a16:creationId xmlns:a16="http://schemas.microsoft.com/office/drawing/2014/main" id="{69B00DE3-F9DC-4800-A40A-5D729B3AB8C3}"/>
              </a:ext>
            </a:extLst>
          </p:cNvPr>
          <p:cNvSpPr/>
          <p:nvPr/>
        </p:nvSpPr>
        <p:spPr>
          <a:xfrm>
            <a:off x="202804" y="-475923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882361"/>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609826"/>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54757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SỰ R</a:t>
            </a:r>
            <a:r>
              <a:rPr lang="en-US" sz="6600" kern="0">
                <a:solidFill>
                  <a:srgbClr val="578CCF"/>
                </a:solidFill>
                <a:latin typeface="#9Slide07 SVNA Love Of Thunder" panose="02040603050506020204" pitchFamily="18" charset="0"/>
              </a:rPr>
              <a:t>ƠI TỰ DO</a:t>
            </a:r>
            <a:endPar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endParaRPr>
          </a:p>
        </p:txBody>
      </p:sp>
      <p:sp>
        <p:nvSpPr>
          <p:cNvPr id="12" name="Rectangle: Rounded Corners 11">
            <a:extLst>
              <a:ext uri="{FF2B5EF4-FFF2-40B4-BE49-F238E27FC236}">
                <a16:creationId xmlns:a16="http://schemas.microsoft.com/office/drawing/2014/main" id="{299E685E-B1BC-E341-27A7-4BB96067BF1C}"/>
              </a:ext>
            </a:extLst>
          </p:cNvPr>
          <p:cNvSpPr/>
          <p:nvPr/>
        </p:nvSpPr>
        <p:spPr>
          <a:xfrm>
            <a:off x="824819" y="327417"/>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a:ln>
                  <a:solidFill>
                    <a:srgbClr val="F58A28">
                      <a:lumMod val="50000"/>
                    </a:srgbClr>
                  </a:solidFill>
                </a:ln>
                <a:solidFill>
                  <a:srgbClr val="FF0000"/>
                </a:solidFill>
                <a:latin typeface="#9Slide03 IcielSmoothy Sans" panose="00000500000000000000" pitchFamily="2" charset="0"/>
              </a:rPr>
              <a:t>ĐỊNH LUẬT BOYLE</a:t>
            </a:r>
          </a:p>
        </p:txBody>
      </p:sp>
      <p:sp>
        <p:nvSpPr>
          <p:cNvPr id="17" name="Oval 16">
            <a:extLst>
              <a:ext uri="{FF2B5EF4-FFF2-40B4-BE49-F238E27FC236}">
                <a16:creationId xmlns:a16="http://schemas.microsoft.com/office/drawing/2014/main" id="{E35D39D9-72F2-9087-E644-B221FA3FD203}"/>
              </a:ext>
            </a:extLst>
          </p:cNvPr>
          <p:cNvSpPr/>
          <p:nvPr/>
        </p:nvSpPr>
        <p:spPr>
          <a:xfrm>
            <a:off x="339964" y="492713"/>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9" name="TextBox 8">
            <a:extLst>
              <a:ext uri="{FF2B5EF4-FFF2-40B4-BE49-F238E27FC236}">
                <a16:creationId xmlns:a16="http://schemas.microsoft.com/office/drawing/2014/main" id="{61EAAADC-11BB-BF19-3AB6-21098481B725}"/>
              </a:ext>
            </a:extLst>
          </p:cNvPr>
          <p:cNvSpPr txBox="1">
            <a:spLocks/>
          </p:cNvSpPr>
          <p:nvPr/>
        </p:nvSpPr>
        <p:spPr>
          <a:xfrm>
            <a:off x="455827" y="1976697"/>
            <a:ext cx="11280346" cy="4388591"/>
          </a:xfrm>
          <a:prstGeom prst="roundRect">
            <a:avLst>
              <a:gd name="adj" fmla="val 4294"/>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1" name="TextBox 10">
            <a:extLst>
              <a:ext uri="{FF2B5EF4-FFF2-40B4-BE49-F238E27FC236}">
                <a16:creationId xmlns:a16="http://schemas.microsoft.com/office/drawing/2014/main" id="{C02A62BC-2E2E-E848-ECE3-594C996ABD48}"/>
              </a:ext>
            </a:extLst>
          </p:cNvPr>
          <p:cNvSpPr txBox="1"/>
          <p:nvPr/>
        </p:nvSpPr>
        <p:spPr>
          <a:xfrm>
            <a:off x="848798" y="2463322"/>
            <a:ext cx="7469362" cy="1785104"/>
          </a:xfrm>
          <a:prstGeom prst="rect">
            <a:avLst/>
          </a:prstGeom>
          <a:noFill/>
        </p:spPr>
        <p:txBody>
          <a:bodyPr wrap="square" anchor="ctr">
            <a:spAutoFit/>
          </a:bodyPr>
          <a:lstStyle>
            <a:defPPr>
              <a:defRPr lang="en-US"/>
            </a:defPPr>
            <a:lvl1pPr marL="342900" indent="-342900" algn="just">
              <a:spcAft>
                <a:spcPts val="24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a:spcAft>
                <a:spcPts val="1200"/>
              </a:spcAft>
            </a:pPr>
            <a:r>
              <a:rPr lang="vi-VN" sz="2000" dirty="0"/>
              <a:t>Bố trí thí nghiệm như hình </a:t>
            </a:r>
            <a:r>
              <a:rPr lang="en-US" sz="2000" dirty="0"/>
              <a:t>b</a:t>
            </a:r>
            <a:r>
              <a:rPr lang="vi-VN" sz="2000" dirty="0"/>
              <a:t>ên.</a:t>
            </a:r>
          </a:p>
          <a:p>
            <a:pPr>
              <a:spcAft>
                <a:spcPts val="1200"/>
              </a:spcAft>
            </a:pPr>
            <a:r>
              <a:rPr lang="vi-VN" sz="2000" dirty="0"/>
              <a:t>Dịch chuyền từ từ pit-tông để làm thay đổi tích khí.</a:t>
            </a:r>
          </a:p>
          <a:p>
            <a:pPr>
              <a:spcAft>
                <a:spcPts val="1200"/>
              </a:spcAft>
            </a:pPr>
            <a:r>
              <a:rPr lang="vi-VN" sz="2000" dirty="0"/>
              <a:t>Đọc</a:t>
            </a:r>
            <a:r>
              <a:rPr lang="en-US" sz="2000" dirty="0"/>
              <a:t>,</a:t>
            </a:r>
            <a:r>
              <a:rPr lang="vi-VN" sz="2000" dirty="0"/>
              <a:t> ghi kết quả vào bảng </a:t>
            </a:r>
            <a:endParaRPr lang="en-US" sz="2000" dirty="0"/>
          </a:p>
          <a:p>
            <a:pPr>
              <a:spcAft>
                <a:spcPts val="1200"/>
              </a:spcAft>
            </a:pPr>
            <a:r>
              <a:rPr lang="en-US" sz="2000" dirty="0" err="1"/>
              <a:t>Đưa</a:t>
            </a:r>
            <a:r>
              <a:rPr lang="en-US" sz="2000" dirty="0"/>
              <a:t> </a:t>
            </a:r>
            <a:r>
              <a:rPr lang="en-US" sz="2000" dirty="0" err="1"/>
              <a:t>ra</a:t>
            </a:r>
            <a:r>
              <a:rPr lang="en-US" sz="2000" dirty="0"/>
              <a:t> </a:t>
            </a:r>
            <a:r>
              <a:rPr lang="en-US" sz="2000" dirty="0" err="1"/>
              <a:t>nhận</a:t>
            </a:r>
            <a:r>
              <a:rPr lang="en-US" sz="2000" dirty="0"/>
              <a:t> </a:t>
            </a:r>
            <a:r>
              <a:rPr lang="en-US" sz="2000" dirty="0" err="1"/>
              <a:t>xét</a:t>
            </a:r>
            <a:r>
              <a:rPr lang="en-US" sz="2000" dirty="0"/>
              <a:t> </a:t>
            </a:r>
            <a:r>
              <a:rPr lang="en-US" sz="2000" dirty="0" err="1"/>
              <a:t>về</a:t>
            </a:r>
            <a:r>
              <a:rPr lang="en-US" sz="2000" dirty="0"/>
              <a:t>  </a:t>
            </a:r>
            <a:r>
              <a:rPr lang="en-US" sz="2000" dirty="0" err="1"/>
              <a:t>tích</a:t>
            </a:r>
            <a:r>
              <a:rPr lang="en-US" sz="2000" dirty="0"/>
              <a:t> </a:t>
            </a:r>
            <a:r>
              <a:rPr lang="en-US" sz="2000" dirty="0" err="1"/>
              <a:t>số</a:t>
            </a:r>
            <a:r>
              <a:rPr lang="en-US" sz="2000" dirty="0"/>
              <a:t> </a:t>
            </a:r>
            <a:r>
              <a:rPr lang="en-US" sz="2000" dirty="0" err="1"/>
              <a:t>pV</a:t>
            </a:r>
            <a:r>
              <a:rPr lang="en-US" sz="2000" dirty="0"/>
              <a:t> </a:t>
            </a:r>
            <a:r>
              <a:rPr lang="en-US" sz="2000" dirty="0" err="1"/>
              <a:t>và</a:t>
            </a:r>
            <a:r>
              <a:rPr lang="en-US" sz="2000" dirty="0"/>
              <a:t> </a:t>
            </a:r>
            <a:r>
              <a:rPr lang="en-US" sz="2000" dirty="0" err="1"/>
              <a:t>mối</a:t>
            </a:r>
            <a:r>
              <a:rPr lang="en-US" sz="2000" dirty="0"/>
              <a:t> </a:t>
            </a:r>
            <a:r>
              <a:rPr lang="en-US" sz="2000" dirty="0" err="1"/>
              <a:t>quan</a:t>
            </a:r>
            <a:r>
              <a:rPr lang="en-US" sz="2000" dirty="0"/>
              <a:t> </a:t>
            </a:r>
            <a:r>
              <a:rPr lang="en-US" sz="2000" dirty="0" err="1"/>
              <a:t>hệ</a:t>
            </a:r>
            <a:r>
              <a:rPr lang="en-US" sz="2000" dirty="0"/>
              <a:t> </a:t>
            </a:r>
            <a:r>
              <a:rPr lang="en-US" sz="2000" dirty="0" err="1"/>
              <a:t>giữa</a:t>
            </a:r>
            <a:r>
              <a:rPr lang="en-US" sz="2000" dirty="0"/>
              <a:t> p </a:t>
            </a:r>
            <a:r>
              <a:rPr lang="en-US" sz="2000" dirty="0" err="1"/>
              <a:t>và</a:t>
            </a:r>
            <a:r>
              <a:rPr lang="en-US" sz="2000" dirty="0"/>
              <a:t> V</a:t>
            </a:r>
            <a:endParaRPr lang="vi-VN" sz="2000" dirty="0"/>
          </a:p>
        </p:txBody>
      </p:sp>
      <p:sp>
        <p:nvSpPr>
          <p:cNvPr id="2" name="TextBox 1">
            <a:extLst>
              <a:ext uri="{FF2B5EF4-FFF2-40B4-BE49-F238E27FC236}">
                <a16:creationId xmlns:a16="http://schemas.microsoft.com/office/drawing/2014/main" id="{108558B5-DF4F-7C3A-618C-80BB94EE948D}"/>
              </a:ext>
            </a:extLst>
          </p:cNvPr>
          <p:cNvSpPr txBox="1"/>
          <p:nvPr/>
        </p:nvSpPr>
        <p:spPr>
          <a:xfrm>
            <a:off x="788092" y="1330366"/>
            <a:ext cx="4204822" cy="646331"/>
          </a:xfrm>
          <a:prstGeom prst="rect">
            <a:avLst/>
          </a:prstGeom>
          <a:solidFill>
            <a:srgbClr val="FFFF00"/>
          </a:solidFill>
        </p:spPr>
        <p:txBody>
          <a:bodyPr wrap="square" rtlCol="0" anchor="ctr">
            <a:spAutoFit/>
          </a:bodyPr>
          <a:lstStyle/>
          <a:p>
            <a:r>
              <a:rPr lang="vi-VN" sz="3600">
                <a:solidFill>
                  <a:srgbClr val="FF0000"/>
                </a:solidFill>
                <a:latin typeface="#9Slide03 Arima Madurai Black" panose="00000A00000000000000" pitchFamily="2" charset="0"/>
                <a:cs typeface="#9Slide03 Arima Madurai Black" panose="00000A00000000000000" pitchFamily="2" charset="0"/>
                <a:sym typeface="Wingdings 2" panose="05020102010507070707" pitchFamily="18" charset="2"/>
              </a:rPr>
              <a:t></a:t>
            </a:r>
            <a:r>
              <a:rPr lang="en-US" sz="2800">
                <a:solidFill>
                  <a:srgbClr val="FF0000"/>
                </a:solidFill>
                <a:latin typeface="#9Slide03 Arima Madurai Black" panose="00000A00000000000000" pitchFamily="2" charset="0"/>
                <a:cs typeface="#9Slide03 Arima Madurai Black" panose="00000A00000000000000" pitchFamily="2" charset="0"/>
              </a:rPr>
              <a:t> Thí nghiệm: </a:t>
            </a:r>
          </a:p>
        </p:txBody>
      </p:sp>
      <p:pic>
        <p:nvPicPr>
          <p:cNvPr id="4" name="Picture 3" descr="A close-up of a measuring device&#10;&#10;Description automatically generated">
            <a:extLst>
              <a:ext uri="{FF2B5EF4-FFF2-40B4-BE49-F238E27FC236}">
                <a16:creationId xmlns:a16="http://schemas.microsoft.com/office/drawing/2014/main" id="{3E73AFEB-07DC-1AE9-376F-3E5F70DDEA6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22921" y="2224007"/>
            <a:ext cx="2425865" cy="4048838"/>
          </a:xfrm>
          <a:prstGeom prst="rect">
            <a:avLst/>
          </a:prstGeom>
        </p:spPr>
      </p:pic>
      <p:sp>
        <p:nvSpPr>
          <p:cNvPr id="10" name="TextBox 9">
            <a:extLst>
              <a:ext uri="{FF2B5EF4-FFF2-40B4-BE49-F238E27FC236}">
                <a16:creationId xmlns:a16="http://schemas.microsoft.com/office/drawing/2014/main" id="{7D9DDE8F-FDD2-F077-0725-AA6AF6A489F4}"/>
              </a:ext>
            </a:extLst>
          </p:cNvPr>
          <p:cNvSpPr txBox="1"/>
          <p:nvPr/>
        </p:nvSpPr>
        <p:spPr>
          <a:xfrm>
            <a:off x="624011" y="2016277"/>
            <a:ext cx="9686924" cy="517065"/>
          </a:xfrm>
          <a:prstGeom prst="rect">
            <a:avLst/>
          </a:prstGeom>
          <a:noFill/>
        </p:spPr>
        <p:txBody>
          <a:bodyPr wrap="square">
            <a:spAutoFit/>
          </a:bodyPr>
          <a:lstStyle>
            <a:defPPr>
              <a:defRPr lang="en-US"/>
            </a:defPPr>
            <a:lvl1pPr marR="0" algn="just">
              <a:lnSpc>
                <a:spcPct val="115000"/>
              </a:lnSpc>
              <a:spcBef>
                <a:spcPts val="0"/>
              </a:spcBef>
              <a:spcAft>
                <a:spcPts val="800"/>
              </a:spcAft>
              <a:tabLst>
                <a:tab pos="179705" algn="l"/>
                <a:tab pos="270510" algn="l"/>
                <a:tab pos="342900" algn="l"/>
                <a:tab pos="1800225" algn="l"/>
                <a:tab pos="3420110" algn="l"/>
                <a:tab pos="5039995" algn="l"/>
              </a:tabLst>
              <a:defRPr sz="2000" i="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defRPr>
            </a:lvl1pPr>
          </a:lstStyle>
          <a:p>
            <a:r>
              <a:rPr lang="en-US" sz="2400" i="0" dirty="0">
                <a:latin typeface="#9Slide03 Arima Madurai Black" panose="00000A00000000000000" pitchFamily="2" charset="0"/>
                <a:cs typeface="#9Slide03 Arima Madurai Black" panose="00000A00000000000000" pitchFamily="2" charset="0"/>
              </a:rPr>
              <a:t>	</a:t>
            </a:r>
            <a:r>
              <a:rPr lang="en-US" sz="2400" i="0" dirty="0">
                <a:solidFill>
                  <a:schemeClr val="tx1">
                    <a:lumMod val="50000"/>
                  </a:schemeClr>
                </a:solidFill>
                <a:latin typeface="#9Slide03 Arima Madurai Black" panose="00000A00000000000000" pitchFamily="2" charset="0"/>
                <a:ea typeface="+mn-ea"/>
                <a:cs typeface="#9Slide03 Arima Madurai Black" panose="00000A00000000000000" pitchFamily="2" charset="0"/>
              </a:rPr>
              <a:t>b. </a:t>
            </a:r>
            <a:r>
              <a:rPr lang="en-US" sz="2400" i="0" dirty="0" err="1">
                <a:solidFill>
                  <a:schemeClr val="tx1">
                    <a:lumMod val="50000"/>
                  </a:schemeClr>
                </a:solidFill>
                <a:latin typeface="#9Slide03 Arima Madurai Black" panose="00000A00000000000000" pitchFamily="2" charset="0"/>
                <a:ea typeface="+mn-ea"/>
                <a:cs typeface="#9Slide03 Arima Madurai Black" panose="00000A00000000000000" pitchFamily="2" charset="0"/>
              </a:rPr>
              <a:t>Tiến</a:t>
            </a:r>
            <a:r>
              <a:rPr lang="en-US" sz="2400" i="0" dirty="0">
                <a:solidFill>
                  <a:schemeClr val="tx1">
                    <a:lumMod val="50000"/>
                  </a:schemeClr>
                </a:solidFill>
                <a:latin typeface="#9Slide03 Arima Madurai Black" panose="00000A00000000000000" pitchFamily="2" charset="0"/>
                <a:ea typeface="+mn-ea"/>
                <a:cs typeface="#9Slide03 Arima Madurai Black" panose="00000A00000000000000" pitchFamily="2" charset="0"/>
              </a:rPr>
              <a:t> </a:t>
            </a:r>
            <a:r>
              <a:rPr lang="en-US" sz="2400" i="0" dirty="0" err="1">
                <a:solidFill>
                  <a:schemeClr val="tx1">
                    <a:lumMod val="50000"/>
                  </a:schemeClr>
                </a:solidFill>
                <a:latin typeface="#9Slide03 Arima Madurai Black" panose="00000A00000000000000" pitchFamily="2" charset="0"/>
                <a:ea typeface="+mn-ea"/>
                <a:cs typeface="#9Slide03 Arima Madurai Black" panose="00000A00000000000000" pitchFamily="2" charset="0"/>
              </a:rPr>
              <a:t>hành</a:t>
            </a:r>
            <a:r>
              <a:rPr lang="en-US" sz="2400" i="0" dirty="0">
                <a:solidFill>
                  <a:schemeClr val="tx1">
                    <a:lumMod val="50000"/>
                  </a:schemeClr>
                </a:solidFill>
                <a:latin typeface="#9Slide03 Arima Madurai Black" panose="00000A00000000000000" pitchFamily="2" charset="0"/>
                <a:ea typeface="+mn-ea"/>
                <a:cs typeface="#9Slide03 Arima Madurai Black" panose="00000A00000000000000" pitchFamily="2" charset="0"/>
              </a:rPr>
              <a:t> </a:t>
            </a:r>
            <a:r>
              <a:rPr lang="en-US" sz="2400" i="0" dirty="0" err="1">
                <a:solidFill>
                  <a:schemeClr val="tx1">
                    <a:lumMod val="50000"/>
                  </a:schemeClr>
                </a:solidFill>
                <a:latin typeface="#9Slide03 Arima Madurai Black" panose="00000A00000000000000" pitchFamily="2" charset="0"/>
                <a:ea typeface="+mn-ea"/>
                <a:cs typeface="#9Slide03 Arima Madurai Black" panose="00000A00000000000000" pitchFamily="2" charset="0"/>
              </a:rPr>
              <a:t>thí</a:t>
            </a:r>
            <a:r>
              <a:rPr lang="en-US" sz="2400" i="0" dirty="0">
                <a:solidFill>
                  <a:schemeClr val="tx1">
                    <a:lumMod val="50000"/>
                  </a:schemeClr>
                </a:solidFill>
                <a:latin typeface="#9Slide03 Arima Madurai Black" panose="00000A00000000000000" pitchFamily="2" charset="0"/>
                <a:ea typeface="+mn-ea"/>
                <a:cs typeface="#9Slide03 Arima Madurai Black" panose="00000A00000000000000" pitchFamily="2" charset="0"/>
              </a:rPr>
              <a:t> </a:t>
            </a:r>
            <a:r>
              <a:rPr lang="en-US" sz="2400" i="0" dirty="0" err="1">
                <a:solidFill>
                  <a:schemeClr val="tx1">
                    <a:lumMod val="50000"/>
                  </a:schemeClr>
                </a:solidFill>
                <a:latin typeface="#9Slide03 Arima Madurai Black" panose="00000A00000000000000" pitchFamily="2" charset="0"/>
                <a:ea typeface="+mn-ea"/>
                <a:cs typeface="#9Slide03 Arima Madurai Black" panose="00000A00000000000000" pitchFamily="2" charset="0"/>
              </a:rPr>
              <a:t>nghiệm</a:t>
            </a:r>
            <a:r>
              <a:rPr lang="en-US" sz="2400" i="0" dirty="0">
                <a:solidFill>
                  <a:schemeClr val="tx1">
                    <a:lumMod val="50000"/>
                  </a:schemeClr>
                </a:solidFill>
                <a:latin typeface="#9Slide03 Arima Madurai Black" panose="00000A00000000000000" pitchFamily="2" charset="0"/>
                <a:ea typeface="+mn-ea"/>
                <a:cs typeface="#9Slide03 Arima Madurai Black" panose="00000A00000000000000" pitchFamily="2" charset="0"/>
              </a:rPr>
              <a:t>:</a:t>
            </a:r>
          </a:p>
        </p:txBody>
      </p:sp>
      <p:graphicFrame>
        <p:nvGraphicFramePr>
          <p:cNvPr id="3" name="Table 2">
            <a:extLst>
              <a:ext uri="{FF2B5EF4-FFF2-40B4-BE49-F238E27FC236}">
                <a16:creationId xmlns:a16="http://schemas.microsoft.com/office/drawing/2014/main" id="{B773F519-03F6-B654-11DB-44FA2A1ABC9C}"/>
              </a:ext>
            </a:extLst>
          </p:cNvPr>
          <p:cNvGraphicFramePr>
            <a:graphicFrameLocks noGrp="1"/>
          </p:cNvGraphicFramePr>
          <p:nvPr>
            <p:extLst>
              <p:ext uri="{D42A27DB-BD31-4B8C-83A1-F6EECF244321}">
                <p14:modId xmlns:p14="http://schemas.microsoft.com/office/powerpoint/2010/main" val="2405384955"/>
              </p:ext>
            </p:extLst>
          </p:nvPr>
        </p:nvGraphicFramePr>
        <p:xfrm>
          <a:off x="1025764" y="4426426"/>
          <a:ext cx="7098961" cy="1737360"/>
        </p:xfrm>
        <a:graphic>
          <a:graphicData uri="http://schemas.openxmlformats.org/drawingml/2006/table">
            <a:tbl>
              <a:tblPr firstRow="1" firstCol="1" bandRow="1">
                <a:effectLst/>
                <a:tableStyleId>{2D5ABB26-0587-4C30-8999-92F81FD0307C}</a:tableStyleId>
              </a:tblPr>
              <a:tblGrid>
                <a:gridCol w="1667180">
                  <a:extLst>
                    <a:ext uri="{9D8B030D-6E8A-4147-A177-3AD203B41FA5}">
                      <a16:colId xmlns:a16="http://schemas.microsoft.com/office/drawing/2014/main" val="3531729590"/>
                    </a:ext>
                  </a:extLst>
                </a:gridCol>
                <a:gridCol w="1499118">
                  <a:extLst>
                    <a:ext uri="{9D8B030D-6E8A-4147-A177-3AD203B41FA5}">
                      <a16:colId xmlns:a16="http://schemas.microsoft.com/office/drawing/2014/main" val="1728518756"/>
                    </a:ext>
                  </a:extLst>
                </a:gridCol>
                <a:gridCol w="1418448">
                  <a:extLst>
                    <a:ext uri="{9D8B030D-6E8A-4147-A177-3AD203B41FA5}">
                      <a16:colId xmlns:a16="http://schemas.microsoft.com/office/drawing/2014/main" val="422891867"/>
                    </a:ext>
                  </a:extLst>
                </a:gridCol>
                <a:gridCol w="1263830">
                  <a:extLst>
                    <a:ext uri="{9D8B030D-6E8A-4147-A177-3AD203B41FA5}">
                      <a16:colId xmlns:a16="http://schemas.microsoft.com/office/drawing/2014/main" val="1595337644"/>
                    </a:ext>
                  </a:extLst>
                </a:gridCol>
                <a:gridCol w="1250385">
                  <a:extLst>
                    <a:ext uri="{9D8B030D-6E8A-4147-A177-3AD203B41FA5}">
                      <a16:colId xmlns:a16="http://schemas.microsoft.com/office/drawing/2014/main" val="2902787369"/>
                    </a:ext>
                  </a:extLst>
                </a:gridCol>
              </a:tblGrid>
              <a:tr h="124428">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18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LẦN THÍ NGHIỆM</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381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18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LẦN 1</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381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18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LẦN 2</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381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Tx/>
                        <a:buNone/>
                        <a:tabLst>
                          <a:tab pos="270510" algn="l"/>
                          <a:tab pos="342900" algn="l"/>
                          <a:tab pos="720090" algn="l"/>
                          <a:tab pos="1800225" algn="l"/>
                          <a:tab pos="3420110" algn="l"/>
                          <a:tab pos="5039995" algn="l"/>
                        </a:tabLst>
                        <a:defRPr/>
                      </a:pPr>
                      <a:endParaRPr lang="en-US" sz="18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
                          <a:srgbClr val="000000"/>
                        </a:buClr>
                        <a:buSzTx/>
                        <a:buFontTx/>
                        <a:buNone/>
                        <a:tabLst>
                          <a:tab pos="270510" algn="l"/>
                          <a:tab pos="342900" algn="l"/>
                          <a:tab pos="720090" algn="l"/>
                          <a:tab pos="1800225" algn="l"/>
                          <a:tab pos="3420110" algn="l"/>
                          <a:tab pos="5039995" algn="l"/>
                        </a:tabLst>
                        <a:defRPr/>
                      </a:pPr>
                      <a:r>
                        <a:rPr lang="en-US" sz="18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LẦN 3</a:t>
                      </a:r>
                    </a:p>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endParaRPr lang="en-US" sz="18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381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Tx/>
                        <a:buNone/>
                        <a:tabLst>
                          <a:tab pos="270510" algn="l"/>
                          <a:tab pos="342900" algn="l"/>
                          <a:tab pos="720090" algn="l"/>
                          <a:tab pos="1800225" algn="l"/>
                          <a:tab pos="3420110" algn="l"/>
                          <a:tab pos="5039995" algn="l"/>
                        </a:tabLst>
                        <a:defRPr/>
                      </a:pPr>
                      <a:endParaRPr lang="en-US" sz="18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
                          <a:srgbClr val="000000"/>
                        </a:buClr>
                        <a:buSzTx/>
                        <a:buFontTx/>
                        <a:buNone/>
                        <a:tabLst>
                          <a:tab pos="270510" algn="l"/>
                          <a:tab pos="342900" algn="l"/>
                          <a:tab pos="720090" algn="l"/>
                          <a:tab pos="1800225" algn="l"/>
                          <a:tab pos="3420110" algn="l"/>
                          <a:tab pos="5039995" algn="l"/>
                        </a:tabLst>
                        <a:defRPr/>
                      </a:pPr>
                      <a:r>
                        <a:rPr lang="en-US" sz="18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LẦN 4</a:t>
                      </a:r>
                    </a:p>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endParaRPr lang="en-US" sz="18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38100" cap="flat" cmpd="sng" algn="ctr">
                      <a:solidFill>
                        <a:schemeClr val="lt1">
                          <a:lumMod val="100000"/>
                        </a:schemeClr>
                      </a:solidFill>
                      <a:prstDash val="solid"/>
                      <a:round/>
                      <a:headEnd type="none" w="med" len="med"/>
                      <a:tailEnd type="none" w="med" len="med"/>
                    </a:lnB>
                    <a:solidFill>
                      <a:srgbClr val="276668">
                        <a:lumMod val="100000"/>
                      </a:srgbClr>
                    </a:solidFill>
                  </a:tcPr>
                </a:tc>
                <a:extLst>
                  <a:ext uri="{0D108BD9-81ED-4DB2-BD59-A6C34878D82A}">
                    <a16:rowId xmlns:a16="http://schemas.microsoft.com/office/drawing/2014/main" val="1530488330"/>
                  </a:ext>
                </a:extLst>
              </a:tr>
              <a:tr h="257251">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0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V (m</a:t>
                      </a:r>
                      <a:r>
                        <a:rPr lang="en-US" sz="2000" b="1" i="0" u="none" strike="noStrike" kern="0" cap="none" spc="0" normalizeH="0" baseline="3000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3</a:t>
                      </a:r>
                      <a:r>
                        <a:rPr lang="en-US" sz="20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381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endPar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381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endPar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381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endPar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381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endPar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381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extLst>
                  <a:ext uri="{0D108BD9-81ED-4DB2-BD59-A6C34878D82A}">
                    <a16:rowId xmlns:a16="http://schemas.microsoft.com/office/drawing/2014/main" val="4044245286"/>
                  </a:ext>
                </a:extLst>
              </a:tr>
              <a:tr h="193791">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0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p (10</a:t>
                      </a:r>
                      <a:r>
                        <a:rPr lang="en-US" sz="2000" b="1" i="0" u="none" strike="noStrike" kern="0" cap="none" spc="0" normalizeH="0" baseline="3000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5</a:t>
                      </a:r>
                      <a:r>
                        <a:rPr lang="en-US" sz="20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 Pa)</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endPar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2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endPar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2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endPar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2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endPar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20000"/>
                      </a:schemeClr>
                    </a:solidFill>
                  </a:tcPr>
                </a:tc>
                <a:extLst>
                  <a:ext uri="{0D108BD9-81ED-4DB2-BD59-A6C34878D82A}">
                    <a16:rowId xmlns:a16="http://schemas.microsoft.com/office/drawing/2014/main" val="3535645253"/>
                  </a:ext>
                </a:extLst>
              </a:tr>
              <a:tr h="193791">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0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p V(10</a:t>
                      </a:r>
                      <a:r>
                        <a:rPr lang="en-US" sz="2000" b="1" i="0" u="none" strike="noStrike" kern="0" cap="none" spc="0" normalizeH="0" baseline="3000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5</a:t>
                      </a:r>
                      <a:r>
                        <a:rPr lang="en-US" sz="20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 Pa)</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endPar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endPar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endPar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endPar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extLst>
                  <a:ext uri="{0D108BD9-81ED-4DB2-BD59-A6C34878D82A}">
                    <a16:rowId xmlns:a16="http://schemas.microsoft.com/office/drawing/2014/main" val="32438745"/>
                  </a:ext>
                </a:extLst>
              </a:tr>
            </a:tbl>
          </a:graphicData>
        </a:graphic>
      </p:graphicFrame>
    </p:spTree>
    <p:custDataLst>
      <p:tags r:id="rId1"/>
    </p:custDataLst>
    <p:extLst>
      <p:ext uri="{BB962C8B-B14F-4D97-AF65-F5344CB8AC3E}">
        <p14:creationId xmlns:p14="http://schemas.microsoft.com/office/powerpoint/2010/main" val="1458915923"/>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125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250"/>
                                        <p:tgtEl>
                                          <p:spTgt spid="10"/>
                                        </p:tgtEl>
                                      </p:cBhvr>
                                    </p:animEffect>
                                  </p:childTnLst>
                                </p:cTn>
                              </p:par>
                              <p:par>
                                <p:cTn id="12" presetID="42" presetClass="path" presetSubtype="0" decel="100000" fill="hold" grpId="1" nodeType="withEffect">
                                  <p:stCondLst>
                                    <p:cond delay="0"/>
                                  </p:stCondLst>
                                  <p:childTnLst>
                                    <p:animMotion origin="layout" path="M 1.25E-6 0.03888 L 1.25E-6 4.07407E-6 " pathEditMode="relative" rAng="0" ptsTypes="AA">
                                      <p:cBhvr>
                                        <p:cTn id="13" dur="500" fill="hold"/>
                                        <p:tgtEl>
                                          <p:spTgt spid="10"/>
                                        </p:tgtEl>
                                        <p:attrNameLst>
                                          <p:attrName>ppt_x</p:attrName>
                                          <p:attrName>ppt_y</p:attrName>
                                        </p:attrNameLst>
                                      </p:cBhvr>
                                      <p:rCtr x="0" y="-1944"/>
                                    </p:animMotion>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250"/>
                                        <p:tgtEl>
                                          <p:spTgt spid="11"/>
                                        </p:tgtEl>
                                      </p:cBhvr>
                                    </p:animEffect>
                                  </p:childTnLst>
                                </p:cTn>
                              </p:par>
                              <p:par>
                                <p:cTn id="18" presetID="42" presetClass="path" presetSubtype="0" decel="100000" fill="hold" grpId="1" nodeType="withEffect">
                                  <p:stCondLst>
                                    <p:cond delay="0"/>
                                  </p:stCondLst>
                                  <p:childTnLst>
                                    <p:animMotion origin="layout" path="M 1.25E-6 0.03888 L 1.25E-6 4.07407E-6 " pathEditMode="relative" rAng="0" ptsTypes="AA">
                                      <p:cBhvr>
                                        <p:cTn id="19" dur="500" fill="hold"/>
                                        <p:tgtEl>
                                          <p:spTgt spid="11"/>
                                        </p:tgtEl>
                                        <p:attrNameLst>
                                          <p:attrName>ppt_x</p:attrName>
                                          <p:attrName>ppt_y</p:attrName>
                                        </p:attrNameLst>
                                      </p:cBhvr>
                                      <p:rCtr x="0" y="-1944"/>
                                    </p:animMotion>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250"/>
                                        <p:tgtEl>
                                          <p:spTgt spid="4"/>
                                        </p:tgtEl>
                                      </p:cBhvr>
                                    </p:animEffect>
                                  </p:childTnLst>
                                </p:cTn>
                              </p:par>
                              <p:par>
                                <p:cTn id="24" presetID="42" presetClass="path" presetSubtype="0" decel="100000" fill="hold" nodeType="withEffect">
                                  <p:stCondLst>
                                    <p:cond delay="0"/>
                                  </p:stCondLst>
                                  <p:childTnLst>
                                    <p:animMotion origin="layout" path="M 1.25E-6 0.03888 L 1.25E-6 4.07407E-6 " pathEditMode="relative" rAng="0" ptsTypes="AA">
                                      <p:cBhvr>
                                        <p:cTn id="25" dur="500" fill="hold"/>
                                        <p:tgtEl>
                                          <p:spTgt spid="4"/>
                                        </p:tgtEl>
                                        <p:attrNameLst>
                                          <p:attrName>ppt_x</p:attrName>
                                          <p:attrName>ppt_y</p:attrName>
                                        </p:attrNameLst>
                                      </p:cBhvr>
                                      <p:rCtr x="0" y="-1944"/>
                                    </p:animMotion>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arn(inVertical)">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P spid="11" grpId="1"/>
      <p:bldP spid="10" grpId="0"/>
      <p:bldP spid="10"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6" name="!!111">
            <a:extLst>
              <a:ext uri="{FF2B5EF4-FFF2-40B4-BE49-F238E27FC236}">
                <a16:creationId xmlns:a16="http://schemas.microsoft.com/office/drawing/2014/main" id="{F024EB43-0DAD-443E-82C8-6D1A2B409C8D}"/>
              </a:ext>
            </a:extLst>
          </p:cNvPr>
          <p:cNvSpPr/>
          <p:nvPr/>
        </p:nvSpPr>
        <p:spPr>
          <a:xfrm>
            <a:off x="788092" y="-473401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MÔ HÌNH ĐỘNG HỌC PHÂN TỬ VỀ CẤU TẠO CHẤT</a:t>
            </a:r>
          </a:p>
        </p:txBody>
      </p:sp>
      <p:sp>
        <p:nvSpPr>
          <p:cNvPr id="8" name="Oval 7">
            <a:extLst>
              <a:ext uri="{FF2B5EF4-FFF2-40B4-BE49-F238E27FC236}">
                <a16:creationId xmlns:a16="http://schemas.microsoft.com/office/drawing/2014/main" id="{69B00DE3-F9DC-4800-A40A-5D729B3AB8C3}"/>
              </a:ext>
            </a:extLst>
          </p:cNvPr>
          <p:cNvSpPr/>
          <p:nvPr/>
        </p:nvSpPr>
        <p:spPr>
          <a:xfrm>
            <a:off x="202804" y="-475923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882361"/>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609826"/>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54757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SỰ R</a:t>
            </a:r>
            <a:r>
              <a:rPr lang="en-US" sz="6600" kern="0">
                <a:solidFill>
                  <a:srgbClr val="578CCF"/>
                </a:solidFill>
                <a:latin typeface="#9Slide07 SVNA Love Of Thunder" panose="02040603050506020204" pitchFamily="18" charset="0"/>
              </a:rPr>
              <a:t>ƠI TỰ DO</a:t>
            </a:r>
            <a:endPar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endParaRPr>
          </a:p>
        </p:txBody>
      </p:sp>
      <p:sp>
        <p:nvSpPr>
          <p:cNvPr id="292" name="Rectangle 2">
            <a:extLst>
              <a:ext uri="{FF2B5EF4-FFF2-40B4-BE49-F238E27FC236}">
                <a16:creationId xmlns:a16="http://schemas.microsoft.com/office/drawing/2014/main" id="{D797BD23-FCED-C13E-7722-AD58BF111E37}"/>
              </a:ext>
            </a:extLst>
          </p:cNvPr>
          <p:cNvSpPr>
            <a:spLocks noChangeArrowheads="1"/>
          </p:cNvSpPr>
          <p:nvPr/>
        </p:nvSpPr>
        <p:spPr bwMode="auto">
          <a:xfrm>
            <a:off x="1984350" y="335669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nvGrpSpPr>
          <p:cNvPr id="293" name="Group 3">
            <a:extLst>
              <a:ext uri="{FF2B5EF4-FFF2-40B4-BE49-F238E27FC236}">
                <a16:creationId xmlns:a16="http://schemas.microsoft.com/office/drawing/2014/main" id="{6D778926-CD76-5674-AE53-35D880742F18}"/>
              </a:ext>
            </a:extLst>
          </p:cNvPr>
          <p:cNvGrpSpPr>
            <a:grpSpLocks/>
          </p:cNvGrpSpPr>
          <p:nvPr/>
        </p:nvGrpSpPr>
        <p:grpSpPr bwMode="auto">
          <a:xfrm>
            <a:off x="5337150" y="851622"/>
            <a:ext cx="2506663" cy="5084762"/>
            <a:chOff x="2112" y="576"/>
            <a:chExt cx="1579" cy="3203"/>
          </a:xfrm>
        </p:grpSpPr>
        <p:sp>
          <p:nvSpPr>
            <p:cNvPr id="294" name="Text Box 4">
              <a:extLst>
                <a:ext uri="{FF2B5EF4-FFF2-40B4-BE49-F238E27FC236}">
                  <a16:creationId xmlns:a16="http://schemas.microsoft.com/office/drawing/2014/main" id="{E4841083-DC0C-A7FD-2D56-C0572BB1B576}"/>
                </a:ext>
              </a:extLst>
            </p:cNvPr>
            <p:cNvSpPr txBox="1">
              <a:spLocks noChangeArrowheads="1"/>
            </p:cNvSpPr>
            <p:nvPr/>
          </p:nvSpPr>
          <p:spPr bwMode="auto">
            <a:xfrm>
              <a:off x="2112" y="576"/>
              <a:ext cx="8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en-US"/>
            </a:p>
          </p:txBody>
        </p:sp>
        <p:grpSp>
          <p:nvGrpSpPr>
            <p:cNvPr id="295" name="Group 5">
              <a:extLst>
                <a:ext uri="{FF2B5EF4-FFF2-40B4-BE49-F238E27FC236}">
                  <a16:creationId xmlns:a16="http://schemas.microsoft.com/office/drawing/2014/main" id="{170B398B-3AC5-81C2-176A-6988D76FA769}"/>
                </a:ext>
              </a:extLst>
            </p:cNvPr>
            <p:cNvGrpSpPr>
              <a:grpSpLocks/>
            </p:cNvGrpSpPr>
            <p:nvPr/>
          </p:nvGrpSpPr>
          <p:grpSpPr bwMode="auto">
            <a:xfrm>
              <a:off x="2177" y="1746"/>
              <a:ext cx="1204" cy="2033"/>
              <a:chOff x="2112" y="1824"/>
              <a:chExt cx="1204" cy="2033"/>
            </a:xfrm>
          </p:grpSpPr>
          <p:grpSp>
            <p:nvGrpSpPr>
              <p:cNvPr id="308" name="Group 6">
                <a:extLst>
                  <a:ext uri="{FF2B5EF4-FFF2-40B4-BE49-F238E27FC236}">
                    <a16:creationId xmlns:a16="http://schemas.microsoft.com/office/drawing/2014/main" id="{56906201-4C18-B29F-045D-A0E2F5BECB88}"/>
                  </a:ext>
                </a:extLst>
              </p:cNvPr>
              <p:cNvGrpSpPr>
                <a:grpSpLocks/>
              </p:cNvGrpSpPr>
              <p:nvPr/>
            </p:nvGrpSpPr>
            <p:grpSpPr bwMode="auto">
              <a:xfrm>
                <a:off x="2112" y="1824"/>
                <a:ext cx="1204" cy="2033"/>
                <a:chOff x="2169" y="1758"/>
                <a:chExt cx="1204" cy="2033"/>
              </a:xfrm>
            </p:grpSpPr>
            <p:sp>
              <p:nvSpPr>
                <p:cNvPr id="313" name="Rectangle 7">
                  <a:extLst>
                    <a:ext uri="{FF2B5EF4-FFF2-40B4-BE49-F238E27FC236}">
                      <a16:creationId xmlns:a16="http://schemas.microsoft.com/office/drawing/2014/main" id="{0C7EC5EA-11E8-998F-F52B-5F579FA9D2FC}"/>
                    </a:ext>
                  </a:extLst>
                </p:cNvPr>
                <p:cNvSpPr>
                  <a:spLocks noChangeArrowheads="1"/>
                </p:cNvSpPr>
                <p:nvPr/>
              </p:nvSpPr>
              <p:spPr bwMode="auto">
                <a:xfrm>
                  <a:off x="2173" y="1758"/>
                  <a:ext cx="1200" cy="2033"/>
                </a:xfrm>
                <a:prstGeom prst="rect">
                  <a:avLst/>
                </a:prstGeom>
                <a:solidFill>
                  <a:srgbClr val="00FFFF"/>
                </a:solidFill>
                <a:ln w="9525">
                  <a:solidFill>
                    <a:srgbClr val="0000FF"/>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nvGrpSpPr>
                <p:cNvPr id="314" name="Group 8">
                  <a:extLst>
                    <a:ext uri="{FF2B5EF4-FFF2-40B4-BE49-F238E27FC236}">
                      <a16:creationId xmlns:a16="http://schemas.microsoft.com/office/drawing/2014/main" id="{D64E6A97-1C4C-C57D-1BC6-F730FD49A210}"/>
                    </a:ext>
                  </a:extLst>
                </p:cNvPr>
                <p:cNvGrpSpPr>
                  <a:grpSpLocks/>
                </p:cNvGrpSpPr>
                <p:nvPr/>
              </p:nvGrpSpPr>
              <p:grpSpPr bwMode="auto">
                <a:xfrm>
                  <a:off x="2169" y="2448"/>
                  <a:ext cx="1204" cy="1165"/>
                  <a:chOff x="2169" y="2448"/>
                  <a:chExt cx="1204" cy="1165"/>
                </a:xfrm>
              </p:grpSpPr>
              <p:grpSp>
                <p:nvGrpSpPr>
                  <p:cNvPr id="315" name="Group 9">
                    <a:extLst>
                      <a:ext uri="{FF2B5EF4-FFF2-40B4-BE49-F238E27FC236}">
                        <a16:creationId xmlns:a16="http://schemas.microsoft.com/office/drawing/2014/main" id="{BB94649E-AACE-5552-0EDD-295D2389A749}"/>
                      </a:ext>
                    </a:extLst>
                  </p:cNvPr>
                  <p:cNvGrpSpPr>
                    <a:grpSpLocks/>
                  </p:cNvGrpSpPr>
                  <p:nvPr/>
                </p:nvGrpSpPr>
                <p:grpSpPr bwMode="auto">
                  <a:xfrm>
                    <a:off x="2177" y="2448"/>
                    <a:ext cx="1196" cy="5"/>
                    <a:chOff x="2164" y="2448"/>
                    <a:chExt cx="1196" cy="5"/>
                  </a:xfrm>
                </p:grpSpPr>
                <p:sp>
                  <p:nvSpPr>
                    <p:cNvPr id="340" name="Line 10">
                      <a:extLst>
                        <a:ext uri="{FF2B5EF4-FFF2-40B4-BE49-F238E27FC236}">
                          <a16:creationId xmlns:a16="http://schemas.microsoft.com/office/drawing/2014/main" id="{C194C0F1-C68D-A52E-FA65-95C0FEA5585A}"/>
                        </a:ext>
                      </a:extLst>
                    </p:cNvPr>
                    <p:cNvSpPr>
                      <a:spLocks noChangeShapeType="1"/>
                    </p:cNvSpPr>
                    <p:nvPr/>
                  </p:nvSpPr>
                  <p:spPr bwMode="auto">
                    <a:xfrm>
                      <a:off x="3120" y="2448"/>
                      <a:ext cx="240" cy="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 name="Line 11">
                      <a:extLst>
                        <a:ext uri="{FF2B5EF4-FFF2-40B4-BE49-F238E27FC236}">
                          <a16:creationId xmlns:a16="http://schemas.microsoft.com/office/drawing/2014/main" id="{E0D56870-792D-609C-57C9-350A3B6BBA52}"/>
                        </a:ext>
                      </a:extLst>
                    </p:cNvPr>
                    <p:cNvSpPr>
                      <a:spLocks noChangeShapeType="1"/>
                    </p:cNvSpPr>
                    <p:nvPr/>
                  </p:nvSpPr>
                  <p:spPr bwMode="auto">
                    <a:xfrm>
                      <a:off x="2164" y="2453"/>
                      <a:ext cx="240" cy="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16" name="Group 12">
                    <a:extLst>
                      <a:ext uri="{FF2B5EF4-FFF2-40B4-BE49-F238E27FC236}">
                        <a16:creationId xmlns:a16="http://schemas.microsoft.com/office/drawing/2014/main" id="{3D7BA1A0-D110-539F-95AD-AD036C99989B}"/>
                      </a:ext>
                    </a:extLst>
                  </p:cNvPr>
                  <p:cNvGrpSpPr>
                    <a:grpSpLocks/>
                  </p:cNvGrpSpPr>
                  <p:nvPr/>
                </p:nvGrpSpPr>
                <p:grpSpPr bwMode="auto">
                  <a:xfrm>
                    <a:off x="2173" y="2731"/>
                    <a:ext cx="1196" cy="5"/>
                    <a:chOff x="2164" y="2448"/>
                    <a:chExt cx="1196" cy="5"/>
                  </a:xfrm>
                </p:grpSpPr>
                <p:sp>
                  <p:nvSpPr>
                    <p:cNvPr id="338" name="Line 13">
                      <a:extLst>
                        <a:ext uri="{FF2B5EF4-FFF2-40B4-BE49-F238E27FC236}">
                          <a16:creationId xmlns:a16="http://schemas.microsoft.com/office/drawing/2014/main" id="{AF3E650D-2866-0F9A-1BE2-9189D7443379}"/>
                        </a:ext>
                      </a:extLst>
                    </p:cNvPr>
                    <p:cNvSpPr>
                      <a:spLocks noChangeShapeType="1"/>
                    </p:cNvSpPr>
                    <p:nvPr/>
                  </p:nvSpPr>
                  <p:spPr bwMode="auto">
                    <a:xfrm>
                      <a:off x="3120" y="2448"/>
                      <a:ext cx="240" cy="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 name="Line 14">
                      <a:extLst>
                        <a:ext uri="{FF2B5EF4-FFF2-40B4-BE49-F238E27FC236}">
                          <a16:creationId xmlns:a16="http://schemas.microsoft.com/office/drawing/2014/main" id="{5AD3E040-B7AE-C5DC-347D-D88F4BA5A02D}"/>
                        </a:ext>
                      </a:extLst>
                    </p:cNvPr>
                    <p:cNvSpPr>
                      <a:spLocks noChangeShapeType="1"/>
                    </p:cNvSpPr>
                    <p:nvPr/>
                  </p:nvSpPr>
                  <p:spPr bwMode="auto">
                    <a:xfrm>
                      <a:off x="2164" y="2453"/>
                      <a:ext cx="240" cy="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17" name="Group 15">
                    <a:extLst>
                      <a:ext uri="{FF2B5EF4-FFF2-40B4-BE49-F238E27FC236}">
                        <a16:creationId xmlns:a16="http://schemas.microsoft.com/office/drawing/2014/main" id="{2B9CE43E-41A9-20A2-41A8-37C86CC295F0}"/>
                      </a:ext>
                    </a:extLst>
                  </p:cNvPr>
                  <p:cNvGrpSpPr>
                    <a:grpSpLocks/>
                  </p:cNvGrpSpPr>
                  <p:nvPr/>
                </p:nvGrpSpPr>
                <p:grpSpPr bwMode="auto">
                  <a:xfrm>
                    <a:off x="2177" y="3019"/>
                    <a:ext cx="1196" cy="5"/>
                    <a:chOff x="2164" y="2448"/>
                    <a:chExt cx="1196" cy="5"/>
                  </a:xfrm>
                </p:grpSpPr>
                <p:sp>
                  <p:nvSpPr>
                    <p:cNvPr id="336" name="Line 16">
                      <a:extLst>
                        <a:ext uri="{FF2B5EF4-FFF2-40B4-BE49-F238E27FC236}">
                          <a16:creationId xmlns:a16="http://schemas.microsoft.com/office/drawing/2014/main" id="{FE23768A-8518-4D72-1573-D9A8B96085AF}"/>
                        </a:ext>
                      </a:extLst>
                    </p:cNvPr>
                    <p:cNvSpPr>
                      <a:spLocks noChangeShapeType="1"/>
                    </p:cNvSpPr>
                    <p:nvPr/>
                  </p:nvSpPr>
                  <p:spPr bwMode="auto">
                    <a:xfrm>
                      <a:off x="3120" y="2448"/>
                      <a:ext cx="240" cy="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 name="Line 17">
                      <a:extLst>
                        <a:ext uri="{FF2B5EF4-FFF2-40B4-BE49-F238E27FC236}">
                          <a16:creationId xmlns:a16="http://schemas.microsoft.com/office/drawing/2014/main" id="{65F9EAFF-163C-B950-A589-C5C1F39CF815}"/>
                        </a:ext>
                      </a:extLst>
                    </p:cNvPr>
                    <p:cNvSpPr>
                      <a:spLocks noChangeShapeType="1"/>
                    </p:cNvSpPr>
                    <p:nvPr/>
                  </p:nvSpPr>
                  <p:spPr bwMode="auto">
                    <a:xfrm>
                      <a:off x="2164" y="2453"/>
                      <a:ext cx="240" cy="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18" name="Group 18">
                    <a:extLst>
                      <a:ext uri="{FF2B5EF4-FFF2-40B4-BE49-F238E27FC236}">
                        <a16:creationId xmlns:a16="http://schemas.microsoft.com/office/drawing/2014/main" id="{67499A13-C8AE-6F23-A21E-976AE4A1360C}"/>
                      </a:ext>
                    </a:extLst>
                  </p:cNvPr>
                  <p:cNvGrpSpPr>
                    <a:grpSpLocks/>
                  </p:cNvGrpSpPr>
                  <p:nvPr/>
                </p:nvGrpSpPr>
                <p:grpSpPr bwMode="auto">
                  <a:xfrm>
                    <a:off x="2173" y="3307"/>
                    <a:ext cx="1196" cy="5"/>
                    <a:chOff x="2164" y="2448"/>
                    <a:chExt cx="1196" cy="5"/>
                  </a:xfrm>
                </p:grpSpPr>
                <p:sp>
                  <p:nvSpPr>
                    <p:cNvPr id="334" name="Line 19">
                      <a:extLst>
                        <a:ext uri="{FF2B5EF4-FFF2-40B4-BE49-F238E27FC236}">
                          <a16:creationId xmlns:a16="http://schemas.microsoft.com/office/drawing/2014/main" id="{D3F74FF7-C068-6213-4F4A-68FE878CDE4C}"/>
                        </a:ext>
                      </a:extLst>
                    </p:cNvPr>
                    <p:cNvSpPr>
                      <a:spLocks noChangeShapeType="1"/>
                    </p:cNvSpPr>
                    <p:nvPr/>
                  </p:nvSpPr>
                  <p:spPr bwMode="auto">
                    <a:xfrm>
                      <a:off x="3120" y="2448"/>
                      <a:ext cx="240" cy="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5" name="Line 20">
                      <a:extLst>
                        <a:ext uri="{FF2B5EF4-FFF2-40B4-BE49-F238E27FC236}">
                          <a16:creationId xmlns:a16="http://schemas.microsoft.com/office/drawing/2014/main" id="{3333CA08-E85A-F148-0B81-6CB7ACD4708B}"/>
                        </a:ext>
                      </a:extLst>
                    </p:cNvPr>
                    <p:cNvSpPr>
                      <a:spLocks noChangeShapeType="1"/>
                    </p:cNvSpPr>
                    <p:nvPr/>
                  </p:nvSpPr>
                  <p:spPr bwMode="auto">
                    <a:xfrm>
                      <a:off x="2164" y="2453"/>
                      <a:ext cx="240" cy="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19" name="Group 21">
                    <a:extLst>
                      <a:ext uri="{FF2B5EF4-FFF2-40B4-BE49-F238E27FC236}">
                        <a16:creationId xmlns:a16="http://schemas.microsoft.com/office/drawing/2014/main" id="{5DB55921-695F-20D2-AFE3-ACB749011F43}"/>
                      </a:ext>
                    </a:extLst>
                  </p:cNvPr>
                  <p:cNvGrpSpPr>
                    <a:grpSpLocks/>
                  </p:cNvGrpSpPr>
                  <p:nvPr/>
                </p:nvGrpSpPr>
                <p:grpSpPr bwMode="auto">
                  <a:xfrm>
                    <a:off x="2177" y="3608"/>
                    <a:ext cx="1196" cy="5"/>
                    <a:chOff x="2164" y="2448"/>
                    <a:chExt cx="1196" cy="5"/>
                  </a:xfrm>
                </p:grpSpPr>
                <p:sp>
                  <p:nvSpPr>
                    <p:cNvPr id="332" name="Line 22">
                      <a:extLst>
                        <a:ext uri="{FF2B5EF4-FFF2-40B4-BE49-F238E27FC236}">
                          <a16:creationId xmlns:a16="http://schemas.microsoft.com/office/drawing/2014/main" id="{40A13DAA-50E4-77AD-CA7E-05F6D07F2797}"/>
                        </a:ext>
                      </a:extLst>
                    </p:cNvPr>
                    <p:cNvSpPr>
                      <a:spLocks noChangeShapeType="1"/>
                    </p:cNvSpPr>
                    <p:nvPr/>
                  </p:nvSpPr>
                  <p:spPr bwMode="auto">
                    <a:xfrm>
                      <a:off x="3120" y="2448"/>
                      <a:ext cx="240" cy="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3" name="Line 23">
                      <a:extLst>
                        <a:ext uri="{FF2B5EF4-FFF2-40B4-BE49-F238E27FC236}">
                          <a16:creationId xmlns:a16="http://schemas.microsoft.com/office/drawing/2014/main" id="{04A86405-D431-5E70-C59C-D0780AAF2C1B}"/>
                        </a:ext>
                      </a:extLst>
                    </p:cNvPr>
                    <p:cNvSpPr>
                      <a:spLocks noChangeShapeType="1"/>
                    </p:cNvSpPr>
                    <p:nvPr/>
                  </p:nvSpPr>
                  <p:spPr bwMode="auto">
                    <a:xfrm>
                      <a:off x="2164" y="2453"/>
                      <a:ext cx="240" cy="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20" name="Group 24">
                    <a:extLst>
                      <a:ext uri="{FF2B5EF4-FFF2-40B4-BE49-F238E27FC236}">
                        <a16:creationId xmlns:a16="http://schemas.microsoft.com/office/drawing/2014/main" id="{D9C6A97A-E13A-3564-3606-06ED3FE21144}"/>
                      </a:ext>
                    </a:extLst>
                  </p:cNvPr>
                  <p:cNvGrpSpPr>
                    <a:grpSpLocks/>
                  </p:cNvGrpSpPr>
                  <p:nvPr/>
                </p:nvGrpSpPr>
                <p:grpSpPr bwMode="auto">
                  <a:xfrm>
                    <a:off x="2169" y="2601"/>
                    <a:ext cx="1195" cy="4"/>
                    <a:chOff x="2169" y="2601"/>
                    <a:chExt cx="1195" cy="4"/>
                  </a:xfrm>
                </p:grpSpPr>
                <p:sp>
                  <p:nvSpPr>
                    <p:cNvPr id="330" name="Line 25">
                      <a:extLst>
                        <a:ext uri="{FF2B5EF4-FFF2-40B4-BE49-F238E27FC236}">
                          <a16:creationId xmlns:a16="http://schemas.microsoft.com/office/drawing/2014/main" id="{F8CC4359-5A2D-E2C8-BC3C-7D52BD457623}"/>
                        </a:ext>
                      </a:extLst>
                    </p:cNvPr>
                    <p:cNvSpPr>
                      <a:spLocks noChangeShapeType="1"/>
                    </p:cNvSpPr>
                    <p:nvPr/>
                  </p:nvSpPr>
                  <p:spPr bwMode="auto">
                    <a:xfrm>
                      <a:off x="3268" y="260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1" name="Line 26">
                      <a:extLst>
                        <a:ext uri="{FF2B5EF4-FFF2-40B4-BE49-F238E27FC236}">
                          <a16:creationId xmlns:a16="http://schemas.microsoft.com/office/drawing/2014/main" id="{FD22BA22-44FC-F5C1-6449-F812574CD650}"/>
                        </a:ext>
                      </a:extLst>
                    </p:cNvPr>
                    <p:cNvSpPr>
                      <a:spLocks noChangeShapeType="1"/>
                    </p:cNvSpPr>
                    <p:nvPr/>
                  </p:nvSpPr>
                  <p:spPr bwMode="auto">
                    <a:xfrm>
                      <a:off x="2169" y="2601"/>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21" name="Group 27">
                    <a:extLst>
                      <a:ext uri="{FF2B5EF4-FFF2-40B4-BE49-F238E27FC236}">
                        <a16:creationId xmlns:a16="http://schemas.microsoft.com/office/drawing/2014/main" id="{F79CD930-BEF3-80D9-F947-2D7E671DB048}"/>
                      </a:ext>
                    </a:extLst>
                  </p:cNvPr>
                  <p:cNvGrpSpPr>
                    <a:grpSpLocks/>
                  </p:cNvGrpSpPr>
                  <p:nvPr/>
                </p:nvGrpSpPr>
                <p:grpSpPr bwMode="auto">
                  <a:xfrm>
                    <a:off x="2173" y="2880"/>
                    <a:ext cx="1195" cy="4"/>
                    <a:chOff x="2169" y="2601"/>
                    <a:chExt cx="1195" cy="4"/>
                  </a:xfrm>
                </p:grpSpPr>
                <p:sp>
                  <p:nvSpPr>
                    <p:cNvPr id="328" name="Line 28">
                      <a:extLst>
                        <a:ext uri="{FF2B5EF4-FFF2-40B4-BE49-F238E27FC236}">
                          <a16:creationId xmlns:a16="http://schemas.microsoft.com/office/drawing/2014/main" id="{09AE1787-06EE-F6E9-BD2D-3DEC99BCB21B}"/>
                        </a:ext>
                      </a:extLst>
                    </p:cNvPr>
                    <p:cNvSpPr>
                      <a:spLocks noChangeShapeType="1"/>
                    </p:cNvSpPr>
                    <p:nvPr/>
                  </p:nvSpPr>
                  <p:spPr bwMode="auto">
                    <a:xfrm>
                      <a:off x="3268" y="260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9" name="Line 29">
                      <a:extLst>
                        <a:ext uri="{FF2B5EF4-FFF2-40B4-BE49-F238E27FC236}">
                          <a16:creationId xmlns:a16="http://schemas.microsoft.com/office/drawing/2014/main" id="{66CA984E-F39C-D094-E87B-34554EDA95AF}"/>
                        </a:ext>
                      </a:extLst>
                    </p:cNvPr>
                    <p:cNvSpPr>
                      <a:spLocks noChangeShapeType="1"/>
                    </p:cNvSpPr>
                    <p:nvPr/>
                  </p:nvSpPr>
                  <p:spPr bwMode="auto">
                    <a:xfrm>
                      <a:off x="2169" y="2601"/>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22" name="Group 30">
                    <a:extLst>
                      <a:ext uri="{FF2B5EF4-FFF2-40B4-BE49-F238E27FC236}">
                        <a16:creationId xmlns:a16="http://schemas.microsoft.com/office/drawing/2014/main" id="{01D85ACD-3170-46FE-B0DE-3FE9E3673601}"/>
                      </a:ext>
                    </a:extLst>
                  </p:cNvPr>
                  <p:cNvGrpSpPr>
                    <a:grpSpLocks/>
                  </p:cNvGrpSpPr>
                  <p:nvPr/>
                </p:nvGrpSpPr>
                <p:grpSpPr bwMode="auto">
                  <a:xfrm>
                    <a:off x="2173" y="3177"/>
                    <a:ext cx="1195" cy="4"/>
                    <a:chOff x="2169" y="2601"/>
                    <a:chExt cx="1195" cy="4"/>
                  </a:xfrm>
                </p:grpSpPr>
                <p:sp>
                  <p:nvSpPr>
                    <p:cNvPr id="326" name="Line 31">
                      <a:extLst>
                        <a:ext uri="{FF2B5EF4-FFF2-40B4-BE49-F238E27FC236}">
                          <a16:creationId xmlns:a16="http://schemas.microsoft.com/office/drawing/2014/main" id="{68380E7F-0D37-0710-AB5C-45B35DD742D0}"/>
                        </a:ext>
                      </a:extLst>
                    </p:cNvPr>
                    <p:cNvSpPr>
                      <a:spLocks noChangeShapeType="1"/>
                    </p:cNvSpPr>
                    <p:nvPr/>
                  </p:nvSpPr>
                  <p:spPr bwMode="auto">
                    <a:xfrm>
                      <a:off x="3268" y="260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 name="Line 32">
                      <a:extLst>
                        <a:ext uri="{FF2B5EF4-FFF2-40B4-BE49-F238E27FC236}">
                          <a16:creationId xmlns:a16="http://schemas.microsoft.com/office/drawing/2014/main" id="{7FDA0728-F900-F37C-89F5-99499969D85F}"/>
                        </a:ext>
                      </a:extLst>
                    </p:cNvPr>
                    <p:cNvSpPr>
                      <a:spLocks noChangeShapeType="1"/>
                    </p:cNvSpPr>
                    <p:nvPr/>
                  </p:nvSpPr>
                  <p:spPr bwMode="auto">
                    <a:xfrm>
                      <a:off x="2169" y="2601"/>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23" name="Group 33">
                    <a:extLst>
                      <a:ext uri="{FF2B5EF4-FFF2-40B4-BE49-F238E27FC236}">
                        <a16:creationId xmlns:a16="http://schemas.microsoft.com/office/drawing/2014/main" id="{201A6780-EE09-FCD6-B4D4-A5EFBB513284}"/>
                      </a:ext>
                    </a:extLst>
                  </p:cNvPr>
                  <p:cNvGrpSpPr>
                    <a:grpSpLocks/>
                  </p:cNvGrpSpPr>
                  <p:nvPr/>
                </p:nvGrpSpPr>
                <p:grpSpPr bwMode="auto">
                  <a:xfrm>
                    <a:off x="2173" y="3478"/>
                    <a:ext cx="1195" cy="4"/>
                    <a:chOff x="2169" y="2601"/>
                    <a:chExt cx="1195" cy="4"/>
                  </a:xfrm>
                </p:grpSpPr>
                <p:sp>
                  <p:nvSpPr>
                    <p:cNvPr id="324" name="Line 34">
                      <a:extLst>
                        <a:ext uri="{FF2B5EF4-FFF2-40B4-BE49-F238E27FC236}">
                          <a16:creationId xmlns:a16="http://schemas.microsoft.com/office/drawing/2014/main" id="{2685921B-0908-7B22-8D12-451037E2A42E}"/>
                        </a:ext>
                      </a:extLst>
                    </p:cNvPr>
                    <p:cNvSpPr>
                      <a:spLocks noChangeShapeType="1"/>
                    </p:cNvSpPr>
                    <p:nvPr/>
                  </p:nvSpPr>
                  <p:spPr bwMode="auto">
                    <a:xfrm>
                      <a:off x="3268" y="260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5" name="Line 35">
                      <a:extLst>
                        <a:ext uri="{FF2B5EF4-FFF2-40B4-BE49-F238E27FC236}">
                          <a16:creationId xmlns:a16="http://schemas.microsoft.com/office/drawing/2014/main" id="{C0DF0181-3037-DF84-CDFF-A60140301036}"/>
                        </a:ext>
                      </a:extLst>
                    </p:cNvPr>
                    <p:cNvSpPr>
                      <a:spLocks noChangeShapeType="1"/>
                    </p:cNvSpPr>
                    <p:nvPr/>
                  </p:nvSpPr>
                  <p:spPr bwMode="auto">
                    <a:xfrm>
                      <a:off x="2169" y="2601"/>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nvGrpSpPr>
              <p:cNvPr id="309" name="Group 36">
                <a:extLst>
                  <a:ext uri="{FF2B5EF4-FFF2-40B4-BE49-F238E27FC236}">
                    <a16:creationId xmlns:a16="http://schemas.microsoft.com/office/drawing/2014/main" id="{49202610-360E-520F-B3FA-A481926D53BC}"/>
                  </a:ext>
                </a:extLst>
              </p:cNvPr>
              <p:cNvGrpSpPr>
                <a:grpSpLocks/>
              </p:cNvGrpSpPr>
              <p:nvPr/>
            </p:nvGrpSpPr>
            <p:grpSpPr bwMode="auto">
              <a:xfrm>
                <a:off x="2383" y="1902"/>
                <a:ext cx="672" cy="1941"/>
                <a:chOff x="3648" y="1248"/>
                <a:chExt cx="672" cy="2108"/>
              </a:xfrm>
            </p:grpSpPr>
            <p:sp>
              <p:nvSpPr>
                <p:cNvPr id="310" name="AutoShape 37">
                  <a:extLst>
                    <a:ext uri="{FF2B5EF4-FFF2-40B4-BE49-F238E27FC236}">
                      <a16:creationId xmlns:a16="http://schemas.microsoft.com/office/drawing/2014/main" id="{387C698B-9854-D9F8-64B4-F88AAA407028}"/>
                    </a:ext>
                  </a:extLst>
                </p:cNvPr>
                <p:cNvSpPr>
                  <a:spLocks noChangeArrowheads="1"/>
                </p:cNvSpPr>
                <p:nvPr/>
              </p:nvSpPr>
              <p:spPr bwMode="auto">
                <a:xfrm>
                  <a:off x="3648" y="1248"/>
                  <a:ext cx="672" cy="1963"/>
                </a:xfrm>
                <a:prstGeom prst="roundRect">
                  <a:avLst>
                    <a:gd name="adj" fmla="val 16667"/>
                  </a:avLst>
                </a:prstGeom>
                <a:gradFill rotWithShape="1">
                  <a:gsLst>
                    <a:gs pos="0">
                      <a:srgbClr val="414141"/>
                    </a:gs>
                    <a:gs pos="50000">
                      <a:srgbClr val="FFFFFF"/>
                    </a:gs>
                    <a:gs pos="100000">
                      <a:srgbClr val="414141"/>
                    </a:gs>
                  </a:gsLst>
                  <a:lin ang="0" scaled="1"/>
                </a:gradFill>
                <a:ln w="76200">
                  <a:solidFill>
                    <a:srgbClr val="FF00FF"/>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en-US">
                    <a:solidFill>
                      <a:srgbClr val="FF0000"/>
                    </a:solidFill>
                    <a:latin typeface=".VnTifani HeavyH" panose="020B7200000000000000" pitchFamily="34" charset="0"/>
                  </a:endParaRPr>
                </a:p>
              </p:txBody>
            </p:sp>
            <p:sp>
              <p:nvSpPr>
                <p:cNvPr id="311" name="Rectangle 38">
                  <a:extLst>
                    <a:ext uri="{FF2B5EF4-FFF2-40B4-BE49-F238E27FC236}">
                      <a16:creationId xmlns:a16="http://schemas.microsoft.com/office/drawing/2014/main" id="{5A5E3BC3-7944-B223-EEA4-7300415CF2AE}"/>
                    </a:ext>
                  </a:extLst>
                </p:cNvPr>
                <p:cNvSpPr>
                  <a:spLocks noChangeArrowheads="1"/>
                </p:cNvSpPr>
                <p:nvPr/>
              </p:nvSpPr>
              <p:spPr bwMode="auto">
                <a:xfrm>
                  <a:off x="3893" y="3212"/>
                  <a:ext cx="192" cy="144"/>
                </a:xfrm>
                <a:prstGeom prst="rect">
                  <a:avLst/>
                </a:prstGeom>
                <a:solidFill>
                  <a:srgbClr val="FFFFFF"/>
                </a:solidFill>
                <a:ln w="57150">
                  <a:solidFill>
                    <a:srgbClr val="FF00FF"/>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312" name="Rectangle 39">
                  <a:extLst>
                    <a:ext uri="{FF2B5EF4-FFF2-40B4-BE49-F238E27FC236}">
                      <a16:creationId xmlns:a16="http://schemas.microsoft.com/office/drawing/2014/main" id="{115BD609-E1A0-A060-2D00-E38D08D26984}"/>
                    </a:ext>
                  </a:extLst>
                </p:cNvPr>
                <p:cNvSpPr>
                  <a:spLocks noChangeArrowheads="1"/>
                </p:cNvSpPr>
                <p:nvPr/>
              </p:nvSpPr>
              <p:spPr bwMode="auto">
                <a:xfrm>
                  <a:off x="3915" y="3168"/>
                  <a:ext cx="161" cy="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grpSp>
        <p:grpSp>
          <p:nvGrpSpPr>
            <p:cNvPr id="296" name="Group 40">
              <a:extLst>
                <a:ext uri="{FF2B5EF4-FFF2-40B4-BE49-F238E27FC236}">
                  <a16:creationId xmlns:a16="http://schemas.microsoft.com/office/drawing/2014/main" id="{03201281-6855-DE05-E57D-1D18896BA4A5}"/>
                </a:ext>
              </a:extLst>
            </p:cNvPr>
            <p:cNvGrpSpPr>
              <a:grpSpLocks/>
            </p:cNvGrpSpPr>
            <p:nvPr/>
          </p:nvGrpSpPr>
          <p:grpSpPr bwMode="auto">
            <a:xfrm>
              <a:off x="3107" y="2238"/>
              <a:ext cx="584" cy="1397"/>
              <a:chOff x="3107" y="2251"/>
              <a:chExt cx="584" cy="1397"/>
            </a:xfrm>
          </p:grpSpPr>
          <p:sp>
            <p:nvSpPr>
              <p:cNvPr id="303" name="Text Box 41">
                <a:extLst>
                  <a:ext uri="{FF2B5EF4-FFF2-40B4-BE49-F238E27FC236}">
                    <a16:creationId xmlns:a16="http://schemas.microsoft.com/office/drawing/2014/main" id="{2E173C80-485C-575B-D6F4-CDE8D4DB6453}"/>
                  </a:ext>
                </a:extLst>
              </p:cNvPr>
              <p:cNvSpPr txBox="1">
                <a:spLocks noChangeArrowheads="1"/>
              </p:cNvSpPr>
              <p:nvPr/>
            </p:nvSpPr>
            <p:spPr bwMode="auto">
              <a:xfrm>
                <a:off x="3112" y="3116"/>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b="1"/>
                  <a:t>10</a:t>
                </a:r>
              </a:p>
            </p:txBody>
          </p:sp>
          <p:sp>
            <p:nvSpPr>
              <p:cNvPr id="304" name="Text Box 42">
                <a:extLst>
                  <a:ext uri="{FF2B5EF4-FFF2-40B4-BE49-F238E27FC236}">
                    <a16:creationId xmlns:a16="http://schemas.microsoft.com/office/drawing/2014/main" id="{3B51821B-5BC0-E0D5-B761-B0DD80FAA59D}"/>
                  </a:ext>
                </a:extLst>
              </p:cNvPr>
              <p:cNvSpPr txBox="1">
                <a:spLocks noChangeArrowheads="1"/>
              </p:cNvSpPr>
              <p:nvPr/>
            </p:nvSpPr>
            <p:spPr bwMode="auto">
              <a:xfrm>
                <a:off x="3111" y="3417"/>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b="1"/>
                  <a:t>0</a:t>
                </a:r>
              </a:p>
            </p:txBody>
          </p:sp>
          <p:sp>
            <p:nvSpPr>
              <p:cNvPr id="305" name="Text Box 43">
                <a:extLst>
                  <a:ext uri="{FF2B5EF4-FFF2-40B4-BE49-F238E27FC236}">
                    <a16:creationId xmlns:a16="http://schemas.microsoft.com/office/drawing/2014/main" id="{E862F14B-4389-1DBE-5C81-A6FFF4609BED}"/>
                  </a:ext>
                </a:extLst>
              </p:cNvPr>
              <p:cNvSpPr txBox="1">
                <a:spLocks noChangeArrowheads="1"/>
              </p:cNvSpPr>
              <p:nvPr/>
            </p:nvSpPr>
            <p:spPr bwMode="auto">
              <a:xfrm>
                <a:off x="3115" y="283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b="1"/>
                  <a:t>20</a:t>
                </a:r>
              </a:p>
            </p:txBody>
          </p:sp>
          <p:sp>
            <p:nvSpPr>
              <p:cNvPr id="306" name="Text Box 44">
                <a:extLst>
                  <a:ext uri="{FF2B5EF4-FFF2-40B4-BE49-F238E27FC236}">
                    <a16:creationId xmlns:a16="http://schemas.microsoft.com/office/drawing/2014/main" id="{C3950BD5-72EC-34EC-029A-A9A2D873D370}"/>
                  </a:ext>
                </a:extLst>
              </p:cNvPr>
              <p:cNvSpPr txBox="1">
                <a:spLocks noChangeArrowheads="1"/>
              </p:cNvSpPr>
              <p:nvPr/>
            </p:nvSpPr>
            <p:spPr bwMode="auto">
              <a:xfrm>
                <a:off x="3107" y="2535"/>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b="1"/>
                  <a:t>30</a:t>
                </a:r>
              </a:p>
            </p:txBody>
          </p:sp>
          <p:sp>
            <p:nvSpPr>
              <p:cNvPr id="307" name="Text Box 45">
                <a:extLst>
                  <a:ext uri="{FF2B5EF4-FFF2-40B4-BE49-F238E27FC236}">
                    <a16:creationId xmlns:a16="http://schemas.microsoft.com/office/drawing/2014/main" id="{D99CFBF5-8537-947A-54D6-25FDC0B602F0}"/>
                  </a:ext>
                </a:extLst>
              </p:cNvPr>
              <p:cNvSpPr txBox="1">
                <a:spLocks noChangeArrowheads="1"/>
              </p:cNvSpPr>
              <p:nvPr/>
            </p:nvSpPr>
            <p:spPr bwMode="auto">
              <a:xfrm>
                <a:off x="3111" y="2251"/>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b="1"/>
                  <a:t>40</a:t>
                </a:r>
              </a:p>
            </p:txBody>
          </p:sp>
        </p:grpSp>
        <p:grpSp>
          <p:nvGrpSpPr>
            <p:cNvPr id="297" name="Group 46">
              <a:extLst>
                <a:ext uri="{FF2B5EF4-FFF2-40B4-BE49-F238E27FC236}">
                  <a16:creationId xmlns:a16="http://schemas.microsoft.com/office/drawing/2014/main" id="{193FADE0-D327-6447-F225-E324D8F97666}"/>
                </a:ext>
              </a:extLst>
            </p:cNvPr>
            <p:cNvGrpSpPr>
              <a:grpSpLocks/>
            </p:cNvGrpSpPr>
            <p:nvPr/>
          </p:nvGrpSpPr>
          <p:grpSpPr bwMode="auto">
            <a:xfrm>
              <a:off x="2256" y="2243"/>
              <a:ext cx="584" cy="1397"/>
              <a:chOff x="3107" y="2251"/>
              <a:chExt cx="584" cy="1397"/>
            </a:xfrm>
          </p:grpSpPr>
          <p:sp>
            <p:nvSpPr>
              <p:cNvPr id="298" name="Text Box 47">
                <a:extLst>
                  <a:ext uri="{FF2B5EF4-FFF2-40B4-BE49-F238E27FC236}">
                    <a16:creationId xmlns:a16="http://schemas.microsoft.com/office/drawing/2014/main" id="{E4975983-30D2-C02A-46DB-8CAE03AFD725}"/>
                  </a:ext>
                </a:extLst>
              </p:cNvPr>
              <p:cNvSpPr txBox="1">
                <a:spLocks noChangeArrowheads="1"/>
              </p:cNvSpPr>
              <p:nvPr/>
            </p:nvSpPr>
            <p:spPr bwMode="auto">
              <a:xfrm>
                <a:off x="3112" y="3116"/>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b="1"/>
                  <a:t>10</a:t>
                </a:r>
              </a:p>
            </p:txBody>
          </p:sp>
          <p:sp>
            <p:nvSpPr>
              <p:cNvPr id="299" name="Text Box 48">
                <a:extLst>
                  <a:ext uri="{FF2B5EF4-FFF2-40B4-BE49-F238E27FC236}">
                    <a16:creationId xmlns:a16="http://schemas.microsoft.com/office/drawing/2014/main" id="{0415DA20-D54A-9454-6091-4F7750A31F77}"/>
                  </a:ext>
                </a:extLst>
              </p:cNvPr>
              <p:cNvSpPr txBox="1">
                <a:spLocks noChangeArrowheads="1"/>
              </p:cNvSpPr>
              <p:nvPr/>
            </p:nvSpPr>
            <p:spPr bwMode="auto">
              <a:xfrm>
                <a:off x="3111" y="3417"/>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b="1"/>
                  <a:t>0</a:t>
                </a:r>
              </a:p>
            </p:txBody>
          </p:sp>
          <p:sp>
            <p:nvSpPr>
              <p:cNvPr id="300" name="Text Box 49">
                <a:extLst>
                  <a:ext uri="{FF2B5EF4-FFF2-40B4-BE49-F238E27FC236}">
                    <a16:creationId xmlns:a16="http://schemas.microsoft.com/office/drawing/2014/main" id="{0D7485C1-8F7D-4AFE-B236-244977732624}"/>
                  </a:ext>
                </a:extLst>
              </p:cNvPr>
              <p:cNvSpPr txBox="1">
                <a:spLocks noChangeArrowheads="1"/>
              </p:cNvSpPr>
              <p:nvPr/>
            </p:nvSpPr>
            <p:spPr bwMode="auto">
              <a:xfrm>
                <a:off x="3115" y="283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b="1"/>
                  <a:t>20</a:t>
                </a:r>
              </a:p>
            </p:txBody>
          </p:sp>
          <p:sp>
            <p:nvSpPr>
              <p:cNvPr id="301" name="Text Box 50">
                <a:extLst>
                  <a:ext uri="{FF2B5EF4-FFF2-40B4-BE49-F238E27FC236}">
                    <a16:creationId xmlns:a16="http://schemas.microsoft.com/office/drawing/2014/main" id="{8EA91FB1-EA0C-52EE-D6F3-BBF1F880ED00}"/>
                  </a:ext>
                </a:extLst>
              </p:cNvPr>
              <p:cNvSpPr txBox="1">
                <a:spLocks noChangeArrowheads="1"/>
              </p:cNvSpPr>
              <p:nvPr/>
            </p:nvSpPr>
            <p:spPr bwMode="auto">
              <a:xfrm>
                <a:off x="3107" y="2535"/>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b="1"/>
                  <a:t>30</a:t>
                </a:r>
              </a:p>
            </p:txBody>
          </p:sp>
          <p:sp>
            <p:nvSpPr>
              <p:cNvPr id="302" name="Text Box 51">
                <a:extLst>
                  <a:ext uri="{FF2B5EF4-FFF2-40B4-BE49-F238E27FC236}">
                    <a16:creationId xmlns:a16="http://schemas.microsoft.com/office/drawing/2014/main" id="{2580B2A5-A5DC-7A3F-CEEB-9B8E18E4C7AD}"/>
                  </a:ext>
                </a:extLst>
              </p:cNvPr>
              <p:cNvSpPr txBox="1">
                <a:spLocks noChangeArrowheads="1"/>
              </p:cNvSpPr>
              <p:nvPr/>
            </p:nvSpPr>
            <p:spPr bwMode="auto">
              <a:xfrm>
                <a:off x="3111" y="2251"/>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b="1"/>
                  <a:t>40</a:t>
                </a:r>
              </a:p>
            </p:txBody>
          </p:sp>
        </p:grpSp>
      </p:grpSp>
      <p:grpSp>
        <p:nvGrpSpPr>
          <p:cNvPr id="342" name="Group 52">
            <a:extLst>
              <a:ext uri="{FF2B5EF4-FFF2-40B4-BE49-F238E27FC236}">
                <a16:creationId xmlns:a16="http://schemas.microsoft.com/office/drawing/2014/main" id="{2653CACC-74F2-5C6F-CFBF-3E841CAA15D8}"/>
              </a:ext>
            </a:extLst>
          </p:cNvPr>
          <p:cNvGrpSpPr>
            <a:grpSpLocks/>
          </p:cNvGrpSpPr>
          <p:nvPr/>
        </p:nvGrpSpPr>
        <p:grpSpPr bwMode="auto">
          <a:xfrm>
            <a:off x="5876900" y="165822"/>
            <a:ext cx="1544638" cy="3657600"/>
            <a:chOff x="3840" y="576"/>
            <a:chExt cx="973" cy="2304"/>
          </a:xfrm>
        </p:grpSpPr>
        <p:grpSp>
          <p:nvGrpSpPr>
            <p:cNvPr id="343" name="Group 53">
              <a:extLst>
                <a:ext uri="{FF2B5EF4-FFF2-40B4-BE49-F238E27FC236}">
                  <a16:creationId xmlns:a16="http://schemas.microsoft.com/office/drawing/2014/main" id="{270BCFE0-779C-50C0-DD6B-E1C6FAFE76F3}"/>
                </a:ext>
              </a:extLst>
            </p:cNvPr>
            <p:cNvGrpSpPr>
              <a:grpSpLocks/>
            </p:cNvGrpSpPr>
            <p:nvPr/>
          </p:nvGrpSpPr>
          <p:grpSpPr bwMode="auto">
            <a:xfrm>
              <a:off x="3840" y="576"/>
              <a:ext cx="689" cy="2304"/>
              <a:chOff x="2422" y="144"/>
              <a:chExt cx="689" cy="2304"/>
            </a:xfrm>
          </p:grpSpPr>
          <p:sp>
            <p:nvSpPr>
              <p:cNvPr id="346" name="Rectangle 54">
                <a:extLst>
                  <a:ext uri="{FF2B5EF4-FFF2-40B4-BE49-F238E27FC236}">
                    <a16:creationId xmlns:a16="http://schemas.microsoft.com/office/drawing/2014/main" id="{4C5BDF83-A823-19F2-EB9D-2175FEE437A3}"/>
                  </a:ext>
                </a:extLst>
              </p:cNvPr>
              <p:cNvSpPr>
                <a:spLocks noChangeArrowheads="1"/>
              </p:cNvSpPr>
              <p:nvPr/>
            </p:nvSpPr>
            <p:spPr bwMode="auto">
              <a:xfrm>
                <a:off x="2448" y="816"/>
                <a:ext cx="624" cy="1632"/>
              </a:xfrm>
              <a:prstGeom prst="rect">
                <a:avLst/>
              </a:prstGeom>
              <a:gradFill rotWithShape="1">
                <a:gsLst>
                  <a:gs pos="0">
                    <a:srgbClr val="FF0000">
                      <a:gamma/>
                      <a:shade val="46275"/>
                      <a:invGamma/>
                    </a:srgbClr>
                  </a:gs>
                  <a:gs pos="50000">
                    <a:srgbClr val="FF0000">
                      <a:alpha val="98000"/>
                    </a:srgbClr>
                  </a:gs>
                  <a:gs pos="100000">
                    <a:srgbClr val="FF0000">
                      <a:gamma/>
                      <a:shade val="46275"/>
                      <a:invGamma/>
                    </a:srgbClr>
                  </a:gs>
                </a:gsLst>
                <a:lin ang="0" scaled="1"/>
              </a:gradFill>
              <a:ln w="9525">
                <a:noFill/>
                <a:miter lim="800000"/>
                <a:headEnd/>
                <a:tailEnd/>
              </a:ln>
              <a:effectLst/>
            </p:spPr>
            <p:txBody>
              <a:bodyPr wrap="none" anchor="ctr"/>
              <a:lstStyle/>
              <a:p>
                <a:pPr algn="ctr">
                  <a:defRPr/>
                </a:pPr>
                <a:endParaRPr lang="vi-VN">
                  <a:solidFill>
                    <a:srgbClr val="FFFF00"/>
                  </a:solidFill>
                  <a:latin typeface=".VnTifani HeavyH" pitchFamily="34" charset="0"/>
                  <a:cs typeface="Arial" charset="0"/>
                </a:endParaRPr>
              </a:p>
            </p:txBody>
          </p:sp>
          <p:grpSp>
            <p:nvGrpSpPr>
              <p:cNvPr id="347" name="Group 55">
                <a:extLst>
                  <a:ext uri="{FF2B5EF4-FFF2-40B4-BE49-F238E27FC236}">
                    <a16:creationId xmlns:a16="http://schemas.microsoft.com/office/drawing/2014/main" id="{2CE2EBAE-7B7E-C184-9BD4-1744FF318D75}"/>
                  </a:ext>
                </a:extLst>
              </p:cNvPr>
              <p:cNvGrpSpPr>
                <a:grpSpLocks/>
              </p:cNvGrpSpPr>
              <p:nvPr/>
            </p:nvGrpSpPr>
            <p:grpSpPr bwMode="auto">
              <a:xfrm>
                <a:off x="2422" y="144"/>
                <a:ext cx="689" cy="672"/>
                <a:chOff x="2409" y="131"/>
                <a:chExt cx="689" cy="672"/>
              </a:xfrm>
            </p:grpSpPr>
            <p:sp>
              <p:nvSpPr>
                <p:cNvPr id="348" name="Rectangle 56">
                  <a:extLst>
                    <a:ext uri="{FF2B5EF4-FFF2-40B4-BE49-F238E27FC236}">
                      <a16:creationId xmlns:a16="http://schemas.microsoft.com/office/drawing/2014/main" id="{F25EE479-09D2-6F9D-16C9-AF1595DEA919}"/>
                    </a:ext>
                  </a:extLst>
                </p:cNvPr>
                <p:cNvSpPr>
                  <a:spLocks noChangeArrowheads="1"/>
                </p:cNvSpPr>
                <p:nvPr/>
              </p:nvSpPr>
              <p:spPr bwMode="auto">
                <a:xfrm>
                  <a:off x="2662" y="755"/>
                  <a:ext cx="144" cy="48"/>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349" name="Oval 57">
                  <a:extLst>
                    <a:ext uri="{FF2B5EF4-FFF2-40B4-BE49-F238E27FC236}">
                      <a16:creationId xmlns:a16="http://schemas.microsoft.com/office/drawing/2014/main" id="{D5FE82EC-5174-8333-9BE6-4BBCC0EEDAB5}"/>
                    </a:ext>
                  </a:extLst>
                </p:cNvPr>
                <p:cNvSpPr>
                  <a:spLocks noChangeArrowheads="1"/>
                </p:cNvSpPr>
                <p:nvPr/>
              </p:nvSpPr>
              <p:spPr bwMode="auto">
                <a:xfrm>
                  <a:off x="2409" y="131"/>
                  <a:ext cx="689" cy="643"/>
                </a:xfrm>
                <a:prstGeom prst="ellipse">
                  <a:avLst/>
                </a:prstGeom>
                <a:gradFill rotWithShape="1">
                  <a:gsLst>
                    <a:gs pos="0">
                      <a:srgbClr val="0000FF"/>
                    </a:gs>
                    <a:gs pos="100000">
                      <a:srgbClr val="000000"/>
                    </a:gs>
                  </a:gsLst>
                  <a:path path="shape">
                    <a:fillToRect l="50000" t="50000" r="50000" b="50000"/>
                  </a:path>
                </a:gra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en-US">
                    <a:latin typeface=".VnTifani HeavyH" panose="020B7200000000000000" pitchFamily="34" charset="0"/>
                  </a:endParaRPr>
                </a:p>
              </p:txBody>
            </p:sp>
            <p:sp>
              <p:nvSpPr>
                <p:cNvPr id="350" name="Rectangle 58">
                  <a:extLst>
                    <a:ext uri="{FF2B5EF4-FFF2-40B4-BE49-F238E27FC236}">
                      <a16:creationId xmlns:a16="http://schemas.microsoft.com/office/drawing/2014/main" id="{5BDB2FC5-6B29-DB2E-66ED-0F5EE4640B77}"/>
                    </a:ext>
                  </a:extLst>
                </p:cNvPr>
                <p:cNvSpPr>
                  <a:spLocks noChangeArrowheads="1"/>
                </p:cNvSpPr>
                <p:nvPr/>
              </p:nvSpPr>
              <p:spPr bwMode="auto">
                <a:xfrm>
                  <a:off x="2461" y="332"/>
                  <a:ext cx="576" cy="1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grpSp>
        <p:graphicFrame>
          <p:nvGraphicFramePr>
            <p:cNvPr id="344" name="Object 2">
              <a:extLst>
                <a:ext uri="{FF2B5EF4-FFF2-40B4-BE49-F238E27FC236}">
                  <a16:creationId xmlns:a16="http://schemas.microsoft.com/office/drawing/2014/main" id="{748F8C5F-A8F2-466D-59B2-FA19FB7956F4}"/>
                </a:ext>
              </a:extLst>
            </p:cNvPr>
            <p:cNvGraphicFramePr>
              <a:graphicFrameLocks noChangeAspect="1"/>
            </p:cNvGraphicFramePr>
            <p:nvPr/>
          </p:nvGraphicFramePr>
          <p:xfrm>
            <a:off x="4014" y="983"/>
            <a:ext cx="258" cy="194"/>
          </p:xfrm>
          <a:graphic>
            <a:graphicData uri="http://schemas.openxmlformats.org/presentationml/2006/ole">
              <mc:AlternateContent xmlns:mc="http://schemas.openxmlformats.org/markup-compatibility/2006">
                <mc:Choice xmlns:v="urn:schemas-microsoft-com:vml" Requires="v">
                  <p:oleObj name="Equation" r:id="rId4" imgW="228600" imgH="203040" progId="Equation.DSMT4">
                    <p:embed/>
                  </p:oleObj>
                </mc:Choice>
                <mc:Fallback>
                  <p:oleObj name="Equation" r:id="rId4" imgW="228600" imgH="203040" progId="Equation.DSMT4">
                    <p:embed/>
                    <p:pic>
                      <p:nvPicPr>
                        <p:cNvPr id="344" name="Object 2">
                          <a:extLst>
                            <a:ext uri="{FF2B5EF4-FFF2-40B4-BE49-F238E27FC236}">
                              <a16:creationId xmlns:a16="http://schemas.microsoft.com/office/drawing/2014/main" id="{748F8C5F-A8F2-466D-59B2-FA19FB7956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4" y="983"/>
                          <a:ext cx="258" cy="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5" name="Text Box 60">
              <a:extLst>
                <a:ext uri="{FF2B5EF4-FFF2-40B4-BE49-F238E27FC236}">
                  <a16:creationId xmlns:a16="http://schemas.microsoft.com/office/drawing/2014/main" id="{4F1D184C-C3A1-C64F-CD2F-F7050A5D3663}"/>
                </a:ext>
              </a:extLst>
            </p:cNvPr>
            <p:cNvSpPr txBox="1">
              <a:spLocks noChangeArrowheads="1"/>
            </p:cNvSpPr>
            <p:nvPr/>
          </p:nvSpPr>
          <p:spPr bwMode="auto">
            <a:xfrm>
              <a:off x="4189" y="973"/>
              <a:ext cx="62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1600">
                  <a:solidFill>
                    <a:srgbClr val="FFFF00"/>
                  </a:solidFill>
                </a:rPr>
                <a:t>Pa</a:t>
              </a:r>
            </a:p>
          </p:txBody>
        </p:sp>
      </p:grpSp>
      <p:sp>
        <p:nvSpPr>
          <p:cNvPr id="351" name="Text Box 61">
            <a:extLst>
              <a:ext uri="{FF2B5EF4-FFF2-40B4-BE49-F238E27FC236}">
                <a16:creationId xmlns:a16="http://schemas.microsoft.com/office/drawing/2014/main" id="{EC0BD779-0796-3D18-0776-ACDBBEFCEBCB}"/>
              </a:ext>
            </a:extLst>
          </p:cNvPr>
          <p:cNvSpPr txBox="1">
            <a:spLocks noChangeArrowheads="1"/>
          </p:cNvSpPr>
          <p:nvPr/>
        </p:nvSpPr>
        <p:spPr bwMode="auto">
          <a:xfrm>
            <a:off x="6119788" y="886547"/>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b="1">
                <a:solidFill>
                  <a:srgbClr val="FF0000"/>
                </a:solidFill>
              </a:rPr>
              <a:t>0.67</a:t>
            </a:r>
          </a:p>
        </p:txBody>
      </p:sp>
      <p:sp>
        <p:nvSpPr>
          <p:cNvPr id="352" name="Text Box 62">
            <a:extLst>
              <a:ext uri="{FF2B5EF4-FFF2-40B4-BE49-F238E27FC236}">
                <a16:creationId xmlns:a16="http://schemas.microsoft.com/office/drawing/2014/main" id="{F0AFC3DC-406D-B6E9-2947-59B930CB8B02}"/>
              </a:ext>
            </a:extLst>
          </p:cNvPr>
          <p:cNvSpPr txBox="1">
            <a:spLocks noChangeArrowheads="1"/>
          </p:cNvSpPr>
          <p:nvPr/>
        </p:nvSpPr>
        <p:spPr bwMode="auto">
          <a:xfrm>
            <a:off x="6119788" y="429347"/>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b="1">
                <a:solidFill>
                  <a:srgbClr val="FF0000"/>
                </a:solidFill>
              </a:rPr>
              <a:t>0.5</a:t>
            </a:r>
          </a:p>
        </p:txBody>
      </p:sp>
      <p:sp>
        <p:nvSpPr>
          <p:cNvPr id="353" name="Text Box 63">
            <a:extLst>
              <a:ext uri="{FF2B5EF4-FFF2-40B4-BE49-F238E27FC236}">
                <a16:creationId xmlns:a16="http://schemas.microsoft.com/office/drawing/2014/main" id="{E0AF3C89-4226-89C0-E8FB-84819E89A67E}"/>
              </a:ext>
            </a:extLst>
          </p:cNvPr>
          <p:cNvSpPr txBox="1">
            <a:spLocks noChangeArrowheads="1"/>
          </p:cNvSpPr>
          <p:nvPr/>
        </p:nvSpPr>
        <p:spPr bwMode="auto">
          <a:xfrm>
            <a:off x="6119788" y="1369147"/>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b="1">
                <a:solidFill>
                  <a:srgbClr val="FF0000"/>
                </a:solidFill>
              </a:rPr>
              <a:t>1.0</a:t>
            </a:r>
          </a:p>
        </p:txBody>
      </p:sp>
      <p:sp>
        <p:nvSpPr>
          <p:cNvPr id="354" name="Text Box 64">
            <a:extLst>
              <a:ext uri="{FF2B5EF4-FFF2-40B4-BE49-F238E27FC236}">
                <a16:creationId xmlns:a16="http://schemas.microsoft.com/office/drawing/2014/main" id="{6BB76B6B-FC60-CE15-58B8-5D30A9C65FFD}"/>
              </a:ext>
            </a:extLst>
          </p:cNvPr>
          <p:cNvSpPr txBox="1">
            <a:spLocks noChangeArrowheads="1"/>
          </p:cNvSpPr>
          <p:nvPr/>
        </p:nvSpPr>
        <p:spPr bwMode="auto">
          <a:xfrm>
            <a:off x="6175350" y="1800947"/>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b="1">
                <a:solidFill>
                  <a:srgbClr val="FF0000"/>
                </a:solidFill>
              </a:rPr>
              <a:t>2.0</a:t>
            </a:r>
          </a:p>
        </p:txBody>
      </p:sp>
      <p:grpSp>
        <p:nvGrpSpPr>
          <p:cNvPr id="355" name="Group 66">
            <a:extLst>
              <a:ext uri="{FF2B5EF4-FFF2-40B4-BE49-F238E27FC236}">
                <a16:creationId xmlns:a16="http://schemas.microsoft.com/office/drawing/2014/main" id="{A198AB36-A960-CDE0-8391-92619DA2ED96}"/>
              </a:ext>
            </a:extLst>
          </p:cNvPr>
          <p:cNvGrpSpPr>
            <a:grpSpLocks/>
          </p:cNvGrpSpPr>
          <p:nvPr/>
        </p:nvGrpSpPr>
        <p:grpSpPr bwMode="auto">
          <a:xfrm>
            <a:off x="4290988" y="1716809"/>
            <a:ext cx="4073525" cy="5002213"/>
            <a:chOff x="349" y="1064"/>
            <a:chExt cx="2566" cy="3151"/>
          </a:xfrm>
        </p:grpSpPr>
        <p:grpSp>
          <p:nvGrpSpPr>
            <p:cNvPr id="356" name="Group 67">
              <a:extLst>
                <a:ext uri="{FF2B5EF4-FFF2-40B4-BE49-F238E27FC236}">
                  <a16:creationId xmlns:a16="http://schemas.microsoft.com/office/drawing/2014/main" id="{EDE89B46-ECC0-7D27-C0D7-95BCD3F0DD97}"/>
                </a:ext>
              </a:extLst>
            </p:cNvPr>
            <p:cNvGrpSpPr>
              <a:grpSpLocks/>
            </p:cNvGrpSpPr>
            <p:nvPr/>
          </p:nvGrpSpPr>
          <p:grpSpPr bwMode="auto">
            <a:xfrm>
              <a:off x="349" y="1064"/>
              <a:ext cx="2112" cy="3151"/>
              <a:chOff x="1440" y="1121"/>
              <a:chExt cx="2112" cy="3151"/>
            </a:xfrm>
          </p:grpSpPr>
          <p:grpSp>
            <p:nvGrpSpPr>
              <p:cNvPr id="362" name="Group 68">
                <a:extLst>
                  <a:ext uri="{FF2B5EF4-FFF2-40B4-BE49-F238E27FC236}">
                    <a16:creationId xmlns:a16="http://schemas.microsoft.com/office/drawing/2014/main" id="{C4D9A72D-6B1A-5AF0-8A5A-056EBE8AB41E}"/>
                  </a:ext>
                </a:extLst>
              </p:cNvPr>
              <p:cNvGrpSpPr>
                <a:grpSpLocks/>
              </p:cNvGrpSpPr>
              <p:nvPr/>
            </p:nvGrpSpPr>
            <p:grpSpPr bwMode="auto">
              <a:xfrm>
                <a:off x="1440" y="1121"/>
                <a:ext cx="2112" cy="3151"/>
                <a:chOff x="1440" y="593"/>
                <a:chExt cx="2112" cy="3151"/>
              </a:xfrm>
            </p:grpSpPr>
            <p:grpSp>
              <p:nvGrpSpPr>
                <p:cNvPr id="364" name="Group 69">
                  <a:extLst>
                    <a:ext uri="{FF2B5EF4-FFF2-40B4-BE49-F238E27FC236}">
                      <a16:creationId xmlns:a16="http://schemas.microsoft.com/office/drawing/2014/main" id="{AFDE6227-A22C-8724-A215-7AF97B637545}"/>
                    </a:ext>
                  </a:extLst>
                </p:cNvPr>
                <p:cNvGrpSpPr>
                  <a:grpSpLocks/>
                </p:cNvGrpSpPr>
                <p:nvPr/>
              </p:nvGrpSpPr>
              <p:grpSpPr bwMode="auto">
                <a:xfrm>
                  <a:off x="1440" y="3456"/>
                  <a:ext cx="2112" cy="288"/>
                  <a:chOff x="856" y="3518"/>
                  <a:chExt cx="1976" cy="178"/>
                </a:xfrm>
              </p:grpSpPr>
              <p:sp>
                <p:nvSpPr>
                  <p:cNvPr id="366" name="AutoShape 70">
                    <a:extLst>
                      <a:ext uri="{FF2B5EF4-FFF2-40B4-BE49-F238E27FC236}">
                        <a16:creationId xmlns:a16="http://schemas.microsoft.com/office/drawing/2014/main" id="{9C801B30-4C3D-F6E5-5643-B0C6076FB78F}"/>
                      </a:ext>
                    </a:extLst>
                  </p:cNvPr>
                  <p:cNvSpPr>
                    <a:spLocks noChangeArrowheads="1"/>
                  </p:cNvSpPr>
                  <p:nvPr/>
                </p:nvSpPr>
                <p:spPr bwMode="auto">
                  <a:xfrm>
                    <a:off x="864" y="3552"/>
                    <a:ext cx="1968" cy="144"/>
                  </a:xfrm>
                  <a:prstGeom prst="parallelogram">
                    <a:avLst>
                      <a:gd name="adj" fmla="val 341667"/>
                    </a:avLst>
                  </a:prstGeom>
                  <a:solidFill>
                    <a:srgbClr val="FF00FF"/>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367" name="AutoShape 71">
                    <a:extLst>
                      <a:ext uri="{FF2B5EF4-FFF2-40B4-BE49-F238E27FC236}">
                        <a16:creationId xmlns:a16="http://schemas.microsoft.com/office/drawing/2014/main" id="{F5AEC635-D246-0AD1-3543-7EAF5FF378AA}"/>
                      </a:ext>
                    </a:extLst>
                  </p:cNvPr>
                  <p:cNvSpPr>
                    <a:spLocks noChangeArrowheads="1"/>
                  </p:cNvSpPr>
                  <p:nvPr/>
                </p:nvSpPr>
                <p:spPr bwMode="auto">
                  <a:xfrm>
                    <a:off x="856" y="3518"/>
                    <a:ext cx="1968" cy="144"/>
                  </a:xfrm>
                  <a:prstGeom prst="parallelogram">
                    <a:avLst>
                      <a:gd name="adj" fmla="val 341667"/>
                    </a:avLst>
                  </a:prstGeom>
                  <a:solidFill>
                    <a:srgbClr val="993366"/>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en-US">
                      <a:latin typeface=".VnTifani HeavyH" panose="020B7200000000000000" pitchFamily="34" charset="0"/>
                    </a:endParaRPr>
                  </a:p>
                </p:txBody>
              </p:sp>
            </p:grpSp>
            <p:sp>
              <p:nvSpPr>
                <p:cNvPr id="365" name="Rectangle 72">
                  <a:extLst>
                    <a:ext uri="{FF2B5EF4-FFF2-40B4-BE49-F238E27FC236}">
                      <a16:creationId xmlns:a16="http://schemas.microsoft.com/office/drawing/2014/main" id="{01F61949-8D6B-15FA-D3B8-E5EEAEA93F4E}"/>
                    </a:ext>
                  </a:extLst>
                </p:cNvPr>
                <p:cNvSpPr>
                  <a:spLocks noChangeArrowheads="1"/>
                </p:cNvSpPr>
                <p:nvPr/>
              </p:nvSpPr>
              <p:spPr bwMode="auto">
                <a:xfrm>
                  <a:off x="1882" y="593"/>
                  <a:ext cx="126" cy="297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p:spPr>
              <p:txBody>
                <a:bodyPr wrap="none" anchor="ctr"/>
                <a:lstStyle/>
                <a:p>
                  <a:pPr>
                    <a:defRPr/>
                  </a:pPr>
                  <a:endParaRPr lang="en-US">
                    <a:latin typeface="Arial" charset="0"/>
                    <a:cs typeface="Arial" charset="0"/>
                  </a:endParaRPr>
                </a:p>
              </p:txBody>
            </p:sp>
          </p:grpSp>
          <p:sp>
            <p:nvSpPr>
              <p:cNvPr id="363" name="Rectangle 73">
                <a:extLst>
                  <a:ext uri="{FF2B5EF4-FFF2-40B4-BE49-F238E27FC236}">
                    <a16:creationId xmlns:a16="http://schemas.microsoft.com/office/drawing/2014/main" id="{2C1E77D6-05B9-F742-216E-A48BBD3838CB}"/>
                  </a:ext>
                </a:extLst>
              </p:cNvPr>
              <p:cNvSpPr>
                <a:spLocks noChangeArrowheads="1"/>
              </p:cNvSpPr>
              <p:nvPr/>
            </p:nvSpPr>
            <p:spPr bwMode="auto">
              <a:xfrm>
                <a:off x="2003" y="1714"/>
                <a:ext cx="1392" cy="288"/>
              </a:xfrm>
              <a:prstGeom prst="rect">
                <a:avLst/>
              </a:prstGeom>
              <a:gradFill rotWithShape="1">
                <a:gsLst>
                  <a:gs pos="0">
                    <a:schemeClr val="bg2">
                      <a:gamma/>
                      <a:shade val="39216"/>
                      <a:invGamma/>
                    </a:schemeClr>
                  </a:gs>
                  <a:gs pos="50000">
                    <a:schemeClr val="bg2"/>
                  </a:gs>
                  <a:gs pos="100000">
                    <a:schemeClr val="bg2">
                      <a:gamma/>
                      <a:shade val="39216"/>
                      <a:invGamma/>
                    </a:schemeClr>
                  </a:gs>
                </a:gsLst>
                <a:lin ang="5400000" scaled="1"/>
              </a:gradFill>
              <a:ln w="9525">
                <a:noFill/>
                <a:miter lim="800000"/>
                <a:headEnd/>
                <a:tailEnd/>
              </a:ln>
              <a:effectLst/>
            </p:spPr>
            <p:txBody>
              <a:bodyPr wrap="none" anchor="ctr"/>
              <a:lstStyle/>
              <a:p>
                <a:pPr>
                  <a:defRPr/>
                </a:pPr>
                <a:endParaRPr lang="en-US">
                  <a:latin typeface="Arial" charset="0"/>
                  <a:cs typeface="Arial" charset="0"/>
                </a:endParaRPr>
              </a:p>
            </p:txBody>
          </p:sp>
        </p:grpSp>
        <p:grpSp>
          <p:nvGrpSpPr>
            <p:cNvPr id="357" name="Group 74">
              <a:extLst>
                <a:ext uri="{FF2B5EF4-FFF2-40B4-BE49-F238E27FC236}">
                  <a16:creationId xmlns:a16="http://schemas.microsoft.com/office/drawing/2014/main" id="{216D59B7-D356-8365-3CFD-77C452119369}"/>
                </a:ext>
              </a:extLst>
            </p:cNvPr>
            <p:cNvGrpSpPr>
              <a:grpSpLocks/>
            </p:cNvGrpSpPr>
            <p:nvPr/>
          </p:nvGrpSpPr>
          <p:grpSpPr bwMode="auto">
            <a:xfrm>
              <a:off x="685" y="1632"/>
              <a:ext cx="96" cy="336"/>
              <a:chOff x="1536" y="1680"/>
              <a:chExt cx="144" cy="288"/>
            </a:xfrm>
          </p:grpSpPr>
          <p:sp>
            <p:nvSpPr>
              <p:cNvPr id="360" name="AutoShape 75">
                <a:extLst>
                  <a:ext uri="{FF2B5EF4-FFF2-40B4-BE49-F238E27FC236}">
                    <a16:creationId xmlns:a16="http://schemas.microsoft.com/office/drawing/2014/main" id="{284CE50C-0796-7F15-8CCF-301AF591FC90}"/>
                  </a:ext>
                </a:extLst>
              </p:cNvPr>
              <p:cNvSpPr>
                <a:spLocks noChangeArrowheads="1"/>
              </p:cNvSpPr>
              <p:nvPr/>
            </p:nvSpPr>
            <p:spPr bwMode="auto">
              <a:xfrm rot="-5400000">
                <a:off x="1440" y="1776"/>
                <a:ext cx="288" cy="96"/>
              </a:xfrm>
              <a:prstGeom prst="can">
                <a:avLst>
                  <a:gd name="adj" fmla="val 25000"/>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361" name="Rectangle 76">
                <a:extLst>
                  <a:ext uri="{FF2B5EF4-FFF2-40B4-BE49-F238E27FC236}">
                    <a16:creationId xmlns:a16="http://schemas.microsoft.com/office/drawing/2014/main" id="{140B89C7-2FF5-4C57-8BFC-DAF0B3BA1509}"/>
                  </a:ext>
                </a:extLst>
              </p:cNvPr>
              <p:cNvSpPr>
                <a:spLocks noChangeArrowheads="1"/>
              </p:cNvSpPr>
              <p:nvPr/>
            </p:nvSpPr>
            <p:spPr bwMode="auto">
              <a:xfrm>
                <a:off x="1632" y="1724"/>
                <a:ext cx="48" cy="192"/>
              </a:xfrm>
              <a:prstGeom prst="rect">
                <a:avLst/>
              </a:prstGeom>
              <a:solidFill>
                <a:srgbClr val="333333"/>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sp>
          <p:nvSpPr>
            <p:cNvPr id="358" name="Text Box 77">
              <a:extLst>
                <a:ext uri="{FF2B5EF4-FFF2-40B4-BE49-F238E27FC236}">
                  <a16:creationId xmlns:a16="http://schemas.microsoft.com/office/drawing/2014/main" id="{8DDBA7EC-5A2F-E08C-C378-A95E8ECAC3DB}"/>
                </a:ext>
              </a:extLst>
            </p:cNvPr>
            <p:cNvSpPr txBox="1">
              <a:spLocks noChangeArrowheads="1"/>
            </p:cNvSpPr>
            <p:nvPr/>
          </p:nvSpPr>
          <p:spPr bwMode="auto">
            <a:xfrm>
              <a:off x="628" y="4023"/>
              <a:ext cx="182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en-US" sz="1000" b="1">
                <a:solidFill>
                  <a:srgbClr val="FFFF00"/>
                </a:solidFill>
                <a:latin typeface=".VnTimeH" panose="020B7200000000000000" pitchFamily="34" charset="0"/>
              </a:endParaRPr>
            </a:p>
          </p:txBody>
        </p:sp>
        <p:sp>
          <p:nvSpPr>
            <p:cNvPr id="359" name="Text Box 78">
              <a:extLst>
                <a:ext uri="{FF2B5EF4-FFF2-40B4-BE49-F238E27FC236}">
                  <a16:creationId xmlns:a16="http://schemas.microsoft.com/office/drawing/2014/main" id="{3B4D82D0-F3C2-79D0-A01A-7FF7BECE1C81}"/>
                </a:ext>
              </a:extLst>
            </p:cNvPr>
            <p:cNvSpPr txBox="1">
              <a:spLocks noChangeArrowheads="1"/>
            </p:cNvSpPr>
            <p:nvPr/>
          </p:nvSpPr>
          <p:spPr bwMode="auto">
            <a:xfrm>
              <a:off x="851" y="1706"/>
              <a:ext cx="20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en-US" sz="1200" b="1">
                <a:solidFill>
                  <a:srgbClr val="FFFF00"/>
                </a:solidFill>
                <a:latin typeface=".VnTimeH" panose="020B7200000000000000" pitchFamily="34" charset="0"/>
              </a:endParaRPr>
            </a:p>
          </p:txBody>
        </p:sp>
      </p:grpSp>
      <p:grpSp>
        <p:nvGrpSpPr>
          <p:cNvPr id="368" name="Group 80">
            <a:extLst>
              <a:ext uri="{FF2B5EF4-FFF2-40B4-BE49-F238E27FC236}">
                <a16:creationId xmlns:a16="http://schemas.microsoft.com/office/drawing/2014/main" id="{3E724DD8-63AA-986B-DE7A-61AE3A7E6C30}"/>
              </a:ext>
            </a:extLst>
          </p:cNvPr>
          <p:cNvGrpSpPr>
            <a:grpSpLocks/>
          </p:cNvGrpSpPr>
          <p:nvPr/>
        </p:nvGrpSpPr>
        <p:grpSpPr bwMode="auto">
          <a:xfrm>
            <a:off x="4948213" y="332509"/>
            <a:ext cx="922337" cy="366713"/>
            <a:chOff x="96" y="192"/>
            <a:chExt cx="581" cy="231"/>
          </a:xfrm>
        </p:grpSpPr>
        <p:sp>
          <p:nvSpPr>
            <p:cNvPr id="369" name="Text Box 81">
              <a:extLst>
                <a:ext uri="{FF2B5EF4-FFF2-40B4-BE49-F238E27FC236}">
                  <a16:creationId xmlns:a16="http://schemas.microsoft.com/office/drawing/2014/main" id="{BA083270-CA78-809C-7A46-F0D62BCECC9D}"/>
                </a:ext>
              </a:extLst>
            </p:cNvPr>
            <p:cNvSpPr txBox="1">
              <a:spLocks noChangeArrowheads="1"/>
            </p:cNvSpPr>
            <p:nvPr/>
          </p:nvSpPr>
          <p:spPr bwMode="auto">
            <a:xfrm>
              <a:off x="96" y="192"/>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solidFill>
                    <a:srgbClr val="0000FF"/>
                  </a:solidFill>
                  <a:latin typeface=".VnTifani HeavyH" panose="020B7200000000000000" pitchFamily="34" charset="0"/>
                </a:rPr>
                <a:t>(3)</a:t>
              </a:r>
            </a:p>
          </p:txBody>
        </p:sp>
        <p:sp>
          <p:nvSpPr>
            <p:cNvPr id="370" name="Line 82">
              <a:extLst>
                <a:ext uri="{FF2B5EF4-FFF2-40B4-BE49-F238E27FC236}">
                  <a16:creationId xmlns:a16="http://schemas.microsoft.com/office/drawing/2014/main" id="{A1430039-FC7A-7743-BF5E-FF4D0934C1F3}"/>
                </a:ext>
              </a:extLst>
            </p:cNvPr>
            <p:cNvSpPr>
              <a:spLocks noChangeShapeType="1"/>
            </p:cNvSpPr>
            <p:nvPr/>
          </p:nvSpPr>
          <p:spPr bwMode="auto">
            <a:xfrm>
              <a:off x="389" y="310"/>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71" name="Group 83">
            <a:extLst>
              <a:ext uri="{FF2B5EF4-FFF2-40B4-BE49-F238E27FC236}">
                <a16:creationId xmlns:a16="http://schemas.microsoft.com/office/drawing/2014/main" id="{F71CB1DA-4A05-6137-D023-3FD7DAE8823B}"/>
              </a:ext>
            </a:extLst>
          </p:cNvPr>
          <p:cNvGrpSpPr>
            <a:grpSpLocks/>
          </p:cNvGrpSpPr>
          <p:nvPr/>
        </p:nvGrpSpPr>
        <p:grpSpPr bwMode="auto">
          <a:xfrm>
            <a:off x="6730975" y="1932709"/>
            <a:ext cx="1044575" cy="366713"/>
            <a:chOff x="2016" y="1152"/>
            <a:chExt cx="646" cy="292"/>
          </a:xfrm>
        </p:grpSpPr>
        <p:sp>
          <p:nvSpPr>
            <p:cNvPr id="372" name="Text Box 84">
              <a:extLst>
                <a:ext uri="{FF2B5EF4-FFF2-40B4-BE49-F238E27FC236}">
                  <a16:creationId xmlns:a16="http://schemas.microsoft.com/office/drawing/2014/main" id="{BA675FF5-B8AD-6511-311F-691716E4D25C}"/>
                </a:ext>
              </a:extLst>
            </p:cNvPr>
            <p:cNvSpPr txBox="1">
              <a:spLocks noChangeArrowheads="1"/>
            </p:cNvSpPr>
            <p:nvPr/>
          </p:nvSpPr>
          <p:spPr bwMode="auto">
            <a:xfrm flipH="1">
              <a:off x="2230" y="1152"/>
              <a:ext cx="43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solidFill>
                    <a:srgbClr val="FF0000"/>
                  </a:solidFill>
                  <a:latin typeface=".VnTifani HeavyH" panose="020B7200000000000000" pitchFamily="34" charset="0"/>
                </a:rPr>
                <a:t>(2)</a:t>
              </a:r>
            </a:p>
          </p:txBody>
        </p:sp>
        <p:sp>
          <p:nvSpPr>
            <p:cNvPr id="373" name="Line 85">
              <a:extLst>
                <a:ext uri="{FF2B5EF4-FFF2-40B4-BE49-F238E27FC236}">
                  <a16:creationId xmlns:a16="http://schemas.microsoft.com/office/drawing/2014/main" id="{3B7ACE8B-0DCF-8505-78BD-A06F60050BFA}"/>
                </a:ext>
              </a:extLst>
            </p:cNvPr>
            <p:cNvSpPr>
              <a:spLocks noChangeShapeType="1"/>
            </p:cNvSpPr>
            <p:nvPr/>
          </p:nvSpPr>
          <p:spPr bwMode="auto">
            <a:xfrm flipH="1">
              <a:off x="2016" y="1270"/>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74" name="Group 86">
            <a:extLst>
              <a:ext uri="{FF2B5EF4-FFF2-40B4-BE49-F238E27FC236}">
                <a16:creationId xmlns:a16="http://schemas.microsoft.com/office/drawing/2014/main" id="{7D10AD17-6DEB-2E1A-5803-5E154BE3A426}"/>
              </a:ext>
            </a:extLst>
          </p:cNvPr>
          <p:cNvGrpSpPr>
            <a:grpSpLocks/>
          </p:cNvGrpSpPr>
          <p:nvPr/>
        </p:nvGrpSpPr>
        <p:grpSpPr bwMode="auto">
          <a:xfrm>
            <a:off x="6403950" y="5590309"/>
            <a:ext cx="1593850" cy="636588"/>
            <a:chOff x="1680" y="3504"/>
            <a:chExt cx="1004" cy="401"/>
          </a:xfrm>
        </p:grpSpPr>
        <p:sp>
          <p:nvSpPr>
            <p:cNvPr id="375" name="Text Box 87">
              <a:extLst>
                <a:ext uri="{FF2B5EF4-FFF2-40B4-BE49-F238E27FC236}">
                  <a16:creationId xmlns:a16="http://schemas.microsoft.com/office/drawing/2014/main" id="{A2AEA5B8-65AB-6E28-2F43-DBA6DBB5F32E}"/>
                </a:ext>
              </a:extLst>
            </p:cNvPr>
            <p:cNvSpPr txBox="1">
              <a:spLocks noChangeArrowheads="1"/>
            </p:cNvSpPr>
            <p:nvPr/>
          </p:nvSpPr>
          <p:spPr bwMode="auto">
            <a:xfrm flipH="1">
              <a:off x="2252" y="3674"/>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atin typeface=".VnTifani HeavyH" panose="020B7200000000000000" pitchFamily="34" charset="0"/>
                </a:rPr>
                <a:t>(1)</a:t>
              </a:r>
            </a:p>
          </p:txBody>
        </p:sp>
        <p:sp>
          <p:nvSpPr>
            <p:cNvPr id="376" name="Line 88">
              <a:extLst>
                <a:ext uri="{FF2B5EF4-FFF2-40B4-BE49-F238E27FC236}">
                  <a16:creationId xmlns:a16="http://schemas.microsoft.com/office/drawing/2014/main" id="{EC0462AE-676C-2299-B59D-E48F00FB4046}"/>
                </a:ext>
              </a:extLst>
            </p:cNvPr>
            <p:cNvSpPr>
              <a:spLocks noChangeShapeType="1"/>
            </p:cNvSpPr>
            <p:nvPr/>
          </p:nvSpPr>
          <p:spPr bwMode="auto">
            <a:xfrm flipH="1" flipV="1">
              <a:off x="1680" y="3504"/>
              <a:ext cx="624"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77" name="TextBox 376">
            <a:extLst>
              <a:ext uri="{FF2B5EF4-FFF2-40B4-BE49-F238E27FC236}">
                <a16:creationId xmlns:a16="http://schemas.microsoft.com/office/drawing/2014/main" id="{6EC29455-2AC1-406F-6542-ACC8BA88746B}"/>
              </a:ext>
            </a:extLst>
          </p:cNvPr>
          <p:cNvSpPr txBox="1"/>
          <p:nvPr/>
        </p:nvSpPr>
        <p:spPr>
          <a:xfrm>
            <a:off x="494386" y="586291"/>
            <a:ext cx="4204822" cy="646331"/>
          </a:xfrm>
          <a:prstGeom prst="rect">
            <a:avLst/>
          </a:prstGeom>
          <a:solidFill>
            <a:srgbClr val="FFFF00"/>
          </a:solidFill>
        </p:spPr>
        <p:txBody>
          <a:bodyPr wrap="square" rtlCol="0" anchor="ctr">
            <a:spAutoFit/>
          </a:bodyPr>
          <a:lstStyle/>
          <a:p>
            <a:r>
              <a:rPr lang="vi-VN" sz="3600" dirty="0">
                <a:solidFill>
                  <a:srgbClr val="FF0000"/>
                </a:solidFill>
                <a:latin typeface="#9Slide03 Arima Madurai Black" panose="00000A00000000000000" pitchFamily="2" charset="0"/>
                <a:cs typeface="#9Slide03 Arima Madurai Black" panose="00000A00000000000000" pitchFamily="2" charset="0"/>
                <a:sym typeface="Wingdings 2" panose="05020102010507070707" pitchFamily="18" charset="2"/>
              </a:rPr>
              <a:t></a:t>
            </a:r>
            <a:r>
              <a:rPr lang="en-US" sz="2800" dirty="0">
                <a:solidFill>
                  <a:srgbClr val="FF0000"/>
                </a:solidFill>
                <a:latin typeface="#9Slide03 Arima Madurai Black" panose="00000A00000000000000" pitchFamily="2" charset="0"/>
                <a:cs typeface="#9Slide03 Arima Madurai Black" panose="00000A00000000000000" pitchFamily="2" charset="0"/>
              </a:rPr>
              <a:t> </a:t>
            </a:r>
            <a:r>
              <a:rPr lang="en-US" sz="2800" dirty="0" err="1">
                <a:solidFill>
                  <a:srgbClr val="FF0000"/>
                </a:solidFill>
                <a:latin typeface="#9Slide03 Arima Madurai Black" panose="00000A00000000000000" pitchFamily="2" charset="0"/>
                <a:cs typeface="#9Slide03 Arima Madurai Black" panose="00000A00000000000000" pitchFamily="2" charset="0"/>
              </a:rPr>
              <a:t>Thí</a:t>
            </a:r>
            <a:r>
              <a:rPr lang="en-US" sz="2800" dirty="0">
                <a:solidFill>
                  <a:srgbClr val="FF0000"/>
                </a:solidFill>
                <a:latin typeface="#9Slide03 Arima Madurai Black" panose="00000A00000000000000" pitchFamily="2" charset="0"/>
                <a:cs typeface="#9Slide03 Arima Madurai Black" panose="00000A00000000000000" pitchFamily="2" charset="0"/>
              </a:rPr>
              <a:t> </a:t>
            </a:r>
            <a:r>
              <a:rPr lang="en-US" sz="2800" dirty="0" err="1">
                <a:solidFill>
                  <a:srgbClr val="FF0000"/>
                </a:solidFill>
                <a:latin typeface="#9Slide03 Arima Madurai Black" panose="00000A00000000000000" pitchFamily="2" charset="0"/>
                <a:cs typeface="#9Slide03 Arima Madurai Black" panose="00000A00000000000000" pitchFamily="2" charset="0"/>
              </a:rPr>
              <a:t>nghiệm</a:t>
            </a:r>
            <a:r>
              <a:rPr lang="en-US" sz="2800" dirty="0">
                <a:solidFill>
                  <a:srgbClr val="FF0000"/>
                </a:solidFill>
                <a:latin typeface="#9Slide03 Arima Madurai Black" panose="00000A00000000000000" pitchFamily="2" charset="0"/>
                <a:cs typeface="#9Slide03 Arima Madurai Black" panose="00000A00000000000000" pitchFamily="2" charset="0"/>
              </a:rPr>
              <a:t>: </a:t>
            </a:r>
          </a:p>
        </p:txBody>
      </p:sp>
    </p:spTree>
    <p:custDataLst>
      <p:tags r:id="rId1"/>
    </p:custDataLst>
    <p:extLst>
      <p:ext uri="{BB962C8B-B14F-4D97-AF65-F5344CB8AC3E}">
        <p14:creationId xmlns:p14="http://schemas.microsoft.com/office/powerpoint/2010/main" val="4097397309"/>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125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74"/>
                                        </p:tgtEl>
                                        <p:attrNameLst>
                                          <p:attrName>style.visibility</p:attrName>
                                        </p:attrNameLst>
                                      </p:cBhvr>
                                      <p:to>
                                        <p:strVal val="visible"/>
                                      </p:to>
                                    </p:set>
                                    <p:animEffect transition="in" filter="fade">
                                      <p:cBhvr>
                                        <p:cTn id="7" dur="2000"/>
                                        <p:tgtEl>
                                          <p:spTgt spid="374"/>
                                        </p:tgtEl>
                                      </p:cBhvr>
                                    </p:animEffect>
                                  </p:childTnLst>
                                </p:cTn>
                              </p:par>
                              <p:par>
                                <p:cTn id="8" presetID="10" presetClass="entr" presetSubtype="0" fill="hold" nodeType="withEffect">
                                  <p:stCondLst>
                                    <p:cond delay="0"/>
                                  </p:stCondLst>
                                  <p:childTnLst>
                                    <p:set>
                                      <p:cBhvr>
                                        <p:cTn id="9" dur="1" fill="hold">
                                          <p:stCondLst>
                                            <p:cond delay="0"/>
                                          </p:stCondLst>
                                        </p:cTn>
                                        <p:tgtEl>
                                          <p:spTgt spid="371"/>
                                        </p:tgtEl>
                                        <p:attrNameLst>
                                          <p:attrName>style.visibility</p:attrName>
                                        </p:attrNameLst>
                                      </p:cBhvr>
                                      <p:to>
                                        <p:strVal val="visible"/>
                                      </p:to>
                                    </p:set>
                                    <p:animEffect transition="in" filter="fade">
                                      <p:cBhvr>
                                        <p:cTn id="10" dur="2000"/>
                                        <p:tgtEl>
                                          <p:spTgt spid="371"/>
                                        </p:tgtEl>
                                      </p:cBhvr>
                                    </p:animEffect>
                                  </p:childTnLst>
                                </p:cTn>
                              </p:par>
                              <p:par>
                                <p:cTn id="11" presetID="10" presetClass="entr" presetSubtype="0" fill="hold" nodeType="withEffect">
                                  <p:stCondLst>
                                    <p:cond delay="0"/>
                                  </p:stCondLst>
                                  <p:childTnLst>
                                    <p:set>
                                      <p:cBhvr>
                                        <p:cTn id="12" dur="1" fill="hold">
                                          <p:stCondLst>
                                            <p:cond delay="0"/>
                                          </p:stCondLst>
                                        </p:cTn>
                                        <p:tgtEl>
                                          <p:spTgt spid="368"/>
                                        </p:tgtEl>
                                        <p:attrNameLst>
                                          <p:attrName>style.visibility</p:attrName>
                                        </p:attrNameLst>
                                      </p:cBhvr>
                                      <p:to>
                                        <p:strVal val="visible"/>
                                      </p:to>
                                    </p:set>
                                    <p:animEffect transition="in" filter="fade">
                                      <p:cBhvr>
                                        <p:cTn id="13" dur="2000"/>
                                        <p:tgtEl>
                                          <p:spTgt spid="368"/>
                                        </p:tgtEl>
                                      </p:cBhvr>
                                    </p:animEffect>
                                  </p:childTnLst>
                                </p:cTn>
                              </p:par>
                              <p:par>
                                <p:cTn id="14" presetID="10" presetClass="exit" presetSubtype="0" fill="hold" nodeType="withEffect">
                                  <p:stCondLst>
                                    <p:cond delay="0"/>
                                  </p:stCondLst>
                                  <p:childTnLst>
                                    <p:animEffect transition="out" filter="fade">
                                      <p:cBhvr>
                                        <p:cTn id="15" dur="500"/>
                                        <p:tgtEl>
                                          <p:spTgt spid="371"/>
                                        </p:tgtEl>
                                      </p:cBhvr>
                                    </p:animEffect>
                                    <p:set>
                                      <p:cBhvr>
                                        <p:cTn id="16" dur="1" fill="hold">
                                          <p:stCondLst>
                                            <p:cond delay="499"/>
                                          </p:stCondLst>
                                        </p:cTn>
                                        <p:tgtEl>
                                          <p:spTgt spid="371"/>
                                        </p:tgtEl>
                                        <p:attrNameLst>
                                          <p:attrName>style.visibility</p:attrName>
                                        </p:attrNameLst>
                                      </p:cBhvr>
                                      <p:to>
                                        <p:strVal val="hidden"/>
                                      </p:to>
                                    </p:set>
                                  </p:childTnLst>
                                </p:cTn>
                              </p:par>
                              <p:par>
                                <p:cTn id="17" presetID="22" presetClass="entr" presetSubtype="8" fill="hold" grpId="0" nodeType="withEffect">
                                  <p:stCondLst>
                                    <p:cond delay="0"/>
                                  </p:stCondLst>
                                  <p:childTnLst>
                                    <p:set>
                                      <p:cBhvr>
                                        <p:cTn id="18" dur="1" fill="hold">
                                          <p:stCondLst>
                                            <p:cond delay="0"/>
                                          </p:stCondLst>
                                        </p:cTn>
                                        <p:tgtEl>
                                          <p:spTgt spid="377"/>
                                        </p:tgtEl>
                                        <p:attrNameLst>
                                          <p:attrName>style.visibility</p:attrName>
                                        </p:attrNameLst>
                                      </p:cBhvr>
                                      <p:to>
                                        <p:strVal val="visible"/>
                                      </p:to>
                                    </p:set>
                                    <p:animEffect transition="in" filter="wipe(left)">
                                      <p:cBhvr>
                                        <p:cTn id="19" dur="500"/>
                                        <p:tgtEl>
                                          <p:spTgt spid="377"/>
                                        </p:tgtEl>
                                      </p:cBhvr>
                                    </p:animEffect>
                                  </p:childTnLst>
                                </p:cTn>
                              </p:par>
                              <p:par>
                                <p:cTn id="20" presetID="10" presetClass="exit" presetSubtype="0" fill="hold" nodeType="withEffect">
                                  <p:stCondLst>
                                    <p:cond delay="0"/>
                                  </p:stCondLst>
                                  <p:childTnLst>
                                    <p:animEffect transition="out" filter="fade">
                                      <p:cBhvr>
                                        <p:cTn id="21" dur="500"/>
                                        <p:tgtEl>
                                          <p:spTgt spid="368"/>
                                        </p:tgtEl>
                                      </p:cBhvr>
                                    </p:animEffect>
                                    <p:set>
                                      <p:cBhvr>
                                        <p:cTn id="22" dur="1" fill="hold">
                                          <p:stCondLst>
                                            <p:cond delay="499"/>
                                          </p:stCondLst>
                                        </p:cTn>
                                        <p:tgtEl>
                                          <p:spTgt spid="368"/>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374"/>
                                        </p:tgtEl>
                                      </p:cBhvr>
                                    </p:animEffect>
                                    <p:set>
                                      <p:cBhvr>
                                        <p:cTn id="25" dur="1" fill="hold">
                                          <p:stCondLst>
                                            <p:cond delay="499"/>
                                          </p:stCondLst>
                                        </p:cTn>
                                        <p:tgtEl>
                                          <p:spTgt spid="374"/>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42" presetClass="path" presetSubtype="0" accel="50000" decel="50000" fill="hold" nodeType="clickEffect">
                                  <p:stCondLst>
                                    <p:cond delay="0"/>
                                  </p:stCondLst>
                                  <p:childTnLst>
                                    <p:animMotion origin="layout" path="M -2.5E-6 -7.40741E-7 L -2.5E-6 0.06667 " pathEditMode="relative" rAng="0" ptsTypes="AA">
                                      <p:cBhvr>
                                        <p:cTn id="29" dur="3000" fill="hold"/>
                                        <p:tgtEl>
                                          <p:spTgt spid="342"/>
                                        </p:tgtEl>
                                        <p:attrNameLst>
                                          <p:attrName>ppt_x</p:attrName>
                                          <p:attrName>ppt_y</p:attrName>
                                        </p:attrNameLst>
                                      </p:cBhvr>
                                      <p:rCtr x="0" y="3333"/>
                                    </p:animMotion>
                                  </p:childTnLst>
                                </p:cTn>
                              </p:par>
                              <p:par>
                                <p:cTn id="30" presetID="10" presetClass="exit" presetSubtype="0" fill="hold" nodeType="withEffect">
                                  <p:stCondLst>
                                    <p:cond delay="0"/>
                                  </p:stCondLst>
                                  <p:childTnLst>
                                    <p:animEffect transition="out" filter="fade">
                                      <p:cBhvr>
                                        <p:cTn id="31" dur="1000"/>
                                        <p:tgtEl>
                                          <p:spTgt spid="352"/>
                                        </p:tgtEl>
                                      </p:cBhvr>
                                    </p:animEffect>
                                    <p:set>
                                      <p:cBhvr>
                                        <p:cTn id="32" dur="1" fill="hold">
                                          <p:stCondLst>
                                            <p:cond delay="999"/>
                                          </p:stCondLst>
                                        </p:cTn>
                                        <p:tgtEl>
                                          <p:spTgt spid="352"/>
                                        </p:tgtEl>
                                        <p:attrNameLst>
                                          <p:attrName>style.visibility</p:attrName>
                                        </p:attrNameLst>
                                      </p:cBhvr>
                                      <p:to>
                                        <p:strVal val="hidden"/>
                                      </p:to>
                                    </p:set>
                                  </p:childTnLst>
                                </p:cTn>
                              </p:par>
                            </p:childTnLst>
                          </p:cTn>
                        </p:par>
                        <p:par>
                          <p:cTn id="33" fill="hold">
                            <p:stCondLst>
                              <p:cond delay="3000"/>
                            </p:stCondLst>
                            <p:childTnLst>
                              <p:par>
                                <p:cTn id="34" presetID="10" presetClass="entr" presetSubtype="0" fill="hold" grpId="0" nodeType="afterEffect">
                                  <p:stCondLst>
                                    <p:cond delay="0"/>
                                  </p:stCondLst>
                                  <p:childTnLst>
                                    <p:set>
                                      <p:cBhvr>
                                        <p:cTn id="35" dur="1" fill="hold">
                                          <p:stCondLst>
                                            <p:cond delay="0"/>
                                          </p:stCondLst>
                                        </p:cTn>
                                        <p:tgtEl>
                                          <p:spTgt spid="351"/>
                                        </p:tgtEl>
                                        <p:attrNameLst>
                                          <p:attrName>style.visibility</p:attrName>
                                        </p:attrNameLst>
                                      </p:cBhvr>
                                      <p:to>
                                        <p:strVal val="visible"/>
                                      </p:to>
                                    </p:set>
                                    <p:animEffect transition="in" filter="fade">
                                      <p:cBhvr>
                                        <p:cTn id="36" dur="500"/>
                                        <p:tgtEl>
                                          <p:spTgt spid="351"/>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path" presetSubtype="0" accel="50000" decel="50000" fill="hold" nodeType="clickEffect">
                                  <p:stCondLst>
                                    <p:cond delay="0"/>
                                  </p:stCondLst>
                                  <p:childTnLst>
                                    <p:animMotion origin="layout" path="M -2.5E-6 0.06667 L -2.5E-6 0.13634 " pathEditMode="relative" rAng="0" ptsTypes="AA">
                                      <p:cBhvr>
                                        <p:cTn id="40" dur="3000" fill="hold"/>
                                        <p:tgtEl>
                                          <p:spTgt spid="342"/>
                                        </p:tgtEl>
                                        <p:attrNameLst>
                                          <p:attrName>ppt_x</p:attrName>
                                          <p:attrName>ppt_y</p:attrName>
                                        </p:attrNameLst>
                                      </p:cBhvr>
                                      <p:rCtr x="0" y="3472"/>
                                    </p:animMotion>
                                  </p:childTnLst>
                                </p:cTn>
                              </p:par>
                              <p:par>
                                <p:cTn id="41" presetID="10" presetClass="exit" presetSubtype="0" fill="hold" grpId="1" nodeType="withEffect">
                                  <p:stCondLst>
                                    <p:cond delay="0"/>
                                  </p:stCondLst>
                                  <p:childTnLst>
                                    <p:animEffect transition="out" filter="fade">
                                      <p:cBhvr>
                                        <p:cTn id="42" dur="1000"/>
                                        <p:tgtEl>
                                          <p:spTgt spid="351"/>
                                        </p:tgtEl>
                                      </p:cBhvr>
                                    </p:animEffect>
                                    <p:set>
                                      <p:cBhvr>
                                        <p:cTn id="43" dur="1" fill="hold">
                                          <p:stCondLst>
                                            <p:cond delay="999"/>
                                          </p:stCondLst>
                                        </p:cTn>
                                        <p:tgtEl>
                                          <p:spTgt spid="351"/>
                                        </p:tgtEl>
                                        <p:attrNameLst>
                                          <p:attrName>style.visibility</p:attrName>
                                        </p:attrNameLst>
                                      </p:cBhvr>
                                      <p:to>
                                        <p:strVal val="hidden"/>
                                      </p:to>
                                    </p:set>
                                  </p:childTnLst>
                                </p:cTn>
                              </p:par>
                            </p:childTnLst>
                          </p:cTn>
                        </p:par>
                        <p:par>
                          <p:cTn id="44" fill="hold">
                            <p:stCondLst>
                              <p:cond delay="3000"/>
                            </p:stCondLst>
                            <p:childTnLst>
                              <p:par>
                                <p:cTn id="45" presetID="10" presetClass="entr" presetSubtype="0" fill="hold" grpId="0" nodeType="afterEffect">
                                  <p:stCondLst>
                                    <p:cond delay="0"/>
                                  </p:stCondLst>
                                  <p:childTnLst>
                                    <p:set>
                                      <p:cBhvr>
                                        <p:cTn id="46" dur="1" fill="hold">
                                          <p:stCondLst>
                                            <p:cond delay="0"/>
                                          </p:stCondLst>
                                        </p:cTn>
                                        <p:tgtEl>
                                          <p:spTgt spid="353"/>
                                        </p:tgtEl>
                                        <p:attrNameLst>
                                          <p:attrName>style.visibility</p:attrName>
                                        </p:attrNameLst>
                                      </p:cBhvr>
                                      <p:to>
                                        <p:strVal val="visible"/>
                                      </p:to>
                                    </p:set>
                                    <p:animEffect transition="in" filter="fade">
                                      <p:cBhvr>
                                        <p:cTn id="47" dur="500"/>
                                        <p:tgtEl>
                                          <p:spTgt spid="353"/>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path" presetSubtype="0" accel="50000" decel="50000" fill="hold" nodeType="clickEffect">
                                  <p:stCondLst>
                                    <p:cond delay="0"/>
                                  </p:stCondLst>
                                  <p:childTnLst>
                                    <p:animMotion origin="layout" path="M -2.5E-6 0.13333 L -2.5E-6 0.2 " pathEditMode="relative" rAng="0" ptsTypes="AA">
                                      <p:cBhvr>
                                        <p:cTn id="51" dur="3000" fill="hold"/>
                                        <p:tgtEl>
                                          <p:spTgt spid="342"/>
                                        </p:tgtEl>
                                        <p:attrNameLst>
                                          <p:attrName>ppt_x</p:attrName>
                                          <p:attrName>ppt_y</p:attrName>
                                        </p:attrNameLst>
                                      </p:cBhvr>
                                      <p:rCtr x="0" y="3333"/>
                                    </p:animMotion>
                                  </p:childTnLst>
                                </p:cTn>
                              </p:par>
                              <p:par>
                                <p:cTn id="52" presetID="10" presetClass="exit" presetSubtype="0" fill="hold" grpId="1" nodeType="withEffect">
                                  <p:stCondLst>
                                    <p:cond delay="0"/>
                                  </p:stCondLst>
                                  <p:childTnLst>
                                    <p:animEffect transition="out" filter="fade">
                                      <p:cBhvr>
                                        <p:cTn id="53" dur="1000"/>
                                        <p:tgtEl>
                                          <p:spTgt spid="353"/>
                                        </p:tgtEl>
                                      </p:cBhvr>
                                    </p:animEffect>
                                    <p:set>
                                      <p:cBhvr>
                                        <p:cTn id="54" dur="1" fill="hold">
                                          <p:stCondLst>
                                            <p:cond delay="999"/>
                                          </p:stCondLst>
                                        </p:cTn>
                                        <p:tgtEl>
                                          <p:spTgt spid="353"/>
                                        </p:tgtEl>
                                        <p:attrNameLst>
                                          <p:attrName>style.visibility</p:attrName>
                                        </p:attrNameLst>
                                      </p:cBhvr>
                                      <p:to>
                                        <p:strVal val="hidden"/>
                                      </p:to>
                                    </p:set>
                                  </p:childTnLst>
                                </p:cTn>
                              </p:par>
                            </p:childTnLst>
                          </p:cTn>
                        </p:par>
                        <p:par>
                          <p:cTn id="55" fill="hold">
                            <p:stCondLst>
                              <p:cond delay="3000"/>
                            </p:stCondLst>
                            <p:childTnLst>
                              <p:par>
                                <p:cTn id="56" presetID="10" presetClass="entr" presetSubtype="0" fill="hold" grpId="0" nodeType="afterEffect">
                                  <p:stCondLst>
                                    <p:cond delay="0"/>
                                  </p:stCondLst>
                                  <p:childTnLst>
                                    <p:set>
                                      <p:cBhvr>
                                        <p:cTn id="57" dur="1" fill="hold">
                                          <p:stCondLst>
                                            <p:cond delay="0"/>
                                          </p:stCondLst>
                                        </p:cTn>
                                        <p:tgtEl>
                                          <p:spTgt spid="354"/>
                                        </p:tgtEl>
                                        <p:attrNameLst>
                                          <p:attrName>style.visibility</p:attrName>
                                        </p:attrNameLst>
                                      </p:cBhvr>
                                      <p:to>
                                        <p:strVal val="visible"/>
                                      </p:to>
                                    </p:set>
                                    <p:animEffect transition="in" filter="fade">
                                      <p:cBhvr>
                                        <p:cTn id="58" dur="500"/>
                                        <p:tgtEl>
                                          <p:spTgt spid="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 grpId="0"/>
      <p:bldP spid="351" grpId="1"/>
      <p:bldP spid="353" grpId="0"/>
      <p:bldP spid="353" grpId="1"/>
      <p:bldP spid="354" grpId="0"/>
      <p:bldP spid="37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6" name="!!111">
            <a:extLst>
              <a:ext uri="{FF2B5EF4-FFF2-40B4-BE49-F238E27FC236}">
                <a16:creationId xmlns:a16="http://schemas.microsoft.com/office/drawing/2014/main" id="{F024EB43-0DAD-443E-82C8-6D1A2B409C8D}"/>
              </a:ext>
            </a:extLst>
          </p:cNvPr>
          <p:cNvSpPr/>
          <p:nvPr/>
        </p:nvSpPr>
        <p:spPr>
          <a:xfrm>
            <a:off x="788092" y="-473401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MÔ HÌNH ĐỘNG HỌC PHÂN TỬ VỀ CẤU TẠO CHẤT</a:t>
            </a:r>
          </a:p>
        </p:txBody>
      </p:sp>
      <p:sp>
        <p:nvSpPr>
          <p:cNvPr id="8" name="Oval 7">
            <a:extLst>
              <a:ext uri="{FF2B5EF4-FFF2-40B4-BE49-F238E27FC236}">
                <a16:creationId xmlns:a16="http://schemas.microsoft.com/office/drawing/2014/main" id="{69B00DE3-F9DC-4800-A40A-5D729B3AB8C3}"/>
              </a:ext>
            </a:extLst>
          </p:cNvPr>
          <p:cNvSpPr/>
          <p:nvPr/>
        </p:nvSpPr>
        <p:spPr>
          <a:xfrm>
            <a:off x="202804" y="-475923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882361"/>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609826"/>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54757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SỰ R</a:t>
            </a:r>
            <a:r>
              <a:rPr lang="en-US" sz="6600" kern="0">
                <a:solidFill>
                  <a:srgbClr val="578CCF"/>
                </a:solidFill>
                <a:latin typeface="#9Slide07 SVNA Love Of Thunder" panose="02040603050506020204" pitchFamily="18" charset="0"/>
              </a:rPr>
              <a:t>ƠI TỰ DO</a:t>
            </a:r>
            <a:endPar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endParaRPr>
          </a:p>
        </p:txBody>
      </p:sp>
      <p:sp>
        <p:nvSpPr>
          <p:cNvPr id="9" name="TextBox 8">
            <a:extLst>
              <a:ext uri="{FF2B5EF4-FFF2-40B4-BE49-F238E27FC236}">
                <a16:creationId xmlns:a16="http://schemas.microsoft.com/office/drawing/2014/main" id="{61EAAADC-11BB-BF19-3AB6-21098481B725}"/>
              </a:ext>
            </a:extLst>
          </p:cNvPr>
          <p:cNvSpPr txBox="1">
            <a:spLocks/>
          </p:cNvSpPr>
          <p:nvPr/>
        </p:nvSpPr>
        <p:spPr>
          <a:xfrm>
            <a:off x="455827" y="2131570"/>
            <a:ext cx="11280346" cy="4233718"/>
          </a:xfrm>
          <a:prstGeom prst="roundRect">
            <a:avLst>
              <a:gd name="adj" fmla="val 4294"/>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dirty="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2" name="TextBox 1">
            <a:extLst>
              <a:ext uri="{FF2B5EF4-FFF2-40B4-BE49-F238E27FC236}">
                <a16:creationId xmlns:a16="http://schemas.microsoft.com/office/drawing/2014/main" id="{108558B5-DF4F-7C3A-618C-80BB94EE948D}"/>
              </a:ext>
            </a:extLst>
          </p:cNvPr>
          <p:cNvSpPr txBox="1"/>
          <p:nvPr/>
        </p:nvSpPr>
        <p:spPr>
          <a:xfrm>
            <a:off x="788092" y="1525229"/>
            <a:ext cx="4204822" cy="646331"/>
          </a:xfrm>
          <a:prstGeom prst="rect">
            <a:avLst/>
          </a:prstGeom>
          <a:solidFill>
            <a:srgbClr val="FFFF00"/>
          </a:solidFill>
        </p:spPr>
        <p:txBody>
          <a:bodyPr wrap="square" rtlCol="0" anchor="ctr">
            <a:spAutoFit/>
          </a:bodyPr>
          <a:lstStyle/>
          <a:p>
            <a:r>
              <a:rPr lang="vi-VN" sz="3600">
                <a:solidFill>
                  <a:srgbClr val="FF0000"/>
                </a:solidFill>
                <a:latin typeface="#9Slide03 Arima Madurai Black" panose="00000A00000000000000" pitchFamily="2" charset="0"/>
                <a:cs typeface="#9Slide03 Arima Madurai Black" panose="00000A00000000000000" pitchFamily="2" charset="0"/>
                <a:sym typeface="Wingdings 2" panose="05020102010507070707" pitchFamily="18" charset="2"/>
              </a:rPr>
              <a:t></a:t>
            </a:r>
            <a:r>
              <a:rPr lang="en-US" sz="2800">
                <a:solidFill>
                  <a:srgbClr val="FF0000"/>
                </a:solidFill>
                <a:latin typeface="#9Slide03 Arima Madurai Black" panose="00000A00000000000000" pitchFamily="2" charset="0"/>
                <a:cs typeface="#9Slide03 Arima Madurai Black" panose="00000A00000000000000" pitchFamily="2" charset="0"/>
              </a:rPr>
              <a:t> Thí nghiệm: </a:t>
            </a:r>
          </a:p>
        </p:txBody>
      </p:sp>
      <p:graphicFrame>
        <p:nvGraphicFramePr>
          <p:cNvPr id="15" name="Table 14">
            <a:extLst>
              <a:ext uri="{FF2B5EF4-FFF2-40B4-BE49-F238E27FC236}">
                <a16:creationId xmlns:a16="http://schemas.microsoft.com/office/drawing/2014/main" id="{D71EF03B-378F-18E1-EB3E-89F424F2FE1F}"/>
              </a:ext>
            </a:extLst>
          </p:cNvPr>
          <p:cNvGraphicFramePr>
            <a:graphicFrameLocks noGrp="1"/>
          </p:cNvGraphicFramePr>
          <p:nvPr>
            <p:extLst>
              <p:ext uri="{D42A27DB-BD31-4B8C-83A1-F6EECF244321}">
                <p14:modId xmlns:p14="http://schemas.microsoft.com/office/powerpoint/2010/main" val="2214281927"/>
              </p:ext>
            </p:extLst>
          </p:nvPr>
        </p:nvGraphicFramePr>
        <p:xfrm>
          <a:off x="1219200" y="2380951"/>
          <a:ext cx="9753599" cy="2740038"/>
        </p:xfrm>
        <a:graphic>
          <a:graphicData uri="http://schemas.openxmlformats.org/drawingml/2006/table">
            <a:tbl>
              <a:tblPr firstRow="1" firstCol="1" bandRow="1">
                <a:effectLst/>
                <a:tableStyleId>{2D5ABB26-0587-4C30-8999-92F81FD0307C}</a:tableStyleId>
              </a:tblPr>
              <a:tblGrid>
                <a:gridCol w="2290618">
                  <a:extLst>
                    <a:ext uri="{9D8B030D-6E8A-4147-A177-3AD203B41FA5}">
                      <a16:colId xmlns:a16="http://schemas.microsoft.com/office/drawing/2014/main" val="3531729590"/>
                    </a:ext>
                  </a:extLst>
                </a:gridCol>
                <a:gridCol w="2059709">
                  <a:extLst>
                    <a:ext uri="{9D8B030D-6E8A-4147-A177-3AD203B41FA5}">
                      <a16:colId xmlns:a16="http://schemas.microsoft.com/office/drawing/2014/main" val="1728518756"/>
                    </a:ext>
                  </a:extLst>
                </a:gridCol>
                <a:gridCol w="1948873">
                  <a:extLst>
                    <a:ext uri="{9D8B030D-6E8A-4147-A177-3AD203B41FA5}">
                      <a16:colId xmlns:a16="http://schemas.microsoft.com/office/drawing/2014/main" val="422891867"/>
                    </a:ext>
                  </a:extLst>
                </a:gridCol>
                <a:gridCol w="1736436">
                  <a:extLst>
                    <a:ext uri="{9D8B030D-6E8A-4147-A177-3AD203B41FA5}">
                      <a16:colId xmlns:a16="http://schemas.microsoft.com/office/drawing/2014/main" val="1595337644"/>
                    </a:ext>
                  </a:extLst>
                </a:gridCol>
                <a:gridCol w="1717963">
                  <a:extLst>
                    <a:ext uri="{9D8B030D-6E8A-4147-A177-3AD203B41FA5}">
                      <a16:colId xmlns:a16="http://schemas.microsoft.com/office/drawing/2014/main" val="2902787369"/>
                    </a:ext>
                  </a:extLst>
                </a:gridCol>
              </a:tblGrid>
              <a:tr h="608546">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0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LẦN THÍ NGHIỆM</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381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0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LẦN 1</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381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0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LẦN 2</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381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Tx/>
                        <a:buNone/>
                        <a:tabLst>
                          <a:tab pos="270510" algn="l"/>
                          <a:tab pos="342900" algn="l"/>
                          <a:tab pos="720090" algn="l"/>
                          <a:tab pos="1800225" algn="l"/>
                          <a:tab pos="3420110" algn="l"/>
                          <a:tab pos="5039995" algn="l"/>
                        </a:tabLst>
                        <a:defRPr/>
                      </a:pPr>
                      <a:endParaRPr lang="en-US" sz="20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
                          <a:srgbClr val="000000"/>
                        </a:buClr>
                        <a:buSzTx/>
                        <a:buFontTx/>
                        <a:buNone/>
                        <a:tabLst>
                          <a:tab pos="270510" algn="l"/>
                          <a:tab pos="342900" algn="l"/>
                          <a:tab pos="720090" algn="l"/>
                          <a:tab pos="1800225" algn="l"/>
                          <a:tab pos="3420110" algn="l"/>
                          <a:tab pos="5039995" algn="l"/>
                        </a:tabLst>
                        <a:defRPr/>
                      </a:pPr>
                      <a:r>
                        <a:rPr lang="en-US" sz="20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LẦN 3</a:t>
                      </a:r>
                    </a:p>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endParaRPr lang="en-US" sz="20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381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Tx/>
                        <a:buNone/>
                        <a:tabLst>
                          <a:tab pos="270510" algn="l"/>
                          <a:tab pos="342900" algn="l"/>
                          <a:tab pos="720090" algn="l"/>
                          <a:tab pos="1800225" algn="l"/>
                          <a:tab pos="3420110" algn="l"/>
                          <a:tab pos="5039995" algn="l"/>
                        </a:tabLst>
                        <a:defRPr/>
                      </a:pPr>
                      <a:endParaRPr lang="en-US" sz="20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
                          <a:srgbClr val="000000"/>
                        </a:buClr>
                        <a:buSzTx/>
                        <a:buFontTx/>
                        <a:buNone/>
                        <a:tabLst>
                          <a:tab pos="270510" algn="l"/>
                          <a:tab pos="342900" algn="l"/>
                          <a:tab pos="720090" algn="l"/>
                          <a:tab pos="1800225" algn="l"/>
                          <a:tab pos="3420110" algn="l"/>
                          <a:tab pos="5039995" algn="l"/>
                        </a:tabLst>
                        <a:defRPr/>
                      </a:pPr>
                      <a:r>
                        <a:rPr lang="en-US" sz="20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LẦN 4</a:t>
                      </a:r>
                    </a:p>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endParaRPr lang="en-US" sz="20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endParaRP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38100" cap="flat" cmpd="sng" algn="ctr">
                      <a:solidFill>
                        <a:schemeClr val="lt1">
                          <a:lumMod val="100000"/>
                        </a:schemeClr>
                      </a:solidFill>
                      <a:prstDash val="solid"/>
                      <a:round/>
                      <a:headEnd type="none" w="med" len="med"/>
                      <a:tailEnd type="none" w="med" len="med"/>
                    </a:lnB>
                    <a:solidFill>
                      <a:srgbClr val="276668">
                        <a:lumMod val="100000"/>
                      </a:srgbClr>
                    </a:solidFill>
                  </a:tcPr>
                </a:tc>
                <a:extLst>
                  <a:ext uri="{0D108BD9-81ED-4DB2-BD59-A6C34878D82A}">
                    <a16:rowId xmlns:a16="http://schemas.microsoft.com/office/drawing/2014/main" val="1530488330"/>
                  </a:ext>
                </a:extLst>
              </a:tr>
              <a:tr h="608546">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0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V (m</a:t>
                      </a:r>
                      <a:r>
                        <a:rPr lang="en-US" sz="2000" b="1" i="0" u="none" strike="noStrike" kern="0" cap="none" spc="0" normalizeH="0" baseline="3000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3</a:t>
                      </a:r>
                      <a:r>
                        <a:rPr lang="en-US" sz="20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381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40</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381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30</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381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20</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381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10</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381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extLst>
                  <a:ext uri="{0D108BD9-81ED-4DB2-BD59-A6C34878D82A}">
                    <a16:rowId xmlns:a16="http://schemas.microsoft.com/office/drawing/2014/main" val="4044245286"/>
                  </a:ext>
                </a:extLst>
              </a:tr>
              <a:tr h="608546">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0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p (10</a:t>
                      </a:r>
                      <a:r>
                        <a:rPr lang="en-US" sz="2000" b="1" i="0" u="none" strike="noStrike" kern="0" cap="none" spc="0" normalizeH="0" baseline="3000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5</a:t>
                      </a:r>
                      <a:r>
                        <a:rPr lang="en-US" sz="20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 Pa)</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0,5</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2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0,67</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2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1.0</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2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2.0</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20000"/>
                      </a:schemeClr>
                    </a:solidFill>
                  </a:tcPr>
                </a:tc>
                <a:extLst>
                  <a:ext uri="{0D108BD9-81ED-4DB2-BD59-A6C34878D82A}">
                    <a16:rowId xmlns:a16="http://schemas.microsoft.com/office/drawing/2014/main" val="3535645253"/>
                  </a:ext>
                </a:extLst>
              </a:tr>
              <a:tr h="608546">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0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p V(10</a:t>
                      </a:r>
                      <a:r>
                        <a:rPr lang="en-US" sz="2000" b="1" i="0" u="none" strike="noStrike" kern="0" cap="none" spc="0" normalizeH="0" baseline="3000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5</a:t>
                      </a:r>
                      <a:r>
                        <a:rPr lang="en-US" sz="2000" b="1" i="0" u="none" strike="noStrike" kern="0" cap="none" spc="0" normalizeH="0" baseline="0" dirty="0">
                          <a:solidFill>
                            <a:schemeClr val="bg1">
                              <a:lumMod val="100000"/>
                            </a:scheme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 Pa)</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rgbClr val="276668">
                        <a:lumMod val="100000"/>
                      </a:srgb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20</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20,1</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20</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tc>
                  <a:txBody>
                    <a:bodyPr/>
                    <a:lstStyle/>
                    <a:p>
                      <a:pPr marL="0" marR="0" lvl="0" indent="0" algn="ctr" defTabSz="914400" rtl="0" eaLnBrk="1" fontAlgn="auto" hangingPunct="1">
                        <a:lnSpc>
                          <a:spcPct val="100000"/>
                        </a:lnSpc>
                        <a:spcBef>
                          <a:spcPts val="0"/>
                        </a:spcBef>
                        <a:spcAft>
                          <a:spcPts val="0"/>
                        </a:spcAft>
                        <a:buClr>
                          <a:srgbClr val="000000"/>
                        </a:buClr>
                        <a:buFontTx/>
                        <a:buNone/>
                        <a:tabLst>
                          <a:tab pos="270510" algn="l"/>
                          <a:tab pos="342900" algn="l"/>
                          <a:tab pos="720090" algn="l"/>
                          <a:tab pos="1800225" algn="l"/>
                          <a:tab pos="3420110" algn="l"/>
                          <a:tab pos="5039995" algn="l"/>
                        </a:tabLst>
                      </a:pPr>
                      <a:r>
                        <a:rPr lang="en-US" sz="2000" b="0" i="0" u="none" strike="noStrike" kern="0" cap="none" spc="0" normalizeH="0" baseline="0" dirty="0">
                          <a:solidFill>
                            <a:srgbClr val="276668">
                              <a:lumMod val="100000"/>
                            </a:srgbClr>
                          </a:solidFill>
                          <a:effectLst/>
                          <a:latin typeface="#9Slide03 Arima Madurai Black" panose="00000A00000000000000" pitchFamily="2" charset="0"/>
                          <a:ea typeface="+mn-ea"/>
                          <a:cs typeface="#9Slide03 Arima Madurai Black" panose="00000A00000000000000" pitchFamily="2" charset="0"/>
                          <a:sym typeface="Arial" panose="020B0604020202020204" pitchFamily="34" charset="0"/>
                        </a:rPr>
                        <a:t>20</a:t>
                      </a:r>
                    </a:p>
                  </a:txBody>
                  <a:tcPr marL="107282" marR="107282" marT="0" marB="0" anchor="ctr">
                    <a:lnL w="12700" cap="flat" cmpd="sng" algn="ctr">
                      <a:solidFill>
                        <a:schemeClr val="lt1">
                          <a:lumMod val="100000"/>
                        </a:schemeClr>
                      </a:solidFill>
                      <a:prstDash val="solid"/>
                      <a:round/>
                      <a:headEnd type="none" w="med" len="med"/>
                      <a:tailEnd type="none" w="med" len="med"/>
                    </a:lnL>
                    <a:lnR w="12700" cap="flat" cmpd="sng" algn="ctr">
                      <a:solidFill>
                        <a:schemeClr val="lt1">
                          <a:lumMod val="100000"/>
                        </a:schemeClr>
                      </a:solidFill>
                      <a:prstDash val="solid"/>
                      <a:round/>
                      <a:headEnd type="none" w="med" len="med"/>
                      <a:tailEnd type="none" w="med" len="med"/>
                    </a:lnR>
                    <a:lnT w="12700" cap="flat" cmpd="sng" algn="ctr">
                      <a:solidFill>
                        <a:schemeClr val="lt1">
                          <a:lumMod val="100000"/>
                        </a:schemeClr>
                      </a:solidFill>
                      <a:prstDash val="solid"/>
                      <a:round/>
                      <a:headEnd type="none" w="med" len="med"/>
                      <a:tailEnd type="none" w="med" len="med"/>
                    </a:lnT>
                    <a:lnB w="12700" cap="flat" cmpd="sng" algn="ctr">
                      <a:solidFill>
                        <a:schemeClr val="lt1">
                          <a:lumMod val="100000"/>
                        </a:schemeClr>
                      </a:solidFill>
                      <a:prstDash val="solid"/>
                      <a:round/>
                      <a:headEnd type="none" w="med" len="med"/>
                      <a:tailEnd type="none" w="med" len="med"/>
                    </a:lnB>
                    <a:solidFill>
                      <a:schemeClr val="dk1">
                        <a:lumMod val="100000"/>
                        <a:tint val="40000"/>
                      </a:schemeClr>
                    </a:solidFill>
                  </a:tcPr>
                </a:tc>
                <a:extLst>
                  <a:ext uri="{0D108BD9-81ED-4DB2-BD59-A6C34878D82A}">
                    <a16:rowId xmlns:a16="http://schemas.microsoft.com/office/drawing/2014/main" val="32438745"/>
                  </a:ext>
                </a:extLst>
              </a:tr>
            </a:tbl>
          </a:graphicData>
        </a:graphic>
      </p:graphicFrame>
      <p:sp>
        <p:nvSpPr>
          <p:cNvPr id="3" name="TextBox 2">
            <a:extLst>
              <a:ext uri="{FF2B5EF4-FFF2-40B4-BE49-F238E27FC236}">
                <a16:creationId xmlns:a16="http://schemas.microsoft.com/office/drawing/2014/main" id="{94D301BA-6A1D-80A4-4F03-D04B569B101B}"/>
              </a:ext>
            </a:extLst>
          </p:cNvPr>
          <p:cNvSpPr txBox="1"/>
          <p:nvPr/>
        </p:nvSpPr>
        <p:spPr>
          <a:xfrm>
            <a:off x="1137986" y="5281473"/>
            <a:ext cx="10487869" cy="461665"/>
          </a:xfrm>
          <a:prstGeom prst="rect">
            <a:avLst/>
          </a:prstGeom>
          <a:noFill/>
        </p:spPr>
        <p:txBody>
          <a:bodyPr wrap="square" anchor="ctr">
            <a:spAutoFit/>
          </a:bodyPr>
          <a:lstStyle>
            <a:defPPr>
              <a:defRPr lang="en-US"/>
            </a:defPPr>
            <a:lvl1pPr marL="342900" indent="-342900" algn="just">
              <a:spcAft>
                <a:spcPts val="24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0" indent="0" eaLnBrk="1" hangingPunct="1">
              <a:spcBef>
                <a:spcPct val="50000"/>
              </a:spcBef>
              <a:buNone/>
            </a:pPr>
            <a:r>
              <a:rPr lang="en-US" sz="2400" u="sng" dirty="0" err="1">
                <a:latin typeface="Times New Roman" panose="02020603050405020304" pitchFamily="18" charset="0"/>
                <a:cs typeface="Times New Roman" panose="02020603050405020304" pitchFamily="18" charset="0"/>
              </a:rPr>
              <a:t>Kết</a:t>
            </a:r>
            <a:r>
              <a:rPr lang="en-US" sz="2400" u="sng" dirty="0">
                <a:latin typeface="Times New Roman" panose="02020603050405020304" pitchFamily="18" charset="0"/>
                <a:cs typeface="Times New Roman" panose="02020603050405020304" pitchFamily="18" charset="0"/>
              </a:rPr>
              <a:t> </a:t>
            </a:r>
            <a:r>
              <a:rPr lang="en-US" sz="2400" u="sng" dirty="0" err="1">
                <a:latin typeface="Times New Roman" panose="02020603050405020304" pitchFamily="18" charset="0"/>
                <a:cs typeface="Times New Roman" panose="02020603050405020304" pitchFamily="18" charset="0"/>
              </a:rPr>
              <a:t>lu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V</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ư</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ổ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4 </a:t>
            </a:r>
            <a:r>
              <a:rPr lang="en-US" sz="2400" dirty="0" err="1">
                <a:latin typeface="Times New Roman" panose="02020603050405020304" pitchFamily="18" charset="0"/>
                <a:cs typeface="Times New Roman" panose="02020603050405020304" pitchFamily="18" charset="0"/>
              </a:rPr>
              <a:t>l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p </a:t>
            </a:r>
            <a:r>
              <a:rPr lang="en-US" sz="2400" dirty="0" err="1">
                <a:latin typeface="Times New Roman" panose="02020603050405020304" pitchFamily="18" charset="0"/>
                <a:cs typeface="Times New Roman" panose="02020603050405020304" pitchFamily="18" charset="0"/>
              </a:rPr>
              <a:t>t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ị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V     </a:t>
            </a:r>
          </a:p>
        </p:txBody>
      </p:sp>
      <p:sp>
        <p:nvSpPr>
          <p:cNvPr id="4" name="!!111">
            <a:extLst>
              <a:ext uri="{FF2B5EF4-FFF2-40B4-BE49-F238E27FC236}">
                <a16:creationId xmlns:a16="http://schemas.microsoft.com/office/drawing/2014/main" id="{D065ACA7-56CE-603D-71BB-30A8BE61C87D}"/>
              </a:ext>
            </a:extLst>
          </p:cNvPr>
          <p:cNvSpPr/>
          <p:nvPr/>
        </p:nvSpPr>
        <p:spPr>
          <a:xfrm>
            <a:off x="651010" y="69560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dirty="0">
                <a:ln>
                  <a:solidFill>
                    <a:srgbClr val="F58A28">
                      <a:lumMod val="50000"/>
                    </a:srgbClr>
                  </a:solidFill>
                </a:ln>
                <a:solidFill>
                  <a:srgbClr val="FF0000"/>
                </a:solidFill>
                <a:latin typeface="#9Slide03 IcielSmoothy Sans" panose="00000500000000000000" pitchFamily="2" charset="0"/>
              </a:rPr>
              <a:t>ĐỊNH LUẬT BOYLE</a:t>
            </a:r>
          </a:p>
        </p:txBody>
      </p:sp>
      <p:sp>
        <p:nvSpPr>
          <p:cNvPr id="5" name="Oval 4">
            <a:extLst>
              <a:ext uri="{FF2B5EF4-FFF2-40B4-BE49-F238E27FC236}">
                <a16:creationId xmlns:a16="http://schemas.microsoft.com/office/drawing/2014/main" id="{BC1FA727-1E37-A855-73B0-76F74A6D4435}"/>
              </a:ext>
            </a:extLst>
          </p:cNvPr>
          <p:cNvSpPr/>
          <p:nvPr/>
        </p:nvSpPr>
        <p:spPr>
          <a:xfrm>
            <a:off x="202882" y="83568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II</a:t>
            </a:r>
          </a:p>
        </p:txBody>
      </p:sp>
      <p:sp>
        <p:nvSpPr>
          <p:cNvPr id="7" name="Rectangle: Rounded Corners 6">
            <a:extLst>
              <a:ext uri="{FF2B5EF4-FFF2-40B4-BE49-F238E27FC236}">
                <a16:creationId xmlns:a16="http://schemas.microsoft.com/office/drawing/2014/main" id="{A59FFF38-6913-1AAB-C217-361C25ABE4F3}"/>
              </a:ext>
            </a:extLst>
          </p:cNvPr>
          <p:cNvSpPr/>
          <p:nvPr/>
        </p:nvSpPr>
        <p:spPr>
          <a:xfrm>
            <a:off x="172089" y="143488"/>
            <a:ext cx="2859383" cy="545457"/>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0" name="Rectangle 9">
            <a:extLst>
              <a:ext uri="{FF2B5EF4-FFF2-40B4-BE49-F238E27FC236}">
                <a16:creationId xmlns:a16="http://schemas.microsoft.com/office/drawing/2014/main" id="{67994FD9-C5EF-D8F9-D8D3-94E0180DD8A5}"/>
              </a:ext>
            </a:extLst>
          </p:cNvPr>
          <p:cNvSpPr/>
          <p:nvPr/>
        </p:nvSpPr>
        <p:spPr>
          <a:xfrm>
            <a:off x="172088" y="301596"/>
            <a:ext cx="2859384" cy="22373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1" name="!!2">
            <a:extLst>
              <a:ext uri="{FF2B5EF4-FFF2-40B4-BE49-F238E27FC236}">
                <a16:creationId xmlns:a16="http://schemas.microsoft.com/office/drawing/2014/main" id="{D890A6DB-4667-5502-2682-165C6BC7FA18}"/>
              </a:ext>
            </a:extLst>
          </p:cNvPr>
          <p:cNvSpPr txBox="1">
            <a:spLocks/>
          </p:cNvSpPr>
          <p:nvPr/>
        </p:nvSpPr>
        <p:spPr>
          <a:xfrm>
            <a:off x="347498" y="291272"/>
            <a:ext cx="2508563" cy="22373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11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spTree>
    <p:custDataLst>
      <p:tags r:id="rId1"/>
    </p:custDataLst>
    <p:extLst>
      <p:ext uri="{BB962C8B-B14F-4D97-AF65-F5344CB8AC3E}">
        <p14:creationId xmlns:p14="http://schemas.microsoft.com/office/powerpoint/2010/main" val="1637695795"/>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125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7ECBBA-49AE-1ECD-9F34-DC397955E48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D14C5FE-C0AD-E802-A738-2E663B5074AF}"/>
              </a:ext>
            </a:extLst>
          </p:cNvPr>
          <p:cNvSpPr>
            <a:spLocks noGrp="1"/>
          </p:cNvSpPr>
          <p:nvPr>
            <p:ph idx="1"/>
          </p:nvPr>
        </p:nvSpPr>
        <p:spPr/>
        <p:txBody>
          <a:bodyPr/>
          <a:lstStyle/>
          <a:p>
            <a:endParaRPr lang="en-US"/>
          </a:p>
        </p:txBody>
      </p:sp>
      <p:sp>
        <p:nvSpPr>
          <p:cNvPr id="4" name="Rectangle: Rounded Corners 3">
            <a:extLst>
              <a:ext uri="{FF2B5EF4-FFF2-40B4-BE49-F238E27FC236}">
                <a16:creationId xmlns:a16="http://schemas.microsoft.com/office/drawing/2014/main" id="{DCDE9DB5-C360-A9C6-6B6C-F161C4B5ECFB}"/>
              </a:ext>
            </a:extLst>
          </p:cNvPr>
          <p:cNvSpPr/>
          <p:nvPr/>
        </p:nvSpPr>
        <p:spPr>
          <a:xfrm>
            <a:off x="166255" y="251632"/>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0" u="none" strike="noStrike" kern="1200" cap="none" spc="0" normalizeH="0" baseline="0" noProof="0" dirty="0">
              <a:ln>
                <a:noFill/>
              </a:ln>
              <a:solidFill>
                <a:srgbClr val="FFFCF3"/>
              </a:solidFill>
              <a:effectLst/>
              <a:uLnTx/>
              <a:uFillTx/>
              <a:latin typeface="#9Slide03 Arima Madurai" panose="00000500000000000000" pitchFamily="2" charset="0"/>
              <a:ea typeface="+mn-ea"/>
              <a:cs typeface="#9Slide03 Arima Madurai" panose="00000500000000000000" pitchFamily="2" charset="0"/>
            </a:endParaRPr>
          </a:p>
        </p:txBody>
      </p:sp>
      <p:grpSp>
        <p:nvGrpSpPr>
          <p:cNvPr id="5" name="Group 4">
            <a:extLst>
              <a:ext uri="{FF2B5EF4-FFF2-40B4-BE49-F238E27FC236}">
                <a16:creationId xmlns:a16="http://schemas.microsoft.com/office/drawing/2014/main" id="{5E644227-21D6-0187-42BE-7FBB59F54BDB}"/>
              </a:ext>
            </a:extLst>
          </p:cNvPr>
          <p:cNvGrpSpPr/>
          <p:nvPr/>
        </p:nvGrpSpPr>
        <p:grpSpPr>
          <a:xfrm>
            <a:off x="838200" y="230188"/>
            <a:ext cx="10643755" cy="719534"/>
            <a:chOff x="3729307" y="216718"/>
            <a:chExt cx="4994867" cy="719534"/>
          </a:xfrm>
        </p:grpSpPr>
        <p:sp>
          <p:nvSpPr>
            <p:cNvPr id="6" name="Freeform: Shape 5">
              <a:extLst>
                <a:ext uri="{FF2B5EF4-FFF2-40B4-BE49-F238E27FC236}">
                  <a16:creationId xmlns:a16="http://schemas.microsoft.com/office/drawing/2014/main" id="{4DBBA9BE-25FE-3A87-97CD-2CE1A393D99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7" name="TextBox 6">
              <a:extLst>
                <a:ext uri="{FF2B5EF4-FFF2-40B4-BE49-F238E27FC236}">
                  <a16:creationId xmlns:a16="http://schemas.microsoft.com/office/drawing/2014/main" id="{675BBE3E-BBE7-AA18-9D0E-B5C7FDC98537}"/>
                </a:ext>
              </a:extLst>
            </p:cNvPr>
            <p:cNvSpPr txBox="1"/>
            <p:nvPr/>
          </p:nvSpPr>
          <p:spPr>
            <a:xfrm>
              <a:off x="3729307" y="351477"/>
              <a:ext cx="4994867"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CÂU HỎI </a:t>
              </a:r>
              <a:r>
                <a:rPr lang="en-US" sz="3200" dirty="0">
                  <a:solidFill>
                    <a:srgbClr val="FFFCF3"/>
                  </a:solidFill>
                  <a:latin typeface="#9Slide03 Arima Madurai Black" panose="00000A00000000000000" pitchFamily="2" charset="0"/>
                  <a:cs typeface="#9Slide03 Arima Madurai Black" panose="00000A00000000000000" pitchFamily="2" charset="0"/>
                </a:rPr>
                <a:t>KIỂM TRA BÀI CŨ</a:t>
              </a:r>
              <a:endParaRPr kumimoji="0" lang="en-US" sz="3200" b="0" i="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grpSp>
      <p:sp>
        <p:nvSpPr>
          <p:cNvPr id="9" name="Rectangle: Rounded Corners 8">
            <a:extLst>
              <a:ext uri="{FF2B5EF4-FFF2-40B4-BE49-F238E27FC236}">
                <a16:creationId xmlns:a16="http://schemas.microsoft.com/office/drawing/2014/main" id="{A4ED5E26-C9ED-CA36-F579-5423722DFAB1}"/>
              </a:ext>
            </a:extLst>
          </p:cNvPr>
          <p:cNvSpPr/>
          <p:nvPr/>
        </p:nvSpPr>
        <p:spPr>
          <a:xfrm>
            <a:off x="616526" y="1162843"/>
            <a:ext cx="10958946" cy="1325564"/>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FF0000"/>
                </a:solidFill>
                <a:effectLst/>
                <a:uLnTx/>
                <a:uFillTx/>
                <a:latin typeface="#9Slide03 Arima Madurai" panose="00000500000000000000" pitchFamily="2" charset="0"/>
                <a:ea typeface="+mn-ea"/>
                <a:cs typeface="#9Slide03 Arima Madurai" panose="00000500000000000000" pitchFamily="2" charset="0"/>
              </a:rPr>
              <a:t>Câu</a:t>
            </a:r>
            <a:r>
              <a:rPr kumimoji="0" lang="en-US" sz="2400" b="1" i="0" u="none" strike="noStrike" kern="1200" cap="none" spc="0" normalizeH="0" baseline="0" noProof="0" dirty="0">
                <a:ln>
                  <a:noFill/>
                </a:ln>
                <a:solidFill>
                  <a:srgbClr val="FF0000"/>
                </a:solidFill>
                <a:effectLst/>
                <a:uLnTx/>
                <a:uFillTx/>
                <a:latin typeface="#9Slide03 Arima Madurai" panose="00000500000000000000" pitchFamily="2" charset="0"/>
                <a:ea typeface="+mn-ea"/>
                <a:cs typeface="#9Slide03 Arima Madurai" panose="00000500000000000000" pitchFamily="2" charset="0"/>
              </a:rPr>
              <a:t> 1:</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dirty="0" err="1">
                <a:solidFill>
                  <a:srgbClr val="276668"/>
                </a:solidFill>
                <a:latin typeface="#9Slide03 Arima Madurai Black" panose="020B0604020202020204" charset="0"/>
                <a:cs typeface="#9Slide03 Arima Madurai Black" panose="020B0604020202020204" charset="0"/>
              </a:rPr>
              <a:t>Đặc</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điểm</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nào</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sau</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đây</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không</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phải</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của</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chất</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khí</a:t>
            </a:r>
            <a:r>
              <a:rPr lang="en-US" sz="2400" b="1" dirty="0">
                <a:solidFill>
                  <a:srgbClr val="276668"/>
                </a:solidFill>
                <a:latin typeface="#9Slide03 Arima Madurai Black" panose="020B0604020202020204" charset="0"/>
                <a:cs typeface="#9Slide03 Arima Madurai Black" panose="020B0604020202020204" charset="0"/>
              </a:rPr>
              <a:t>?</a:t>
            </a:r>
            <a:endParaRPr kumimoji="0" lang="en-US" sz="2400" b="1" i="0" u="none" strike="noStrike" kern="1200" cap="none" spc="0" normalizeH="0" baseline="0" noProof="0" dirty="0">
              <a:ln>
                <a:noFill/>
              </a:ln>
              <a:solidFill>
                <a:srgbClr val="27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1" name="Rectangle 10">
            <a:extLst>
              <a:ext uri="{FF2B5EF4-FFF2-40B4-BE49-F238E27FC236}">
                <a16:creationId xmlns:a16="http://schemas.microsoft.com/office/drawing/2014/main" id="{CFAAF473-DBDF-4160-91AC-A8FD7778E15A}"/>
              </a:ext>
            </a:extLst>
          </p:cNvPr>
          <p:cNvSpPr/>
          <p:nvPr/>
        </p:nvSpPr>
        <p:spPr>
          <a:xfrm>
            <a:off x="174853" y="2133600"/>
            <a:ext cx="11684638" cy="4351338"/>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Rounded Corners 11">
            <a:extLst>
              <a:ext uri="{FF2B5EF4-FFF2-40B4-BE49-F238E27FC236}">
                <a16:creationId xmlns:a16="http://schemas.microsoft.com/office/drawing/2014/main" id="{641148F7-EC1C-DD4E-008A-268A84D76ED2}"/>
              </a:ext>
            </a:extLst>
          </p:cNvPr>
          <p:cNvSpPr/>
          <p:nvPr/>
        </p:nvSpPr>
        <p:spPr>
          <a:xfrm>
            <a:off x="1402651" y="2857638"/>
            <a:ext cx="3844635"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lvl="0" algn="just">
              <a:lnSpc>
                <a:spcPct val="115000"/>
              </a:lnSpc>
              <a:spcAft>
                <a:spcPts val="800"/>
              </a:spcAft>
              <a:tabLst>
                <a:tab pos="179705" algn="l"/>
                <a:tab pos="270510" algn="l"/>
                <a:tab pos="3420110" algn="l"/>
                <a:tab pos="5039995" algn="l"/>
              </a:tabLst>
              <a:defRPr/>
            </a:pPr>
            <a:r>
              <a:rPr lang="en-US" dirty="0" err="1">
                <a:solidFill>
                  <a:srgbClr val="276668"/>
                </a:solidFill>
                <a:latin typeface="#9Slide03 Arima Madurai Black" panose="020B0604020202020204" charset="0"/>
                <a:cs typeface="#9Slide03 Arima Madurai Black" panose="020B0604020202020204" charset="0"/>
              </a:rPr>
              <a:t>Nhiệt</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độ</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càng</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cao</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thì</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các</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phân</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tử</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chuyển</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động</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càng</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nhanh</a:t>
            </a:r>
            <a:r>
              <a:rPr lang="en-US" b="1" dirty="0">
                <a:solidFill>
                  <a:srgbClr val="276668"/>
                </a:solidFill>
                <a:latin typeface="#9Slide03 Arima Madurai" panose="00000500000000000000" pitchFamily="2" charset="0"/>
                <a:ea typeface="Arial" panose="020B0604020202020204" pitchFamily="34" charset="0"/>
                <a:cs typeface="#9Slide03 Arima Madurai" panose="00000500000000000000" pitchFamily="2" charset="0"/>
              </a:rPr>
              <a:t>.</a:t>
            </a:r>
          </a:p>
        </p:txBody>
      </p:sp>
      <p:sp>
        <p:nvSpPr>
          <p:cNvPr id="13" name="Rectangle: Rounded Corners 12">
            <a:extLst>
              <a:ext uri="{FF2B5EF4-FFF2-40B4-BE49-F238E27FC236}">
                <a16:creationId xmlns:a16="http://schemas.microsoft.com/office/drawing/2014/main" id="{0F3E48E7-620A-E75F-3F90-221795896E8B}"/>
              </a:ext>
            </a:extLst>
          </p:cNvPr>
          <p:cNvSpPr/>
          <p:nvPr/>
        </p:nvSpPr>
        <p:spPr>
          <a:xfrm>
            <a:off x="7907608" y="4784854"/>
            <a:ext cx="3557028"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lvl="0" algn="just"/>
            <a:r>
              <a:rPr lang="en-US" sz="2000" dirty="0" err="1">
                <a:solidFill>
                  <a:srgbClr val="276668"/>
                </a:solidFill>
                <a:latin typeface="#9Slide03 Arima Madurai Black" panose="020B0604020202020204" charset="0"/>
                <a:cs typeface="#9Slide03 Arima Madurai Black" panose="020B0604020202020204" charset="0"/>
              </a:rPr>
              <a:t>Các</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phân</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tử</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chuyển</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động</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hỗn</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loạn</a:t>
            </a:r>
            <a:r>
              <a:rPr lang="en-US" sz="2000" dirty="0">
                <a:solidFill>
                  <a:srgbClr val="276668"/>
                </a:solidFill>
                <a:latin typeface="#9Slide03 Arima Madurai Black" panose="020B0604020202020204" charset="0"/>
                <a:cs typeface="#9Slide03 Arima Madurai Black" panose="020B0604020202020204" charset="0"/>
              </a:rPr>
              <a:t>.</a:t>
            </a:r>
          </a:p>
        </p:txBody>
      </p:sp>
      <p:sp>
        <p:nvSpPr>
          <p:cNvPr id="14" name="Rectangle: Rounded Corners 13">
            <a:extLst>
              <a:ext uri="{FF2B5EF4-FFF2-40B4-BE49-F238E27FC236}">
                <a16:creationId xmlns:a16="http://schemas.microsoft.com/office/drawing/2014/main" id="{85D77F7C-F1AE-66FB-FD5A-9E404D4621AC}"/>
              </a:ext>
            </a:extLst>
          </p:cNvPr>
          <p:cNvSpPr/>
          <p:nvPr/>
        </p:nvSpPr>
        <p:spPr>
          <a:xfrm>
            <a:off x="7907608" y="2900655"/>
            <a:ext cx="3520720" cy="962001"/>
          </a:xfrm>
          <a:prstGeom prst="roundRect">
            <a:avLst/>
          </a:prstGeom>
          <a:no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lvl="0" algn="just"/>
            <a:r>
              <a:rPr lang="en-US" sz="2000" dirty="0" err="1">
                <a:solidFill>
                  <a:srgbClr val="276668"/>
                </a:solidFill>
                <a:latin typeface="#9Slide03 Arima Madurai Black" panose="020B0604020202020204" charset="0"/>
                <a:cs typeface="#9Slide03 Arima Madurai Black" panose="020B0604020202020204" charset="0"/>
              </a:rPr>
              <a:t>Các</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phân</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tử</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sắp</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xếp</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một</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cách</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có</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trật</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tự</a:t>
            </a:r>
            <a:r>
              <a:rPr lang="en-US" sz="2000" dirty="0">
                <a:solidFill>
                  <a:srgbClr val="276668"/>
                </a:solidFill>
                <a:latin typeface="#9Slide03 Arima Madurai Black" panose="020B0604020202020204" charset="0"/>
                <a:cs typeface="#9Slide03 Arima Madurai Black" panose="020B0604020202020204" charset="0"/>
              </a:rPr>
              <a:t>.</a:t>
            </a:r>
          </a:p>
        </p:txBody>
      </p:sp>
      <p:sp>
        <p:nvSpPr>
          <p:cNvPr id="15" name="Rectangle: Rounded Corners 14">
            <a:extLst>
              <a:ext uri="{FF2B5EF4-FFF2-40B4-BE49-F238E27FC236}">
                <a16:creationId xmlns:a16="http://schemas.microsoft.com/office/drawing/2014/main" id="{C01CC099-EFFE-88BE-25CA-153BB66F048C}"/>
              </a:ext>
            </a:extLst>
          </p:cNvPr>
          <p:cNvSpPr/>
          <p:nvPr/>
        </p:nvSpPr>
        <p:spPr>
          <a:xfrm>
            <a:off x="1632923" y="4827103"/>
            <a:ext cx="3766763"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lvl="0" algn="just"/>
            <a:endParaRPr lang="en-US" sz="2000" dirty="0">
              <a:solidFill>
                <a:srgbClr val="276668"/>
              </a:solidFill>
              <a:latin typeface="#9Slide03 Arima Madurai Black" panose="020B0604020202020204" charset="0"/>
              <a:cs typeface="#9Slide03 Arima Madurai Black" panose="020B0604020202020204" charset="0"/>
            </a:endParaRPr>
          </a:p>
          <a:p>
            <a:pPr lvl="0" algn="just"/>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Lực</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tương</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tác</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giữa</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các</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phân</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tử</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rất</a:t>
            </a:r>
            <a:r>
              <a:rPr lang="en-US" sz="2000" dirty="0">
                <a:solidFill>
                  <a:srgbClr val="276668"/>
                </a:solidFill>
                <a:latin typeface="#9Slide03 Arima Madurai Black" panose="020B0604020202020204" charset="0"/>
                <a:cs typeface="#9Slide03 Arima Madurai Black" panose="020B0604020202020204" charset="0"/>
              </a:rPr>
              <a:t> </a:t>
            </a:r>
            <a:r>
              <a:rPr lang="en-US" sz="2000" dirty="0" err="1">
                <a:solidFill>
                  <a:srgbClr val="276668"/>
                </a:solidFill>
                <a:latin typeface="#9Slide03 Arima Madurai Black" panose="020B0604020202020204" charset="0"/>
                <a:cs typeface="#9Slide03 Arima Madurai Black" panose="020B0604020202020204" charset="0"/>
              </a:rPr>
              <a:t>nhỏ</a:t>
            </a:r>
            <a:r>
              <a:rPr lang="en-US" sz="2000" dirty="0">
                <a:solidFill>
                  <a:srgbClr val="276668"/>
                </a:solidFill>
                <a:latin typeface="#9Slide03 Arima Madurai Black" panose="020B0604020202020204" charset="0"/>
                <a:cs typeface="#9Slide03 Arima Madurai Black" panose="020B0604020202020204" charset="0"/>
              </a:rPr>
              <a:t>.</a:t>
            </a:r>
          </a:p>
          <a:p>
            <a:pPr algn="just"/>
            <a:endParaRPr lang="en-US" sz="2000" dirty="0">
              <a:solidFill>
                <a:srgbClr val="276668"/>
              </a:solidFill>
              <a:latin typeface="#9Slide03 Arima Madurai Black" panose="020B0604020202020204" charset="0"/>
              <a:cs typeface="#9Slide03 Arima Madurai Black" panose="020B0604020202020204" charset="0"/>
            </a:endParaRPr>
          </a:p>
        </p:txBody>
      </p:sp>
      <p:sp>
        <p:nvSpPr>
          <p:cNvPr id="16" name="Rectangle: Rounded Corners 15">
            <a:extLst>
              <a:ext uri="{FF2B5EF4-FFF2-40B4-BE49-F238E27FC236}">
                <a16:creationId xmlns:a16="http://schemas.microsoft.com/office/drawing/2014/main" id="{93DBDF49-602D-EEEF-BF1F-7D18F937CA4A}"/>
              </a:ext>
            </a:extLst>
          </p:cNvPr>
          <p:cNvSpPr/>
          <p:nvPr/>
        </p:nvSpPr>
        <p:spPr>
          <a:xfrm>
            <a:off x="689143" y="285209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u="none" strike="noStrike" kern="1200" cap="none" spc="0" normalizeH="0" baseline="0" noProof="0" dirty="0">
                <a:ln>
                  <a:noFill/>
                </a:ln>
                <a:solidFill>
                  <a:prstClr val="white"/>
                </a:solidFill>
                <a:effectLst/>
                <a:uLnTx/>
                <a:uFillTx/>
                <a:latin typeface="#9Slide03 Arima Madurai" panose="00000500000000000000" pitchFamily="2" charset="0"/>
                <a:ea typeface="+mn-ea"/>
                <a:cs typeface="#9Slide03 Arima Madurai" panose="00000500000000000000" pitchFamily="2" charset="0"/>
              </a:rPr>
              <a:t>A</a:t>
            </a:r>
          </a:p>
        </p:txBody>
      </p:sp>
      <p:sp>
        <p:nvSpPr>
          <p:cNvPr id="17" name="Rectangle: Rounded Corners 16">
            <a:extLst>
              <a:ext uri="{FF2B5EF4-FFF2-40B4-BE49-F238E27FC236}">
                <a16:creationId xmlns:a16="http://schemas.microsoft.com/office/drawing/2014/main" id="{F0C6B603-E21C-6735-383A-E82EFAA2FE61}"/>
              </a:ext>
            </a:extLst>
          </p:cNvPr>
          <p:cNvSpPr/>
          <p:nvPr/>
        </p:nvSpPr>
        <p:spPr>
          <a:xfrm>
            <a:off x="6944716" y="4776731"/>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u="none" strike="noStrike" kern="1200" cap="none" spc="0" normalizeH="0" baseline="0" noProof="0" dirty="0">
                <a:ln>
                  <a:noFill/>
                </a:ln>
                <a:solidFill>
                  <a:prstClr val="white"/>
                </a:solidFill>
                <a:effectLst/>
                <a:uLnTx/>
                <a:uFillTx/>
                <a:latin typeface="#9Slide03 Arima Madurai" panose="00000500000000000000" pitchFamily="2" charset="0"/>
                <a:ea typeface="+mn-ea"/>
                <a:cs typeface="#9Slide03 Arima Madurai" panose="00000500000000000000" pitchFamily="2" charset="0"/>
              </a:rPr>
              <a:t>D</a:t>
            </a:r>
          </a:p>
        </p:txBody>
      </p:sp>
      <p:sp>
        <p:nvSpPr>
          <p:cNvPr id="18" name="Rectangle: Rounded Corners 17">
            <a:extLst>
              <a:ext uri="{FF2B5EF4-FFF2-40B4-BE49-F238E27FC236}">
                <a16:creationId xmlns:a16="http://schemas.microsoft.com/office/drawing/2014/main" id="{6E4B7F16-38B1-054C-810A-DB8EFB513BC4}"/>
              </a:ext>
            </a:extLst>
          </p:cNvPr>
          <p:cNvSpPr/>
          <p:nvPr/>
        </p:nvSpPr>
        <p:spPr>
          <a:xfrm>
            <a:off x="6944716" y="2894763"/>
            <a:ext cx="962892" cy="967546"/>
          </a:xfrm>
          <a:prstGeom prst="roundRect">
            <a:avLst/>
          </a:prstGeom>
          <a:solidFill>
            <a:srgbClr val="10B981"/>
          </a:solid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u="none" strike="noStrike" kern="1200" cap="none" spc="0" normalizeH="0" baseline="0" noProof="0" dirty="0">
                <a:ln>
                  <a:noFill/>
                </a:ln>
                <a:solidFill>
                  <a:prstClr val="white"/>
                </a:solidFill>
                <a:effectLst/>
                <a:uLnTx/>
                <a:uFillTx/>
                <a:latin typeface="#9Slide03 Arima Madurai" panose="00000500000000000000" pitchFamily="2" charset="0"/>
                <a:ea typeface="+mn-ea"/>
                <a:cs typeface="#9Slide03 Arima Madurai" panose="00000500000000000000" pitchFamily="2" charset="0"/>
              </a:rPr>
              <a:t>B</a:t>
            </a:r>
          </a:p>
        </p:txBody>
      </p:sp>
      <p:sp>
        <p:nvSpPr>
          <p:cNvPr id="19" name="Rectangle: Rounded Corners 18">
            <a:extLst>
              <a:ext uri="{FF2B5EF4-FFF2-40B4-BE49-F238E27FC236}">
                <a16:creationId xmlns:a16="http://schemas.microsoft.com/office/drawing/2014/main" id="{5A0180F7-113E-B1D3-94BE-E75DD2134490}"/>
              </a:ext>
            </a:extLst>
          </p:cNvPr>
          <p:cNvSpPr/>
          <p:nvPr/>
        </p:nvSpPr>
        <p:spPr>
          <a:xfrm>
            <a:off x="670031" y="481652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u="none" strike="noStrike" kern="1200" cap="none" spc="0" normalizeH="0" baseline="0" noProof="0" dirty="0">
                <a:ln>
                  <a:noFill/>
                </a:ln>
                <a:solidFill>
                  <a:prstClr val="white"/>
                </a:solidFill>
                <a:effectLst/>
                <a:uLnTx/>
                <a:uFillTx/>
                <a:latin typeface="#9Slide03 Arima Madurai" panose="00000500000000000000" pitchFamily="2" charset="0"/>
                <a:ea typeface="+mn-ea"/>
                <a:cs typeface="#9Slide03 Arima Madurai" panose="00000500000000000000" pitchFamily="2" charset="0"/>
              </a:rPr>
              <a:t>C</a:t>
            </a:r>
          </a:p>
        </p:txBody>
      </p:sp>
    </p:spTree>
    <p:custDataLst>
      <p:tags r:id="rId1"/>
    </p:custDataLst>
    <p:extLst>
      <p:ext uri="{BB962C8B-B14F-4D97-AF65-F5344CB8AC3E}">
        <p14:creationId xmlns:p14="http://schemas.microsoft.com/office/powerpoint/2010/main" val="4003235381"/>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6" name="!!111">
            <a:extLst>
              <a:ext uri="{FF2B5EF4-FFF2-40B4-BE49-F238E27FC236}">
                <a16:creationId xmlns:a16="http://schemas.microsoft.com/office/drawing/2014/main" id="{F024EB43-0DAD-443E-82C8-6D1A2B409C8D}"/>
              </a:ext>
            </a:extLst>
          </p:cNvPr>
          <p:cNvSpPr/>
          <p:nvPr/>
        </p:nvSpPr>
        <p:spPr>
          <a:xfrm>
            <a:off x="788092" y="-473401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MÔ HÌNH ĐỘNG HỌC PHÂN TỬ VỀ CẤU TẠO CHẤT</a:t>
            </a:r>
          </a:p>
        </p:txBody>
      </p:sp>
      <p:sp>
        <p:nvSpPr>
          <p:cNvPr id="8" name="Oval 7">
            <a:extLst>
              <a:ext uri="{FF2B5EF4-FFF2-40B4-BE49-F238E27FC236}">
                <a16:creationId xmlns:a16="http://schemas.microsoft.com/office/drawing/2014/main" id="{69B00DE3-F9DC-4800-A40A-5D729B3AB8C3}"/>
              </a:ext>
            </a:extLst>
          </p:cNvPr>
          <p:cNvSpPr/>
          <p:nvPr/>
        </p:nvSpPr>
        <p:spPr>
          <a:xfrm>
            <a:off x="202804" y="-475923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882361"/>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609826"/>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54757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SỰ R</a:t>
            </a:r>
            <a:r>
              <a:rPr lang="en-US" sz="6600" kern="0">
                <a:solidFill>
                  <a:srgbClr val="578CCF"/>
                </a:solidFill>
                <a:latin typeface="#9Slide07 SVNA Love Of Thunder" panose="02040603050506020204" pitchFamily="18" charset="0"/>
              </a:rPr>
              <a:t>ƠI TỰ DO</a:t>
            </a:r>
            <a:endPar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endParaRPr>
          </a:p>
        </p:txBody>
      </p:sp>
      <p:sp>
        <p:nvSpPr>
          <p:cNvPr id="2" name="TextBox 1">
            <a:extLst>
              <a:ext uri="{FF2B5EF4-FFF2-40B4-BE49-F238E27FC236}">
                <a16:creationId xmlns:a16="http://schemas.microsoft.com/office/drawing/2014/main" id="{108558B5-DF4F-7C3A-618C-80BB94EE948D}"/>
              </a:ext>
            </a:extLst>
          </p:cNvPr>
          <p:cNvSpPr txBox="1"/>
          <p:nvPr/>
        </p:nvSpPr>
        <p:spPr>
          <a:xfrm>
            <a:off x="788092" y="1485239"/>
            <a:ext cx="4204822" cy="646331"/>
          </a:xfrm>
          <a:prstGeom prst="rect">
            <a:avLst/>
          </a:prstGeom>
          <a:solidFill>
            <a:srgbClr val="FFFF00"/>
          </a:solidFill>
        </p:spPr>
        <p:txBody>
          <a:bodyPr wrap="square" rtlCol="0" anchor="ctr">
            <a:spAutoFit/>
          </a:bodyPr>
          <a:lstStyle/>
          <a:p>
            <a:r>
              <a:rPr lang="vi-VN" sz="3600" dirty="0">
                <a:solidFill>
                  <a:srgbClr val="FF0000"/>
                </a:solidFill>
                <a:latin typeface="#9Slide03 Arima Madurai Black" panose="00000A00000000000000" pitchFamily="2" charset="0"/>
                <a:cs typeface="#9Slide03 Arima Madurai Black" panose="00000A00000000000000" pitchFamily="2" charset="0"/>
                <a:sym typeface="Wingdings 2" panose="05020102010507070707" pitchFamily="18" charset="2"/>
              </a:rPr>
              <a:t> Định luật Boyle:</a:t>
            </a:r>
            <a:endParaRPr lang="en-US" sz="2800" dirty="0">
              <a:solidFill>
                <a:srgbClr val="FF0000"/>
              </a:solidFill>
              <a:latin typeface="#9Slide03 Arima Madurai Black" panose="00000A00000000000000" pitchFamily="2" charset="0"/>
              <a:cs typeface="#9Slide03 Arima Madurai Black" panose="00000A00000000000000" pitchFamily="2" charset="0"/>
            </a:endParaRPr>
          </a:p>
        </p:txBody>
      </p:sp>
      <p:grpSp>
        <p:nvGrpSpPr>
          <p:cNvPr id="5" name="Group 4">
            <a:extLst>
              <a:ext uri="{FF2B5EF4-FFF2-40B4-BE49-F238E27FC236}">
                <a16:creationId xmlns:a16="http://schemas.microsoft.com/office/drawing/2014/main" id="{D34E8FF1-E4F1-8DEB-FA4C-9D594A1A0A71}"/>
              </a:ext>
            </a:extLst>
          </p:cNvPr>
          <p:cNvGrpSpPr/>
          <p:nvPr/>
        </p:nvGrpSpPr>
        <p:grpSpPr>
          <a:xfrm>
            <a:off x="455827" y="2131570"/>
            <a:ext cx="11280346" cy="4233718"/>
            <a:chOff x="455827" y="2131570"/>
            <a:chExt cx="11280346" cy="4233718"/>
          </a:xfrm>
        </p:grpSpPr>
        <p:grpSp>
          <p:nvGrpSpPr>
            <p:cNvPr id="7" name="Group 6">
              <a:extLst>
                <a:ext uri="{FF2B5EF4-FFF2-40B4-BE49-F238E27FC236}">
                  <a16:creationId xmlns:a16="http://schemas.microsoft.com/office/drawing/2014/main" id="{66DCF0A7-D40D-87CE-62C6-ECAF273EDC6B}"/>
                </a:ext>
              </a:extLst>
            </p:cNvPr>
            <p:cNvGrpSpPr/>
            <p:nvPr/>
          </p:nvGrpSpPr>
          <p:grpSpPr>
            <a:xfrm>
              <a:off x="455827" y="2131570"/>
              <a:ext cx="11280346" cy="4233718"/>
              <a:chOff x="651568" y="1536920"/>
              <a:chExt cx="6805330" cy="3520143"/>
            </a:xfrm>
          </p:grpSpPr>
          <p:sp>
            <p:nvSpPr>
              <p:cNvPr id="9" name="TextBox 8">
                <a:extLst>
                  <a:ext uri="{FF2B5EF4-FFF2-40B4-BE49-F238E27FC236}">
                    <a16:creationId xmlns:a16="http://schemas.microsoft.com/office/drawing/2014/main" id="{61EAAADC-11BB-BF19-3AB6-21098481B725}"/>
                  </a:ext>
                </a:extLst>
              </p:cNvPr>
              <p:cNvSpPr txBox="1">
                <a:spLocks/>
              </p:cNvSpPr>
              <p:nvPr/>
            </p:nvSpPr>
            <p:spPr>
              <a:xfrm>
                <a:off x="651568" y="1536920"/>
                <a:ext cx="6805330" cy="3520143"/>
              </a:xfrm>
              <a:prstGeom prst="roundRect">
                <a:avLst>
                  <a:gd name="adj" fmla="val 4294"/>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1" name="TextBox 10">
                <a:extLst>
                  <a:ext uri="{FF2B5EF4-FFF2-40B4-BE49-F238E27FC236}">
                    <a16:creationId xmlns:a16="http://schemas.microsoft.com/office/drawing/2014/main" id="{C02A62BC-2E2E-E848-ECE3-594C996ABD48}"/>
                  </a:ext>
                </a:extLst>
              </p:cNvPr>
              <p:cNvSpPr txBox="1"/>
              <p:nvPr/>
            </p:nvSpPr>
            <p:spPr>
              <a:xfrm>
                <a:off x="888034" y="1856266"/>
                <a:ext cx="6327236" cy="959633"/>
              </a:xfrm>
              <a:prstGeom prst="rect">
                <a:avLst/>
              </a:prstGeom>
              <a:noFill/>
            </p:spPr>
            <p:txBody>
              <a:bodyPr wrap="square" anchor="ctr">
                <a:spAutoFit/>
              </a:bodyPr>
              <a:lstStyle>
                <a:defPPr>
                  <a:defRPr lang="en-US"/>
                </a:defPPr>
                <a:lvl1pPr marL="342900" indent="-342900" algn="just">
                  <a:spcAft>
                    <a:spcPts val="24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a:lnSpc>
                    <a:spcPct val="150000"/>
                  </a:lnSpc>
                  <a:spcAft>
                    <a:spcPts val="1200"/>
                  </a:spcAft>
                </a:pPr>
                <a:r>
                  <a:rPr lang="vi-VN" dirty="0"/>
                  <a:t>Khi nhiệt độ của một lượng khí xác định được giữ không đổi thì áp suất p gây ra bởi khí tỉ lệ nghịch với thể tích V của nó </a:t>
                </a:r>
              </a:p>
            </p:txBody>
          </p:sp>
        </p:gr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F312A8FC-C33E-7CEF-3FB2-9BE48E80D277}"/>
                    </a:ext>
                  </a:extLst>
                </p:cNvPr>
                <p:cNvSpPr txBox="1"/>
                <p:nvPr/>
              </p:nvSpPr>
              <p:spPr>
                <a:xfrm>
                  <a:off x="2595752" y="4182949"/>
                  <a:ext cx="7032418" cy="1154161"/>
                </a:xfrm>
                <a:prstGeom prst="roundRect">
                  <a:avLst/>
                </a:prstGeom>
                <a:solidFill>
                  <a:srgbClr val="FDEAC3"/>
                </a:solidFill>
              </p:spPr>
              <p:style>
                <a:lnRef idx="2">
                  <a:schemeClr val="dk1"/>
                </a:lnRef>
                <a:fillRef idx="1">
                  <a:schemeClr val="lt1"/>
                </a:fillRef>
                <a:effectRef idx="0">
                  <a:schemeClr val="dk1"/>
                </a:effectRef>
                <a:fontRef idx="minor">
                  <a:schemeClr val="dk1"/>
                </a:fontRef>
              </p:style>
              <p:txBody>
                <a:bodyPr wrap="square" anchor="ctr">
                  <a:noAutofit/>
                </a:bodyPr>
                <a:lstStyle/>
                <a:p>
                  <a:pPr/>
                  <a14:m>
                    <m:oMathPara xmlns:m="http://schemas.openxmlformats.org/officeDocument/2006/math">
                      <m:oMathParaPr>
                        <m:jc m:val="center"/>
                      </m:oMathParaPr>
                      <m:oMath xmlns:m="http://schemas.openxmlformats.org/officeDocument/2006/math">
                        <m:r>
                          <a:rPr lang="pt-BR" sz="2800" b="1" i="0" smtClean="0">
                            <a:solidFill>
                              <a:srgbClr val="276668"/>
                            </a:solidFill>
                            <a:latin typeface="Cambria Math" panose="02040503050406030204" pitchFamily="18" charset="0"/>
                          </a:rPr>
                          <m:t>𝐩</m:t>
                        </m:r>
                        <m:r>
                          <a:rPr lang="pt-BR" sz="2800" b="1" i="0" smtClean="0">
                            <a:solidFill>
                              <a:srgbClr val="276668"/>
                            </a:solidFill>
                            <a:latin typeface="Cambria Math" panose="02040503050406030204" pitchFamily="18" charset="0"/>
                          </a:rPr>
                          <m:t>∼</m:t>
                        </m:r>
                        <m:f>
                          <m:fPr>
                            <m:ctrlPr>
                              <a:rPr lang="en-US" sz="2800" b="1" i="1">
                                <a:solidFill>
                                  <a:srgbClr val="276668"/>
                                </a:solidFill>
                                <a:latin typeface="Cambria Math" panose="02040503050406030204" pitchFamily="18" charset="0"/>
                              </a:rPr>
                            </m:ctrlPr>
                          </m:fPr>
                          <m:num>
                            <m:r>
                              <a:rPr lang="pt-BR" sz="2800" b="1" i="0">
                                <a:solidFill>
                                  <a:srgbClr val="276668"/>
                                </a:solidFill>
                                <a:latin typeface="Cambria Math" panose="02040503050406030204" pitchFamily="18" charset="0"/>
                              </a:rPr>
                              <m:t>𝟏</m:t>
                            </m:r>
                          </m:num>
                          <m:den>
                            <m:r>
                              <a:rPr lang="pt-BR" sz="2800" b="1" i="0">
                                <a:solidFill>
                                  <a:srgbClr val="276668"/>
                                </a:solidFill>
                                <a:latin typeface="Cambria Math" panose="02040503050406030204" pitchFamily="18" charset="0"/>
                              </a:rPr>
                              <m:t>𝐕</m:t>
                            </m:r>
                          </m:den>
                        </m:f>
                        <m:r>
                          <m:rPr>
                            <m:nor/>
                          </m:rPr>
                          <a:rPr lang="pt-BR" sz="2800" b="1">
                            <a:solidFill>
                              <a:srgbClr val="276668"/>
                            </a:solidFill>
                            <a:latin typeface="#9Slide03 Arima Madurai Black" panose="00000A00000000000000" pitchFamily="2" charset="0"/>
                            <a:cs typeface="#9Slide03 Arima Madurai Black" panose="00000A00000000000000" pitchFamily="2" charset="0"/>
                          </a:rPr>
                          <m:t> </m:t>
                        </m:r>
                        <m:r>
                          <m:rPr>
                            <m:nor/>
                          </m:rPr>
                          <a:rPr lang="pt-BR" sz="2800" b="1">
                            <a:solidFill>
                              <a:srgbClr val="276668"/>
                            </a:solidFill>
                            <a:latin typeface="#9Slide03 Arima Madurai Black" panose="00000A00000000000000" pitchFamily="2" charset="0"/>
                            <a:cs typeface="#9Slide03 Arima Madurai Black" panose="00000A00000000000000" pitchFamily="2" charset="0"/>
                          </a:rPr>
                          <m:t>hay</m:t>
                        </m:r>
                        <m:r>
                          <m:rPr>
                            <m:nor/>
                          </m:rPr>
                          <a:rPr lang="pt-BR" sz="2800" b="1">
                            <a:solidFill>
                              <a:srgbClr val="276668"/>
                            </a:solidFill>
                            <a:latin typeface="#9Slide03 Arima Madurai Black" panose="00000A00000000000000" pitchFamily="2" charset="0"/>
                            <a:cs typeface="#9Slide03 Arima Madurai Black" panose="00000A00000000000000" pitchFamily="2" charset="0"/>
                          </a:rPr>
                          <m:t> </m:t>
                        </m:r>
                        <m:r>
                          <m:rPr>
                            <m:nor/>
                          </m:rPr>
                          <a:rPr lang="pt-BR" sz="2800" b="1">
                            <a:solidFill>
                              <a:srgbClr val="276668"/>
                            </a:solidFill>
                            <a:latin typeface="#9Slide03 Arima Madurai Black" panose="00000A00000000000000" pitchFamily="2" charset="0"/>
                            <a:cs typeface="#9Slide03 Arima Madurai Black" panose="00000A00000000000000" pitchFamily="2" charset="0"/>
                          </a:rPr>
                          <m:t>pV</m:t>
                        </m:r>
                        <m:r>
                          <m:rPr>
                            <m:nor/>
                          </m:rPr>
                          <a:rPr lang="pt-BR" sz="2800" b="1">
                            <a:solidFill>
                              <a:srgbClr val="276668"/>
                            </a:solidFill>
                            <a:latin typeface="#9Slide03 Arima Madurai Black" panose="00000A00000000000000" pitchFamily="2" charset="0"/>
                            <a:cs typeface="#9Slide03 Arima Madurai Black" panose="00000A00000000000000" pitchFamily="2" charset="0"/>
                          </a:rPr>
                          <m:t> = </m:t>
                        </m:r>
                        <m:r>
                          <m:rPr>
                            <m:nor/>
                          </m:rPr>
                          <a:rPr lang="pt-BR" sz="2800" b="1">
                            <a:solidFill>
                              <a:srgbClr val="276668"/>
                            </a:solidFill>
                            <a:latin typeface="#9Slide03 Arima Madurai Black" panose="00000A00000000000000" pitchFamily="2" charset="0"/>
                            <a:cs typeface="#9Slide03 Arima Madurai Black" panose="00000A00000000000000" pitchFamily="2" charset="0"/>
                          </a:rPr>
                          <m:t>cons</m:t>
                        </m:r>
                        <m:r>
                          <a:rPr lang="pt-BR" sz="2800" b="1" i="0">
                            <a:solidFill>
                              <a:srgbClr val="276668"/>
                            </a:solidFill>
                            <a:latin typeface="Cambria Math" panose="02040503050406030204" pitchFamily="18" charset="0"/>
                          </a:rPr>
                          <m:t>𝐭</m:t>
                        </m:r>
                        <m:r>
                          <m:rPr>
                            <m:nor/>
                          </m:rPr>
                          <a:rPr lang="pt-BR" sz="2800" b="1">
                            <a:solidFill>
                              <a:srgbClr val="276668"/>
                            </a:solidFill>
                            <a:latin typeface="#9Slide03 Arima Madurai Black" panose="00000A00000000000000" pitchFamily="2" charset="0"/>
                            <a:cs typeface="#9Slide03 Arima Madurai Black" panose="00000A00000000000000" pitchFamily="2" charset="0"/>
                          </a:rPr>
                          <m:t> </m:t>
                        </m:r>
                        <m:r>
                          <m:rPr>
                            <m:nor/>
                          </m:rPr>
                          <a:rPr lang="pt-BR" sz="2800" b="1">
                            <a:solidFill>
                              <a:srgbClr val="276668"/>
                            </a:solidFill>
                            <a:latin typeface="#9Slide03 Arima Madurai Black" panose="00000A00000000000000" pitchFamily="2" charset="0"/>
                            <a:cs typeface="#9Slide03 Arima Madurai Black" panose="00000A00000000000000" pitchFamily="2" charset="0"/>
                          </a:rPr>
                          <m:t>hay</m:t>
                        </m:r>
                        <m:r>
                          <m:rPr>
                            <m:nor/>
                          </m:rPr>
                          <a:rPr lang="pt-BR" sz="2800" b="1">
                            <a:solidFill>
                              <a:srgbClr val="276668"/>
                            </a:solidFill>
                            <a:latin typeface="#9Slide03 Arima Madurai Black" panose="00000A00000000000000" pitchFamily="2" charset="0"/>
                            <a:cs typeface="#9Slide03 Arima Madurai Black" panose="00000A00000000000000" pitchFamily="2" charset="0"/>
                          </a:rPr>
                          <m:t> </m:t>
                        </m:r>
                        <m:sSub>
                          <m:sSubPr>
                            <m:ctrlPr>
                              <a:rPr lang="en-US" sz="2800" b="1" i="1">
                                <a:solidFill>
                                  <a:srgbClr val="276668"/>
                                </a:solidFill>
                                <a:latin typeface="Cambria Math" panose="02040503050406030204" pitchFamily="18" charset="0"/>
                              </a:rPr>
                            </m:ctrlPr>
                          </m:sSubPr>
                          <m:e>
                            <m:r>
                              <a:rPr lang="pt-BR" sz="2800" b="1" i="0">
                                <a:solidFill>
                                  <a:srgbClr val="276668"/>
                                </a:solidFill>
                                <a:latin typeface="Cambria Math" panose="02040503050406030204" pitchFamily="18" charset="0"/>
                              </a:rPr>
                              <m:t>𝐩</m:t>
                            </m:r>
                          </m:e>
                          <m:sub>
                            <m:r>
                              <a:rPr lang="pt-BR" sz="2800" b="1" i="0">
                                <a:solidFill>
                                  <a:srgbClr val="276668"/>
                                </a:solidFill>
                                <a:latin typeface="Cambria Math" panose="02040503050406030204" pitchFamily="18" charset="0"/>
                              </a:rPr>
                              <m:t>𝟏</m:t>
                            </m:r>
                          </m:sub>
                        </m:sSub>
                        <m:sSub>
                          <m:sSubPr>
                            <m:ctrlPr>
                              <a:rPr lang="en-US" sz="2800" b="1" i="1">
                                <a:solidFill>
                                  <a:srgbClr val="276668"/>
                                </a:solidFill>
                                <a:latin typeface="Cambria Math" panose="02040503050406030204" pitchFamily="18" charset="0"/>
                              </a:rPr>
                            </m:ctrlPr>
                          </m:sSubPr>
                          <m:e>
                            <m:r>
                              <a:rPr lang="pt-BR" sz="2800" b="1" i="0">
                                <a:solidFill>
                                  <a:srgbClr val="276668"/>
                                </a:solidFill>
                                <a:latin typeface="Cambria Math" panose="02040503050406030204" pitchFamily="18" charset="0"/>
                              </a:rPr>
                              <m:t>𝐕</m:t>
                            </m:r>
                          </m:e>
                          <m:sub>
                            <m:r>
                              <a:rPr lang="pt-BR" sz="2800" b="1" i="0">
                                <a:solidFill>
                                  <a:srgbClr val="276668"/>
                                </a:solidFill>
                                <a:latin typeface="Cambria Math" panose="02040503050406030204" pitchFamily="18" charset="0"/>
                              </a:rPr>
                              <m:t>𝟏</m:t>
                            </m:r>
                          </m:sub>
                        </m:sSub>
                        <m:r>
                          <m:rPr>
                            <m:nor/>
                          </m:rPr>
                          <a:rPr lang="pt-BR" sz="2800" b="1">
                            <a:solidFill>
                              <a:srgbClr val="276668"/>
                            </a:solidFill>
                            <a:latin typeface="#9Slide03 Arima Madurai Black" panose="00000A00000000000000" pitchFamily="2" charset="0"/>
                            <a:cs typeface="#9Slide03 Arima Madurai Black" panose="00000A00000000000000" pitchFamily="2" charset="0"/>
                          </a:rPr>
                          <m:t> = </m:t>
                        </m:r>
                        <m:sSub>
                          <m:sSubPr>
                            <m:ctrlPr>
                              <a:rPr lang="en-US" sz="2800" b="1" i="1">
                                <a:solidFill>
                                  <a:srgbClr val="276668"/>
                                </a:solidFill>
                                <a:latin typeface="Cambria Math" panose="02040503050406030204" pitchFamily="18" charset="0"/>
                              </a:rPr>
                            </m:ctrlPr>
                          </m:sSubPr>
                          <m:e>
                            <m:r>
                              <m:rPr>
                                <m:nor/>
                              </m:rPr>
                              <a:rPr lang="pt-BR" sz="2800" b="1">
                                <a:solidFill>
                                  <a:srgbClr val="276668"/>
                                </a:solidFill>
                                <a:latin typeface="#9Slide03 Arima Madurai Black" panose="00000A00000000000000" pitchFamily="2" charset="0"/>
                                <a:cs typeface="#9Slide03 Arima Madurai Black" panose="00000A00000000000000" pitchFamily="2" charset="0"/>
                              </a:rPr>
                              <m:t>p</m:t>
                            </m:r>
                          </m:e>
                          <m:sub>
                            <m:r>
                              <a:rPr lang="pt-BR" sz="2800" b="1" i="0">
                                <a:solidFill>
                                  <a:srgbClr val="276668"/>
                                </a:solidFill>
                                <a:latin typeface="Cambria Math" panose="02040503050406030204" pitchFamily="18" charset="0"/>
                              </a:rPr>
                              <m:t>𝟐</m:t>
                            </m:r>
                          </m:sub>
                        </m:sSub>
                        <m:sSub>
                          <m:sSubPr>
                            <m:ctrlPr>
                              <a:rPr lang="en-US" sz="2800" b="1" i="1">
                                <a:solidFill>
                                  <a:srgbClr val="276668"/>
                                </a:solidFill>
                                <a:latin typeface="Cambria Math" panose="02040503050406030204" pitchFamily="18" charset="0"/>
                              </a:rPr>
                            </m:ctrlPr>
                          </m:sSubPr>
                          <m:e>
                            <m:r>
                              <a:rPr lang="pt-BR" sz="2800" b="1" i="0">
                                <a:solidFill>
                                  <a:srgbClr val="276668"/>
                                </a:solidFill>
                                <a:latin typeface="Cambria Math" panose="02040503050406030204" pitchFamily="18" charset="0"/>
                              </a:rPr>
                              <m:t>𝐕</m:t>
                            </m:r>
                          </m:e>
                          <m:sub>
                            <m:r>
                              <a:rPr lang="pt-BR" sz="2800" b="1" i="0">
                                <a:solidFill>
                                  <a:srgbClr val="276668"/>
                                </a:solidFill>
                                <a:latin typeface="Cambria Math" panose="02040503050406030204" pitchFamily="18" charset="0"/>
                              </a:rPr>
                              <m:t>𝟐</m:t>
                            </m:r>
                          </m:sub>
                        </m:sSub>
                      </m:oMath>
                    </m:oMathPara>
                  </a14:m>
                  <a:endParaRPr lang="en-US" sz="4000" b="1" dirty="0">
                    <a:solidFill>
                      <a:srgbClr val="276668"/>
                    </a:solidFill>
                    <a:latin typeface="#9Slide03 Arima Madurai Black" panose="00000A00000000000000" pitchFamily="2" charset="0"/>
                    <a:cs typeface="#9Slide03 Arima Madurai Black" panose="00000A00000000000000" pitchFamily="2" charset="0"/>
                  </a:endParaRPr>
                </a:p>
              </p:txBody>
            </p:sp>
          </mc:Choice>
          <mc:Fallback xmlns="">
            <p:sp>
              <p:nvSpPr>
                <p:cNvPr id="22" name="TextBox 21">
                  <a:extLst>
                    <a:ext uri="{FF2B5EF4-FFF2-40B4-BE49-F238E27FC236}">
                      <a16:creationId xmlns:a16="http://schemas.microsoft.com/office/drawing/2014/main" id="{F312A8FC-C33E-7CEF-3FB2-9BE48E80D277}"/>
                    </a:ext>
                  </a:extLst>
                </p:cNvPr>
                <p:cNvSpPr txBox="1">
                  <a:spLocks noRot="1" noChangeAspect="1" noMove="1" noResize="1" noEditPoints="1" noAdjustHandles="1" noChangeArrowheads="1" noChangeShapeType="1" noTextEdit="1"/>
                </p:cNvSpPr>
                <p:nvPr/>
              </p:nvSpPr>
              <p:spPr>
                <a:xfrm>
                  <a:off x="2595752" y="4182949"/>
                  <a:ext cx="7032418" cy="1154161"/>
                </a:xfrm>
                <a:prstGeom prst="roundRect">
                  <a:avLst/>
                </a:prstGeom>
                <a:blipFill>
                  <a:blip r:embed="rId4"/>
                  <a:stretch>
                    <a:fillRect/>
                  </a:stretch>
                </a:blipFill>
              </p:spPr>
              <p:txBody>
                <a:bodyPr/>
                <a:lstStyle/>
                <a:p>
                  <a:r>
                    <a:rPr lang="en-US">
                      <a:noFill/>
                    </a:rPr>
                    <a:t> </a:t>
                  </a:r>
                </a:p>
              </p:txBody>
            </p:sp>
          </mc:Fallback>
        </mc:AlternateContent>
      </p:grpSp>
      <p:sp>
        <p:nvSpPr>
          <p:cNvPr id="3" name="!!111">
            <a:extLst>
              <a:ext uri="{FF2B5EF4-FFF2-40B4-BE49-F238E27FC236}">
                <a16:creationId xmlns:a16="http://schemas.microsoft.com/office/drawing/2014/main" id="{4D309737-886F-EB4F-1967-11271F3E6725}"/>
              </a:ext>
            </a:extLst>
          </p:cNvPr>
          <p:cNvSpPr/>
          <p:nvPr/>
        </p:nvSpPr>
        <p:spPr>
          <a:xfrm>
            <a:off x="651010" y="69560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dirty="0">
                <a:ln>
                  <a:solidFill>
                    <a:srgbClr val="F58A28">
                      <a:lumMod val="50000"/>
                    </a:srgbClr>
                  </a:solidFill>
                </a:ln>
                <a:solidFill>
                  <a:srgbClr val="FF0000"/>
                </a:solidFill>
                <a:latin typeface="#9Slide03 IcielSmoothy Sans" panose="00000500000000000000" pitchFamily="2" charset="0"/>
              </a:rPr>
              <a:t>ĐỊNH LUẬT BOYLE</a:t>
            </a:r>
          </a:p>
        </p:txBody>
      </p:sp>
      <p:sp>
        <p:nvSpPr>
          <p:cNvPr id="4" name="Oval 3">
            <a:extLst>
              <a:ext uri="{FF2B5EF4-FFF2-40B4-BE49-F238E27FC236}">
                <a16:creationId xmlns:a16="http://schemas.microsoft.com/office/drawing/2014/main" id="{0EC248EE-06FA-CA46-E82A-A686FBAECA66}"/>
              </a:ext>
            </a:extLst>
          </p:cNvPr>
          <p:cNvSpPr/>
          <p:nvPr/>
        </p:nvSpPr>
        <p:spPr>
          <a:xfrm>
            <a:off x="202882" y="83568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II</a:t>
            </a:r>
          </a:p>
        </p:txBody>
      </p:sp>
      <p:sp>
        <p:nvSpPr>
          <p:cNvPr id="10" name="Rectangle: Rounded Corners 9">
            <a:extLst>
              <a:ext uri="{FF2B5EF4-FFF2-40B4-BE49-F238E27FC236}">
                <a16:creationId xmlns:a16="http://schemas.microsoft.com/office/drawing/2014/main" id="{64841E07-7934-41A5-5BA3-33403D9672E7}"/>
              </a:ext>
            </a:extLst>
          </p:cNvPr>
          <p:cNvSpPr/>
          <p:nvPr/>
        </p:nvSpPr>
        <p:spPr>
          <a:xfrm>
            <a:off x="172089" y="143488"/>
            <a:ext cx="2859383" cy="545457"/>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3" name="Rectangle 12">
            <a:extLst>
              <a:ext uri="{FF2B5EF4-FFF2-40B4-BE49-F238E27FC236}">
                <a16:creationId xmlns:a16="http://schemas.microsoft.com/office/drawing/2014/main" id="{307EE984-286E-D32F-DECC-BD232B3634CE}"/>
              </a:ext>
            </a:extLst>
          </p:cNvPr>
          <p:cNvSpPr/>
          <p:nvPr/>
        </p:nvSpPr>
        <p:spPr>
          <a:xfrm>
            <a:off x="172088" y="301596"/>
            <a:ext cx="2859384" cy="22373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4" name="!!2">
            <a:extLst>
              <a:ext uri="{FF2B5EF4-FFF2-40B4-BE49-F238E27FC236}">
                <a16:creationId xmlns:a16="http://schemas.microsoft.com/office/drawing/2014/main" id="{E9368FDD-9374-7E67-61D1-BFAF9DCCCB46}"/>
              </a:ext>
            </a:extLst>
          </p:cNvPr>
          <p:cNvSpPr txBox="1">
            <a:spLocks/>
          </p:cNvSpPr>
          <p:nvPr/>
        </p:nvSpPr>
        <p:spPr>
          <a:xfrm>
            <a:off x="347498" y="291272"/>
            <a:ext cx="2508563" cy="22373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11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spTree>
    <p:custDataLst>
      <p:tags r:id="rId1"/>
    </p:custDataLst>
    <p:extLst>
      <p:ext uri="{BB962C8B-B14F-4D97-AF65-F5344CB8AC3E}">
        <p14:creationId xmlns:p14="http://schemas.microsoft.com/office/powerpoint/2010/main" val="2954881428"/>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125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6" presetClass="entr" presetSubtype="32" fill="hold" nodeType="withEffect">
                                  <p:stCondLst>
                                    <p:cond delay="750"/>
                                  </p:stCondLst>
                                  <p:childTnLst>
                                    <p:set>
                                      <p:cBhvr>
                                        <p:cTn id="9" dur="1" fill="hold">
                                          <p:stCondLst>
                                            <p:cond delay="0"/>
                                          </p:stCondLst>
                                        </p:cTn>
                                        <p:tgtEl>
                                          <p:spTgt spid="5"/>
                                        </p:tgtEl>
                                        <p:attrNameLst>
                                          <p:attrName>style.visibility</p:attrName>
                                        </p:attrNameLst>
                                      </p:cBhvr>
                                      <p:to>
                                        <p:strVal val="visible"/>
                                      </p:to>
                                    </p:set>
                                    <p:animEffect transition="in" filter="circle(out)">
                                      <p:cBhvr>
                                        <p:cTn id="10" dur="2000"/>
                                        <p:tgtEl>
                                          <p:spTgt spid="5"/>
                                        </p:tgtEl>
                                      </p:cBhvr>
                                    </p:animEffect>
                                  </p:childTnLst>
                                </p:cTn>
                              </p:par>
                              <p:par>
                                <p:cTn id="11" presetID="50" presetClass="entr" presetSubtype="0" decel="100000" fill="hold" nodeType="withEffect">
                                  <p:stCondLst>
                                    <p:cond delay="750"/>
                                  </p:stCondLst>
                                  <p:childTnLst>
                                    <p:set>
                                      <p:cBhvr>
                                        <p:cTn id="12" dur="1" fill="hold">
                                          <p:stCondLst>
                                            <p:cond delay="0"/>
                                          </p:stCondLst>
                                        </p:cTn>
                                        <p:tgtEl>
                                          <p:spTgt spid="5"/>
                                        </p:tgtEl>
                                        <p:attrNameLst>
                                          <p:attrName>style.visibility</p:attrName>
                                        </p:attrNameLst>
                                      </p:cBhvr>
                                      <p:to>
                                        <p:strVal val="visible"/>
                                      </p:to>
                                    </p:set>
                                    <p:anim calcmode="lin" valueType="num">
                                      <p:cBhvr>
                                        <p:cTn id="13" dur="2000" fill="hold"/>
                                        <p:tgtEl>
                                          <p:spTgt spid="5"/>
                                        </p:tgtEl>
                                        <p:attrNameLst>
                                          <p:attrName>ppt_w</p:attrName>
                                        </p:attrNameLst>
                                      </p:cBhvr>
                                      <p:tavLst>
                                        <p:tav tm="0">
                                          <p:val>
                                            <p:strVal val="#ppt_w+.3"/>
                                          </p:val>
                                        </p:tav>
                                        <p:tav tm="100000">
                                          <p:val>
                                            <p:strVal val="#ppt_w"/>
                                          </p:val>
                                        </p:tav>
                                      </p:tavLst>
                                    </p:anim>
                                    <p:anim calcmode="lin" valueType="num">
                                      <p:cBhvr>
                                        <p:cTn id="14" dur="2000" fill="hold"/>
                                        <p:tgtEl>
                                          <p:spTgt spid="5"/>
                                        </p:tgtEl>
                                        <p:attrNameLst>
                                          <p:attrName>ppt_h</p:attrName>
                                        </p:attrNameLst>
                                      </p:cBhvr>
                                      <p:tavLst>
                                        <p:tav tm="0">
                                          <p:val>
                                            <p:strVal val="#ppt_h"/>
                                          </p:val>
                                        </p:tav>
                                        <p:tav tm="100000">
                                          <p:val>
                                            <p:strVal val="#ppt_h"/>
                                          </p:val>
                                        </p:tav>
                                      </p:tavLst>
                                    </p:anim>
                                    <p:animEffect transition="in" filter="fade">
                                      <p:cBhvr>
                                        <p:cTn id="15"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6" name="!!111">
            <a:extLst>
              <a:ext uri="{FF2B5EF4-FFF2-40B4-BE49-F238E27FC236}">
                <a16:creationId xmlns:a16="http://schemas.microsoft.com/office/drawing/2014/main" id="{F024EB43-0DAD-443E-82C8-6D1A2B409C8D}"/>
              </a:ext>
            </a:extLst>
          </p:cNvPr>
          <p:cNvSpPr/>
          <p:nvPr/>
        </p:nvSpPr>
        <p:spPr>
          <a:xfrm>
            <a:off x="788092" y="-473401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MÔ HÌNH ĐỘNG HỌC PHÂN TỬ VỀ CẤU TẠO CHẤT</a:t>
            </a:r>
          </a:p>
        </p:txBody>
      </p:sp>
      <p:sp>
        <p:nvSpPr>
          <p:cNvPr id="8" name="Oval 7">
            <a:extLst>
              <a:ext uri="{FF2B5EF4-FFF2-40B4-BE49-F238E27FC236}">
                <a16:creationId xmlns:a16="http://schemas.microsoft.com/office/drawing/2014/main" id="{69B00DE3-F9DC-4800-A40A-5D729B3AB8C3}"/>
              </a:ext>
            </a:extLst>
          </p:cNvPr>
          <p:cNvSpPr/>
          <p:nvPr/>
        </p:nvSpPr>
        <p:spPr>
          <a:xfrm>
            <a:off x="202804" y="-475923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882361"/>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609826"/>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54757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SỰ R</a:t>
            </a:r>
            <a:r>
              <a:rPr lang="en-US" sz="6600" kern="0">
                <a:solidFill>
                  <a:srgbClr val="578CCF"/>
                </a:solidFill>
                <a:latin typeface="#9Slide07 SVNA Love Of Thunder" panose="02040603050506020204" pitchFamily="18" charset="0"/>
              </a:rPr>
              <a:t>ƠI TỰ DO</a:t>
            </a:r>
            <a:endPar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endParaRPr>
          </a:p>
        </p:txBody>
      </p:sp>
      <p:sp>
        <p:nvSpPr>
          <p:cNvPr id="2" name="TextBox 1">
            <a:extLst>
              <a:ext uri="{FF2B5EF4-FFF2-40B4-BE49-F238E27FC236}">
                <a16:creationId xmlns:a16="http://schemas.microsoft.com/office/drawing/2014/main" id="{108558B5-DF4F-7C3A-618C-80BB94EE948D}"/>
              </a:ext>
            </a:extLst>
          </p:cNvPr>
          <p:cNvSpPr txBox="1"/>
          <p:nvPr/>
        </p:nvSpPr>
        <p:spPr>
          <a:xfrm>
            <a:off x="751522" y="1613853"/>
            <a:ext cx="4974079" cy="646331"/>
          </a:xfrm>
          <a:prstGeom prst="rect">
            <a:avLst/>
          </a:prstGeom>
          <a:solidFill>
            <a:srgbClr val="FFFF00"/>
          </a:solidFill>
        </p:spPr>
        <p:txBody>
          <a:bodyPr wrap="square" rtlCol="0" anchor="ctr">
            <a:spAutoFit/>
          </a:bodyPr>
          <a:lstStyle/>
          <a:p>
            <a:r>
              <a:rPr lang="vi-VN" sz="3600">
                <a:solidFill>
                  <a:srgbClr val="FF0000"/>
                </a:solidFill>
                <a:latin typeface="#9Slide03 Arima Madurai Black" panose="00000A00000000000000" pitchFamily="2" charset="0"/>
                <a:cs typeface="#9Slide03 Arima Madurai Black" panose="00000A00000000000000" pitchFamily="2" charset="0"/>
                <a:sym typeface="Wingdings" panose="05000000000000000000" pitchFamily="2" charset="2"/>
              </a:rPr>
              <a:t></a:t>
            </a:r>
            <a:r>
              <a:rPr lang="vi-VN" sz="3600">
                <a:solidFill>
                  <a:srgbClr val="FF0000"/>
                </a:solidFill>
                <a:latin typeface="#9Slide03 Arima Madurai Black" panose="00000A00000000000000" pitchFamily="2" charset="0"/>
                <a:cs typeface="#9Slide03 Arima Madurai Black" panose="00000A00000000000000" pitchFamily="2" charset="0"/>
              </a:rPr>
              <a:t> </a:t>
            </a:r>
            <a:r>
              <a:rPr lang="vi-VN" sz="3600">
                <a:solidFill>
                  <a:srgbClr val="FF0000"/>
                </a:solidFill>
                <a:latin typeface="#9Slide03 Arima Madurai Black" panose="00000A00000000000000" pitchFamily="2" charset="0"/>
                <a:cs typeface="#9Slide03 Arima Madurai Black" panose="00000A00000000000000" pitchFamily="2" charset="0"/>
                <a:sym typeface="Wingdings 2" panose="05020102010507070707" pitchFamily="18" charset="2"/>
              </a:rPr>
              <a:t> Đường đẳng nhiệt:</a:t>
            </a:r>
            <a:endParaRPr lang="en-US" sz="2800">
              <a:solidFill>
                <a:srgbClr val="FF0000"/>
              </a:solidFill>
              <a:latin typeface="#9Slide03 Arima Madurai Black" panose="00000A00000000000000" pitchFamily="2" charset="0"/>
              <a:cs typeface="#9Slide03 Arima Madurai Black" panose="00000A00000000000000" pitchFamily="2" charset="0"/>
            </a:endParaRPr>
          </a:p>
        </p:txBody>
      </p:sp>
      <p:grpSp>
        <p:nvGrpSpPr>
          <p:cNvPr id="14" name="Group 13">
            <a:extLst>
              <a:ext uri="{FF2B5EF4-FFF2-40B4-BE49-F238E27FC236}">
                <a16:creationId xmlns:a16="http://schemas.microsoft.com/office/drawing/2014/main" id="{1A52A4CB-2509-192A-9660-7E0E8799DE65}"/>
              </a:ext>
            </a:extLst>
          </p:cNvPr>
          <p:cNvGrpSpPr/>
          <p:nvPr/>
        </p:nvGrpSpPr>
        <p:grpSpPr>
          <a:xfrm>
            <a:off x="1025764" y="2387468"/>
            <a:ext cx="10408118" cy="1530566"/>
            <a:chOff x="824819" y="3173180"/>
            <a:chExt cx="10408118" cy="2814926"/>
          </a:xfrm>
        </p:grpSpPr>
        <p:sp>
          <p:nvSpPr>
            <p:cNvPr id="4" name="TextBox 3">
              <a:extLst>
                <a:ext uri="{FF2B5EF4-FFF2-40B4-BE49-F238E27FC236}">
                  <a16:creationId xmlns:a16="http://schemas.microsoft.com/office/drawing/2014/main" id="{7963DCA8-C6DC-C12F-6A9B-4405A2068C99}"/>
                </a:ext>
              </a:extLst>
            </p:cNvPr>
            <p:cNvSpPr txBox="1">
              <a:spLocks/>
            </p:cNvSpPr>
            <p:nvPr/>
          </p:nvSpPr>
          <p:spPr>
            <a:xfrm>
              <a:off x="824819" y="3173180"/>
              <a:ext cx="10408118" cy="2814926"/>
            </a:xfrm>
            <a:prstGeom prst="roundRect">
              <a:avLst>
                <a:gd name="adj" fmla="val 4294"/>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dirty="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5" name="TextBox 4">
              <a:extLst>
                <a:ext uri="{FF2B5EF4-FFF2-40B4-BE49-F238E27FC236}">
                  <a16:creationId xmlns:a16="http://schemas.microsoft.com/office/drawing/2014/main" id="{F73DAF81-E113-CB32-0831-1FCAF0D3BE08}"/>
                </a:ext>
              </a:extLst>
            </p:cNvPr>
            <p:cNvSpPr txBox="1"/>
            <p:nvPr/>
          </p:nvSpPr>
          <p:spPr>
            <a:xfrm>
              <a:off x="1081649" y="3816484"/>
              <a:ext cx="9781408" cy="1528320"/>
            </a:xfrm>
            <a:prstGeom prst="rect">
              <a:avLst/>
            </a:prstGeom>
            <a:noFill/>
          </p:spPr>
          <p:txBody>
            <a:bodyPr wrap="square" anchor="ctr">
              <a:spAutoFit/>
            </a:bodyPr>
            <a:lstStyle>
              <a:defPPr>
                <a:defRPr lang="en-US"/>
              </a:defPPr>
              <a:lvl1pPr marL="342900" indent="-342900" algn="just">
                <a:spcAft>
                  <a:spcPts val="24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0" indent="0" eaLnBrk="1" hangingPunct="1">
                <a:buNone/>
              </a:pPr>
              <a:r>
                <a:rPr lang="en-US" altLang="vi-VN" sz="2400" dirty="0"/>
                <a:t>Trong </a:t>
              </a:r>
              <a:r>
                <a:rPr lang="en-US" altLang="vi-VN" sz="2400" dirty="0" err="1"/>
                <a:t>thí</a:t>
              </a:r>
              <a:r>
                <a:rPr lang="en-US" altLang="vi-VN" sz="2400" dirty="0"/>
                <a:t> </a:t>
              </a:r>
              <a:r>
                <a:rPr lang="en-US" altLang="vi-VN" sz="2400" dirty="0" err="1"/>
                <a:t>nghiệm</a:t>
              </a:r>
              <a:r>
                <a:rPr lang="en-US" altLang="vi-VN" sz="2400" dirty="0"/>
                <a:t> </a:t>
              </a:r>
              <a:r>
                <a:rPr lang="en-US" altLang="vi-VN" sz="2400" dirty="0" err="1"/>
                <a:t>trên</a:t>
              </a:r>
              <a:r>
                <a:rPr lang="en-US" altLang="vi-VN" sz="2400" dirty="0"/>
                <a:t>, h</a:t>
              </a:r>
              <a:r>
                <a:rPr lang="vi-VN" altLang="vi-VN" sz="2400" dirty="0"/>
                <a:t>ãy vẽ đường biễu diễn sự biến thiên của p theo V trong hệ tọa độ</a:t>
              </a:r>
              <a:r>
                <a:rPr lang="en-US" altLang="vi-VN" sz="2400" dirty="0"/>
                <a:t> </a:t>
              </a:r>
              <a:r>
                <a:rPr lang="vi-VN" altLang="vi-VN" sz="2400" dirty="0"/>
                <a:t>(p,V)</a:t>
              </a:r>
              <a:r>
                <a:rPr lang="en-US" altLang="vi-VN" sz="2400" dirty="0"/>
                <a:t>  </a:t>
              </a:r>
              <a:r>
                <a:rPr lang="en-US" altLang="vi-VN" sz="2400" dirty="0" err="1"/>
                <a:t>và</a:t>
              </a:r>
              <a:r>
                <a:rPr lang="en-US" altLang="vi-VN" sz="2400" dirty="0"/>
                <a:t> </a:t>
              </a:r>
              <a:r>
                <a:rPr lang="en-US" altLang="vi-VN" sz="2400" dirty="0" err="1"/>
                <a:t>nêu</a:t>
              </a:r>
              <a:r>
                <a:rPr lang="en-US" altLang="vi-VN" sz="2400" dirty="0"/>
                <a:t> </a:t>
              </a:r>
              <a:r>
                <a:rPr lang="en-US" altLang="vi-VN" sz="2400" dirty="0" err="1"/>
                <a:t>nhận</a:t>
              </a:r>
              <a:r>
                <a:rPr lang="en-US" altLang="vi-VN" sz="2400" dirty="0"/>
                <a:t> </a:t>
              </a:r>
              <a:r>
                <a:rPr lang="en-US" altLang="vi-VN" sz="2400" dirty="0" err="1"/>
                <a:t>xét</a:t>
              </a:r>
              <a:r>
                <a:rPr lang="en-US" altLang="vi-VN" dirty="0"/>
                <a:t>.</a:t>
              </a:r>
              <a:endParaRPr lang="en-US" sz="2400" dirty="0"/>
            </a:p>
          </p:txBody>
        </p:sp>
      </p:grpSp>
      <p:sp>
        <p:nvSpPr>
          <p:cNvPr id="3" name="Freeform 8">
            <a:extLst>
              <a:ext uri="{FF2B5EF4-FFF2-40B4-BE49-F238E27FC236}">
                <a16:creationId xmlns:a16="http://schemas.microsoft.com/office/drawing/2014/main" id="{4AF0BD98-16B4-2197-52C3-AD7468452841}"/>
              </a:ext>
            </a:extLst>
          </p:cNvPr>
          <p:cNvSpPr/>
          <p:nvPr/>
        </p:nvSpPr>
        <p:spPr>
          <a:xfrm flipH="1">
            <a:off x="3447213" y="4172602"/>
            <a:ext cx="4457922" cy="2357981"/>
          </a:xfrm>
          <a:custGeom>
            <a:avLst/>
            <a:gdLst/>
            <a:ahLst/>
            <a:cxnLst/>
            <a:rect l="l" t="t" r="r" b="b"/>
            <a:pathLst>
              <a:path w="8075708" h="6005390">
                <a:moveTo>
                  <a:pt x="8075708" y="0"/>
                </a:moveTo>
                <a:lnTo>
                  <a:pt x="0" y="0"/>
                </a:lnTo>
                <a:lnTo>
                  <a:pt x="0" y="6005390"/>
                </a:lnTo>
                <a:lnTo>
                  <a:pt x="8075708" y="6005390"/>
                </a:lnTo>
                <a:lnTo>
                  <a:pt x="8075708" y="0"/>
                </a:lnTo>
                <a:close/>
              </a:path>
            </a:pathLst>
          </a:custGeom>
          <a:blipFill>
            <a:blip r:embed="rId4">
              <a:extLst>
                <a:ext uri="{96DAC541-7B7A-43D3-8B79-37D633B846F1}">
                  <asvg:svgBlip xmlns:asvg="http://schemas.microsoft.com/office/drawing/2016/SVG/main" r:embed="rId5"/>
                </a:ext>
              </a:extLst>
            </a:blip>
            <a:stretch>
              <a:fillRect l="-4081" t="-7722" r="-5591" b="-1950"/>
            </a:stretch>
          </a:blipFill>
        </p:spPr>
        <p:txBody>
          <a:bodyPr/>
          <a:lstStyle/>
          <a:p>
            <a:endParaRPr lang="en-US"/>
          </a:p>
        </p:txBody>
      </p:sp>
      <p:sp>
        <p:nvSpPr>
          <p:cNvPr id="7" name="!!111">
            <a:extLst>
              <a:ext uri="{FF2B5EF4-FFF2-40B4-BE49-F238E27FC236}">
                <a16:creationId xmlns:a16="http://schemas.microsoft.com/office/drawing/2014/main" id="{103AB15B-E515-504D-C037-81C3098D2D0A}"/>
              </a:ext>
            </a:extLst>
          </p:cNvPr>
          <p:cNvSpPr/>
          <p:nvPr/>
        </p:nvSpPr>
        <p:spPr>
          <a:xfrm>
            <a:off x="651010" y="69560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dirty="0">
                <a:ln>
                  <a:solidFill>
                    <a:srgbClr val="F58A28">
                      <a:lumMod val="50000"/>
                    </a:srgbClr>
                  </a:solidFill>
                </a:ln>
                <a:solidFill>
                  <a:srgbClr val="FF0000"/>
                </a:solidFill>
                <a:latin typeface="#9Slide03 IcielSmoothy Sans" panose="00000500000000000000" pitchFamily="2" charset="0"/>
              </a:rPr>
              <a:t>ĐỊNH LUẬT BOYLE</a:t>
            </a:r>
          </a:p>
        </p:txBody>
      </p:sp>
      <p:sp>
        <p:nvSpPr>
          <p:cNvPr id="9" name="Oval 8">
            <a:extLst>
              <a:ext uri="{FF2B5EF4-FFF2-40B4-BE49-F238E27FC236}">
                <a16:creationId xmlns:a16="http://schemas.microsoft.com/office/drawing/2014/main" id="{0EE6DFDF-A0BB-4464-D757-D615B623DEF5}"/>
              </a:ext>
            </a:extLst>
          </p:cNvPr>
          <p:cNvSpPr/>
          <p:nvPr/>
        </p:nvSpPr>
        <p:spPr>
          <a:xfrm>
            <a:off x="202882" y="83568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II</a:t>
            </a:r>
          </a:p>
        </p:txBody>
      </p:sp>
      <p:sp>
        <p:nvSpPr>
          <p:cNvPr id="10" name="Rectangle: Rounded Corners 9">
            <a:extLst>
              <a:ext uri="{FF2B5EF4-FFF2-40B4-BE49-F238E27FC236}">
                <a16:creationId xmlns:a16="http://schemas.microsoft.com/office/drawing/2014/main" id="{9505EE21-A599-3199-9EB4-D03F7D78513E}"/>
              </a:ext>
            </a:extLst>
          </p:cNvPr>
          <p:cNvSpPr/>
          <p:nvPr/>
        </p:nvSpPr>
        <p:spPr>
          <a:xfrm>
            <a:off x="172089" y="143488"/>
            <a:ext cx="2859383" cy="545457"/>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1" name="Rectangle 10">
            <a:extLst>
              <a:ext uri="{FF2B5EF4-FFF2-40B4-BE49-F238E27FC236}">
                <a16:creationId xmlns:a16="http://schemas.microsoft.com/office/drawing/2014/main" id="{CD0FC0B4-7AF6-3E60-39A3-7AB9390D3BA6}"/>
              </a:ext>
            </a:extLst>
          </p:cNvPr>
          <p:cNvSpPr/>
          <p:nvPr/>
        </p:nvSpPr>
        <p:spPr>
          <a:xfrm>
            <a:off x="172088" y="301596"/>
            <a:ext cx="2859384" cy="22373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3" name="!!2">
            <a:extLst>
              <a:ext uri="{FF2B5EF4-FFF2-40B4-BE49-F238E27FC236}">
                <a16:creationId xmlns:a16="http://schemas.microsoft.com/office/drawing/2014/main" id="{CC382DCB-5CD8-1AD3-1DFE-59259B93B13A}"/>
              </a:ext>
            </a:extLst>
          </p:cNvPr>
          <p:cNvSpPr txBox="1">
            <a:spLocks/>
          </p:cNvSpPr>
          <p:nvPr/>
        </p:nvSpPr>
        <p:spPr>
          <a:xfrm>
            <a:off x="347498" y="291272"/>
            <a:ext cx="2508563" cy="22373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11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spTree>
    <p:custDataLst>
      <p:tags r:id="rId1"/>
    </p:custDataLst>
    <p:extLst>
      <p:ext uri="{BB962C8B-B14F-4D97-AF65-F5344CB8AC3E}">
        <p14:creationId xmlns:p14="http://schemas.microsoft.com/office/powerpoint/2010/main" val="51545936"/>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125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6" presetClass="entr" presetSubtype="32" fill="hold" nodeType="withEffect">
                                  <p:stCondLst>
                                    <p:cond delay="750"/>
                                  </p:stCondLst>
                                  <p:childTnLst>
                                    <p:set>
                                      <p:cBhvr>
                                        <p:cTn id="9" dur="1" fill="hold">
                                          <p:stCondLst>
                                            <p:cond delay="0"/>
                                          </p:stCondLst>
                                        </p:cTn>
                                        <p:tgtEl>
                                          <p:spTgt spid="14"/>
                                        </p:tgtEl>
                                        <p:attrNameLst>
                                          <p:attrName>style.visibility</p:attrName>
                                        </p:attrNameLst>
                                      </p:cBhvr>
                                      <p:to>
                                        <p:strVal val="visible"/>
                                      </p:to>
                                    </p:set>
                                    <p:animEffect transition="in" filter="circle(out)">
                                      <p:cBhvr>
                                        <p:cTn id="10" dur="2000"/>
                                        <p:tgtEl>
                                          <p:spTgt spid="14"/>
                                        </p:tgtEl>
                                      </p:cBhvr>
                                    </p:animEffect>
                                  </p:childTnLst>
                                </p:cTn>
                              </p:par>
                              <p:par>
                                <p:cTn id="11" presetID="50" presetClass="entr" presetSubtype="0" decel="100000" fill="hold" nodeType="withEffect">
                                  <p:stCondLst>
                                    <p:cond delay="750"/>
                                  </p:stCondLst>
                                  <p:childTnLst>
                                    <p:set>
                                      <p:cBhvr>
                                        <p:cTn id="12" dur="1" fill="hold">
                                          <p:stCondLst>
                                            <p:cond delay="0"/>
                                          </p:stCondLst>
                                        </p:cTn>
                                        <p:tgtEl>
                                          <p:spTgt spid="14"/>
                                        </p:tgtEl>
                                        <p:attrNameLst>
                                          <p:attrName>style.visibility</p:attrName>
                                        </p:attrNameLst>
                                      </p:cBhvr>
                                      <p:to>
                                        <p:strVal val="visible"/>
                                      </p:to>
                                    </p:set>
                                    <p:anim calcmode="lin" valueType="num">
                                      <p:cBhvr>
                                        <p:cTn id="13" dur="2000" fill="hold"/>
                                        <p:tgtEl>
                                          <p:spTgt spid="14"/>
                                        </p:tgtEl>
                                        <p:attrNameLst>
                                          <p:attrName>ppt_w</p:attrName>
                                        </p:attrNameLst>
                                      </p:cBhvr>
                                      <p:tavLst>
                                        <p:tav tm="0">
                                          <p:val>
                                            <p:strVal val="#ppt_w+.3"/>
                                          </p:val>
                                        </p:tav>
                                        <p:tav tm="100000">
                                          <p:val>
                                            <p:strVal val="#ppt_w"/>
                                          </p:val>
                                        </p:tav>
                                      </p:tavLst>
                                    </p:anim>
                                    <p:anim calcmode="lin" valueType="num">
                                      <p:cBhvr>
                                        <p:cTn id="14" dur="2000" fill="hold"/>
                                        <p:tgtEl>
                                          <p:spTgt spid="14"/>
                                        </p:tgtEl>
                                        <p:attrNameLst>
                                          <p:attrName>ppt_h</p:attrName>
                                        </p:attrNameLst>
                                      </p:cBhvr>
                                      <p:tavLst>
                                        <p:tav tm="0">
                                          <p:val>
                                            <p:strVal val="#ppt_h"/>
                                          </p:val>
                                        </p:tav>
                                        <p:tav tm="100000">
                                          <p:val>
                                            <p:strVal val="#ppt_h"/>
                                          </p:val>
                                        </p:tav>
                                      </p:tavLst>
                                    </p:anim>
                                    <p:animEffect transition="in" filter="fade">
                                      <p:cBhvr>
                                        <p:cTn id="15"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6" name="!!111">
            <a:extLst>
              <a:ext uri="{FF2B5EF4-FFF2-40B4-BE49-F238E27FC236}">
                <a16:creationId xmlns:a16="http://schemas.microsoft.com/office/drawing/2014/main" id="{F024EB43-0DAD-443E-82C8-6D1A2B409C8D}"/>
              </a:ext>
            </a:extLst>
          </p:cNvPr>
          <p:cNvSpPr/>
          <p:nvPr/>
        </p:nvSpPr>
        <p:spPr>
          <a:xfrm>
            <a:off x="788092" y="-473401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chemeClr val="tx1">
                    <a:lumMod val="50000"/>
                  </a:schemeClr>
                </a:solidFill>
                <a:effectLst/>
                <a:uLnTx/>
                <a:uFillTx/>
                <a:latin typeface="#9Slide03 Arima Madurai Black" panose="020B0604020202020204" charset="0"/>
                <a:cs typeface="#9Slide03 Arima Madurai Black" panose="020B0604020202020204" charset="0"/>
              </a:rPr>
              <a:t>MÔ HÌNH ĐỘNG HỌC PHÂN TỬ VỀ CẤU TẠO CHẤT</a:t>
            </a:r>
          </a:p>
        </p:txBody>
      </p:sp>
      <p:sp>
        <p:nvSpPr>
          <p:cNvPr id="8" name="Oval 7">
            <a:extLst>
              <a:ext uri="{FF2B5EF4-FFF2-40B4-BE49-F238E27FC236}">
                <a16:creationId xmlns:a16="http://schemas.microsoft.com/office/drawing/2014/main" id="{69B00DE3-F9DC-4800-A40A-5D729B3AB8C3}"/>
              </a:ext>
            </a:extLst>
          </p:cNvPr>
          <p:cNvSpPr/>
          <p:nvPr/>
        </p:nvSpPr>
        <p:spPr>
          <a:xfrm>
            <a:off x="202804" y="-475923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schemeClr val="tx1">
                    <a:lumMod val="50000"/>
                  </a:schemeClr>
                </a:solidFill>
                <a:effectLst/>
                <a:uLnTx/>
                <a:uFillTx/>
                <a:latin typeface="#9Slide03 Arima Madurai Black" panose="020B0604020202020204" charset="0"/>
                <a:cs typeface="#9Slide03 Arima Madurai Black" panose="020B0604020202020204" charset="0"/>
              </a:rPr>
              <a:t>I</a:t>
            </a:r>
            <a:endParaRPr kumimoji="0" lang="en-US" sz="4800" b="1" i="0" u="none" strike="noStrike" kern="0" cap="none" spc="0" normalizeH="0" baseline="0" noProof="0" dirty="0">
              <a:ln>
                <a:noFill/>
              </a:ln>
              <a:solidFill>
                <a:schemeClr val="tx1">
                  <a:lumMod val="50000"/>
                </a:schemeClr>
              </a:solidFill>
              <a:effectLst/>
              <a:uLnTx/>
              <a:uFillTx/>
              <a:latin typeface="#9Slide03 Arima Madurai Black" panose="020B0604020202020204" charset="0"/>
              <a:cs typeface="#9Slide03 Arima Madurai Black" panose="020B0604020202020204" charset="0"/>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882361"/>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chemeClr val="tx1">
                  <a:lumMod val="50000"/>
                </a:schemeClr>
              </a:solidFill>
              <a:effectLst/>
              <a:uLnTx/>
              <a:uFillTx/>
              <a:latin typeface="#9Slide03 Arima Madurai Black" panose="020B0604020202020204" charset="0"/>
              <a:cs typeface="#9Slide03 Arima Madurai Black" panose="020B0604020202020204" charset="0"/>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609826"/>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chemeClr val="tx1">
                  <a:lumMod val="50000"/>
                </a:schemeClr>
              </a:solidFill>
              <a:effectLst/>
              <a:uLnTx/>
              <a:uFillTx/>
              <a:latin typeface="#9Slide03 Arima Madurai Black" panose="020B0604020202020204" charset="0"/>
              <a:cs typeface="#9Slide03 Arima Madurai Black" panose="020B0604020202020204" charset="0"/>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54757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en-US" sz="6600" b="0" i="0" u="none" strike="noStrike" kern="0" cap="none" spc="0" normalizeH="0" baseline="0" noProof="0">
                <a:ln>
                  <a:noFill/>
                </a:ln>
                <a:solidFill>
                  <a:schemeClr val="tx1">
                    <a:lumMod val="50000"/>
                  </a:schemeClr>
                </a:solidFill>
                <a:effectLst/>
                <a:uLnTx/>
                <a:uFillTx/>
                <a:latin typeface="#9Slide03 Arima Madurai Black" panose="020B0604020202020204" charset="0"/>
                <a:cs typeface="#9Slide03 Arima Madurai Black" panose="020B0604020202020204" charset="0"/>
                <a:sym typeface="Nunito"/>
              </a:rPr>
              <a:t>SỰ R</a:t>
            </a:r>
            <a:r>
              <a:rPr lang="en-US" sz="6600" kern="0">
                <a:solidFill>
                  <a:schemeClr val="tx1">
                    <a:lumMod val="50000"/>
                  </a:schemeClr>
                </a:solidFill>
                <a:latin typeface="#9Slide03 Arima Madurai Black" panose="020B0604020202020204" charset="0"/>
                <a:cs typeface="#9Slide03 Arima Madurai Black" panose="020B0604020202020204" charset="0"/>
              </a:rPr>
              <a:t>ƠI TỰ DO</a:t>
            </a:r>
            <a:endParaRPr kumimoji="0" lang="en-US" sz="6600" b="0" i="0" u="none" strike="noStrike" kern="0" cap="none" spc="0" normalizeH="0" baseline="0" noProof="0">
              <a:ln>
                <a:noFill/>
              </a:ln>
              <a:solidFill>
                <a:schemeClr val="tx1">
                  <a:lumMod val="50000"/>
                </a:schemeClr>
              </a:solidFill>
              <a:effectLst/>
              <a:uLnTx/>
              <a:uFillTx/>
              <a:latin typeface="#9Slide03 Arima Madurai Black" panose="020B0604020202020204" charset="0"/>
              <a:cs typeface="#9Slide03 Arima Madurai Black" panose="020B0604020202020204" charset="0"/>
              <a:sym typeface="Nunito"/>
            </a:endParaRPr>
          </a:p>
        </p:txBody>
      </p:sp>
      <p:grpSp>
        <p:nvGrpSpPr>
          <p:cNvPr id="14" name="Group 13">
            <a:extLst>
              <a:ext uri="{FF2B5EF4-FFF2-40B4-BE49-F238E27FC236}">
                <a16:creationId xmlns:a16="http://schemas.microsoft.com/office/drawing/2014/main" id="{1A52A4CB-2509-192A-9660-7E0E8799DE65}"/>
              </a:ext>
            </a:extLst>
          </p:cNvPr>
          <p:cNvGrpSpPr/>
          <p:nvPr/>
        </p:nvGrpSpPr>
        <p:grpSpPr>
          <a:xfrm>
            <a:off x="891941" y="1569366"/>
            <a:ext cx="10408118" cy="1228808"/>
            <a:chOff x="824819" y="3173180"/>
            <a:chExt cx="10408118" cy="2814926"/>
          </a:xfrm>
        </p:grpSpPr>
        <p:sp>
          <p:nvSpPr>
            <p:cNvPr id="4" name="TextBox 3">
              <a:extLst>
                <a:ext uri="{FF2B5EF4-FFF2-40B4-BE49-F238E27FC236}">
                  <a16:creationId xmlns:a16="http://schemas.microsoft.com/office/drawing/2014/main" id="{7963DCA8-C6DC-C12F-6A9B-4405A2068C99}"/>
                </a:ext>
              </a:extLst>
            </p:cNvPr>
            <p:cNvSpPr txBox="1">
              <a:spLocks/>
            </p:cNvSpPr>
            <p:nvPr/>
          </p:nvSpPr>
          <p:spPr>
            <a:xfrm>
              <a:off x="824819" y="3173180"/>
              <a:ext cx="10408118" cy="2814926"/>
            </a:xfrm>
            <a:prstGeom prst="roundRect">
              <a:avLst>
                <a:gd name="adj" fmla="val 4294"/>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dirty="0">
                <a:solidFill>
                  <a:schemeClr val="tx1">
                    <a:lumMod val="50000"/>
                  </a:schemeClr>
                </a:solidFill>
                <a:latin typeface="#9Slide03 Arima Madurai Black" panose="020B0604020202020204" charset="0"/>
                <a:cs typeface="#9Slide03 Arima Madurai Black" panose="020B0604020202020204" charset="0"/>
              </a:endParaRPr>
            </a:p>
          </p:txBody>
        </p:sp>
        <p:sp>
          <p:nvSpPr>
            <p:cNvPr id="5" name="TextBox 4">
              <a:extLst>
                <a:ext uri="{FF2B5EF4-FFF2-40B4-BE49-F238E27FC236}">
                  <a16:creationId xmlns:a16="http://schemas.microsoft.com/office/drawing/2014/main" id="{F73DAF81-E113-CB32-0831-1FCAF0D3BE08}"/>
                </a:ext>
              </a:extLst>
            </p:cNvPr>
            <p:cNvSpPr txBox="1"/>
            <p:nvPr/>
          </p:nvSpPr>
          <p:spPr>
            <a:xfrm>
              <a:off x="1081649" y="3628829"/>
              <a:ext cx="9781408" cy="1903629"/>
            </a:xfrm>
            <a:prstGeom prst="rect">
              <a:avLst/>
            </a:prstGeom>
            <a:noFill/>
          </p:spPr>
          <p:txBody>
            <a:bodyPr wrap="square" anchor="ctr">
              <a:spAutoFit/>
            </a:bodyPr>
            <a:lstStyle>
              <a:defPPr>
                <a:defRPr lang="en-US"/>
              </a:defPPr>
              <a:lvl1pPr marL="342900" indent="-342900" algn="just">
                <a:spcAft>
                  <a:spcPts val="24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0" indent="0" eaLnBrk="1" hangingPunct="1">
                <a:buNone/>
              </a:pPr>
              <a:r>
                <a:rPr lang="vi-VN" altLang="vi-VN" sz="2400" dirty="0">
                  <a:latin typeface="#9Slide03 Arima Madurai Black" panose="020B0604020202020204" charset="0"/>
                  <a:cs typeface="#9Slide03 Arima Madurai Black" panose="020B0604020202020204" charset="0"/>
                </a:rPr>
                <a:t>Hãy vẽ đường biễu diễn sự biến thiên của p theo V trong hệ tọa độ</a:t>
              </a:r>
              <a:r>
                <a:rPr lang="en-US" altLang="vi-VN" sz="2400" dirty="0">
                  <a:latin typeface="#9Slide03 Arima Madurai Black" panose="020B0604020202020204" charset="0"/>
                  <a:cs typeface="#9Slide03 Arima Madurai Black" panose="020B0604020202020204" charset="0"/>
                </a:rPr>
                <a:t> </a:t>
              </a:r>
              <a:r>
                <a:rPr lang="vi-VN" altLang="vi-VN" sz="2400" dirty="0">
                  <a:latin typeface="#9Slide03 Arima Madurai Black" panose="020B0604020202020204" charset="0"/>
                  <a:cs typeface="#9Slide03 Arima Madurai Black" panose="020B0604020202020204" charset="0"/>
                </a:rPr>
                <a:t>(p,V)</a:t>
              </a:r>
              <a:endParaRPr lang="en-US" sz="2400" dirty="0">
                <a:latin typeface="#9Slide03 Arima Madurai Black" panose="020B0604020202020204" charset="0"/>
                <a:cs typeface="#9Slide03 Arima Madurai Black" panose="020B0604020202020204" charset="0"/>
              </a:endParaRPr>
            </a:p>
          </p:txBody>
        </p:sp>
      </p:grpSp>
      <p:sp>
        <p:nvSpPr>
          <p:cNvPr id="298" name="Freeform 7">
            <a:extLst>
              <a:ext uri="{FF2B5EF4-FFF2-40B4-BE49-F238E27FC236}">
                <a16:creationId xmlns:a16="http://schemas.microsoft.com/office/drawing/2014/main" id="{FE17DFE1-8C86-E031-CED6-7B9204761C2D}"/>
              </a:ext>
            </a:extLst>
          </p:cNvPr>
          <p:cNvSpPr>
            <a:spLocks/>
          </p:cNvSpPr>
          <p:nvPr/>
        </p:nvSpPr>
        <p:spPr bwMode="auto">
          <a:xfrm>
            <a:off x="6882859" y="3702185"/>
            <a:ext cx="2667000" cy="2057400"/>
          </a:xfrm>
          <a:custGeom>
            <a:avLst/>
            <a:gdLst>
              <a:gd name="T0" fmla="*/ 0 w 1026"/>
              <a:gd name="T1" fmla="*/ 0 h 720"/>
              <a:gd name="T2" fmla="*/ 1925732298 w 1026"/>
              <a:gd name="T3" fmla="*/ 2147483647 h 720"/>
              <a:gd name="T4" fmla="*/ 2147483647 w 1026"/>
              <a:gd name="T5" fmla="*/ 2147483647 h 720"/>
              <a:gd name="T6" fmla="*/ 0 60000 65536"/>
              <a:gd name="T7" fmla="*/ 0 60000 65536"/>
              <a:gd name="T8" fmla="*/ 0 60000 65536"/>
              <a:gd name="T9" fmla="*/ 0 w 1026"/>
              <a:gd name="T10" fmla="*/ 0 h 720"/>
              <a:gd name="T11" fmla="*/ 1026 w 1026"/>
              <a:gd name="T12" fmla="*/ 720 h 720"/>
            </a:gdLst>
            <a:ahLst/>
            <a:cxnLst>
              <a:cxn ang="T6">
                <a:pos x="T0" y="T1"/>
              </a:cxn>
              <a:cxn ang="T7">
                <a:pos x="T2" y="T3"/>
              </a:cxn>
              <a:cxn ang="T8">
                <a:pos x="T4" y="T5"/>
              </a:cxn>
            </a:cxnLst>
            <a:rect l="T9" t="T10" r="T11" b="T12"/>
            <a:pathLst>
              <a:path w="1026" h="720">
                <a:moveTo>
                  <a:pt x="0" y="0"/>
                </a:moveTo>
                <a:cubicBezTo>
                  <a:pt x="57" y="210"/>
                  <a:pt x="114" y="420"/>
                  <a:pt x="285" y="540"/>
                </a:cubicBezTo>
                <a:cubicBezTo>
                  <a:pt x="456" y="660"/>
                  <a:pt x="741" y="690"/>
                  <a:pt x="1026" y="720"/>
                </a:cubicBezTo>
              </a:path>
            </a:pathLst>
          </a:cu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solidFill>
                <a:srgbClr val="FF0000"/>
              </a:solidFill>
              <a:latin typeface="#9Slide03 Arima Madurai Black" panose="020B0604020202020204" charset="0"/>
              <a:cs typeface="#9Slide03 Arima Madurai Black" panose="020B0604020202020204" charset="0"/>
            </a:endParaRPr>
          </a:p>
        </p:txBody>
      </p:sp>
      <p:sp>
        <p:nvSpPr>
          <p:cNvPr id="299" name="Line 19">
            <a:extLst>
              <a:ext uri="{FF2B5EF4-FFF2-40B4-BE49-F238E27FC236}">
                <a16:creationId xmlns:a16="http://schemas.microsoft.com/office/drawing/2014/main" id="{87D83553-36B5-1D75-D387-C9F053651766}"/>
              </a:ext>
            </a:extLst>
          </p:cNvPr>
          <p:cNvSpPr>
            <a:spLocks noChangeShapeType="1"/>
          </p:cNvSpPr>
          <p:nvPr/>
        </p:nvSpPr>
        <p:spPr bwMode="auto">
          <a:xfrm>
            <a:off x="7213059" y="4730885"/>
            <a:ext cx="0" cy="1371600"/>
          </a:xfrm>
          <a:prstGeom prst="line">
            <a:avLst/>
          </a:prstGeom>
          <a:noFill/>
          <a:ln w="38100">
            <a:solidFill>
              <a:schemeClr val="tx1"/>
            </a:solidFill>
            <a:prstDash val="dash"/>
            <a:round/>
            <a:headEnd/>
            <a:tailEnd type="oval" w="med" len="med"/>
          </a:ln>
          <a:extLst>
            <a:ext uri="{909E8E84-426E-40DD-AFC4-6F175D3DCCD1}">
              <a14:hiddenFill xmlns:a14="http://schemas.microsoft.com/office/drawing/2010/main">
                <a:noFill/>
              </a14:hiddenFill>
            </a:ext>
          </a:extLst>
        </p:spPr>
        <p:txBody>
          <a:bodyPr/>
          <a:lstStyle/>
          <a:p>
            <a:endParaRPr lang="en-US">
              <a:solidFill>
                <a:schemeClr val="tx1">
                  <a:lumMod val="50000"/>
                </a:schemeClr>
              </a:solidFill>
              <a:latin typeface="#9Slide03 Arima Madurai Black" panose="020B0604020202020204" charset="0"/>
              <a:cs typeface="#9Slide03 Arima Madurai Black" panose="020B0604020202020204" charset="0"/>
            </a:endParaRPr>
          </a:p>
        </p:txBody>
      </p:sp>
      <p:sp>
        <p:nvSpPr>
          <p:cNvPr id="300" name="Line 20">
            <a:extLst>
              <a:ext uri="{FF2B5EF4-FFF2-40B4-BE49-F238E27FC236}">
                <a16:creationId xmlns:a16="http://schemas.microsoft.com/office/drawing/2014/main" id="{48DB33A5-998A-C234-8A7D-FBD2DAB65EF6}"/>
              </a:ext>
            </a:extLst>
          </p:cNvPr>
          <p:cNvSpPr>
            <a:spLocks noChangeShapeType="1"/>
          </p:cNvSpPr>
          <p:nvPr/>
        </p:nvSpPr>
        <p:spPr bwMode="auto">
          <a:xfrm>
            <a:off x="6679659" y="4730885"/>
            <a:ext cx="533400" cy="0"/>
          </a:xfrm>
          <a:prstGeom prst="line">
            <a:avLst/>
          </a:prstGeom>
          <a:noFill/>
          <a:ln w="38100">
            <a:solidFill>
              <a:schemeClr val="tx1"/>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lumMod val="50000"/>
                </a:schemeClr>
              </a:solidFill>
              <a:latin typeface="#9Slide03 Arima Madurai Black" panose="020B0604020202020204" charset="0"/>
              <a:cs typeface="#9Slide03 Arima Madurai Black" panose="020B0604020202020204" charset="0"/>
            </a:endParaRPr>
          </a:p>
        </p:txBody>
      </p:sp>
      <p:sp>
        <p:nvSpPr>
          <p:cNvPr id="301" name="Line 21">
            <a:extLst>
              <a:ext uri="{FF2B5EF4-FFF2-40B4-BE49-F238E27FC236}">
                <a16:creationId xmlns:a16="http://schemas.microsoft.com/office/drawing/2014/main" id="{FBEBE487-2AF1-A8E5-D186-0AC22E81CDEE}"/>
              </a:ext>
            </a:extLst>
          </p:cNvPr>
          <p:cNvSpPr>
            <a:spLocks noChangeShapeType="1"/>
          </p:cNvSpPr>
          <p:nvPr/>
        </p:nvSpPr>
        <p:spPr bwMode="auto">
          <a:xfrm>
            <a:off x="7822659" y="5340485"/>
            <a:ext cx="0" cy="762000"/>
          </a:xfrm>
          <a:prstGeom prst="line">
            <a:avLst/>
          </a:prstGeom>
          <a:noFill/>
          <a:ln w="38100">
            <a:solidFill>
              <a:schemeClr val="tx1"/>
            </a:solidFill>
            <a:prstDash val="dash"/>
            <a:round/>
            <a:headEnd/>
            <a:tailEnd type="oval" w="med" len="med"/>
          </a:ln>
          <a:extLst>
            <a:ext uri="{909E8E84-426E-40DD-AFC4-6F175D3DCCD1}">
              <a14:hiddenFill xmlns:a14="http://schemas.microsoft.com/office/drawing/2010/main">
                <a:noFill/>
              </a14:hiddenFill>
            </a:ext>
          </a:extLst>
        </p:spPr>
        <p:txBody>
          <a:bodyPr/>
          <a:lstStyle/>
          <a:p>
            <a:endParaRPr lang="en-US">
              <a:solidFill>
                <a:schemeClr val="tx1">
                  <a:lumMod val="50000"/>
                </a:schemeClr>
              </a:solidFill>
              <a:latin typeface="#9Slide03 Arima Madurai Black" panose="020B0604020202020204" charset="0"/>
              <a:cs typeface="#9Slide03 Arima Madurai Black" panose="020B0604020202020204" charset="0"/>
            </a:endParaRPr>
          </a:p>
        </p:txBody>
      </p:sp>
      <p:sp>
        <p:nvSpPr>
          <p:cNvPr id="302" name="Line 22">
            <a:extLst>
              <a:ext uri="{FF2B5EF4-FFF2-40B4-BE49-F238E27FC236}">
                <a16:creationId xmlns:a16="http://schemas.microsoft.com/office/drawing/2014/main" id="{F1B19132-08A5-4684-828A-4B7AC39980B9}"/>
              </a:ext>
            </a:extLst>
          </p:cNvPr>
          <p:cNvSpPr>
            <a:spLocks noChangeShapeType="1"/>
          </p:cNvSpPr>
          <p:nvPr/>
        </p:nvSpPr>
        <p:spPr bwMode="auto">
          <a:xfrm>
            <a:off x="9041859" y="5721485"/>
            <a:ext cx="0" cy="381000"/>
          </a:xfrm>
          <a:prstGeom prst="line">
            <a:avLst/>
          </a:prstGeom>
          <a:noFill/>
          <a:ln w="38100">
            <a:solidFill>
              <a:schemeClr val="tx1"/>
            </a:solidFill>
            <a:prstDash val="dash"/>
            <a:round/>
            <a:headEnd/>
            <a:tailEnd type="oval" w="med" len="med"/>
          </a:ln>
          <a:extLst>
            <a:ext uri="{909E8E84-426E-40DD-AFC4-6F175D3DCCD1}">
              <a14:hiddenFill xmlns:a14="http://schemas.microsoft.com/office/drawing/2010/main">
                <a:noFill/>
              </a14:hiddenFill>
            </a:ext>
          </a:extLst>
        </p:spPr>
        <p:txBody>
          <a:bodyPr/>
          <a:lstStyle/>
          <a:p>
            <a:endParaRPr lang="en-US">
              <a:solidFill>
                <a:schemeClr val="tx1">
                  <a:lumMod val="50000"/>
                </a:schemeClr>
              </a:solidFill>
              <a:latin typeface="#9Slide03 Arima Madurai Black" panose="020B0604020202020204" charset="0"/>
              <a:cs typeface="#9Slide03 Arima Madurai Black" panose="020B0604020202020204" charset="0"/>
            </a:endParaRPr>
          </a:p>
        </p:txBody>
      </p:sp>
      <p:sp>
        <p:nvSpPr>
          <p:cNvPr id="303" name="Line 23">
            <a:extLst>
              <a:ext uri="{FF2B5EF4-FFF2-40B4-BE49-F238E27FC236}">
                <a16:creationId xmlns:a16="http://schemas.microsoft.com/office/drawing/2014/main" id="{71205419-8450-F657-DD13-D24BE5B61B19}"/>
              </a:ext>
            </a:extLst>
          </p:cNvPr>
          <p:cNvSpPr>
            <a:spLocks noChangeShapeType="1"/>
          </p:cNvSpPr>
          <p:nvPr/>
        </p:nvSpPr>
        <p:spPr bwMode="auto">
          <a:xfrm>
            <a:off x="6679659" y="5416685"/>
            <a:ext cx="1143000" cy="0"/>
          </a:xfrm>
          <a:prstGeom prst="line">
            <a:avLst/>
          </a:prstGeom>
          <a:noFill/>
          <a:ln w="38100">
            <a:solidFill>
              <a:schemeClr val="tx1"/>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lumMod val="50000"/>
                </a:schemeClr>
              </a:solidFill>
              <a:latin typeface="#9Slide03 Arima Madurai Black" panose="020B0604020202020204" charset="0"/>
              <a:cs typeface="#9Slide03 Arima Madurai Black" panose="020B0604020202020204" charset="0"/>
            </a:endParaRPr>
          </a:p>
        </p:txBody>
      </p:sp>
      <p:sp>
        <p:nvSpPr>
          <p:cNvPr id="304" name="Line 24">
            <a:extLst>
              <a:ext uri="{FF2B5EF4-FFF2-40B4-BE49-F238E27FC236}">
                <a16:creationId xmlns:a16="http://schemas.microsoft.com/office/drawing/2014/main" id="{79A1E60C-AC12-4EC2-154A-6B5FE6F672F7}"/>
              </a:ext>
            </a:extLst>
          </p:cNvPr>
          <p:cNvSpPr>
            <a:spLocks noChangeShapeType="1"/>
          </p:cNvSpPr>
          <p:nvPr/>
        </p:nvSpPr>
        <p:spPr bwMode="auto">
          <a:xfrm flipV="1">
            <a:off x="6679659" y="5746885"/>
            <a:ext cx="2362200" cy="0"/>
          </a:xfrm>
          <a:prstGeom prst="line">
            <a:avLst/>
          </a:prstGeom>
          <a:noFill/>
          <a:ln w="38100">
            <a:solidFill>
              <a:schemeClr val="tx1"/>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lumMod val="50000"/>
                </a:schemeClr>
              </a:solidFill>
              <a:latin typeface="#9Slide03 Arima Madurai Black" panose="020B0604020202020204" charset="0"/>
              <a:cs typeface="#9Slide03 Arima Madurai Black" panose="020B0604020202020204" charset="0"/>
            </a:endParaRPr>
          </a:p>
        </p:txBody>
      </p:sp>
      <p:graphicFrame>
        <p:nvGraphicFramePr>
          <p:cNvPr id="305" name="Group 114">
            <a:extLst>
              <a:ext uri="{FF2B5EF4-FFF2-40B4-BE49-F238E27FC236}">
                <a16:creationId xmlns:a16="http://schemas.microsoft.com/office/drawing/2014/main" id="{4BA5B872-1D28-16B0-9BC2-1B0AC9EBED64}"/>
              </a:ext>
            </a:extLst>
          </p:cNvPr>
          <p:cNvGraphicFramePr>
            <a:graphicFrameLocks noGrp="1"/>
          </p:cNvGraphicFramePr>
          <p:nvPr>
            <p:extLst>
              <p:ext uri="{D42A27DB-BD31-4B8C-83A1-F6EECF244321}">
                <p14:modId xmlns:p14="http://schemas.microsoft.com/office/powerpoint/2010/main" val="2299379934"/>
              </p:ext>
            </p:extLst>
          </p:nvPr>
        </p:nvGraphicFramePr>
        <p:xfrm>
          <a:off x="917340" y="4131806"/>
          <a:ext cx="4476750" cy="2033589"/>
        </p:xfrm>
        <a:graphic>
          <a:graphicData uri="http://schemas.openxmlformats.org/drawingml/2006/table">
            <a:tbl>
              <a:tblPr/>
              <a:tblGrid>
                <a:gridCol w="2089150">
                  <a:extLst>
                    <a:ext uri="{9D8B030D-6E8A-4147-A177-3AD203B41FA5}">
                      <a16:colId xmlns:a16="http://schemas.microsoft.com/office/drawing/2014/main" val="20000"/>
                    </a:ext>
                  </a:extLst>
                </a:gridCol>
                <a:gridCol w="746125">
                  <a:extLst>
                    <a:ext uri="{9D8B030D-6E8A-4147-A177-3AD203B41FA5}">
                      <a16:colId xmlns:a16="http://schemas.microsoft.com/office/drawing/2014/main" val="20001"/>
                    </a:ext>
                  </a:extLst>
                </a:gridCol>
                <a:gridCol w="746125">
                  <a:extLst>
                    <a:ext uri="{9D8B030D-6E8A-4147-A177-3AD203B41FA5}">
                      <a16:colId xmlns:a16="http://schemas.microsoft.com/office/drawing/2014/main" val="20002"/>
                    </a:ext>
                  </a:extLst>
                </a:gridCol>
                <a:gridCol w="895350">
                  <a:extLst>
                    <a:ext uri="{9D8B030D-6E8A-4147-A177-3AD203B41FA5}">
                      <a16:colId xmlns:a16="http://schemas.microsoft.com/office/drawing/2014/main" val="20003"/>
                    </a:ext>
                  </a:extLst>
                </a:gridCol>
              </a:tblGrid>
              <a:tr h="677863">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1" i="0" u="none" strike="noStrike" cap="none" normalizeH="0" baseline="0" dirty="0" err="1">
                          <a:ln>
                            <a:noFill/>
                          </a:ln>
                          <a:solidFill>
                            <a:schemeClr val="tx1">
                              <a:lumMod val="50000"/>
                            </a:schemeClr>
                          </a:solidFill>
                          <a:effectLst/>
                          <a:latin typeface="#9Slide03 Arima Madurai Black" panose="020B0604020202020204" charset="0"/>
                          <a:cs typeface="#9Slide03 Arima Madurai Black" panose="020B0604020202020204" charset="0"/>
                        </a:rPr>
                        <a:t>Lần</a:t>
                      </a:r>
                      <a:r>
                        <a:rPr kumimoji="0" lang="en-US" sz="2800" b="1" i="0" u="none" strike="noStrike" cap="none" normalizeH="0" baseline="0" dirty="0">
                          <a:ln>
                            <a:noFill/>
                          </a:ln>
                          <a:solidFill>
                            <a:schemeClr val="tx1">
                              <a:lumMod val="50000"/>
                            </a:schemeClr>
                          </a:solidFill>
                          <a:effectLst/>
                          <a:latin typeface="#9Slide03 Arima Madurai Black" panose="020B0604020202020204" charset="0"/>
                          <a:cs typeface="#9Slide03 Arima Madurai Black" panose="020B0604020202020204" charset="0"/>
                        </a:rPr>
                        <a:t> </a:t>
                      </a:r>
                      <a:r>
                        <a:rPr kumimoji="0" lang="en-US" sz="2800" b="1" i="0" u="none" strike="noStrike" cap="none" normalizeH="0" baseline="0" dirty="0" err="1">
                          <a:ln>
                            <a:noFill/>
                          </a:ln>
                          <a:solidFill>
                            <a:schemeClr val="tx1">
                              <a:lumMod val="50000"/>
                            </a:schemeClr>
                          </a:solidFill>
                          <a:effectLst/>
                          <a:latin typeface="#9Slide03 Arima Madurai Black" panose="020B0604020202020204" charset="0"/>
                          <a:cs typeface="#9Slide03 Arima Madurai Black" panose="020B0604020202020204" charset="0"/>
                        </a:rPr>
                        <a:t>đo</a:t>
                      </a:r>
                      <a:endParaRPr kumimoji="0" lang="en-US" sz="2800" b="1" i="0" u="none" strike="noStrike" cap="none" normalizeH="0" baseline="0" dirty="0">
                        <a:ln>
                          <a:noFill/>
                        </a:ln>
                        <a:solidFill>
                          <a:schemeClr val="tx1">
                            <a:lumMod val="50000"/>
                          </a:schemeClr>
                        </a:solidFill>
                        <a:effectLst/>
                        <a:latin typeface="#9Slide03 Arima Madurai Black" panose="020B0604020202020204" charset="0"/>
                        <a:cs typeface="#9Slide03 Arima Madurai Black" panose="020B060402020202020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1" i="0" u="none" strike="noStrike" cap="none" normalizeH="0" baseline="0" dirty="0">
                          <a:ln>
                            <a:noFill/>
                          </a:ln>
                          <a:solidFill>
                            <a:schemeClr val="tx1">
                              <a:lumMod val="50000"/>
                            </a:schemeClr>
                          </a:solidFill>
                          <a:effectLst/>
                          <a:latin typeface="#9Slide03 Arima Madurai Black" panose="020B0604020202020204" charset="0"/>
                          <a:cs typeface="#9Slide03 Arima Madurai Black" panose="020B060402020202020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1" i="0" u="none" strike="noStrike" cap="none" normalizeH="0" baseline="0" dirty="0">
                          <a:ln>
                            <a:noFill/>
                          </a:ln>
                          <a:solidFill>
                            <a:schemeClr val="tx1">
                              <a:lumMod val="50000"/>
                            </a:schemeClr>
                          </a:solidFill>
                          <a:effectLst/>
                          <a:latin typeface="#9Slide03 Arima Madurai Black" panose="020B0604020202020204" charset="0"/>
                          <a:cs typeface="#9Slide03 Arima Madurai Black" panose="020B060402020202020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1" i="0" u="none" strike="noStrike" cap="none" normalizeH="0" baseline="0" dirty="0">
                          <a:ln>
                            <a:noFill/>
                          </a:ln>
                          <a:solidFill>
                            <a:schemeClr val="tx1">
                              <a:lumMod val="50000"/>
                            </a:schemeClr>
                          </a:solidFill>
                          <a:effectLst/>
                          <a:latin typeface="#9Slide03 Arima Madurai Black" panose="020B0604020202020204" charset="0"/>
                          <a:cs typeface="#9Slide03 Arima Madurai Black" panose="020B060402020202020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77863">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400" b="1" i="0" u="none" strike="noStrike" cap="none" normalizeH="0" baseline="0">
                          <a:ln>
                            <a:noFill/>
                          </a:ln>
                          <a:solidFill>
                            <a:schemeClr val="tx1">
                              <a:lumMod val="50000"/>
                            </a:schemeClr>
                          </a:solidFill>
                          <a:effectLst/>
                          <a:latin typeface="#9Slide03 Arima Madurai Black" panose="020B0604020202020204" charset="0"/>
                          <a:cs typeface="#9Slide03 Arima Madurai Black" panose="020B0604020202020204" charset="0"/>
                        </a:rPr>
                        <a:t>V</a:t>
                      </a:r>
                      <a:r>
                        <a:rPr kumimoji="0" lang="en-US" sz="2800" b="1" i="0" u="none" strike="noStrike" cap="none" normalizeH="0" baseline="0">
                          <a:ln>
                            <a:noFill/>
                          </a:ln>
                          <a:solidFill>
                            <a:schemeClr val="tx1">
                              <a:lumMod val="50000"/>
                            </a:schemeClr>
                          </a:solidFill>
                          <a:effectLst/>
                          <a:latin typeface="#9Slide03 Arima Madurai Black" panose="020B0604020202020204" charset="0"/>
                          <a:cs typeface="#9Slide03 Arima Madurai Black" panose="020B0604020202020204" charset="0"/>
                        </a:rPr>
                        <a:t> </a:t>
                      </a:r>
                      <a:r>
                        <a:rPr kumimoji="0" lang="en-US" sz="2400" b="1" i="0" u="none" strike="noStrike" cap="none" normalizeH="0" baseline="0">
                          <a:ln>
                            <a:noFill/>
                          </a:ln>
                          <a:solidFill>
                            <a:schemeClr val="tx1">
                              <a:lumMod val="50000"/>
                            </a:schemeClr>
                          </a:solidFill>
                          <a:effectLst/>
                          <a:latin typeface="#9Slide03 Arima Madurai Black" panose="020B0604020202020204" charset="0"/>
                          <a:cs typeface="#9Slide03 Arima Madurai Black" panose="020B0604020202020204" charset="0"/>
                        </a:rPr>
                        <a:t>(cm</a:t>
                      </a:r>
                      <a:r>
                        <a:rPr kumimoji="0" lang="en-US" sz="2400" b="1" i="0" u="none" strike="noStrike" cap="none" normalizeH="0" baseline="30000">
                          <a:ln>
                            <a:noFill/>
                          </a:ln>
                          <a:solidFill>
                            <a:schemeClr val="tx1">
                              <a:lumMod val="50000"/>
                            </a:schemeClr>
                          </a:solidFill>
                          <a:effectLst/>
                          <a:latin typeface="#9Slide03 Arima Madurai Black" panose="020B0604020202020204" charset="0"/>
                          <a:cs typeface="#9Slide03 Arima Madurai Black" panose="020B0604020202020204" charset="0"/>
                        </a:rPr>
                        <a:t>3</a:t>
                      </a:r>
                      <a:r>
                        <a:rPr kumimoji="0" lang="en-US" sz="2400" b="1" i="0" u="none" strike="noStrike" cap="none" normalizeH="0" baseline="0">
                          <a:ln>
                            <a:noFill/>
                          </a:ln>
                          <a:solidFill>
                            <a:schemeClr val="tx1">
                              <a:lumMod val="50000"/>
                            </a:schemeClr>
                          </a:solidFill>
                          <a:effectLst/>
                          <a:latin typeface="#9Slide03 Arima Madurai Black" panose="020B0604020202020204" charset="0"/>
                          <a:cs typeface="#9Slide03 Arima Madurai Black" panose="020B060402020202020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1" i="0" u="none" strike="noStrike" cap="none" normalizeH="0" baseline="0" dirty="0">
                          <a:ln>
                            <a:noFill/>
                          </a:ln>
                          <a:solidFill>
                            <a:schemeClr val="tx1">
                              <a:lumMod val="50000"/>
                            </a:schemeClr>
                          </a:solidFill>
                          <a:effectLst/>
                          <a:latin typeface="#9Slide03 Arima Madurai Black" panose="020B0604020202020204" charset="0"/>
                          <a:cs typeface="#9Slide03 Arima Madurai Black" panose="020B060402020202020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1" i="0" u="none" strike="noStrike" cap="none" normalizeH="0" baseline="0" dirty="0">
                          <a:ln>
                            <a:noFill/>
                          </a:ln>
                          <a:solidFill>
                            <a:schemeClr val="tx1">
                              <a:lumMod val="50000"/>
                            </a:schemeClr>
                          </a:solidFill>
                          <a:effectLst/>
                          <a:latin typeface="#9Slide03 Arima Madurai Black" panose="020B0604020202020204" charset="0"/>
                          <a:cs typeface="#9Slide03 Arima Madurai Black" panose="020B0604020202020204"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1" i="0" u="none" strike="noStrike" cap="none" normalizeH="0" baseline="0">
                          <a:ln>
                            <a:noFill/>
                          </a:ln>
                          <a:solidFill>
                            <a:schemeClr val="tx1">
                              <a:lumMod val="50000"/>
                            </a:schemeClr>
                          </a:solidFill>
                          <a:effectLst/>
                          <a:latin typeface="#9Slide03 Arima Madurai Black" panose="020B0604020202020204" charset="0"/>
                          <a:cs typeface="#9Slide03 Arima Madurai Black" panose="020B0604020202020204" charset="0"/>
                        </a:rPr>
                        <a:t>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77863">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1" i="0" u="none" strike="noStrike" cap="none" normalizeH="0" baseline="0">
                          <a:ln>
                            <a:noFill/>
                          </a:ln>
                          <a:solidFill>
                            <a:schemeClr val="tx1">
                              <a:lumMod val="50000"/>
                            </a:schemeClr>
                          </a:solidFill>
                          <a:effectLst/>
                          <a:latin typeface="#9Slide03 Arima Madurai Black" panose="020B0604020202020204" charset="0"/>
                          <a:cs typeface="#9Slide03 Arima Madurai Black" panose="020B0604020202020204" charset="0"/>
                        </a:rPr>
                        <a:t>p </a:t>
                      </a:r>
                      <a:r>
                        <a:rPr kumimoji="0" lang="en-US" sz="2400" b="1" i="0" u="none" strike="noStrike" cap="none" normalizeH="0" baseline="0">
                          <a:ln>
                            <a:noFill/>
                          </a:ln>
                          <a:solidFill>
                            <a:schemeClr val="tx1">
                              <a:lumMod val="50000"/>
                            </a:schemeClr>
                          </a:solidFill>
                          <a:effectLst/>
                          <a:latin typeface="#9Slide03 Arima Madurai Black" panose="020B0604020202020204" charset="0"/>
                          <a:cs typeface="#9Slide03 Arima Madurai Black" panose="020B0604020202020204" charset="0"/>
                        </a:rPr>
                        <a:t>(.10</a:t>
                      </a:r>
                      <a:r>
                        <a:rPr kumimoji="0" lang="en-US" sz="2400" b="1" i="0" u="none" strike="noStrike" cap="none" normalizeH="0" baseline="30000">
                          <a:ln>
                            <a:noFill/>
                          </a:ln>
                          <a:solidFill>
                            <a:schemeClr val="tx1">
                              <a:lumMod val="50000"/>
                            </a:schemeClr>
                          </a:solidFill>
                          <a:effectLst/>
                          <a:latin typeface="#9Slide03 Arima Madurai Black" panose="020B0604020202020204" charset="0"/>
                          <a:cs typeface="#9Slide03 Arima Madurai Black" panose="020B0604020202020204" charset="0"/>
                        </a:rPr>
                        <a:t>5</a:t>
                      </a:r>
                      <a:r>
                        <a:rPr kumimoji="0" lang="en-US" sz="2400" b="1" i="0" u="none" strike="noStrike" cap="none" normalizeH="0" baseline="0">
                          <a:ln>
                            <a:noFill/>
                          </a:ln>
                          <a:solidFill>
                            <a:schemeClr val="tx1">
                              <a:lumMod val="50000"/>
                            </a:schemeClr>
                          </a:solidFill>
                          <a:effectLst/>
                          <a:latin typeface="#9Slide03 Arima Madurai Black" panose="020B0604020202020204" charset="0"/>
                          <a:cs typeface="#9Slide03 Arima Madurai Black" panose="020B0604020202020204" charset="0"/>
                        </a:rPr>
                        <a:t>P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1" i="0" u="none" strike="noStrike" cap="none" normalizeH="0" baseline="0" dirty="0">
                          <a:ln>
                            <a:noFill/>
                          </a:ln>
                          <a:solidFill>
                            <a:schemeClr val="tx1">
                              <a:lumMod val="50000"/>
                            </a:schemeClr>
                          </a:solidFill>
                          <a:effectLst/>
                          <a:latin typeface="#9Slide03 Arima Madurai Black" panose="020B0604020202020204" charset="0"/>
                          <a:cs typeface="#9Slide03 Arima Madurai Black" panose="020B060402020202020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1" i="0" u="none" strike="noStrike" cap="none" normalizeH="0" baseline="0" dirty="0">
                          <a:ln>
                            <a:noFill/>
                          </a:ln>
                          <a:solidFill>
                            <a:schemeClr val="tx1">
                              <a:lumMod val="50000"/>
                            </a:schemeClr>
                          </a:solidFill>
                          <a:effectLst/>
                          <a:latin typeface="#9Slide03 Arima Madurai Black" panose="020B0604020202020204" charset="0"/>
                          <a:cs typeface="#9Slide03 Arima Madurai Black" panose="020B060402020202020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1" i="0" u="none" strike="noStrike" cap="none" normalizeH="0" baseline="0" dirty="0">
                          <a:ln>
                            <a:noFill/>
                          </a:ln>
                          <a:solidFill>
                            <a:schemeClr val="tx1">
                              <a:lumMod val="50000"/>
                            </a:schemeClr>
                          </a:solidFill>
                          <a:effectLst/>
                          <a:latin typeface="#9Slide03 Arima Madurai Black" panose="020B0604020202020204" charset="0"/>
                          <a:cs typeface="#9Slide03 Arima Madurai Black" panose="020B0604020202020204" charset="0"/>
                        </a:rPr>
                        <a:t>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06" name="Text Box 75">
            <a:extLst>
              <a:ext uri="{FF2B5EF4-FFF2-40B4-BE49-F238E27FC236}">
                <a16:creationId xmlns:a16="http://schemas.microsoft.com/office/drawing/2014/main" id="{B0BEAFA9-9205-6ABF-86EF-B2FA7467E173}"/>
              </a:ext>
            </a:extLst>
          </p:cNvPr>
          <p:cNvSpPr txBox="1">
            <a:spLocks noChangeArrowheads="1"/>
          </p:cNvSpPr>
          <p:nvPr/>
        </p:nvSpPr>
        <p:spPr bwMode="auto">
          <a:xfrm>
            <a:off x="1148771" y="3300118"/>
            <a:ext cx="426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err="1">
                <a:solidFill>
                  <a:schemeClr val="tx1">
                    <a:lumMod val="50000"/>
                  </a:schemeClr>
                </a:solidFill>
                <a:latin typeface="#9Slide03 Arima Madurai Black" panose="020B0604020202020204" charset="0"/>
                <a:cs typeface="#9Slide03 Arima Madurai Black" panose="020B0604020202020204" charset="0"/>
              </a:rPr>
              <a:t>Bảng</a:t>
            </a:r>
            <a:r>
              <a:rPr lang="en-US" altLang="en-US" sz="2800" dirty="0">
                <a:solidFill>
                  <a:schemeClr val="tx1">
                    <a:lumMod val="50000"/>
                  </a:schemeClr>
                </a:solidFill>
                <a:latin typeface="#9Slide03 Arima Madurai Black" panose="020B0604020202020204" charset="0"/>
                <a:cs typeface="#9Slide03 Arima Madurai Black" panose="020B0604020202020204" charset="0"/>
              </a:rPr>
              <a:t> </a:t>
            </a:r>
            <a:r>
              <a:rPr lang="en-US" altLang="en-US" sz="2800" dirty="0" err="1">
                <a:solidFill>
                  <a:schemeClr val="tx1">
                    <a:lumMod val="50000"/>
                  </a:schemeClr>
                </a:solidFill>
                <a:latin typeface="#9Slide03 Arima Madurai Black" panose="020B0604020202020204" charset="0"/>
                <a:cs typeface="#9Slide03 Arima Madurai Black" panose="020B0604020202020204" charset="0"/>
              </a:rPr>
              <a:t>kết</a:t>
            </a:r>
            <a:r>
              <a:rPr lang="en-US" altLang="en-US" sz="2800" dirty="0">
                <a:solidFill>
                  <a:schemeClr val="tx1">
                    <a:lumMod val="50000"/>
                  </a:schemeClr>
                </a:solidFill>
                <a:latin typeface="#9Slide03 Arima Madurai Black" panose="020B0604020202020204" charset="0"/>
                <a:cs typeface="#9Slide03 Arima Madurai Black" panose="020B0604020202020204" charset="0"/>
              </a:rPr>
              <a:t> </a:t>
            </a:r>
            <a:r>
              <a:rPr lang="en-US" altLang="en-US" sz="2800" dirty="0" err="1">
                <a:solidFill>
                  <a:schemeClr val="tx1">
                    <a:lumMod val="50000"/>
                  </a:schemeClr>
                </a:solidFill>
                <a:latin typeface="#9Slide03 Arima Madurai Black" panose="020B0604020202020204" charset="0"/>
                <a:cs typeface="#9Slide03 Arima Madurai Black" panose="020B0604020202020204" charset="0"/>
              </a:rPr>
              <a:t>quả</a:t>
            </a:r>
            <a:r>
              <a:rPr lang="en-US" altLang="en-US" sz="2800" dirty="0">
                <a:solidFill>
                  <a:schemeClr val="tx1">
                    <a:lumMod val="50000"/>
                  </a:schemeClr>
                </a:solidFill>
                <a:latin typeface="#9Slide03 Arima Madurai Black" panose="020B0604020202020204" charset="0"/>
                <a:cs typeface="#9Slide03 Arima Madurai Black" panose="020B0604020202020204" charset="0"/>
              </a:rPr>
              <a:t> </a:t>
            </a:r>
            <a:r>
              <a:rPr lang="en-US" altLang="en-US" sz="2800" dirty="0" err="1">
                <a:solidFill>
                  <a:schemeClr val="tx1">
                    <a:lumMod val="50000"/>
                  </a:schemeClr>
                </a:solidFill>
                <a:latin typeface="#9Slide03 Arima Madurai Black" panose="020B0604020202020204" charset="0"/>
                <a:cs typeface="#9Slide03 Arima Madurai Black" panose="020B0604020202020204" charset="0"/>
              </a:rPr>
              <a:t>thí</a:t>
            </a:r>
            <a:r>
              <a:rPr lang="en-US" altLang="en-US" sz="2800" dirty="0">
                <a:solidFill>
                  <a:schemeClr val="tx1">
                    <a:lumMod val="50000"/>
                  </a:schemeClr>
                </a:solidFill>
                <a:latin typeface="#9Slide03 Arima Madurai Black" panose="020B0604020202020204" charset="0"/>
                <a:cs typeface="#9Slide03 Arima Madurai Black" panose="020B0604020202020204" charset="0"/>
              </a:rPr>
              <a:t> </a:t>
            </a:r>
            <a:r>
              <a:rPr lang="en-US" altLang="en-US" sz="2800" dirty="0" err="1">
                <a:solidFill>
                  <a:schemeClr val="tx1">
                    <a:lumMod val="50000"/>
                  </a:schemeClr>
                </a:solidFill>
                <a:latin typeface="#9Slide03 Arima Madurai Black" panose="020B0604020202020204" charset="0"/>
                <a:cs typeface="#9Slide03 Arima Madurai Black" panose="020B0604020202020204" charset="0"/>
              </a:rPr>
              <a:t>nghiệm</a:t>
            </a:r>
            <a:endParaRPr lang="en-US" altLang="en-US" sz="2800" dirty="0">
              <a:solidFill>
                <a:schemeClr val="tx1">
                  <a:lumMod val="50000"/>
                </a:schemeClr>
              </a:solidFill>
              <a:latin typeface="#9Slide03 Arima Madurai Black" panose="020B0604020202020204" charset="0"/>
              <a:cs typeface="#9Slide03 Arima Madurai Black" panose="020B0604020202020204" charset="0"/>
            </a:endParaRPr>
          </a:p>
        </p:txBody>
      </p:sp>
      <p:grpSp>
        <p:nvGrpSpPr>
          <p:cNvPr id="307" name="Group 31">
            <a:extLst>
              <a:ext uri="{FF2B5EF4-FFF2-40B4-BE49-F238E27FC236}">
                <a16:creationId xmlns:a16="http://schemas.microsoft.com/office/drawing/2014/main" id="{287D7327-9D42-3D75-E095-994A22DC26F7}"/>
              </a:ext>
            </a:extLst>
          </p:cNvPr>
          <p:cNvGrpSpPr>
            <a:grpSpLocks/>
          </p:cNvGrpSpPr>
          <p:nvPr/>
        </p:nvGrpSpPr>
        <p:grpSpPr bwMode="auto">
          <a:xfrm>
            <a:off x="5993859" y="2902085"/>
            <a:ext cx="4648200" cy="3899250"/>
            <a:chOff x="4953000" y="762000"/>
            <a:chExt cx="4724400" cy="3899250"/>
          </a:xfrm>
        </p:grpSpPr>
        <p:sp>
          <p:nvSpPr>
            <p:cNvPr id="308" name="Text Box 25">
              <a:extLst>
                <a:ext uri="{FF2B5EF4-FFF2-40B4-BE49-F238E27FC236}">
                  <a16:creationId xmlns:a16="http://schemas.microsoft.com/office/drawing/2014/main" id="{C347AA6A-2381-07C6-C8CB-381C5D045BA5}"/>
                </a:ext>
              </a:extLst>
            </p:cNvPr>
            <p:cNvSpPr txBox="1">
              <a:spLocks noChangeArrowheads="1"/>
            </p:cNvSpPr>
            <p:nvPr/>
          </p:nvSpPr>
          <p:spPr bwMode="auto">
            <a:xfrm>
              <a:off x="5943600" y="40386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solidFill>
                    <a:schemeClr val="tx1">
                      <a:lumMod val="50000"/>
                    </a:schemeClr>
                  </a:solidFill>
                  <a:latin typeface="#9Slide03 Arima Madurai Black" panose="020B0604020202020204" charset="0"/>
                  <a:cs typeface="#9Slide03 Arima Madurai Black" panose="020B0604020202020204" charset="0"/>
                </a:rPr>
                <a:t>10</a:t>
              </a:r>
            </a:p>
          </p:txBody>
        </p:sp>
        <p:sp>
          <p:nvSpPr>
            <p:cNvPr id="309" name="Text Box 26">
              <a:extLst>
                <a:ext uri="{FF2B5EF4-FFF2-40B4-BE49-F238E27FC236}">
                  <a16:creationId xmlns:a16="http://schemas.microsoft.com/office/drawing/2014/main" id="{7C12D344-7EF8-81B1-A3DF-CCF482D607FE}"/>
                </a:ext>
              </a:extLst>
            </p:cNvPr>
            <p:cNvSpPr txBox="1">
              <a:spLocks noChangeArrowheads="1"/>
            </p:cNvSpPr>
            <p:nvPr/>
          </p:nvSpPr>
          <p:spPr bwMode="auto">
            <a:xfrm>
              <a:off x="6515100" y="4052886"/>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solidFill>
                    <a:schemeClr val="tx1">
                      <a:lumMod val="50000"/>
                    </a:schemeClr>
                  </a:solidFill>
                  <a:latin typeface="#9Slide03 Arima Madurai Black" panose="020B0604020202020204" charset="0"/>
                  <a:cs typeface="#9Slide03 Arima Madurai Black" panose="020B0604020202020204" charset="0"/>
                </a:rPr>
                <a:t>20</a:t>
              </a:r>
            </a:p>
          </p:txBody>
        </p:sp>
        <p:sp>
          <p:nvSpPr>
            <p:cNvPr id="310" name="Text Box 28">
              <a:extLst>
                <a:ext uri="{FF2B5EF4-FFF2-40B4-BE49-F238E27FC236}">
                  <a16:creationId xmlns:a16="http://schemas.microsoft.com/office/drawing/2014/main" id="{40E6EBBE-39E8-F8DC-FA6D-D65EFCF50E19}"/>
                </a:ext>
              </a:extLst>
            </p:cNvPr>
            <p:cNvSpPr txBox="1">
              <a:spLocks noChangeArrowheads="1"/>
            </p:cNvSpPr>
            <p:nvPr/>
          </p:nvSpPr>
          <p:spPr bwMode="auto">
            <a:xfrm>
              <a:off x="5181600" y="2239963"/>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solidFill>
                    <a:schemeClr val="tx1">
                      <a:lumMod val="50000"/>
                    </a:schemeClr>
                  </a:solidFill>
                  <a:latin typeface="#9Slide03 Arima Madurai Black" panose="020B0604020202020204" charset="0"/>
                  <a:cs typeface="#9Slide03 Arima Madurai Black" panose="020B0604020202020204" charset="0"/>
                </a:rPr>
                <a:t>2</a:t>
              </a:r>
            </a:p>
          </p:txBody>
        </p:sp>
        <p:sp>
          <p:nvSpPr>
            <p:cNvPr id="311" name="Text Box 29">
              <a:extLst>
                <a:ext uri="{FF2B5EF4-FFF2-40B4-BE49-F238E27FC236}">
                  <a16:creationId xmlns:a16="http://schemas.microsoft.com/office/drawing/2014/main" id="{A45AEF6E-D9B0-FCF5-5E1C-C1B3E9010F23}"/>
                </a:ext>
              </a:extLst>
            </p:cNvPr>
            <p:cNvSpPr txBox="1">
              <a:spLocks noChangeArrowheads="1"/>
            </p:cNvSpPr>
            <p:nvPr/>
          </p:nvSpPr>
          <p:spPr bwMode="auto">
            <a:xfrm>
              <a:off x="5257800" y="29337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a:solidFill>
                    <a:schemeClr val="tx1">
                      <a:lumMod val="50000"/>
                    </a:schemeClr>
                  </a:solidFill>
                  <a:latin typeface="#9Slide03 Arima Madurai Black" panose="020B0604020202020204" charset="0"/>
                  <a:cs typeface="#9Slide03 Arima Madurai Black" panose="020B0604020202020204" charset="0"/>
                </a:rPr>
                <a:t>1</a:t>
              </a:r>
            </a:p>
          </p:txBody>
        </p:sp>
        <p:sp>
          <p:nvSpPr>
            <p:cNvPr id="312" name="Text Box 30">
              <a:extLst>
                <a:ext uri="{FF2B5EF4-FFF2-40B4-BE49-F238E27FC236}">
                  <a16:creationId xmlns:a16="http://schemas.microsoft.com/office/drawing/2014/main" id="{25D58C5B-E0A2-1881-78DC-6CBBCD290BA1}"/>
                </a:ext>
              </a:extLst>
            </p:cNvPr>
            <p:cNvSpPr txBox="1">
              <a:spLocks noChangeArrowheads="1"/>
            </p:cNvSpPr>
            <p:nvPr/>
          </p:nvSpPr>
          <p:spPr bwMode="auto">
            <a:xfrm>
              <a:off x="4953000" y="3327400"/>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solidFill>
                    <a:schemeClr val="tx1">
                      <a:lumMod val="50000"/>
                    </a:schemeClr>
                  </a:solidFill>
                  <a:latin typeface="#9Slide03 Arima Madurai Black" panose="020B0604020202020204" charset="0"/>
                  <a:cs typeface="#9Slide03 Arima Madurai Black" panose="020B0604020202020204" charset="0"/>
                </a:rPr>
                <a:t>0,5</a:t>
              </a:r>
            </a:p>
          </p:txBody>
        </p:sp>
        <p:grpSp>
          <p:nvGrpSpPr>
            <p:cNvPr id="313" name="Group 118">
              <a:extLst>
                <a:ext uri="{FF2B5EF4-FFF2-40B4-BE49-F238E27FC236}">
                  <a16:creationId xmlns:a16="http://schemas.microsoft.com/office/drawing/2014/main" id="{7E79BAD1-D776-73C5-4B01-6046B7003B78}"/>
                </a:ext>
              </a:extLst>
            </p:cNvPr>
            <p:cNvGrpSpPr>
              <a:grpSpLocks/>
            </p:cNvGrpSpPr>
            <p:nvPr/>
          </p:nvGrpSpPr>
          <p:grpSpPr bwMode="auto">
            <a:xfrm>
              <a:off x="5257800" y="762000"/>
              <a:ext cx="4419600" cy="3865563"/>
              <a:chOff x="3264" y="480"/>
              <a:chExt cx="2784" cy="2435"/>
            </a:xfrm>
          </p:grpSpPr>
          <p:sp>
            <p:nvSpPr>
              <p:cNvPr id="315" name="Line 5">
                <a:extLst>
                  <a:ext uri="{FF2B5EF4-FFF2-40B4-BE49-F238E27FC236}">
                    <a16:creationId xmlns:a16="http://schemas.microsoft.com/office/drawing/2014/main" id="{B4CB08B9-5BDE-1576-DAB5-8C42517F3DAB}"/>
                  </a:ext>
                </a:extLst>
              </p:cNvPr>
              <p:cNvSpPr>
                <a:spLocks noChangeShapeType="1"/>
              </p:cNvSpPr>
              <p:nvPr/>
            </p:nvSpPr>
            <p:spPr bwMode="auto">
              <a:xfrm>
                <a:off x="3550" y="2496"/>
                <a:ext cx="197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chemeClr val="tx1">
                      <a:lumMod val="50000"/>
                    </a:schemeClr>
                  </a:solidFill>
                  <a:latin typeface="#9Slide03 Arima Madurai Black" panose="020B0604020202020204" charset="0"/>
                  <a:cs typeface="#9Slide03 Arima Madurai Black" panose="020B0604020202020204" charset="0"/>
                </a:endParaRPr>
              </a:p>
            </p:txBody>
          </p:sp>
          <p:sp>
            <p:nvSpPr>
              <p:cNvPr id="316" name="Line 6">
                <a:extLst>
                  <a:ext uri="{FF2B5EF4-FFF2-40B4-BE49-F238E27FC236}">
                    <a16:creationId xmlns:a16="http://schemas.microsoft.com/office/drawing/2014/main" id="{1AE26868-978C-7D15-EA22-D0B766F40991}"/>
                  </a:ext>
                </a:extLst>
              </p:cNvPr>
              <p:cNvSpPr>
                <a:spLocks noChangeShapeType="1"/>
              </p:cNvSpPr>
              <p:nvPr/>
            </p:nvSpPr>
            <p:spPr bwMode="auto">
              <a:xfrm flipV="1">
                <a:off x="3550" y="576"/>
                <a:ext cx="2" cy="192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chemeClr val="tx1">
                      <a:lumMod val="50000"/>
                    </a:schemeClr>
                  </a:solidFill>
                  <a:latin typeface="#9Slide03 Arima Madurai Black" panose="020B0604020202020204" charset="0"/>
                  <a:cs typeface="#9Slide03 Arima Madurai Black" panose="020B0604020202020204" charset="0"/>
                </a:endParaRPr>
              </a:p>
            </p:txBody>
          </p:sp>
          <p:sp>
            <p:nvSpPr>
              <p:cNvPr id="317" name="Text Box 12">
                <a:extLst>
                  <a:ext uri="{FF2B5EF4-FFF2-40B4-BE49-F238E27FC236}">
                    <a16:creationId xmlns:a16="http://schemas.microsoft.com/office/drawing/2014/main" id="{B41C2969-9E1B-C5B6-2123-ADD31209DFBB}"/>
                  </a:ext>
                </a:extLst>
              </p:cNvPr>
              <p:cNvSpPr txBox="1">
                <a:spLocks noChangeArrowheads="1"/>
              </p:cNvSpPr>
              <p:nvPr/>
            </p:nvSpPr>
            <p:spPr bwMode="auto">
              <a:xfrm>
                <a:off x="3648" y="480"/>
                <a:ext cx="110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dirty="0">
                    <a:solidFill>
                      <a:schemeClr val="tx1">
                        <a:lumMod val="50000"/>
                      </a:schemeClr>
                    </a:solidFill>
                    <a:latin typeface="#9Slide03 Arima Madurai Black" panose="020B0604020202020204" charset="0"/>
                    <a:cs typeface="#9Slide03 Arima Madurai Black" panose="020B0604020202020204" charset="0"/>
                  </a:rPr>
                  <a:t> p (.10</a:t>
                </a:r>
                <a:r>
                  <a:rPr lang="en-US" altLang="en-US" sz="2400" baseline="30000" dirty="0">
                    <a:solidFill>
                      <a:schemeClr val="tx1">
                        <a:lumMod val="50000"/>
                      </a:schemeClr>
                    </a:solidFill>
                    <a:latin typeface="#9Slide03 Arima Madurai Black" panose="020B0604020202020204" charset="0"/>
                    <a:cs typeface="#9Slide03 Arima Madurai Black" panose="020B0604020202020204" charset="0"/>
                  </a:rPr>
                  <a:t>5 </a:t>
                </a:r>
                <a:r>
                  <a:rPr lang="en-US" altLang="en-US" sz="2400" dirty="0">
                    <a:solidFill>
                      <a:schemeClr val="tx1">
                        <a:lumMod val="50000"/>
                      </a:schemeClr>
                    </a:solidFill>
                    <a:latin typeface="#9Slide03 Arima Madurai Black" panose="020B0604020202020204" charset="0"/>
                    <a:cs typeface="#9Slide03 Arima Madurai Black" panose="020B0604020202020204" charset="0"/>
                  </a:rPr>
                  <a:t>Pa)</a:t>
                </a:r>
              </a:p>
            </p:txBody>
          </p:sp>
          <p:sp>
            <p:nvSpPr>
              <p:cNvPr id="318" name="Text Box 15">
                <a:extLst>
                  <a:ext uri="{FF2B5EF4-FFF2-40B4-BE49-F238E27FC236}">
                    <a16:creationId xmlns:a16="http://schemas.microsoft.com/office/drawing/2014/main" id="{AD1A0A7D-D35E-8526-4309-A81F8A1CD8BF}"/>
                  </a:ext>
                </a:extLst>
              </p:cNvPr>
              <p:cNvSpPr txBox="1">
                <a:spLocks noChangeArrowheads="1"/>
              </p:cNvSpPr>
              <p:nvPr/>
            </p:nvSpPr>
            <p:spPr bwMode="auto">
              <a:xfrm>
                <a:off x="5184" y="2531"/>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dirty="0">
                    <a:solidFill>
                      <a:schemeClr val="tx1">
                        <a:lumMod val="50000"/>
                      </a:schemeClr>
                    </a:solidFill>
                    <a:latin typeface="#9Slide03 Arima Madurai Black" panose="020B0604020202020204" charset="0"/>
                    <a:cs typeface="#9Slide03 Arima Madurai Black" panose="020B0604020202020204" charset="0"/>
                  </a:rPr>
                  <a:t> </a:t>
                </a:r>
                <a:r>
                  <a:rPr lang="en-US" altLang="en-US" sz="2400" b="1" dirty="0">
                    <a:solidFill>
                      <a:schemeClr val="tx1">
                        <a:lumMod val="50000"/>
                      </a:schemeClr>
                    </a:solidFill>
                    <a:latin typeface="#9Slide03 Arima Madurai Black" panose="020B0604020202020204" charset="0"/>
                    <a:cs typeface="#9Slide03 Arima Madurai Black" panose="020B0604020202020204" charset="0"/>
                  </a:rPr>
                  <a:t>V(cm</a:t>
                </a:r>
                <a:r>
                  <a:rPr lang="en-US" altLang="en-US" sz="2400" b="1" baseline="30000" dirty="0">
                    <a:solidFill>
                      <a:schemeClr val="tx1">
                        <a:lumMod val="50000"/>
                      </a:schemeClr>
                    </a:solidFill>
                    <a:latin typeface="#9Slide03 Arima Madurai Black" panose="020B0604020202020204" charset="0"/>
                    <a:cs typeface="#9Slide03 Arima Madurai Black" panose="020B0604020202020204" charset="0"/>
                  </a:rPr>
                  <a:t>3</a:t>
                </a:r>
                <a:r>
                  <a:rPr lang="en-US" altLang="en-US" sz="2400" b="1" dirty="0">
                    <a:solidFill>
                      <a:schemeClr val="tx1">
                        <a:lumMod val="50000"/>
                      </a:schemeClr>
                    </a:solidFill>
                    <a:latin typeface="#9Slide03 Arima Madurai Black" panose="020B0604020202020204" charset="0"/>
                    <a:cs typeface="#9Slide03 Arima Madurai Black" panose="020B0604020202020204" charset="0"/>
                  </a:rPr>
                  <a:t>)</a:t>
                </a:r>
              </a:p>
            </p:txBody>
          </p:sp>
          <p:sp>
            <p:nvSpPr>
              <p:cNvPr id="319" name="Text Box 16">
                <a:extLst>
                  <a:ext uri="{FF2B5EF4-FFF2-40B4-BE49-F238E27FC236}">
                    <a16:creationId xmlns:a16="http://schemas.microsoft.com/office/drawing/2014/main" id="{B4D09843-14CA-AD71-9302-29AE9821D13D}"/>
                  </a:ext>
                </a:extLst>
              </p:cNvPr>
              <p:cNvSpPr txBox="1">
                <a:spLocks noChangeArrowheads="1"/>
              </p:cNvSpPr>
              <p:nvPr/>
            </p:nvSpPr>
            <p:spPr bwMode="auto">
              <a:xfrm>
                <a:off x="3264" y="2400"/>
                <a:ext cx="2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a:solidFill>
                      <a:schemeClr val="tx1">
                        <a:lumMod val="50000"/>
                      </a:schemeClr>
                    </a:solidFill>
                    <a:latin typeface="#9Slide03 Arima Madurai Black" panose="020B0604020202020204" charset="0"/>
                    <a:cs typeface="#9Slide03 Arima Madurai Black" panose="020B0604020202020204" charset="0"/>
                  </a:rPr>
                  <a:t> </a:t>
                </a:r>
                <a:r>
                  <a:rPr lang="en-US" altLang="en-US" sz="3200">
                    <a:solidFill>
                      <a:schemeClr val="tx1">
                        <a:lumMod val="50000"/>
                      </a:schemeClr>
                    </a:solidFill>
                    <a:latin typeface="#9Slide03 Arima Madurai Black" panose="020B0604020202020204" charset="0"/>
                    <a:cs typeface="#9Slide03 Arima Madurai Black" panose="020B0604020202020204" charset="0"/>
                  </a:rPr>
                  <a:t>O</a:t>
                </a:r>
              </a:p>
            </p:txBody>
          </p:sp>
          <p:grpSp>
            <p:nvGrpSpPr>
              <p:cNvPr id="320" name="Group 117">
                <a:extLst>
                  <a:ext uri="{FF2B5EF4-FFF2-40B4-BE49-F238E27FC236}">
                    <a16:creationId xmlns:a16="http://schemas.microsoft.com/office/drawing/2014/main" id="{0F70C511-9ACE-4B00-D451-E1AC7F1B68EA}"/>
                  </a:ext>
                </a:extLst>
              </p:cNvPr>
              <p:cNvGrpSpPr>
                <a:grpSpLocks/>
              </p:cNvGrpSpPr>
              <p:nvPr/>
            </p:nvGrpSpPr>
            <p:grpSpPr bwMode="auto">
              <a:xfrm>
                <a:off x="3552" y="1200"/>
                <a:ext cx="1488" cy="1296"/>
                <a:chOff x="3552" y="1200"/>
                <a:chExt cx="1488" cy="1296"/>
              </a:xfrm>
            </p:grpSpPr>
            <p:sp>
              <p:nvSpPr>
                <p:cNvPr id="321" name="Line 83">
                  <a:extLst>
                    <a:ext uri="{FF2B5EF4-FFF2-40B4-BE49-F238E27FC236}">
                      <a16:creationId xmlns:a16="http://schemas.microsoft.com/office/drawing/2014/main" id="{55BE6024-E9D7-0DB3-BD50-ACDB1030AA34}"/>
                    </a:ext>
                  </a:extLst>
                </p:cNvPr>
                <p:cNvSpPr>
                  <a:spLocks noChangeShapeType="1"/>
                </p:cNvSpPr>
                <p:nvPr/>
              </p:nvSpPr>
              <p:spPr bwMode="auto">
                <a:xfrm flipV="1">
                  <a:off x="3888" y="1200"/>
                  <a:ext cx="0" cy="129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solidFill>
                      <a:schemeClr val="tx1">
                        <a:lumMod val="50000"/>
                      </a:schemeClr>
                    </a:solidFill>
                    <a:latin typeface="#9Slide03 Arima Madurai Black" panose="020B0604020202020204" charset="0"/>
                    <a:cs typeface="#9Slide03 Arima Madurai Black" panose="020B0604020202020204" charset="0"/>
                  </a:endParaRPr>
                </a:p>
              </p:txBody>
            </p:sp>
            <p:sp>
              <p:nvSpPr>
                <p:cNvPr id="322" name="Line 84">
                  <a:extLst>
                    <a:ext uri="{FF2B5EF4-FFF2-40B4-BE49-F238E27FC236}">
                      <a16:creationId xmlns:a16="http://schemas.microsoft.com/office/drawing/2014/main" id="{B0288F91-B4D6-F876-EE73-C3D446E207C6}"/>
                    </a:ext>
                  </a:extLst>
                </p:cNvPr>
                <p:cNvSpPr>
                  <a:spLocks noChangeShapeType="1"/>
                </p:cNvSpPr>
                <p:nvPr/>
              </p:nvSpPr>
              <p:spPr bwMode="auto">
                <a:xfrm flipV="1">
                  <a:off x="4272" y="1200"/>
                  <a:ext cx="0" cy="129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solidFill>
                      <a:schemeClr val="tx1">
                        <a:lumMod val="50000"/>
                      </a:schemeClr>
                    </a:solidFill>
                    <a:latin typeface="#9Slide03 Arima Madurai Black" panose="020B0604020202020204" charset="0"/>
                    <a:cs typeface="#9Slide03 Arima Madurai Black" panose="020B0604020202020204" charset="0"/>
                  </a:endParaRPr>
                </a:p>
              </p:txBody>
            </p:sp>
            <p:sp>
              <p:nvSpPr>
                <p:cNvPr id="323" name="Line 85">
                  <a:extLst>
                    <a:ext uri="{FF2B5EF4-FFF2-40B4-BE49-F238E27FC236}">
                      <a16:creationId xmlns:a16="http://schemas.microsoft.com/office/drawing/2014/main" id="{2D3304D5-297F-C72D-3D8D-54A1B03D9613}"/>
                    </a:ext>
                  </a:extLst>
                </p:cNvPr>
                <p:cNvSpPr>
                  <a:spLocks noChangeShapeType="1"/>
                </p:cNvSpPr>
                <p:nvPr/>
              </p:nvSpPr>
              <p:spPr bwMode="auto">
                <a:xfrm flipV="1">
                  <a:off x="4656" y="1200"/>
                  <a:ext cx="0" cy="129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solidFill>
                      <a:schemeClr val="tx1">
                        <a:lumMod val="50000"/>
                      </a:schemeClr>
                    </a:solidFill>
                    <a:latin typeface="#9Slide03 Arima Madurai Black" panose="020B0604020202020204" charset="0"/>
                    <a:cs typeface="#9Slide03 Arima Madurai Black" panose="020B0604020202020204" charset="0"/>
                  </a:endParaRPr>
                </a:p>
              </p:txBody>
            </p:sp>
            <p:sp>
              <p:nvSpPr>
                <p:cNvPr id="324" name="Line 86">
                  <a:extLst>
                    <a:ext uri="{FF2B5EF4-FFF2-40B4-BE49-F238E27FC236}">
                      <a16:creationId xmlns:a16="http://schemas.microsoft.com/office/drawing/2014/main" id="{03EAAAFA-6F63-EB40-BF58-A7A101C85372}"/>
                    </a:ext>
                  </a:extLst>
                </p:cNvPr>
                <p:cNvSpPr>
                  <a:spLocks noChangeShapeType="1"/>
                </p:cNvSpPr>
                <p:nvPr/>
              </p:nvSpPr>
              <p:spPr bwMode="auto">
                <a:xfrm flipV="1">
                  <a:off x="3552" y="1200"/>
                  <a:ext cx="148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solidFill>
                      <a:schemeClr val="tx1">
                        <a:lumMod val="50000"/>
                      </a:schemeClr>
                    </a:solidFill>
                    <a:latin typeface="#9Slide03 Arima Madurai Black" panose="020B0604020202020204" charset="0"/>
                    <a:cs typeface="#9Slide03 Arima Madurai Black" panose="020B0604020202020204" charset="0"/>
                  </a:endParaRPr>
                </a:p>
              </p:txBody>
            </p:sp>
            <p:sp>
              <p:nvSpPr>
                <p:cNvPr id="325" name="Line 87">
                  <a:extLst>
                    <a:ext uri="{FF2B5EF4-FFF2-40B4-BE49-F238E27FC236}">
                      <a16:creationId xmlns:a16="http://schemas.microsoft.com/office/drawing/2014/main" id="{DA3F56DC-35F4-F2EC-0FC2-50B3597B98F9}"/>
                    </a:ext>
                  </a:extLst>
                </p:cNvPr>
                <p:cNvSpPr>
                  <a:spLocks noChangeShapeType="1"/>
                </p:cNvSpPr>
                <p:nvPr/>
              </p:nvSpPr>
              <p:spPr bwMode="auto">
                <a:xfrm flipV="1">
                  <a:off x="3552" y="1632"/>
                  <a:ext cx="148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solidFill>
                      <a:schemeClr val="tx1">
                        <a:lumMod val="50000"/>
                      </a:schemeClr>
                    </a:solidFill>
                    <a:latin typeface="#9Slide03 Arima Madurai Black" panose="020B0604020202020204" charset="0"/>
                    <a:cs typeface="#9Slide03 Arima Madurai Black" panose="020B0604020202020204" charset="0"/>
                  </a:endParaRPr>
                </a:p>
              </p:txBody>
            </p:sp>
            <p:sp>
              <p:nvSpPr>
                <p:cNvPr id="326" name="Line 88">
                  <a:extLst>
                    <a:ext uri="{FF2B5EF4-FFF2-40B4-BE49-F238E27FC236}">
                      <a16:creationId xmlns:a16="http://schemas.microsoft.com/office/drawing/2014/main" id="{630413C6-2CA7-D5DF-C812-B03C5D009300}"/>
                    </a:ext>
                  </a:extLst>
                </p:cNvPr>
                <p:cNvSpPr>
                  <a:spLocks noChangeShapeType="1"/>
                </p:cNvSpPr>
                <p:nvPr/>
              </p:nvSpPr>
              <p:spPr bwMode="auto">
                <a:xfrm flipV="1">
                  <a:off x="3552" y="2064"/>
                  <a:ext cx="148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solidFill>
                      <a:schemeClr val="tx1">
                        <a:lumMod val="50000"/>
                      </a:schemeClr>
                    </a:solidFill>
                    <a:latin typeface="#9Slide03 Arima Madurai Black" panose="020B0604020202020204" charset="0"/>
                    <a:cs typeface="#9Slide03 Arima Madurai Black" panose="020B0604020202020204" charset="0"/>
                  </a:endParaRPr>
                </a:p>
              </p:txBody>
            </p:sp>
            <p:sp>
              <p:nvSpPr>
                <p:cNvPr id="327" name="Line 115">
                  <a:extLst>
                    <a:ext uri="{FF2B5EF4-FFF2-40B4-BE49-F238E27FC236}">
                      <a16:creationId xmlns:a16="http://schemas.microsoft.com/office/drawing/2014/main" id="{F30EE7DB-1D9E-615A-F58D-DAFC3DBE8220}"/>
                    </a:ext>
                  </a:extLst>
                </p:cNvPr>
                <p:cNvSpPr>
                  <a:spLocks noChangeShapeType="1"/>
                </p:cNvSpPr>
                <p:nvPr/>
              </p:nvSpPr>
              <p:spPr bwMode="auto">
                <a:xfrm flipV="1">
                  <a:off x="5040" y="1200"/>
                  <a:ext cx="0" cy="129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solidFill>
                      <a:schemeClr val="tx1">
                        <a:lumMod val="50000"/>
                      </a:schemeClr>
                    </a:solidFill>
                    <a:latin typeface="#9Slide03 Arima Madurai Black" panose="020B0604020202020204" charset="0"/>
                    <a:cs typeface="#9Slide03 Arima Madurai Black" panose="020B0604020202020204" charset="0"/>
                  </a:endParaRPr>
                </a:p>
              </p:txBody>
            </p:sp>
          </p:grpSp>
        </p:grpSp>
        <p:sp>
          <p:nvSpPr>
            <p:cNvPr id="314" name="Text Box 116">
              <a:extLst>
                <a:ext uri="{FF2B5EF4-FFF2-40B4-BE49-F238E27FC236}">
                  <a16:creationId xmlns:a16="http://schemas.microsoft.com/office/drawing/2014/main" id="{09C19693-38E6-3FA6-A2E2-4CBDE922C47F}"/>
                </a:ext>
              </a:extLst>
            </p:cNvPr>
            <p:cNvSpPr txBox="1">
              <a:spLocks noChangeArrowheads="1"/>
            </p:cNvSpPr>
            <p:nvPr/>
          </p:nvSpPr>
          <p:spPr bwMode="auto">
            <a:xfrm>
              <a:off x="7729095" y="4142137"/>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solidFill>
                    <a:schemeClr val="tx1">
                      <a:lumMod val="50000"/>
                    </a:schemeClr>
                  </a:solidFill>
                  <a:latin typeface="#9Slide03 Arima Madurai Black" panose="020B0604020202020204" charset="0"/>
                  <a:cs typeface="#9Slide03 Arima Madurai Black" panose="020B0604020202020204" charset="0"/>
                </a:rPr>
                <a:t>40</a:t>
              </a:r>
            </a:p>
          </p:txBody>
        </p:sp>
      </p:grpSp>
      <p:sp>
        <p:nvSpPr>
          <p:cNvPr id="2" name="!!111">
            <a:extLst>
              <a:ext uri="{FF2B5EF4-FFF2-40B4-BE49-F238E27FC236}">
                <a16:creationId xmlns:a16="http://schemas.microsoft.com/office/drawing/2014/main" id="{1C54A02A-3D52-16B6-EABF-05A91401316B}"/>
              </a:ext>
            </a:extLst>
          </p:cNvPr>
          <p:cNvSpPr/>
          <p:nvPr/>
        </p:nvSpPr>
        <p:spPr>
          <a:xfrm>
            <a:off x="651010" y="69560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dirty="0">
                <a:ln>
                  <a:solidFill>
                    <a:srgbClr val="F58A28">
                      <a:lumMod val="50000"/>
                    </a:srgbClr>
                  </a:solidFill>
                </a:ln>
                <a:solidFill>
                  <a:srgbClr val="FF0000"/>
                </a:solidFill>
                <a:latin typeface="#9Slide03 IcielSmoothy Sans" panose="00000500000000000000" pitchFamily="2" charset="0"/>
              </a:rPr>
              <a:t>ĐỊNH LUẬT BOYLE</a:t>
            </a:r>
          </a:p>
        </p:txBody>
      </p:sp>
      <p:sp>
        <p:nvSpPr>
          <p:cNvPr id="3" name="Oval 2">
            <a:extLst>
              <a:ext uri="{FF2B5EF4-FFF2-40B4-BE49-F238E27FC236}">
                <a16:creationId xmlns:a16="http://schemas.microsoft.com/office/drawing/2014/main" id="{1326D530-3E9F-CC1D-41A5-87F2C0D8F92A}"/>
              </a:ext>
            </a:extLst>
          </p:cNvPr>
          <p:cNvSpPr/>
          <p:nvPr/>
        </p:nvSpPr>
        <p:spPr>
          <a:xfrm>
            <a:off x="202882" y="83568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II</a:t>
            </a:r>
          </a:p>
        </p:txBody>
      </p:sp>
      <p:sp>
        <p:nvSpPr>
          <p:cNvPr id="7" name="Rectangle: Rounded Corners 6">
            <a:extLst>
              <a:ext uri="{FF2B5EF4-FFF2-40B4-BE49-F238E27FC236}">
                <a16:creationId xmlns:a16="http://schemas.microsoft.com/office/drawing/2014/main" id="{199EF108-C196-B8E5-BB9F-88DFFF04BD31}"/>
              </a:ext>
            </a:extLst>
          </p:cNvPr>
          <p:cNvSpPr/>
          <p:nvPr/>
        </p:nvSpPr>
        <p:spPr>
          <a:xfrm>
            <a:off x="172089" y="143488"/>
            <a:ext cx="2859383" cy="545457"/>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9" name="Rectangle 8">
            <a:extLst>
              <a:ext uri="{FF2B5EF4-FFF2-40B4-BE49-F238E27FC236}">
                <a16:creationId xmlns:a16="http://schemas.microsoft.com/office/drawing/2014/main" id="{FCC09D89-1330-D62C-4D44-2DE9294425E3}"/>
              </a:ext>
            </a:extLst>
          </p:cNvPr>
          <p:cNvSpPr/>
          <p:nvPr/>
        </p:nvSpPr>
        <p:spPr>
          <a:xfrm>
            <a:off x="172088" y="301596"/>
            <a:ext cx="2859384" cy="22373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0" name="!!2">
            <a:extLst>
              <a:ext uri="{FF2B5EF4-FFF2-40B4-BE49-F238E27FC236}">
                <a16:creationId xmlns:a16="http://schemas.microsoft.com/office/drawing/2014/main" id="{E5FFE9A6-ACFF-A390-6364-8AAB8FB87B1D}"/>
              </a:ext>
            </a:extLst>
          </p:cNvPr>
          <p:cNvSpPr txBox="1">
            <a:spLocks/>
          </p:cNvSpPr>
          <p:nvPr/>
        </p:nvSpPr>
        <p:spPr>
          <a:xfrm>
            <a:off x="347498" y="291272"/>
            <a:ext cx="2508563" cy="22373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11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cxnSp>
        <p:nvCxnSpPr>
          <p:cNvPr id="12" name="Straight Arrow Connector 11">
            <a:extLst>
              <a:ext uri="{FF2B5EF4-FFF2-40B4-BE49-F238E27FC236}">
                <a16:creationId xmlns:a16="http://schemas.microsoft.com/office/drawing/2014/main" id="{339AF329-54AE-044A-AA96-67614490C9F8}"/>
              </a:ext>
            </a:extLst>
          </p:cNvPr>
          <p:cNvCxnSpPr/>
          <p:nvPr/>
        </p:nvCxnSpPr>
        <p:spPr>
          <a:xfrm flipV="1">
            <a:off x="9766569" y="4000743"/>
            <a:ext cx="875490" cy="1672651"/>
          </a:xfrm>
          <a:prstGeom prst="straightConnector1">
            <a:avLst/>
          </a:prstGeom>
          <a:ln>
            <a:solidFill>
              <a:schemeClr val="bg2">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3" name="Rectangle: Rounded Corners 12">
            <a:extLst>
              <a:ext uri="{FF2B5EF4-FFF2-40B4-BE49-F238E27FC236}">
                <a16:creationId xmlns:a16="http://schemas.microsoft.com/office/drawing/2014/main" id="{99638F9E-E781-043C-BBB9-117F0662778C}"/>
              </a:ext>
            </a:extLst>
          </p:cNvPr>
          <p:cNvSpPr/>
          <p:nvPr/>
        </p:nvSpPr>
        <p:spPr>
          <a:xfrm>
            <a:off x="9727660" y="3142034"/>
            <a:ext cx="1862059" cy="722651"/>
          </a:xfrm>
          <a:prstGeom prst="round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en-US" dirty="0" err="1">
                <a:solidFill>
                  <a:srgbClr val="276668"/>
                </a:solidFill>
                <a:latin typeface="#9Slide03 Arima Madurai Black" panose="020B0604020202020204" charset="0"/>
                <a:cs typeface="#9Slide03 Arima Madurai Black" panose="020B0604020202020204" charset="0"/>
              </a:rPr>
              <a:t>Đường</a:t>
            </a:r>
            <a:r>
              <a:rPr lang="en-US" dirty="0">
                <a:solidFill>
                  <a:srgbClr val="276668"/>
                </a:solidFill>
                <a:latin typeface="#9Slide03 Arima Madurai Black" panose="020B0604020202020204" charset="0"/>
                <a:cs typeface="#9Slide03 Arima Madurai Black" panose="020B0604020202020204" charset="0"/>
              </a:rPr>
              <a:t> </a:t>
            </a:r>
            <a:r>
              <a:rPr lang="en-US" dirty="0" err="1">
                <a:solidFill>
                  <a:srgbClr val="276668"/>
                </a:solidFill>
                <a:latin typeface="#9Slide03 Arima Madurai Black" panose="020B0604020202020204" charset="0"/>
                <a:cs typeface="#9Slide03 Arima Madurai Black" panose="020B0604020202020204" charset="0"/>
              </a:rPr>
              <a:t>hyperpol</a:t>
            </a:r>
            <a:endParaRPr lang="en-US" dirty="0">
              <a:solidFill>
                <a:srgbClr val="276668"/>
              </a:solidFill>
              <a:latin typeface="#9Slide03 Arima Madurai Black" panose="020B0604020202020204" charset="0"/>
              <a:cs typeface="#9Slide03 Arima Madurai Black" panose="020B0604020202020204" charset="0"/>
            </a:endParaRPr>
          </a:p>
        </p:txBody>
      </p:sp>
    </p:spTree>
    <p:custDataLst>
      <p:tags r:id="rId1"/>
    </p:custDataLst>
    <p:extLst>
      <p:ext uri="{BB962C8B-B14F-4D97-AF65-F5344CB8AC3E}">
        <p14:creationId xmlns:p14="http://schemas.microsoft.com/office/powerpoint/2010/main" val="3445425874"/>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125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750"/>
                                  </p:stCondLst>
                                  <p:childTnLst>
                                    <p:set>
                                      <p:cBhvr>
                                        <p:cTn id="6" dur="1" fill="hold">
                                          <p:stCondLst>
                                            <p:cond delay="0"/>
                                          </p:stCondLst>
                                        </p:cTn>
                                        <p:tgtEl>
                                          <p:spTgt spid="14"/>
                                        </p:tgtEl>
                                        <p:attrNameLst>
                                          <p:attrName>style.visibility</p:attrName>
                                        </p:attrNameLst>
                                      </p:cBhvr>
                                      <p:to>
                                        <p:strVal val="visible"/>
                                      </p:to>
                                    </p:set>
                                    <p:animEffect transition="in" filter="circle(out)">
                                      <p:cBhvr>
                                        <p:cTn id="7" dur="2000"/>
                                        <p:tgtEl>
                                          <p:spTgt spid="14"/>
                                        </p:tgtEl>
                                      </p:cBhvr>
                                    </p:animEffect>
                                  </p:childTnLst>
                                </p:cTn>
                              </p:par>
                              <p:par>
                                <p:cTn id="8" presetID="50" presetClass="entr" presetSubtype="0" decel="100000" fill="hold" nodeType="withEffect">
                                  <p:stCondLst>
                                    <p:cond delay="750"/>
                                  </p:stCondLst>
                                  <p:childTnLst>
                                    <p:set>
                                      <p:cBhvr>
                                        <p:cTn id="9" dur="1" fill="hold">
                                          <p:stCondLst>
                                            <p:cond delay="0"/>
                                          </p:stCondLst>
                                        </p:cTn>
                                        <p:tgtEl>
                                          <p:spTgt spid="14"/>
                                        </p:tgtEl>
                                        <p:attrNameLst>
                                          <p:attrName>style.visibility</p:attrName>
                                        </p:attrNameLst>
                                      </p:cBhvr>
                                      <p:to>
                                        <p:strVal val="visible"/>
                                      </p:to>
                                    </p:set>
                                    <p:anim calcmode="lin" valueType="num">
                                      <p:cBhvr>
                                        <p:cTn id="10" dur="2000" fill="hold"/>
                                        <p:tgtEl>
                                          <p:spTgt spid="14"/>
                                        </p:tgtEl>
                                        <p:attrNameLst>
                                          <p:attrName>ppt_w</p:attrName>
                                        </p:attrNameLst>
                                      </p:cBhvr>
                                      <p:tavLst>
                                        <p:tav tm="0">
                                          <p:val>
                                            <p:strVal val="#ppt_w+.3"/>
                                          </p:val>
                                        </p:tav>
                                        <p:tav tm="100000">
                                          <p:val>
                                            <p:strVal val="#ppt_w"/>
                                          </p:val>
                                        </p:tav>
                                      </p:tavLst>
                                    </p:anim>
                                    <p:anim calcmode="lin" valueType="num">
                                      <p:cBhvr>
                                        <p:cTn id="11" dur="2000" fill="hold"/>
                                        <p:tgtEl>
                                          <p:spTgt spid="14"/>
                                        </p:tgtEl>
                                        <p:attrNameLst>
                                          <p:attrName>ppt_h</p:attrName>
                                        </p:attrNameLst>
                                      </p:cBhvr>
                                      <p:tavLst>
                                        <p:tav tm="0">
                                          <p:val>
                                            <p:strVal val="#ppt_h"/>
                                          </p:val>
                                        </p:tav>
                                        <p:tav tm="100000">
                                          <p:val>
                                            <p:strVal val="#ppt_h"/>
                                          </p:val>
                                        </p:tav>
                                      </p:tavLst>
                                    </p:anim>
                                    <p:animEffect transition="in" filter="fade">
                                      <p:cBhvr>
                                        <p:cTn id="12" dur="2000"/>
                                        <p:tgtEl>
                                          <p:spTgt spid="14"/>
                                        </p:tgtEl>
                                      </p:cBhvr>
                                    </p:animEffect>
                                  </p:childTnLst>
                                </p:cTn>
                              </p:par>
                            </p:childTnLst>
                          </p:cTn>
                        </p:par>
                        <p:par>
                          <p:cTn id="13" fill="hold">
                            <p:stCondLst>
                              <p:cond delay="2750"/>
                            </p:stCondLst>
                            <p:childTnLst>
                              <p:par>
                                <p:cTn id="14" presetID="5" presetClass="entr" presetSubtype="10" fill="hold" grpId="0" nodeType="afterEffect">
                                  <p:stCondLst>
                                    <p:cond delay="0"/>
                                  </p:stCondLst>
                                  <p:childTnLst>
                                    <p:set>
                                      <p:cBhvr>
                                        <p:cTn id="15" dur="1" fill="hold">
                                          <p:stCondLst>
                                            <p:cond delay="0"/>
                                          </p:stCondLst>
                                        </p:cTn>
                                        <p:tgtEl>
                                          <p:spTgt spid="306"/>
                                        </p:tgtEl>
                                        <p:attrNameLst>
                                          <p:attrName>style.visibility</p:attrName>
                                        </p:attrNameLst>
                                      </p:cBhvr>
                                      <p:to>
                                        <p:strVal val="visible"/>
                                      </p:to>
                                    </p:set>
                                    <p:animEffect transition="in" filter="checkerboard(across)">
                                      <p:cBhvr>
                                        <p:cTn id="16" dur="500"/>
                                        <p:tgtEl>
                                          <p:spTgt spid="30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07"/>
                                        </p:tgtEl>
                                        <p:attrNameLst>
                                          <p:attrName>style.visibility</p:attrName>
                                        </p:attrNameLst>
                                      </p:cBhvr>
                                      <p:to>
                                        <p:strVal val="visible"/>
                                      </p:to>
                                    </p:set>
                                    <p:animEffect transition="in" filter="blinds(horizontal)">
                                      <p:cBhvr>
                                        <p:cTn id="21" dur="500"/>
                                        <p:tgtEl>
                                          <p:spTgt spid="307"/>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05"/>
                                        </p:tgtEl>
                                        <p:attrNameLst>
                                          <p:attrName>style.visibility</p:attrName>
                                        </p:attrNameLst>
                                      </p:cBhvr>
                                      <p:to>
                                        <p:strVal val="visible"/>
                                      </p:to>
                                    </p:set>
                                    <p:animEffect transition="in" filter="fade">
                                      <p:cBhvr>
                                        <p:cTn id="26" dur="1000"/>
                                        <p:tgtEl>
                                          <p:spTgt spid="305"/>
                                        </p:tgtEl>
                                      </p:cBhvr>
                                    </p:animEffect>
                                    <p:anim calcmode="lin" valueType="num">
                                      <p:cBhvr>
                                        <p:cTn id="27" dur="1000" fill="hold"/>
                                        <p:tgtEl>
                                          <p:spTgt spid="305"/>
                                        </p:tgtEl>
                                        <p:attrNameLst>
                                          <p:attrName>ppt_x</p:attrName>
                                        </p:attrNameLst>
                                      </p:cBhvr>
                                      <p:tavLst>
                                        <p:tav tm="0">
                                          <p:val>
                                            <p:strVal val="#ppt_x"/>
                                          </p:val>
                                        </p:tav>
                                        <p:tav tm="100000">
                                          <p:val>
                                            <p:strVal val="#ppt_x"/>
                                          </p:val>
                                        </p:tav>
                                      </p:tavLst>
                                    </p:anim>
                                    <p:anim calcmode="lin" valueType="num">
                                      <p:cBhvr>
                                        <p:cTn id="28" dur="1000" fill="hold"/>
                                        <p:tgtEl>
                                          <p:spTgt spid="30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01"/>
                                        </p:tgtEl>
                                        <p:attrNameLst>
                                          <p:attrName>style.visibility</p:attrName>
                                        </p:attrNameLst>
                                      </p:cBhvr>
                                      <p:to>
                                        <p:strVal val="visible"/>
                                      </p:to>
                                    </p:set>
                                    <p:anim calcmode="lin" valueType="num">
                                      <p:cBhvr additive="base">
                                        <p:cTn id="33" dur="500" fill="hold"/>
                                        <p:tgtEl>
                                          <p:spTgt spid="301"/>
                                        </p:tgtEl>
                                        <p:attrNameLst>
                                          <p:attrName>ppt_x</p:attrName>
                                        </p:attrNameLst>
                                      </p:cBhvr>
                                      <p:tavLst>
                                        <p:tav tm="0">
                                          <p:val>
                                            <p:strVal val="#ppt_x"/>
                                          </p:val>
                                        </p:tav>
                                        <p:tav tm="100000">
                                          <p:val>
                                            <p:strVal val="#ppt_x"/>
                                          </p:val>
                                        </p:tav>
                                      </p:tavLst>
                                    </p:anim>
                                    <p:anim calcmode="lin" valueType="num">
                                      <p:cBhvr additive="base">
                                        <p:cTn id="34" dur="500" fill="hold"/>
                                        <p:tgtEl>
                                          <p:spTgt spid="30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03"/>
                                        </p:tgtEl>
                                        <p:attrNameLst>
                                          <p:attrName>style.visibility</p:attrName>
                                        </p:attrNameLst>
                                      </p:cBhvr>
                                      <p:to>
                                        <p:strVal val="visible"/>
                                      </p:to>
                                    </p:set>
                                    <p:anim calcmode="lin" valueType="num">
                                      <p:cBhvr additive="base">
                                        <p:cTn id="39" dur="500" fill="hold"/>
                                        <p:tgtEl>
                                          <p:spTgt spid="303"/>
                                        </p:tgtEl>
                                        <p:attrNameLst>
                                          <p:attrName>ppt_x</p:attrName>
                                        </p:attrNameLst>
                                      </p:cBhvr>
                                      <p:tavLst>
                                        <p:tav tm="0">
                                          <p:val>
                                            <p:strVal val="#ppt_x"/>
                                          </p:val>
                                        </p:tav>
                                        <p:tav tm="100000">
                                          <p:val>
                                            <p:strVal val="#ppt_x"/>
                                          </p:val>
                                        </p:tav>
                                      </p:tavLst>
                                    </p:anim>
                                    <p:anim calcmode="lin" valueType="num">
                                      <p:cBhvr additive="base">
                                        <p:cTn id="40" dur="500" fill="hold"/>
                                        <p:tgtEl>
                                          <p:spTgt spid="30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99"/>
                                        </p:tgtEl>
                                        <p:attrNameLst>
                                          <p:attrName>style.visibility</p:attrName>
                                        </p:attrNameLst>
                                      </p:cBhvr>
                                      <p:to>
                                        <p:strVal val="visible"/>
                                      </p:to>
                                    </p:set>
                                    <p:anim calcmode="lin" valueType="num">
                                      <p:cBhvr additive="base">
                                        <p:cTn id="45" dur="500" fill="hold"/>
                                        <p:tgtEl>
                                          <p:spTgt spid="299"/>
                                        </p:tgtEl>
                                        <p:attrNameLst>
                                          <p:attrName>ppt_x</p:attrName>
                                        </p:attrNameLst>
                                      </p:cBhvr>
                                      <p:tavLst>
                                        <p:tav tm="0">
                                          <p:val>
                                            <p:strVal val="#ppt_x"/>
                                          </p:val>
                                        </p:tav>
                                        <p:tav tm="100000">
                                          <p:val>
                                            <p:strVal val="#ppt_x"/>
                                          </p:val>
                                        </p:tav>
                                      </p:tavLst>
                                    </p:anim>
                                    <p:anim calcmode="lin" valueType="num">
                                      <p:cBhvr additive="base">
                                        <p:cTn id="46" dur="500" fill="hold"/>
                                        <p:tgtEl>
                                          <p:spTgt spid="29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00"/>
                                        </p:tgtEl>
                                        <p:attrNameLst>
                                          <p:attrName>style.visibility</p:attrName>
                                        </p:attrNameLst>
                                      </p:cBhvr>
                                      <p:to>
                                        <p:strVal val="visible"/>
                                      </p:to>
                                    </p:set>
                                    <p:anim calcmode="lin" valueType="num">
                                      <p:cBhvr additive="base">
                                        <p:cTn id="51" dur="500" fill="hold"/>
                                        <p:tgtEl>
                                          <p:spTgt spid="300"/>
                                        </p:tgtEl>
                                        <p:attrNameLst>
                                          <p:attrName>ppt_x</p:attrName>
                                        </p:attrNameLst>
                                      </p:cBhvr>
                                      <p:tavLst>
                                        <p:tav tm="0">
                                          <p:val>
                                            <p:strVal val="#ppt_x"/>
                                          </p:val>
                                        </p:tav>
                                        <p:tav tm="100000">
                                          <p:val>
                                            <p:strVal val="#ppt_x"/>
                                          </p:val>
                                        </p:tav>
                                      </p:tavLst>
                                    </p:anim>
                                    <p:anim calcmode="lin" valueType="num">
                                      <p:cBhvr additive="base">
                                        <p:cTn id="52" dur="500" fill="hold"/>
                                        <p:tgtEl>
                                          <p:spTgt spid="300"/>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302"/>
                                        </p:tgtEl>
                                        <p:attrNameLst>
                                          <p:attrName>style.visibility</p:attrName>
                                        </p:attrNameLst>
                                      </p:cBhvr>
                                      <p:to>
                                        <p:strVal val="visible"/>
                                      </p:to>
                                    </p:set>
                                    <p:anim calcmode="lin" valueType="num">
                                      <p:cBhvr additive="base">
                                        <p:cTn id="57" dur="500" fill="hold"/>
                                        <p:tgtEl>
                                          <p:spTgt spid="302"/>
                                        </p:tgtEl>
                                        <p:attrNameLst>
                                          <p:attrName>ppt_x</p:attrName>
                                        </p:attrNameLst>
                                      </p:cBhvr>
                                      <p:tavLst>
                                        <p:tav tm="0">
                                          <p:val>
                                            <p:strVal val="#ppt_x"/>
                                          </p:val>
                                        </p:tav>
                                        <p:tav tm="100000">
                                          <p:val>
                                            <p:strVal val="#ppt_x"/>
                                          </p:val>
                                        </p:tav>
                                      </p:tavLst>
                                    </p:anim>
                                    <p:anim calcmode="lin" valueType="num">
                                      <p:cBhvr additive="base">
                                        <p:cTn id="58" dur="500" fill="hold"/>
                                        <p:tgtEl>
                                          <p:spTgt spid="302"/>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304"/>
                                        </p:tgtEl>
                                        <p:attrNameLst>
                                          <p:attrName>style.visibility</p:attrName>
                                        </p:attrNameLst>
                                      </p:cBhvr>
                                      <p:to>
                                        <p:strVal val="visible"/>
                                      </p:to>
                                    </p:set>
                                    <p:anim calcmode="lin" valueType="num">
                                      <p:cBhvr additive="base">
                                        <p:cTn id="63" dur="500" fill="hold"/>
                                        <p:tgtEl>
                                          <p:spTgt spid="304"/>
                                        </p:tgtEl>
                                        <p:attrNameLst>
                                          <p:attrName>ppt_x</p:attrName>
                                        </p:attrNameLst>
                                      </p:cBhvr>
                                      <p:tavLst>
                                        <p:tav tm="0">
                                          <p:val>
                                            <p:strVal val="#ppt_x"/>
                                          </p:val>
                                        </p:tav>
                                        <p:tav tm="100000">
                                          <p:val>
                                            <p:strVal val="#ppt_x"/>
                                          </p:val>
                                        </p:tav>
                                      </p:tavLst>
                                    </p:anim>
                                    <p:anim calcmode="lin" valueType="num">
                                      <p:cBhvr additive="base">
                                        <p:cTn id="64" dur="500" fill="hold"/>
                                        <p:tgtEl>
                                          <p:spTgt spid="304"/>
                                        </p:tgtEl>
                                        <p:attrNameLst>
                                          <p:attrName>ppt_y</p:attrName>
                                        </p:attrNameLst>
                                      </p:cBhvr>
                                      <p:tavLst>
                                        <p:tav tm="0">
                                          <p:val>
                                            <p:strVal val="1+#ppt_h/2"/>
                                          </p:val>
                                        </p:tav>
                                        <p:tav tm="100000">
                                          <p:val>
                                            <p:strVal val="#ppt_y"/>
                                          </p:val>
                                        </p:tav>
                                      </p:tavLst>
                                    </p:anim>
                                  </p:childTnLst>
                                </p:cTn>
                              </p:par>
                            </p:childTnLst>
                          </p:cTn>
                        </p:par>
                        <p:par>
                          <p:cTn id="65" fill="hold">
                            <p:stCondLst>
                              <p:cond delay="500"/>
                            </p:stCondLst>
                            <p:childTnLst>
                              <p:par>
                                <p:cTn id="66" presetID="22" presetClass="entr" presetSubtype="1" fill="hold" nodeType="afterEffect">
                                  <p:stCondLst>
                                    <p:cond delay="0"/>
                                  </p:stCondLst>
                                  <p:childTnLst>
                                    <p:set>
                                      <p:cBhvr>
                                        <p:cTn id="67" dur="1" fill="hold">
                                          <p:stCondLst>
                                            <p:cond delay="0"/>
                                          </p:stCondLst>
                                        </p:cTn>
                                        <p:tgtEl>
                                          <p:spTgt spid="298"/>
                                        </p:tgtEl>
                                        <p:attrNameLst>
                                          <p:attrName>style.visibility</p:attrName>
                                        </p:attrNameLst>
                                      </p:cBhvr>
                                      <p:to>
                                        <p:strVal val="visible"/>
                                      </p:to>
                                    </p:set>
                                    <p:animEffect transition="in" filter="wipe(up)">
                                      <p:cBhvr>
                                        <p:cTn id="68" dur="5000"/>
                                        <p:tgtEl>
                                          <p:spTgt spid="298"/>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1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 grpId="0" animBg="1"/>
      <p:bldP spid="300" grpId="0" animBg="1"/>
      <p:bldP spid="301" grpId="0" animBg="1"/>
      <p:bldP spid="302" grpId="0" animBg="1"/>
      <p:bldP spid="303" grpId="0" animBg="1"/>
      <p:bldP spid="304" grpId="0" animBg="1"/>
      <p:bldP spid="306" grpId="0"/>
      <p:bldP spid="1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6" name="!!111">
            <a:extLst>
              <a:ext uri="{FF2B5EF4-FFF2-40B4-BE49-F238E27FC236}">
                <a16:creationId xmlns:a16="http://schemas.microsoft.com/office/drawing/2014/main" id="{F024EB43-0DAD-443E-82C8-6D1A2B409C8D}"/>
              </a:ext>
            </a:extLst>
          </p:cNvPr>
          <p:cNvSpPr/>
          <p:nvPr/>
        </p:nvSpPr>
        <p:spPr>
          <a:xfrm>
            <a:off x="788092" y="-473401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MÔ HÌNH ĐỘNG HỌC PHÂN TỬ VỀ CẤU TẠO CHẤT</a:t>
            </a:r>
          </a:p>
        </p:txBody>
      </p:sp>
      <p:sp>
        <p:nvSpPr>
          <p:cNvPr id="8" name="Oval 7">
            <a:extLst>
              <a:ext uri="{FF2B5EF4-FFF2-40B4-BE49-F238E27FC236}">
                <a16:creationId xmlns:a16="http://schemas.microsoft.com/office/drawing/2014/main" id="{69B00DE3-F9DC-4800-A40A-5D729B3AB8C3}"/>
              </a:ext>
            </a:extLst>
          </p:cNvPr>
          <p:cNvSpPr/>
          <p:nvPr/>
        </p:nvSpPr>
        <p:spPr>
          <a:xfrm>
            <a:off x="202804" y="-475923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882361"/>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609826"/>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54757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SỰ R</a:t>
            </a:r>
            <a:r>
              <a:rPr lang="en-US" sz="6600" kern="0">
                <a:solidFill>
                  <a:srgbClr val="578CCF"/>
                </a:solidFill>
                <a:latin typeface="#9Slide07 SVNA Love Of Thunder" panose="02040603050506020204" pitchFamily="18" charset="0"/>
              </a:rPr>
              <a:t>ƠI TỰ DO</a:t>
            </a:r>
            <a:endPar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endParaRPr>
          </a:p>
        </p:txBody>
      </p:sp>
      <p:sp>
        <p:nvSpPr>
          <p:cNvPr id="12" name="Rectangle: Rounded Corners 11">
            <a:extLst>
              <a:ext uri="{FF2B5EF4-FFF2-40B4-BE49-F238E27FC236}">
                <a16:creationId xmlns:a16="http://schemas.microsoft.com/office/drawing/2014/main" id="{299E685E-B1BC-E341-27A7-4BB96067BF1C}"/>
              </a:ext>
            </a:extLst>
          </p:cNvPr>
          <p:cNvSpPr/>
          <p:nvPr/>
        </p:nvSpPr>
        <p:spPr>
          <a:xfrm>
            <a:off x="824819" y="327417"/>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a:ln>
                  <a:solidFill>
                    <a:srgbClr val="F58A28">
                      <a:lumMod val="50000"/>
                    </a:srgbClr>
                  </a:solidFill>
                </a:ln>
                <a:solidFill>
                  <a:srgbClr val="FF0000"/>
                </a:solidFill>
                <a:latin typeface="#9Slide03 IcielSmoothy Sans" panose="00000500000000000000" pitchFamily="2" charset="0"/>
              </a:rPr>
              <a:t>ĐỊNH LUẬT BOYLE</a:t>
            </a:r>
          </a:p>
        </p:txBody>
      </p:sp>
      <p:sp>
        <p:nvSpPr>
          <p:cNvPr id="17" name="Oval 16">
            <a:extLst>
              <a:ext uri="{FF2B5EF4-FFF2-40B4-BE49-F238E27FC236}">
                <a16:creationId xmlns:a16="http://schemas.microsoft.com/office/drawing/2014/main" id="{E35D39D9-72F2-9087-E644-B221FA3FD203}"/>
              </a:ext>
            </a:extLst>
          </p:cNvPr>
          <p:cNvSpPr/>
          <p:nvPr/>
        </p:nvSpPr>
        <p:spPr>
          <a:xfrm>
            <a:off x="339964" y="492713"/>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grpSp>
        <p:nvGrpSpPr>
          <p:cNvPr id="13" name="Group 12">
            <a:extLst>
              <a:ext uri="{FF2B5EF4-FFF2-40B4-BE49-F238E27FC236}">
                <a16:creationId xmlns:a16="http://schemas.microsoft.com/office/drawing/2014/main" id="{F2E4ED36-E321-EF13-D20B-77FA84305329}"/>
              </a:ext>
            </a:extLst>
          </p:cNvPr>
          <p:cNvGrpSpPr/>
          <p:nvPr/>
        </p:nvGrpSpPr>
        <p:grpSpPr>
          <a:xfrm>
            <a:off x="891941" y="2131570"/>
            <a:ext cx="10408118" cy="1297430"/>
            <a:chOff x="891941" y="2131570"/>
            <a:chExt cx="10408118" cy="1297430"/>
          </a:xfrm>
        </p:grpSpPr>
        <p:sp>
          <p:nvSpPr>
            <p:cNvPr id="9" name="TextBox 8">
              <a:extLst>
                <a:ext uri="{FF2B5EF4-FFF2-40B4-BE49-F238E27FC236}">
                  <a16:creationId xmlns:a16="http://schemas.microsoft.com/office/drawing/2014/main" id="{61EAAADC-11BB-BF19-3AB6-21098481B725}"/>
                </a:ext>
              </a:extLst>
            </p:cNvPr>
            <p:cNvSpPr txBox="1">
              <a:spLocks/>
            </p:cNvSpPr>
            <p:nvPr/>
          </p:nvSpPr>
          <p:spPr>
            <a:xfrm>
              <a:off x="891941" y="2131570"/>
              <a:ext cx="10408118" cy="1297430"/>
            </a:xfrm>
            <a:prstGeom prst="roundRect">
              <a:avLst>
                <a:gd name="adj" fmla="val 4294"/>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1" name="TextBox 10">
              <a:extLst>
                <a:ext uri="{FF2B5EF4-FFF2-40B4-BE49-F238E27FC236}">
                  <a16:creationId xmlns:a16="http://schemas.microsoft.com/office/drawing/2014/main" id="{C02A62BC-2E2E-E848-ECE3-594C996ABD48}"/>
                </a:ext>
              </a:extLst>
            </p:cNvPr>
            <p:cNvSpPr txBox="1"/>
            <p:nvPr/>
          </p:nvSpPr>
          <p:spPr>
            <a:xfrm>
              <a:off x="1201018" y="2151614"/>
              <a:ext cx="9781408" cy="1154162"/>
            </a:xfrm>
            <a:prstGeom prst="rect">
              <a:avLst/>
            </a:prstGeom>
            <a:noFill/>
          </p:spPr>
          <p:txBody>
            <a:bodyPr wrap="square" anchor="ctr">
              <a:spAutoFit/>
            </a:bodyPr>
            <a:lstStyle>
              <a:defPPr>
                <a:defRPr lang="en-US"/>
              </a:defPPr>
              <a:lvl1pPr marL="342900" indent="-342900" algn="just">
                <a:spcAft>
                  <a:spcPts val="24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a:lnSpc>
                  <a:spcPct val="150000"/>
                </a:lnSpc>
                <a:spcAft>
                  <a:spcPts val="1200"/>
                </a:spcAft>
              </a:pPr>
              <a:r>
                <a:rPr lang="vi-VN" dirty="0"/>
                <a:t>Đường biểu diễn sự biến thiên của áp suất theo thể tích khi nhiệt độ không đổi gọi là đường đẳng nhiệt.</a:t>
              </a:r>
            </a:p>
          </p:txBody>
        </p:sp>
      </p:grpSp>
      <p:sp>
        <p:nvSpPr>
          <p:cNvPr id="2" name="TextBox 1">
            <a:extLst>
              <a:ext uri="{FF2B5EF4-FFF2-40B4-BE49-F238E27FC236}">
                <a16:creationId xmlns:a16="http://schemas.microsoft.com/office/drawing/2014/main" id="{108558B5-DF4F-7C3A-618C-80BB94EE948D}"/>
              </a:ext>
            </a:extLst>
          </p:cNvPr>
          <p:cNvSpPr txBox="1"/>
          <p:nvPr/>
        </p:nvSpPr>
        <p:spPr>
          <a:xfrm>
            <a:off x="788091" y="1352119"/>
            <a:ext cx="4974079" cy="646331"/>
          </a:xfrm>
          <a:prstGeom prst="rect">
            <a:avLst/>
          </a:prstGeom>
          <a:solidFill>
            <a:srgbClr val="FFFF00"/>
          </a:solidFill>
        </p:spPr>
        <p:txBody>
          <a:bodyPr wrap="square" rtlCol="0" anchor="ctr">
            <a:spAutoFit/>
          </a:bodyPr>
          <a:lstStyle/>
          <a:p>
            <a:r>
              <a:rPr lang="vi-VN" sz="3600" dirty="0">
                <a:solidFill>
                  <a:srgbClr val="FF0000"/>
                </a:solidFill>
                <a:latin typeface="#9Slide03 Arima Madurai Black" panose="00000A00000000000000" pitchFamily="2" charset="0"/>
                <a:cs typeface="#9Slide03 Arima Madurai Black" panose="00000A00000000000000" pitchFamily="2" charset="0"/>
                <a:sym typeface="Wingdings" panose="05000000000000000000" pitchFamily="2" charset="2"/>
              </a:rPr>
              <a:t></a:t>
            </a:r>
            <a:r>
              <a:rPr lang="vi-VN" sz="3600" dirty="0">
                <a:solidFill>
                  <a:srgbClr val="FF0000"/>
                </a:solidFill>
                <a:latin typeface="#9Slide03 Arima Madurai Black" panose="00000A00000000000000" pitchFamily="2" charset="0"/>
                <a:cs typeface="#9Slide03 Arima Madurai Black" panose="00000A00000000000000" pitchFamily="2" charset="0"/>
              </a:rPr>
              <a:t> </a:t>
            </a:r>
            <a:r>
              <a:rPr lang="vi-VN" sz="3600" dirty="0">
                <a:solidFill>
                  <a:srgbClr val="FF0000"/>
                </a:solidFill>
                <a:latin typeface="#9Slide03 Arima Madurai Black" panose="00000A00000000000000" pitchFamily="2" charset="0"/>
                <a:cs typeface="#9Slide03 Arima Madurai Black" panose="00000A00000000000000" pitchFamily="2" charset="0"/>
                <a:sym typeface="Wingdings 2" panose="05020102010507070707" pitchFamily="18" charset="2"/>
              </a:rPr>
              <a:t> Đường đẳng nhiệt:</a:t>
            </a:r>
            <a:endParaRPr lang="en-US" sz="2800" dirty="0">
              <a:solidFill>
                <a:srgbClr val="FF0000"/>
              </a:solidFill>
              <a:latin typeface="#9Slide03 Arima Madurai Black" panose="00000A00000000000000" pitchFamily="2" charset="0"/>
              <a:cs typeface="#9Slide03 Arima Madurai Black" panose="00000A00000000000000" pitchFamily="2" charset="0"/>
            </a:endParaRPr>
          </a:p>
        </p:txBody>
      </p:sp>
      <p:grpSp>
        <p:nvGrpSpPr>
          <p:cNvPr id="14" name="Group 13">
            <a:extLst>
              <a:ext uri="{FF2B5EF4-FFF2-40B4-BE49-F238E27FC236}">
                <a16:creationId xmlns:a16="http://schemas.microsoft.com/office/drawing/2014/main" id="{1A52A4CB-2509-192A-9660-7E0E8799DE65}"/>
              </a:ext>
            </a:extLst>
          </p:cNvPr>
          <p:cNvGrpSpPr/>
          <p:nvPr/>
        </p:nvGrpSpPr>
        <p:grpSpPr>
          <a:xfrm>
            <a:off x="891941" y="3715657"/>
            <a:ext cx="10408118" cy="2814926"/>
            <a:chOff x="891941" y="3715657"/>
            <a:chExt cx="10408118" cy="2814926"/>
          </a:xfrm>
        </p:grpSpPr>
        <p:sp>
          <p:nvSpPr>
            <p:cNvPr id="4" name="TextBox 3">
              <a:extLst>
                <a:ext uri="{FF2B5EF4-FFF2-40B4-BE49-F238E27FC236}">
                  <a16:creationId xmlns:a16="http://schemas.microsoft.com/office/drawing/2014/main" id="{7963DCA8-C6DC-C12F-6A9B-4405A2068C99}"/>
                </a:ext>
              </a:extLst>
            </p:cNvPr>
            <p:cNvSpPr txBox="1">
              <a:spLocks/>
            </p:cNvSpPr>
            <p:nvPr/>
          </p:nvSpPr>
          <p:spPr>
            <a:xfrm>
              <a:off x="891941" y="3715657"/>
              <a:ext cx="10408118" cy="2814926"/>
            </a:xfrm>
            <a:prstGeom prst="roundRect">
              <a:avLst>
                <a:gd name="adj" fmla="val 4294"/>
              </a:avLst>
            </a:prstGeom>
            <a:solidFill>
              <a:srgbClr val="FFFFFF"/>
            </a:solidFill>
            <a:ln w="28575">
              <a:solidFill>
                <a:srgbClr val="22D3EE"/>
              </a:solidFill>
            </a:ln>
            <a:effectLst>
              <a:glow rad="152400">
                <a:srgbClr val="22D3EE">
                  <a:alpha val="25000"/>
                </a:srgbClr>
              </a:glow>
            </a:effectLst>
          </p:spPr>
          <p:txBody>
            <a:bodyPr wrap="square" anchor="ctr">
              <a:noAutofit/>
            </a:bodyPr>
            <a:lstStyle/>
            <a:p>
              <a:pPr marL="342900" indent="-342900" algn="just">
                <a:spcAft>
                  <a:spcPts val="2400"/>
                </a:spcAft>
                <a:buFont typeface="Wingdings" panose="05000000000000000000" pitchFamily="2" charset="2"/>
                <a:buChar char=""/>
              </a:pPr>
              <a:endParaRPr lang="vi-VN"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5" name="TextBox 4">
              <a:extLst>
                <a:ext uri="{FF2B5EF4-FFF2-40B4-BE49-F238E27FC236}">
                  <a16:creationId xmlns:a16="http://schemas.microsoft.com/office/drawing/2014/main" id="{F73DAF81-E113-CB32-0831-1FCAF0D3BE08}"/>
                </a:ext>
              </a:extLst>
            </p:cNvPr>
            <p:cNvSpPr txBox="1"/>
            <p:nvPr/>
          </p:nvSpPr>
          <p:spPr>
            <a:xfrm>
              <a:off x="1201018" y="3810029"/>
              <a:ext cx="9781408" cy="600164"/>
            </a:xfrm>
            <a:prstGeom prst="rect">
              <a:avLst/>
            </a:prstGeom>
            <a:noFill/>
          </p:spPr>
          <p:txBody>
            <a:bodyPr wrap="square" anchor="ctr">
              <a:spAutoFit/>
            </a:bodyPr>
            <a:lstStyle>
              <a:defPPr>
                <a:defRPr lang="en-US"/>
              </a:defPPr>
              <a:lvl1pPr marL="342900" indent="-342900" algn="just">
                <a:spcAft>
                  <a:spcPts val="2400"/>
                </a:spcAft>
                <a:buFont typeface="Wingdings" panose="05000000000000000000" pitchFamily="2" charset="2"/>
                <a:buChar char=""/>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a:lnSpc>
                  <a:spcPct val="150000"/>
                </a:lnSpc>
                <a:spcAft>
                  <a:spcPts val="1200"/>
                </a:spcAft>
              </a:pPr>
              <a:r>
                <a:rPr lang="vi-VN" dirty="0"/>
                <a:t>Dạng đường đẳng nhiệt trong hệ tọa độ OpV là đường hyperbol.</a:t>
              </a:r>
            </a:p>
          </p:txBody>
        </p:sp>
        <p:pic>
          <p:nvPicPr>
            <p:cNvPr id="10" name="Picture 9" descr="A diagram of a graph&#10;&#10;Description automatically generated">
              <a:extLst>
                <a:ext uri="{FF2B5EF4-FFF2-40B4-BE49-F238E27FC236}">
                  <a16:creationId xmlns:a16="http://schemas.microsoft.com/office/drawing/2014/main" id="{653FB545-3708-41AB-3C4D-BF5A84101AB4}"/>
                </a:ext>
              </a:extLst>
            </p:cNvPr>
            <p:cNvPicPr>
              <a:picLocks noChangeAspect="1"/>
            </p:cNvPicPr>
            <p:nvPr/>
          </p:nvPicPr>
          <p:blipFill>
            <a:blip r:embed="rId4"/>
            <a:stretch>
              <a:fillRect/>
            </a:stretch>
          </p:blipFill>
          <p:spPr>
            <a:xfrm>
              <a:off x="4720719" y="4361646"/>
              <a:ext cx="2347737" cy="2054396"/>
            </a:xfrm>
            <a:prstGeom prst="rect">
              <a:avLst/>
            </a:prstGeom>
          </p:spPr>
        </p:pic>
      </p:grpSp>
    </p:spTree>
    <p:custDataLst>
      <p:tags r:id="rId1"/>
    </p:custDataLst>
    <p:extLst>
      <p:ext uri="{BB962C8B-B14F-4D97-AF65-F5344CB8AC3E}">
        <p14:creationId xmlns:p14="http://schemas.microsoft.com/office/powerpoint/2010/main" val="1426413288"/>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125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6" presetClass="entr" presetSubtype="32" fill="hold" nodeType="withEffect">
                                  <p:stCondLst>
                                    <p:cond delay="750"/>
                                  </p:stCondLst>
                                  <p:childTnLst>
                                    <p:set>
                                      <p:cBhvr>
                                        <p:cTn id="9" dur="1" fill="hold">
                                          <p:stCondLst>
                                            <p:cond delay="0"/>
                                          </p:stCondLst>
                                        </p:cTn>
                                        <p:tgtEl>
                                          <p:spTgt spid="13"/>
                                        </p:tgtEl>
                                        <p:attrNameLst>
                                          <p:attrName>style.visibility</p:attrName>
                                        </p:attrNameLst>
                                      </p:cBhvr>
                                      <p:to>
                                        <p:strVal val="visible"/>
                                      </p:to>
                                    </p:set>
                                    <p:animEffect transition="in" filter="circle(out)">
                                      <p:cBhvr>
                                        <p:cTn id="10" dur="2000"/>
                                        <p:tgtEl>
                                          <p:spTgt spid="13"/>
                                        </p:tgtEl>
                                      </p:cBhvr>
                                    </p:animEffect>
                                  </p:childTnLst>
                                </p:cTn>
                              </p:par>
                              <p:par>
                                <p:cTn id="11" presetID="50" presetClass="entr" presetSubtype="0" decel="100000" fill="hold" nodeType="withEffect">
                                  <p:stCondLst>
                                    <p:cond delay="750"/>
                                  </p:stCondLst>
                                  <p:childTnLst>
                                    <p:set>
                                      <p:cBhvr>
                                        <p:cTn id="12" dur="1" fill="hold">
                                          <p:stCondLst>
                                            <p:cond delay="0"/>
                                          </p:stCondLst>
                                        </p:cTn>
                                        <p:tgtEl>
                                          <p:spTgt spid="13"/>
                                        </p:tgtEl>
                                        <p:attrNameLst>
                                          <p:attrName>style.visibility</p:attrName>
                                        </p:attrNameLst>
                                      </p:cBhvr>
                                      <p:to>
                                        <p:strVal val="visible"/>
                                      </p:to>
                                    </p:set>
                                    <p:anim calcmode="lin" valueType="num">
                                      <p:cBhvr>
                                        <p:cTn id="13" dur="2000" fill="hold"/>
                                        <p:tgtEl>
                                          <p:spTgt spid="13"/>
                                        </p:tgtEl>
                                        <p:attrNameLst>
                                          <p:attrName>ppt_w</p:attrName>
                                        </p:attrNameLst>
                                      </p:cBhvr>
                                      <p:tavLst>
                                        <p:tav tm="0">
                                          <p:val>
                                            <p:strVal val="#ppt_w+.3"/>
                                          </p:val>
                                        </p:tav>
                                        <p:tav tm="100000">
                                          <p:val>
                                            <p:strVal val="#ppt_w"/>
                                          </p:val>
                                        </p:tav>
                                      </p:tavLst>
                                    </p:anim>
                                    <p:anim calcmode="lin" valueType="num">
                                      <p:cBhvr>
                                        <p:cTn id="14" dur="2000" fill="hold"/>
                                        <p:tgtEl>
                                          <p:spTgt spid="13"/>
                                        </p:tgtEl>
                                        <p:attrNameLst>
                                          <p:attrName>ppt_h</p:attrName>
                                        </p:attrNameLst>
                                      </p:cBhvr>
                                      <p:tavLst>
                                        <p:tav tm="0">
                                          <p:val>
                                            <p:strVal val="#ppt_h"/>
                                          </p:val>
                                        </p:tav>
                                        <p:tav tm="100000">
                                          <p:val>
                                            <p:strVal val="#ppt_h"/>
                                          </p:val>
                                        </p:tav>
                                      </p:tavLst>
                                    </p:anim>
                                    <p:animEffect transition="in" filter="fade">
                                      <p:cBhvr>
                                        <p:cTn id="15" dur="2000"/>
                                        <p:tgtEl>
                                          <p:spTgt spid="13"/>
                                        </p:tgtEl>
                                      </p:cBhvr>
                                    </p:animEffect>
                                  </p:childTnLst>
                                </p:cTn>
                              </p:par>
                              <p:par>
                                <p:cTn id="16" presetID="6" presetClass="entr" presetSubtype="32" fill="hold" nodeType="withEffect">
                                  <p:stCondLst>
                                    <p:cond delay="750"/>
                                  </p:stCondLst>
                                  <p:childTnLst>
                                    <p:set>
                                      <p:cBhvr>
                                        <p:cTn id="17" dur="1" fill="hold">
                                          <p:stCondLst>
                                            <p:cond delay="0"/>
                                          </p:stCondLst>
                                        </p:cTn>
                                        <p:tgtEl>
                                          <p:spTgt spid="14"/>
                                        </p:tgtEl>
                                        <p:attrNameLst>
                                          <p:attrName>style.visibility</p:attrName>
                                        </p:attrNameLst>
                                      </p:cBhvr>
                                      <p:to>
                                        <p:strVal val="visible"/>
                                      </p:to>
                                    </p:set>
                                    <p:animEffect transition="in" filter="circle(out)">
                                      <p:cBhvr>
                                        <p:cTn id="18" dur="2000"/>
                                        <p:tgtEl>
                                          <p:spTgt spid="14"/>
                                        </p:tgtEl>
                                      </p:cBhvr>
                                    </p:animEffect>
                                  </p:childTnLst>
                                </p:cTn>
                              </p:par>
                              <p:par>
                                <p:cTn id="19" presetID="50" presetClass="entr" presetSubtype="0" decel="100000" fill="hold" nodeType="withEffect">
                                  <p:stCondLst>
                                    <p:cond delay="750"/>
                                  </p:stCondLst>
                                  <p:childTnLst>
                                    <p:set>
                                      <p:cBhvr>
                                        <p:cTn id="20" dur="1" fill="hold">
                                          <p:stCondLst>
                                            <p:cond delay="0"/>
                                          </p:stCondLst>
                                        </p:cTn>
                                        <p:tgtEl>
                                          <p:spTgt spid="14"/>
                                        </p:tgtEl>
                                        <p:attrNameLst>
                                          <p:attrName>style.visibility</p:attrName>
                                        </p:attrNameLst>
                                      </p:cBhvr>
                                      <p:to>
                                        <p:strVal val="visible"/>
                                      </p:to>
                                    </p:set>
                                    <p:anim calcmode="lin" valueType="num">
                                      <p:cBhvr>
                                        <p:cTn id="21" dur="2000" fill="hold"/>
                                        <p:tgtEl>
                                          <p:spTgt spid="14"/>
                                        </p:tgtEl>
                                        <p:attrNameLst>
                                          <p:attrName>ppt_w</p:attrName>
                                        </p:attrNameLst>
                                      </p:cBhvr>
                                      <p:tavLst>
                                        <p:tav tm="0">
                                          <p:val>
                                            <p:strVal val="#ppt_w+.3"/>
                                          </p:val>
                                        </p:tav>
                                        <p:tav tm="100000">
                                          <p:val>
                                            <p:strVal val="#ppt_w"/>
                                          </p:val>
                                        </p:tav>
                                      </p:tavLst>
                                    </p:anim>
                                    <p:anim calcmode="lin" valueType="num">
                                      <p:cBhvr>
                                        <p:cTn id="22" dur="2000" fill="hold"/>
                                        <p:tgtEl>
                                          <p:spTgt spid="14"/>
                                        </p:tgtEl>
                                        <p:attrNameLst>
                                          <p:attrName>ppt_h</p:attrName>
                                        </p:attrNameLst>
                                      </p:cBhvr>
                                      <p:tavLst>
                                        <p:tav tm="0">
                                          <p:val>
                                            <p:strVal val="#ppt_h"/>
                                          </p:val>
                                        </p:tav>
                                        <p:tav tm="100000">
                                          <p:val>
                                            <p:strVal val="#ppt_h"/>
                                          </p:val>
                                        </p:tav>
                                      </p:tavLst>
                                    </p:anim>
                                    <p:animEffect transition="in" filter="fade">
                                      <p:cBhvr>
                                        <p:cTn id="23"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6" name="!!111">
            <a:extLst>
              <a:ext uri="{FF2B5EF4-FFF2-40B4-BE49-F238E27FC236}">
                <a16:creationId xmlns:a16="http://schemas.microsoft.com/office/drawing/2014/main" id="{F024EB43-0DAD-443E-82C8-6D1A2B409C8D}"/>
              </a:ext>
            </a:extLst>
          </p:cNvPr>
          <p:cNvSpPr/>
          <p:nvPr/>
        </p:nvSpPr>
        <p:spPr>
          <a:xfrm>
            <a:off x="788092" y="-473401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MÔ HÌNH ĐỘNG HỌC PHÂN TỬ VỀ CẤU TẠO CHẤT</a:t>
            </a:r>
          </a:p>
        </p:txBody>
      </p:sp>
      <p:sp>
        <p:nvSpPr>
          <p:cNvPr id="8" name="Oval 7">
            <a:extLst>
              <a:ext uri="{FF2B5EF4-FFF2-40B4-BE49-F238E27FC236}">
                <a16:creationId xmlns:a16="http://schemas.microsoft.com/office/drawing/2014/main" id="{69B00DE3-F9DC-4800-A40A-5D729B3AB8C3}"/>
              </a:ext>
            </a:extLst>
          </p:cNvPr>
          <p:cNvSpPr/>
          <p:nvPr/>
        </p:nvSpPr>
        <p:spPr>
          <a:xfrm>
            <a:off x="202804" y="-475923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882361"/>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609826"/>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54757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SỰ R</a:t>
            </a:r>
            <a:r>
              <a:rPr lang="en-US" sz="6600" kern="0">
                <a:solidFill>
                  <a:srgbClr val="578CCF"/>
                </a:solidFill>
                <a:latin typeface="#9Slide07 SVNA Love Of Thunder" panose="02040603050506020204" pitchFamily="18" charset="0"/>
              </a:rPr>
              <a:t>ƠI TỰ DO</a:t>
            </a:r>
            <a:endPar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endParaRPr>
          </a:p>
        </p:txBody>
      </p:sp>
      <p:sp>
        <p:nvSpPr>
          <p:cNvPr id="7" name="Rectangle 6">
            <a:extLst>
              <a:ext uri="{FF2B5EF4-FFF2-40B4-BE49-F238E27FC236}">
                <a16:creationId xmlns:a16="http://schemas.microsoft.com/office/drawing/2014/main" id="{090AAB4B-BDBE-1B0F-E481-67CF49F13367}"/>
              </a:ext>
            </a:extLst>
          </p:cNvPr>
          <p:cNvSpPr>
            <a:spLocks noChangeArrowheads="1"/>
          </p:cNvSpPr>
          <p:nvPr/>
        </p:nvSpPr>
        <p:spPr bwMode="auto">
          <a:xfrm>
            <a:off x="1364270" y="499504"/>
            <a:ext cx="92202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3200" b="1" dirty="0">
                <a:solidFill>
                  <a:srgbClr val="276668"/>
                </a:solidFill>
                <a:latin typeface="#9Slide03 Arima Madurai Black" panose="020B0604020202020204" charset="0"/>
                <a:cs typeface="#9Slide03 Arima Madurai Black" panose="020B0604020202020204" charset="0"/>
              </a:rPr>
              <a:t>THỰC HÀNH THÍ NGHIỆM BOYLE TRÊN PHẦN MỀM MÔ PHỎNG THÍ NGHIỆM ẢO EON-XR</a:t>
            </a:r>
          </a:p>
        </p:txBody>
      </p:sp>
      <p:pic>
        <p:nvPicPr>
          <p:cNvPr id="3" name="11">
            <a:hlinkClick r:id="" action="ppaction://media"/>
            <a:extLst>
              <a:ext uri="{FF2B5EF4-FFF2-40B4-BE49-F238E27FC236}">
                <a16:creationId xmlns:a16="http://schemas.microsoft.com/office/drawing/2014/main" id="{F70EFE3D-FC9F-2A06-A5FF-37D9CE022BF7}"/>
              </a:ext>
            </a:extLst>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4498952" y="1451428"/>
            <a:ext cx="2374183" cy="5130800"/>
          </a:xfrm>
          <a:prstGeom prst="rect">
            <a:avLst/>
          </a:prstGeom>
        </p:spPr>
      </p:pic>
    </p:spTree>
    <p:custDataLst>
      <p:tags r:id="rId1"/>
    </p:custDataLst>
    <p:extLst>
      <p:ext uri="{BB962C8B-B14F-4D97-AF65-F5344CB8AC3E}">
        <p14:creationId xmlns:p14="http://schemas.microsoft.com/office/powerpoint/2010/main" val="3094498705"/>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125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313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6" name="!!111">
            <a:extLst>
              <a:ext uri="{FF2B5EF4-FFF2-40B4-BE49-F238E27FC236}">
                <a16:creationId xmlns:a16="http://schemas.microsoft.com/office/drawing/2014/main" id="{F024EB43-0DAD-443E-82C8-6D1A2B409C8D}"/>
              </a:ext>
            </a:extLst>
          </p:cNvPr>
          <p:cNvSpPr/>
          <p:nvPr/>
        </p:nvSpPr>
        <p:spPr>
          <a:xfrm>
            <a:off x="788092" y="-473401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MÔ HÌNH ĐỘNG HỌC PHÂN TỬ VỀ CẤU TẠO CHẤT</a:t>
            </a:r>
          </a:p>
        </p:txBody>
      </p:sp>
      <p:sp>
        <p:nvSpPr>
          <p:cNvPr id="8" name="Oval 7">
            <a:extLst>
              <a:ext uri="{FF2B5EF4-FFF2-40B4-BE49-F238E27FC236}">
                <a16:creationId xmlns:a16="http://schemas.microsoft.com/office/drawing/2014/main" id="{69B00DE3-F9DC-4800-A40A-5D729B3AB8C3}"/>
              </a:ext>
            </a:extLst>
          </p:cNvPr>
          <p:cNvSpPr/>
          <p:nvPr/>
        </p:nvSpPr>
        <p:spPr>
          <a:xfrm>
            <a:off x="202804" y="-475923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882361"/>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609826"/>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54757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SỰ R</a:t>
            </a:r>
            <a:r>
              <a:rPr lang="en-US" sz="6600" kern="0">
                <a:solidFill>
                  <a:srgbClr val="578CCF"/>
                </a:solidFill>
                <a:latin typeface="#9Slide07 SVNA Love Of Thunder" panose="02040603050506020204" pitchFamily="18" charset="0"/>
              </a:rPr>
              <a:t>ƠI TỰ DO</a:t>
            </a:r>
            <a:endPar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endParaRPr>
          </a:p>
        </p:txBody>
      </p:sp>
      <p:sp>
        <p:nvSpPr>
          <p:cNvPr id="7" name="Rectangle 6">
            <a:extLst>
              <a:ext uri="{FF2B5EF4-FFF2-40B4-BE49-F238E27FC236}">
                <a16:creationId xmlns:a16="http://schemas.microsoft.com/office/drawing/2014/main" id="{090AAB4B-BDBE-1B0F-E481-67CF49F13367}"/>
              </a:ext>
            </a:extLst>
          </p:cNvPr>
          <p:cNvSpPr>
            <a:spLocks noChangeArrowheads="1"/>
          </p:cNvSpPr>
          <p:nvPr/>
        </p:nvSpPr>
        <p:spPr bwMode="auto">
          <a:xfrm>
            <a:off x="1364270" y="499504"/>
            <a:ext cx="92202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3200" b="1" dirty="0">
                <a:solidFill>
                  <a:srgbClr val="276668"/>
                </a:solidFill>
                <a:latin typeface="#9Slide03 Arima Madurai Black" panose="020B0604020202020204" charset="0"/>
                <a:cs typeface="#9Slide03 Arima Madurai Black" panose="020B0604020202020204" charset="0"/>
              </a:rPr>
              <a:t>THỰC HÀNH THÍ NGHIỆM BOYLE TRÊN PHẦN MỀM MÔ PHỎNG THÍ NGHIỆM ẢO EON-XR</a:t>
            </a:r>
          </a:p>
        </p:txBody>
      </p:sp>
      <p:pic>
        <p:nvPicPr>
          <p:cNvPr id="2" name="12">
            <a:hlinkClick r:id="" action="ppaction://media"/>
            <a:extLst>
              <a:ext uri="{FF2B5EF4-FFF2-40B4-BE49-F238E27FC236}">
                <a16:creationId xmlns:a16="http://schemas.microsoft.com/office/drawing/2014/main" id="{E309427D-66A6-4BAC-F729-B0CCCD80C405}"/>
              </a:ext>
            </a:extLst>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1193687" y="1693533"/>
            <a:ext cx="9804626" cy="4536724"/>
          </a:xfrm>
          <a:prstGeom prst="rect">
            <a:avLst/>
          </a:prstGeom>
        </p:spPr>
      </p:pic>
    </p:spTree>
    <p:custDataLst>
      <p:tags r:id="rId1"/>
    </p:custDataLst>
    <p:extLst>
      <p:ext uri="{BB962C8B-B14F-4D97-AF65-F5344CB8AC3E}">
        <p14:creationId xmlns:p14="http://schemas.microsoft.com/office/powerpoint/2010/main" val="1272617933"/>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125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08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6" name="!!111">
            <a:extLst>
              <a:ext uri="{FF2B5EF4-FFF2-40B4-BE49-F238E27FC236}">
                <a16:creationId xmlns:a16="http://schemas.microsoft.com/office/drawing/2014/main" id="{F024EB43-0DAD-443E-82C8-6D1A2B409C8D}"/>
              </a:ext>
            </a:extLst>
          </p:cNvPr>
          <p:cNvSpPr/>
          <p:nvPr/>
        </p:nvSpPr>
        <p:spPr>
          <a:xfrm>
            <a:off x="788092" y="-473401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MÔ HÌNH ĐỘNG HỌC PHÂN TỬ VỀ CẤU TẠO CHẤT</a:t>
            </a:r>
          </a:p>
        </p:txBody>
      </p:sp>
      <p:sp>
        <p:nvSpPr>
          <p:cNvPr id="8" name="Oval 7">
            <a:extLst>
              <a:ext uri="{FF2B5EF4-FFF2-40B4-BE49-F238E27FC236}">
                <a16:creationId xmlns:a16="http://schemas.microsoft.com/office/drawing/2014/main" id="{69B00DE3-F9DC-4800-A40A-5D729B3AB8C3}"/>
              </a:ext>
            </a:extLst>
          </p:cNvPr>
          <p:cNvSpPr/>
          <p:nvPr/>
        </p:nvSpPr>
        <p:spPr>
          <a:xfrm>
            <a:off x="202804" y="-475923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882361"/>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609826"/>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54757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SỰ R</a:t>
            </a:r>
            <a:r>
              <a:rPr lang="en-US" sz="6600" kern="0">
                <a:solidFill>
                  <a:srgbClr val="578CCF"/>
                </a:solidFill>
                <a:latin typeface="#9Slide07 SVNA Love Of Thunder" panose="02040603050506020204" pitchFamily="18" charset="0"/>
              </a:rPr>
              <a:t>ƠI TỰ DO</a:t>
            </a:r>
            <a:endPar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endParaRPr>
          </a:p>
        </p:txBody>
      </p:sp>
      <p:sp>
        <p:nvSpPr>
          <p:cNvPr id="7" name="Rectangle 6">
            <a:extLst>
              <a:ext uri="{FF2B5EF4-FFF2-40B4-BE49-F238E27FC236}">
                <a16:creationId xmlns:a16="http://schemas.microsoft.com/office/drawing/2014/main" id="{090AAB4B-BDBE-1B0F-E481-67CF49F13367}"/>
              </a:ext>
            </a:extLst>
          </p:cNvPr>
          <p:cNvSpPr>
            <a:spLocks noChangeArrowheads="1"/>
          </p:cNvSpPr>
          <p:nvPr/>
        </p:nvSpPr>
        <p:spPr bwMode="auto">
          <a:xfrm>
            <a:off x="1364270" y="499504"/>
            <a:ext cx="92202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3200" b="1" dirty="0">
                <a:solidFill>
                  <a:srgbClr val="276668"/>
                </a:solidFill>
                <a:latin typeface="#9Slide03 Arima Madurai Black" panose="020B0604020202020204" charset="0"/>
                <a:cs typeface="#9Slide03 Arima Madurai Black" panose="020B0604020202020204" charset="0"/>
              </a:rPr>
              <a:t>THỰC HÀNH THÍ NGHIỆM BOYLE TRÊN PHẦN MỀM MÔ PHỎNG THÍ NGHIỆM ẢO EON-XR</a:t>
            </a:r>
          </a:p>
        </p:txBody>
      </p:sp>
      <p:pic>
        <p:nvPicPr>
          <p:cNvPr id="3" name="123">
            <a:hlinkClick r:id="" action="ppaction://media"/>
            <a:extLst>
              <a:ext uri="{FF2B5EF4-FFF2-40B4-BE49-F238E27FC236}">
                <a16:creationId xmlns:a16="http://schemas.microsoft.com/office/drawing/2014/main" id="{CDDA04FC-71B3-F480-42BD-2A97E819F88F}"/>
              </a:ext>
            </a:extLst>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5040225" y="1431580"/>
            <a:ext cx="2443814" cy="5281278"/>
          </a:xfrm>
          <a:prstGeom prst="rect">
            <a:avLst/>
          </a:prstGeom>
        </p:spPr>
      </p:pic>
    </p:spTree>
    <p:custDataLst>
      <p:tags r:id="rId1"/>
    </p:custDataLst>
    <p:extLst>
      <p:ext uri="{BB962C8B-B14F-4D97-AF65-F5344CB8AC3E}">
        <p14:creationId xmlns:p14="http://schemas.microsoft.com/office/powerpoint/2010/main" val="3892924513"/>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125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26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6" name="!!111">
            <a:extLst>
              <a:ext uri="{FF2B5EF4-FFF2-40B4-BE49-F238E27FC236}">
                <a16:creationId xmlns:a16="http://schemas.microsoft.com/office/drawing/2014/main" id="{F024EB43-0DAD-443E-82C8-6D1A2B409C8D}"/>
              </a:ext>
            </a:extLst>
          </p:cNvPr>
          <p:cNvSpPr/>
          <p:nvPr/>
        </p:nvSpPr>
        <p:spPr>
          <a:xfrm>
            <a:off x="788092" y="-473401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MÔ HÌNH ĐỘNG HỌC PHÂN TỬ VỀ CẤU TẠO CHẤT</a:t>
            </a:r>
          </a:p>
        </p:txBody>
      </p:sp>
      <p:sp>
        <p:nvSpPr>
          <p:cNvPr id="8" name="Oval 7">
            <a:extLst>
              <a:ext uri="{FF2B5EF4-FFF2-40B4-BE49-F238E27FC236}">
                <a16:creationId xmlns:a16="http://schemas.microsoft.com/office/drawing/2014/main" id="{69B00DE3-F9DC-4800-A40A-5D729B3AB8C3}"/>
              </a:ext>
            </a:extLst>
          </p:cNvPr>
          <p:cNvSpPr/>
          <p:nvPr/>
        </p:nvSpPr>
        <p:spPr>
          <a:xfrm>
            <a:off x="202804" y="-475923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6882361"/>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609826"/>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54757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SỰ R</a:t>
            </a:r>
            <a:r>
              <a:rPr lang="en-US" sz="6600" kern="0">
                <a:solidFill>
                  <a:srgbClr val="578CCF"/>
                </a:solidFill>
                <a:latin typeface="#9Slide07 SVNA Love Of Thunder" panose="02040603050506020204" pitchFamily="18" charset="0"/>
              </a:rPr>
              <a:t>ƠI TỰ DO</a:t>
            </a:r>
            <a:endPar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endParaRPr>
          </a:p>
        </p:txBody>
      </p:sp>
      <p:sp>
        <p:nvSpPr>
          <p:cNvPr id="7" name="Rectangle 6">
            <a:extLst>
              <a:ext uri="{FF2B5EF4-FFF2-40B4-BE49-F238E27FC236}">
                <a16:creationId xmlns:a16="http://schemas.microsoft.com/office/drawing/2014/main" id="{090AAB4B-BDBE-1B0F-E481-67CF49F13367}"/>
              </a:ext>
            </a:extLst>
          </p:cNvPr>
          <p:cNvSpPr>
            <a:spLocks noChangeArrowheads="1"/>
          </p:cNvSpPr>
          <p:nvPr/>
        </p:nvSpPr>
        <p:spPr bwMode="auto">
          <a:xfrm>
            <a:off x="1364270" y="499504"/>
            <a:ext cx="92202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3200" b="1" dirty="0">
                <a:solidFill>
                  <a:srgbClr val="276668"/>
                </a:solidFill>
                <a:latin typeface="#9Slide03 Arima Madurai Black" panose="020B0604020202020204" charset="0"/>
                <a:cs typeface="#9Slide03 Arima Madurai Black" panose="020B0604020202020204" charset="0"/>
              </a:rPr>
              <a:t>THỰC HÀNH THÍ NGHIỆM BOYLE TRÊN PHẦN MỀM MÔ PHỎNG THÍ NGHIỆM ẢO EON-XR</a:t>
            </a:r>
          </a:p>
        </p:txBody>
      </p:sp>
      <p:pic>
        <p:nvPicPr>
          <p:cNvPr id="5" name="14">
            <a:hlinkClick r:id="" action="ppaction://media"/>
            <a:extLst>
              <a:ext uri="{FF2B5EF4-FFF2-40B4-BE49-F238E27FC236}">
                <a16:creationId xmlns:a16="http://schemas.microsoft.com/office/drawing/2014/main" id="{17DF021C-91B4-7014-E031-852439C30716}"/>
              </a:ext>
            </a:extLst>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1025764" y="1667436"/>
            <a:ext cx="10508739" cy="4862526"/>
          </a:xfrm>
          <a:prstGeom prst="rect">
            <a:avLst/>
          </a:prstGeom>
        </p:spPr>
      </p:pic>
    </p:spTree>
    <p:custDataLst>
      <p:tags r:id="rId1"/>
    </p:custDataLst>
    <p:extLst>
      <p:ext uri="{BB962C8B-B14F-4D97-AF65-F5344CB8AC3E}">
        <p14:creationId xmlns:p14="http://schemas.microsoft.com/office/powerpoint/2010/main" val="2813970456"/>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125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66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359"/>
        <p:cNvGrpSpPr/>
        <p:nvPr/>
      </p:nvGrpSpPr>
      <p:grpSpPr>
        <a:xfrm>
          <a:off x="0" y="0"/>
          <a:ext cx="0" cy="0"/>
          <a:chOff x="0" y="0"/>
          <a:chExt cx="0" cy="0"/>
        </a:xfrm>
      </p:grpSpPr>
      <p:sp>
        <p:nvSpPr>
          <p:cNvPr id="10" name="Rectangle 9">
            <a:extLst>
              <a:ext uri="{FF2B5EF4-FFF2-40B4-BE49-F238E27FC236}">
                <a16:creationId xmlns:a16="http://schemas.microsoft.com/office/drawing/2014/main" id="{A8A9585D-9BE7-9241-8B1A-D4CE1E21920D}"/>
              </a:ext>
            </a:extLst>
          </p:cNvPr>
          <p:cNvSpPr/>
          <p:nvPr/>
        </p:nvSpPr>
        <p:spPr>
          <a:xfrm>
            <a:off x="0" y="0"/>
            <a:ext cx="5210175" cy="6858000"/>
          </a:xfrm>
          <a:prstGeom prst="rect">
            <a:avLst/>
          </a:prstGeom>
          <a:solidFill>
            <a:schemeClr val="accent2">
              <a:lumMod val="60000"/>
              <a:lumOff val="4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3" name="Google Shape;379;p34">
            <a:extLst>
              <a:ext uri="{FF2B5EF4-FFF2-40B4-BE49-F238E27FC236}">
                <a16:creationId xmlns:a16="http://schemas.microsoft.com/office/drawing/2014/main" id="{94B1BCD2-5B35-D892-D842-12F355C6324A}"/>
              </a:ext>
            </a:extLst>
          </p:cNvPr>
          <p:cNvSpPr txBox="1">
            <a:spLocks/>
          </p:cNvSpPr>
          <p:nvPr/>
        </p:nvSpPr>
        <p:spPr>
          <a:xfrm>
            <a:off x="333374" y="2076450"/>
            <a:ext cx="4543425" cy="4371975"/>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L="457200" marR="0" lvl="0" indent="-3429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1pPr>
            <a:lvl2pPr marL="914400" marR="0" lvl="1"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2pPr>
            <a:lvl3pPr marL="1371600" marR="0" lvl="2"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3pPr>
            <a:lvl4pPr marL="1828800" marR="0" lvl="3"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4pPr>
            <a:lvl5pPr marL="2286000" marR="0" lvl="4"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5pPr>
            <a:lvl6pPr marL="2743200" marR="0" lvl="5"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6pPr>
            <a:lvl7pPr marL="3200400" marR="0" lvl="6"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7pPr>
            <a:lvl8pPr marL="3657600" marR="0" lvl="7"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8pPr>
            <a:lvl9pPr marL="4114800" marR="0" lvl="8"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9pPr>
          </a:lstStyle>
          <a:p>
            <a:pPr marL="457200" marR="0" lvl="0" indent="-342900" algn="ctr" defTabSz="914400" rtl="0" eaLnBrk="1" fontAlgn="auto" latinLnBrk="0" hangingPunct="1">
              <a:lnSpc>
                <a:spcPct val="130000"/>
              </a:lnSpc>
              <a:spcBef>
                <a:spcPts val="0"/>
              </a:spcBef>
              <a:spcAft>
                <a:spcPts val="0"/>
              </a:spcAft>
              <a:buClr>
                <a:srgbClr val="5E5E5E"/>
              </a:buClr>
              <a:buSzPts val="1400"/>
              <a:buFont typeface="Fira Sans"/>
              <a:buNone/>
              <a:tabLst/>
              <a:defRPr/>
            </a:pPr>
            <a:r>
              <a:rPr kumimoji="0" lang="en" sz="9600" b="0" i="0" u="none" strike="noStrike" kern="0" cap="none" spc="0" normalizeH="0" baseline="0" noProof="0">
                <a:ln w="19050">
                  <a:solidFill>
                    <a:srgbClr val="7CD9D1">
                      <a:lumMod val="50000"/>
                    </a:srgbClr>
                  </a:solidFill>
                </a:ln>
                <a:solidFill>
                  <a:srgbClr val="FFFFE5"/>
                </a:solidFill>
                <a:effectLst>
                  <a:outerShdw blurRad="50800" dist="38100" dir="2700000" algn="tl" rotWithShape="0">
                    <a:prstClr val="black">
                      <a:alpha val="40000"/>
                    </a:prstClr>
                  </a:outerShdw>
                </a:effectLst>
                <a:uLnTx/>
                <a:uFillTx/>
                <a:latin typeface="#9Slide03 BoosterNextFYBlack" panose="020B0604020202020204" charset="0"/>
                <a:sym typeface="Fira Sans"/>
              </a:rPr>
              <a:t>PHẦN </a:t>
            </a:r>
          </a:p>
          <a:p>
            <a:pPr marL="457200" marR="0" lvl="0" indent="-342900" algn="ctr" defTabSz="914400" rtl="0" eaLnBrk="1" fontAlgn="auto" latinLnBrk="0" hangingPunct="1">
              <a:lnSpc>
                <a:spcPct val="130000"/>
              </a:lnSpc>
              <a:spcBef>
                <a:spcPts val="0"/>
              </a:spcBef>
              <a:spcAft>
                <a:spcPts val="0"/>
              </a:spcAft>
              <a:buClr>
                <a:srgbClr val="5E5E5E"/>
              </a:buClr>
              <a:buSzPts val="1400"/>
              <a:buFont typeface="Fira Sans"/>
              <a:buNone/>
              <a:tabLst/>
              <a:defRPr/>
            </a:pPr>
            <a:r>
              <a:rPr kumimoji="0" lang="en" sz="9600" b="0" i="0" u="none" strike="noStrike" kern="0" cap="none" spc="0" normalizeH="0" baseline="0" noProof="0">
                <a:ln w="19050">
                  <a:solidFill>
                    <a:srgbClr val="7CD9D1">
                      <a:lumMod val="50000"/>
                    </a:srgbClr>
                  </a:solidFill>
                </a:ln>
                <a:solidFill>
                  <a:srgbClr val="FFFFE5"/>
                </a:solidFill>
                <a:effectLst>
                  <a:outerShdw blurRad="50800" dist="38100" dir="2700000" algn="tl" rotWithShape="0">
                    <a:prstClr val="black">
                      <a:alpha val="40000"/>
                    </a:prstClr>
                  </a:outerShdw>
                </a:effectLst>
                <a:uLnTx/>
                <a:uFillTx/>
                <a:latin typeface="#9Slide03 BoosterNextFYBlack" panose="020B0604020202020204" charset="0"/>
                <a:sym typeface="Fira Sans"/>
              </a:rPr>
              <a:t>LUYỆN</a:t>
            </a:r>
          </a:p>
          <a:p>
            <a:pPr marL="457200" marR="0" lvl="0" indent="-342900" algn="ctr" defTabSz="914400" rtl="0" eaLnBrk="1" fontAlgn="auto" latinLnBrk="0" hangingPunct="1">
              <a:lnSpc>
                <a:spcPct val="130000"/>
              </a:lnSpc>
              <a:spcBef>
                <a:spcPts val="0"/>
              </a:spcBef>
              <a:spcAft>
                <a:spcPts val="0"/>
              </a:spcAft>
              <a:buClr>
                <a:srgbClr val="5E5E5E"/>
              </a:buClr>
              <a:buSzPts val="1400"/>
              <a:buFont typeface="Fira Sans"/>
              <a:buNone/>
              <a:tabLst/>
              <a:defRPr/>
            </a:pPr>
            <a:r>
              <a:rPr kumimoji="0" lang="en" sz="9600" b="0" i="0" u="none" strike="noStrike" kern="0" cap="none" spc="0" normalizeH="0" baseline="0" noProof="0">
                <a:ln w="19050">
                  <a:solidFill>
                    <a:srgbClr val="7CD9D1">
                      <a:lumMod val="50000"/>
                    </a:srgbClr>
                  </a:solidFill>
                </a:ln>
                <a:solidFill>
                  <a:srgbClr val="FFFFE5"/>
                </a:solidFill>
                <a:effectLst>
                  <a:outerShdw blurRad="50800" dist="38100" dir="2700000" algn="tl" rotWithShape="0">
                    <a:prstClr val="black">
                      <a:alpha val="40000"/>
                    </a:prstClr>
                  </a:outerShdw>
                </a:effectLst>
                <a:uLnTx/>
                <a:uFillTx/>
                <a:latin typeface="#9Slide03 BoosterNextFYBlack" panose="020B0604020202020204" charset="0"/>
                <a:sym typeface="Fira Sans"/>
              </a:rPr>
              <a:t>TẬP</a:t>
            </a:r>
          </a:p>
        </p:txBody>
      </p:sp>
      <p:pic>
        <p:nvPicPr>
          <p:cNvPr id="14" name="Picture 13">
            <a:extLst>
              <a:ext uri="{FF2B5EF4-FFF2-40B4-BE49-F238E27FC236}">
                <a16:creationId xmlns:a16="http://schemas.microsoft.com/office/drawing/2014/main" id="{9496A1AF-B49D-C31E-896D-053DD078561C}"/>
              </a:ext>
            </a:extLst>
          </p:cNvPr>
          <p:cNvPicPr>
            <a:picLocks noChangeAspect="1"/>
          </p:cNvPicPr>
          <p:nvPr/>
        </p:nvPicPr>
        <p:blipFill>
          <a:blip r:embed="rId4"/>
          <a:stretch>
            <a:fillRect/>
          </a:stretch>
        </p:blipFill>
        <p:spPr>
          <a:xfrm>
            <a:off x="6636455" y="1130300"/>
            <a:ext cx="4786489" cy="5588000"/>
          </a:xfrm>
          <a:prstGeom prst="rect">
            <a:avLst/>
          </a:prstGeom>
          <a:effectLst>
            <a:outerShdw blurRad="50800" dist="38100" dir="2700000" algn="tl" rotWithShape="0">
              <a:prstClr val="black">
                <a:alpha val="40000"/>
              </a:prstClr>
            </a:outerShdw>
          </a:effectLst>
        </p:spPr>
      </p:pic>
      <p:pic>
        <p:nvPicPr>
          <p:cNvPr id="16" name="Picture 15">
            <a:extLst>
              <a:ext uri="{FF2B5EF4-FFF2-40B4-BE49-F238E27FC236}">
                <a16:creationId xmlns:a16="http://schemas.microsoft.com/office/drawing/2014/main" id="{D7E0354F-52FE-F77B-6CC6-59EA31A812C3}"/>
              </a:ext>
            </a:extLst>
          </p:cNvPr>
          <p:cNvPicPr>
            <a:picLocks noChangeAspect="1"/>
          </p:cNvPicPr>
          <p:nvPr/>
        </p:nvPicPr>
        <p:blipFill>
          <a:blip r:embed="rId5"/>
          <a:stretch>
            <a:fillRect/>
          </a:stretch>
        </p:blipFill>
        <p:spPr>
          <a:xfrm>
            <a:off x="9029699" y="3924300"/>
            <a:ext cx="1185333" cy="790222"/>
          </a:xfrm>
          <a:prstGeom prst="rect">
            <a:avLst/>
          </a:prstGeom>
          <a:effectLst>
            <a:outerShdw blurRad="50800" dist="38100" dir="2700000" algn="tl" rotWithShape="0">
              <a:prstClr val="black">
                <a:alpha val="40000"/>
              </a:prstClr>
            </a:outerShdw>
          </a:effectLst>
        </p:spPr>
      </p:pic>
      <p:pic>
        <p:nvPicPr>
          <p:cNvPr id="19" name="Picture 18">
            <a:extLst>
              <a:ext uri="{FF2B5EF4-FFF2-40B4-BE49-F238E27FC236}">
                <a16:creationId xmlns:a16="http://schemas.microsoft.com/office/drawing/2014/main" id="{A21A8FA1-2D86-2623-64A1-12DB8A9C687C}"/>
              </a:ext>
            </a:extLst>
          </p:cNvPr>
          <p:cNvPicPr>
            <a:picLocks noChangeAspect="1"/>
          </p:cNvPicPr>
          <p:nvPr/>
        </p:nvPicPr>
        <p:blipFill>
          <a:blip r:embed="rId6"/>
          <a:stretch>
            <a:fillRect/>
          </a:stretch>
        </p:blipFill>
        <p:spPr>
          <a:xfrm>
            <a:off x="9993841" y="2299758"/>
            <a:ext cx="948267" cy="1557867"/>
          </a:xfrm>
          <a:prstGeom prst="rect">
            <a:avLst/>
          </a:prstGeom>
        </p:spPr>
      </p:pic>
      <p:pic>
        <p:nvPicPr>
          <p:cNvPr id="21" name="Picture 20">
            <a:extLst>
              <a:ext uri="{FF2B5EF4-FFF2-40B4-BE49-F238E27FC236}">
                <a16:creationId xmlns:a16="http://schemas.microsoft.com/office/drawing/2014/main" id="{DD2AA5A3-671D-C7B5-3492-C085110E5339}"/>
              </a:ext>
            </a:extLst>
          </p:cNvPr>
          <p:cNvPicPr>
            <a:picLocks noChangeAspect="1"/>
          </p:cNvPicPr>
          <p:nvPr/>
        </p:nvPicPr>
        <p:blipFill>
          <a:blip r:embed="rId7"/>
          <a:stretch>
            <a:fillRect/>
          </a:stretch>
        </p:blipFill>
        <p:spPr>
          <a:xfrm>
            <a:off x="6036380" y="4262437"/>
            <a:ext cx="1354667" cy="1907822"/>
          </a:xfrm>
          <a:prstGeom prst="rect">
            <a:avLst/>
          </a:prstGeom>
          <a:effectLst>
            <a:outerShdw blurRad="50800" dist="38100" dir="2700000" algn="tl" rotWithShape="0">
              <a:prstClr val="black">
                <a:alpha val="40000"/>
              </a:prstClr>
            </a:outerShdw>
          </a:effectLst>
        </p:spPr>
      </p:pic>
      <p:pic>
        <p:nvPicPr>
          <p:cNvPr id="23" name="Picture 22">
            <a:extLst>
              <a:ext uri="{FF2B5EF4-FFF2-40B4-BE49-F238E27FC236}">
                <a16:creationId xmlns:a16="http://schemas.microsoft.com/office/drawing/2014/main" id="{8B145683-888C-8578-4BBF-372D724CC5E9}"/>
              </a:ext>
            </a:extLst>
          </p:cNvPr>
          <p:cNvPicPr>
            <a:picLocks noChangeAspect="1"/>
          </p:cNvPicPr>
          <p:nvPr/>
        </p:nvPicPr>
        <p:blipFill>
          <a:blip r:embed="rId8"/>
          <a:stretch>
            <a:fillRect/>
          </a:stretch>
        </p:blipFill>
        <p:spPr>
          <a:xfrm>
            <a:off x="7212188" y="5405966"/>
            <a:ext cx="1557867" cy="1332089"/>
          </a:xfrm>
          <a:prstGeom prst="rect">
            <a:avLst/>
          </a:prstGeom>
          <a:effectLst>
            <a:outerShdw blurRad="50800" dist="38100" dir="2700000" algn="tl" rotWithShape="0">
              <a:prstClr val="black">
                <a:alpha val="40000"/>
              </a:prstClr>
            </a:outerShdw>
          </a:effectLst>
        </p:spPr>
      </p:pic>
    </p:spTree>
    <p:custDataLst>
      <p:tags r:id="rId1"/>
    </p:custDataLst>
    <p:extLst>
      <p:ext uri="{BB962C8B-B14F-4D97-AF65-F5344CB8AC3E}">
        <p14:creationId xmlns:p14="http://schemas.microsoft.com/office/powerpoint/2010/main" val="636522046"/>
      </p:ext>
    </p:extLst>
  </p:cSld>
  <p:clrMapOvr>
    <a:masterClrMapping/>
  </p:clrMapOvr>
  <mc:AlternateContent xmlns:mc="http://schemas.openxmlformats.org/markup-compatibility/2006">
    <mc:Choice xmlns:p14="http://schemas.microsoft.com/office/powerpoint/2010/main" Requires="p14">
      <p:transition spd="slow" p14:dur="800">
        <p14:flythrough dir="ou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repeatCount="indefinite" accel="50000" decel="50000" autoRev="1" fill="hold" nodeType="withEffect">
                                  <p:stCondLst>
                                    <p:cond delay="0"/>
                                  </p:stCondLst>
                                  <p:childTnLst>
                                    <p:animMotion origin="layout" path="M 5E-6 -2.22222E-6 L 5E-6 -0.05 " pathEditMode="relative" rAng="0" ptsTypes="AA">
                                      <p:cBhvr>
                                        <p:cTn id="6" dur="1500" fill="hold"/>
                                        <p:tgtEl>
                                          <p:spTgt spid="14"/>
                                        </p:tgtEl>
                                        <p:attrNameLst>
                                          <p:attrName>ppt_x</p:attrName>
                                          <p:attrName>ppt_y</p:attrName>
                                        </p:attrNameLst>
                                      </p:cBhvr>
                                      <p:rCtr x="0" y="-2500"/>
                                    </p:animMotion>
                                  </p:childTnLst>
                                </p:cTn>
                              </p:par>
                              <p:par>
                                <p:cTn id="7" presetID="42" presetClass="path" presetSubtype="0" repeatCount="indefinite" accel="50000" decel="50000" autoRev="1" fill="hold" nodeType="withEffect">
                                  <p:stCondLst>
                                    <p:cond delay="250"/>
                                  </p:stCondLst>
                                  <p:childTnLst>
                                    <p:animMotion origin="layout" path="M 5E-6 -2.22222E-6 L 5E-6 -0.05 " pathEditMode="relative" rAng="0" ptsTypes="AA">
                                      <p:cBhvr>
                                        <p:cTn id="8" dur="1500" fill="hold"/>
                                        <p:tgtEl>
                                          <p:spTgt spid="19"/>
                                        </p:tgtEl>
                                        <p:attrNameLst>
                                          <p:attrName>ppt_x</p:attrName>
                                          <p:attrName>ppt_y</p:attrName>
                                        </p:attrNameLst>
                                      </p:cBhvr>
                                      <p:rCtr x="0" y="-2500"/>
                                    </p:animMotion>
                                  </p:childTnLst>
                                </p:cTn>
                              </p:par>
                              <p:par>
                                <p:cTn id="9" presetID="42" presetClass="path" presetSubtype="0" repeatCount="indefinite" accel="50000" decel="50000" autoRev="1" fill="hold" nodeType="withEffect">
                                  <p:stCondLst>
                                    <p:cond delay="500"/>
                                  </p:stCondLst>
                                  <p:childTnLst>
                                    <p:animMotion origin="layout" path="M 5E-6 -2.22222E-6 L 5E-6 -0.05 " pathEditMode="relative" rAng="0" ptsTypes="AA">
                                      <p:cBhvr>
                                        <p:cTn id="10" dur="1500" fill="hold"/>
                                        <p:tgtEl>
                                          <p:spTgt spid="16"/>
                                        </p:tgtEl>
                                        <p:attrNameLst>
                                          <p:attrName>ppt_x</p:attrName>
                                          <p:attrName>ppt_y</p:attrName>
                                        </p:attrNameLst>
                                      </p:cBhvr>
                                      <p:rCtr x="0" y="-2500"/>
                                    </p:animMotion>
                                  </p:childTnLst>
                                </p:cTn>
                              </p:par>
                              <p:par>
                                <p:cTn id="11" presetID="42" presetClass="path" presetSubtype="0" repeatCount="indefinite" accel="50000" decel="50000" autoRev="1" fill="hold" nodeType="withEffect">
                                  <p:stCondLst>
                                    <p:cond delay="250"/>
                                  </p:stCondLst>
                                  <p:childTnLst>
                                    <p:animMotion origin="layout" path="M 5E-6 -2.22222E-6 L 5E-6 -0.05 " pathEditMode="relative" rAng="0" ptsTypes="AA">
                                      <p:cBhvr>
                                        <p:cTn id="12" dur="1500" fill="hold"/>
                                        <p:tgtEl>
                                          <p:spTgt spid="21"/>
                                        </p:tgtEl>
                                        <p:attrNameLst>
                                          <p:attrName>ppt_x</p:attrName>
                                          <p:attrName>ppt_y</p:attrName>
                                        </p:attrNameLst>
                                      </p:cBhvr>
                                      <p:rCtr x="0" y="-2500"/>
                                    </p:animMotion>
                                  </p:childTnLst>
                                </p:cTn>
                              </p:par>
                              <p:par>
                                <p:cTn id="13" presetID="42" presetClass="path" presetSubtype="0" repeatCount="indefinite" accel="50000" decel="50000" autoRev="1" fill="hold" nodeType="withEffect">
                                  <p:stCondLst>
                                    <p:cond delay="500"/>
                                  </p:stCondLst>
                                  <p:childTnLst>
                                    <p:animMotion origin="layout" path="M 5E-6 -2.22222E-6 L 5E-6 -0.05 " pathEditMode="relative" rAng="0" ptsTypes="AA">
                                      <p:cBhvr>
                                        <p:cTn id="14" dur="1500" fill="hold"/>
                                        <p:tgtEl>
                                          <p:spTgt spid="23"/>
                                        </p:tgtEl>
                                        <p:attrNameLst>
                                          <p:attrName>ppt_x</p:attrName>
                                          <p:attrName>ppt_y</p:attrName>
                                        </p:attrNameLst>
                                      </p:cBhvr>
                                      <p:rCtr x="0" y="-25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28413675-9EF5-B12D-2DC5-EB4614E0C28C}"/>
              </a:ext>
            </a:extLst>
          </p:cNvPr>
          <p:cNvSpPr/>
          <p:nvPr/>
        </p:nvSpPr>
        <p:spPr>
          <a:xfrm>
            <a:off x="209550" y="216718"/>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grpSp>
        <p:nvGrpSpPr>
          <p:cNvPr id="13" name="Group 12">
            <a:extLst>
              <a:ext uri="{FF2B5EF4-FFF2-40B4-BE49-F238E27FC236}">
                <a16:creationId xmlns:a16="http://schemas.microsoft.com/office/drawing/2014/main" id="{D092CDBB-DBD2-E799-7CA8-CACA072852B9}"/>
              </a:ext>
            </a:extLst>
          </p:cNvPr>
          <p:cNvGrpSpPr/>
          <p:nvPr/>
        </p:nvGrpSpPr>
        <p:grpSpPr>
          <a:xfrm>
            <a:off x="2530068" y="226219"/>
            <a:ext cx="7468126" cy="719534"/>
            <a:chOff x="3401877" y="216718"/>
            <a:chExt cx="5329417" cy="719534"/>
          </a:xfrm>
          <a:solidFill>
            <a:srgbClr val="5ABAA8"/>
          </a:solidFill>
        </p:grpSpPr>
        <p:sp>
          <p:nvSpPr>
            <p:cNvPr id="11" name="Freeform: Shape 10">
              <a:extLst>
                <a:ext uri="{FF2B5EF4-FFF2-40B4-BE49-F238E27FC236}">
                  <a16:creationId xmlns:a16="http://schemas.microsoft.com/office/drawing/2014/main" id="{774E73F7-3156-2DB3-70F8-4D69A49F91C9}"/>
                </a:ext>
              </a:extLst>
            </p:cNvPr>
            <p:cNvSpPr/>
            <p:nvPr/>
          </p:nvSpPr>
          <p:spPr>
            <a:xfrm>
              <a:off x="3401877" y="216718"/>
              <a:ext cx="532229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12" name="TextBox 11">
              <a:extLst>
                <a:ext uri="{FF2B5EF4-FFF2-40B4-BE49-F238E27FC236}">
                  <a16:creationId xmlns:a16="http://schemas.microsoft.com/office/drawing/2014/main" id="{78714008-B30A-4D38-B352-9B20AABE9E02}"/>
                </a:ext>
              </a:extLst>
            </p:cNvPr>
            <p:cNvSpPr txBox="1"/>
            <p:nvPr/>
          </p:nvSpPr>
          <p:spPr>
            <a:xfrm>
              <a:off x="3408997" y="347146"/>
              <a:ext cx="5322297" cy="584775"/>
            </a:xfrm>
            <a:prstGeom prst="rect">
              <a:avLst/>
            </a:prstGeom>
            <a:grp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CÂU HỎI TRẮC NGHIỆM TRẢ LỜI NGẮN</a:t>
              </a:r>
            </a:p>
          </p:txBody>
        </p:sp>
      </p:grpSp>
      <p:grpSp>
        <p:nvGrpSpPr>
          <p:cNvPr id="6" name="Group 5">
            <a:extLst>
              <a:ext uri="{FF2B5EF4-FFF2-40B4-BE49-F238E27FC236}">
                <a16:creationId xmlns:a16="http://schemas.microsoft.com/office/drawing/2014/main" id="{131103DE-5A9A-AF07-206C-8CEFC544ED3F}"/>
              </a:ext>
            </a:extLst>
          </p:cNvPr>
          <p:cNvGrpSpPr/>
          <p:nvPr/>
        </p:nvGrpSpPr>
        <p:grpSpPr>
          <a:xfrm>
            <a:off x="366486" y="1071850"/>
            <a:ext cx="11459028" cy="1708160"/>
            <a:chOff x="366486" y="1071850"/>
            <a:chExt cx="11459028" cy="1708160"/>
          </a:xfrm>
        </p:grpSpPr>
        <p:sp>
          <p:nvSpPr>
            <p:cNvPr id="2" name="Rectangle: Rounded Corners 1">
              <a:extLst>
                <a:ext uri="{FF2B5EF4-FFF2-40B4-BE49-F238E27FC236}">
                  <a16:creationId xmlns:a16="http://schemas.microsoft.com/office/drawing/2014/main" id="{CAE79633-DA53-E1B7-3601-8132566AC527}"/>
                </a:ext>
              </a:extLst>
            </p:cNvPr>
            <p:cNvSpPr/>
            <p:nvPr/>
          </p:nvSpPr>
          <p:spPr>
            <a:xfrm>
              <a:off x="366486" y="1146628"/>
              <a:ext cx="11459028" cy="1589315"/>
            </a:xfrm>
            <a:prstGeom prst="roundRect">
              <a:avLst>
                <a:gd name="adj" fmla="val 11818"/>
              </a:avLst>
            </a:prstGeom>
            <a:solidFill>
              <a:srgbClr val="FFFFFF"/>
            </a:solidFill>
            <a:ln w="1905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sp>
          <p:nvSpPr>
            <p:cNvPr id="4" name="TextBox 3">
              <a:extLst>
                <a:ext uri="{FF2B5EF4-FFF2-40B4-BE49-F238E27FC236}">
                  <a16:creationId xmlns:a16="http://schemas.microsoft.com/office/drawing/2014/main" id="{A90DC245-3541-0F0D-7BF3-5E591632DC43}"/>
                </a:ext>
              </a:extLst>
            </p:cNvPr>
            <p:cNvSpPr txBox="1"/>
            <p:nvPr/>
          </p:nvSpPr>
          <p:spPr>
            <a:xfrm>
              <a:off x="450898" y="1071850"/>
              <a:ext cx="11244943" cy="1708160"/>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400" b="0" u="none" strike="noStrike" kern="1200" cap="none" spc="0" normalizeH="0" baseline="0" noProof="0" dirty="0" err="1">
                  <a:ln>
                    <a:noFill/>
                  </a:ln>
                  <a:solidFill>
                    <a:srgbClr val="FF0000"/>
                  </a:solidFill>
                  <a:effectLst/>
                  <a:uLnTx/>
                  <a:uFillTx/>
                  <a:latin typeface="#9Slide03 Arima Madurai Black" panose="00000A00000000000000" pitchFamily="2" charset="0"/>
                  <a:cs typeface="#9Slide03 Arima Madurai Black" panose="00000A00000000000000" pitchFamily="2" charset="0"/>
                </a:rPr>
                <a:t>Câu</a:t>
              </a:r>
              <a:r>
                <a:rPr kumimoji="0" lang="en-US" sz="2400" b="0" u="none" strike="noStrike" kern="1200" cap="none" spc="0" normalizeH="0" baseline="0" noProof="0" dirty="0">
                  <a:ln>
                    <a:noFill/>
                  </a:ln>
                  <a:solidFill>
                    <a:srgbClr val="FF0000"/>
                  </a:solidFill>
                  <a:effectLst/>
                  <a:uLnTx/>
                  <a:uFillTx/>
                  <a:latin typeface="#9Slide03 Arima Madurai Black" panose="00000A00000000000000" pitchFamily="2" charset="0"/>
                  <a:cs typeface="#9Slide03 Arima Madurai Black" panose="00000A00000000000000" pitchFamily="2" charset="0"/>
                </a:rPr>
                <a:t> 3: </a:t>
              </a:r>
              <a:r>
                <a:rPr kumimoji="0" lang="nl-NL"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Một bình có thể tích 10 lít chứa một chất khí dưới áp suất 30 at. Coi nhiệt độ cùa khí là không đổi và áp suất của khí quyển là l at. Thể tích của chất khí khi ta mở nút bình là bao nhiêu lít?</a:t>
              </a:r>
              <a:endPar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endParaRPr>
            </a:p>
          </p:txBody>
        </p:sp>
      </p:grpSp>
      <p:grpSp>
        <p:nvGrpSpPr>
          <p:cNvPr id="3" name="Group 2">
            <a:extLst>
              <a:ext uri="{FF2B5EF4-FFF2-40B4-BE49-F238E27FC236}">
                <a16:creationId xmlns:a16="http://schemas.microsoft.com/office/drawing/2014/main" id="{E170448F-D70D-0214-C9D7-99F76E706C42}"/>
              </a:ext>
            </a:extLst>
          </p:cNvPr>
          <p:cNvGrpSpPr/>
          <p:nvPr/>
        </p:nvGrpSpPr>
        <p:grpSpPr>
          <a:xfrm>
            <a:off x="426458" y="3417652"/>
            <a:ext cx="11370545" cy="2852056"/>
            <a:chOff x="410729" y="7285720"/>
            <a:chExt cx="11370545" cy="2852056"/>
          </a:xfrm>
        </p:grpSpPr>
        <p:sp>
          <p:nvSpPr>
            <p:cNvPr id="17" name="Rectangle: Rounded Corners 16">
              <a:extLst>
                <a:ext uri="{FF2B5EF4-FFF2-40B4-BE49-F238E27FC236}">
                  <a16:creationId xmlns:a16="http://schemas.microsoft.com/office/drawing/2014/main" id="{430989BE-388D-019F-8933-26E24C4D145B}"/>
                </a:ext>
              </a:extLst>
            </p:cNvPr>
            <p:cNvSpPr/>
            <p:nvPr/>
          </p:nvSpPr>
          <p:spPr>
            <a:xfrm>
              <a:off x="410729" y="7285720"/>
              <a:ext cx="11370545" cy="2852056"/>
            </a:xfrm>
            <a:prstGeom prst="roundRect">
              <a:avLst>
                <a:gd name="adj" fmla="val 6675"/>
              </a:avLst>
            </a:prstGeom>
            <a:solidFill>
              <a:srgbClr val="F7FEE7"/>
            </a:solidFill>
            <a:ln>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sp>
          <p:nvSpPr>
            <p:cNvPr id="18" name="Rectangle: Rounded Corners 17">
              <a:extLst>
                <a:ext uri="{FF2B5EF4-FFF2-40B4-BE49-F238E27FC236}">
                  <a16:creationId xmlns:a16="http://schemas.microsoft.com/office/drawing/2014/main" id="{B069AAB1-1DEA-9EED-34DE-5665D525BBB5}"/>
                </a:ext>
              </a:extLst>
            </p:cNvPr>
            <p:cNvSpPr/>
            <p:nvPr/>
          </p:nvSpPr>
          <p:spPr>
            <a:xfrm>
              <a:off x="550002" y="8179099"/>
              <a:ext cx="11045372" cy="1758651"/>
            </a:xfrm>
            <a:prstGeom prst="roundRect">
              <a:avLst>
                <a:gd name="adj" fmla="val 7791"/>
              </a:avLst>
            </a:prstGeom>
            <a:solidFill>
              <a:srgbClr val="FFFFFF"/>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grpSp>
          <p:nvGrpSpPr>
            <p:cNvPr id="20" name="Group 19">
              <a:extLst>
                <a:ext uri="{FF2B5EF4-FFF2-40B4-BE49-F238E27FC236}">
                  <a16:creationId xmlns:a16="http://schemas.microsoft.com/office/drawing/2014/main" id="{59F32FE0-45B8-B821-996D-E5D1AEB08037}"/>
                </a:ext>
              </a:extLst>
            </p:cNvPr>
            <p:cNvGrpSpPr/>
            <p:nvPr/>
          </p:nvGrpSpPr>
          <p:grpSpPr>
            <a:xfrm>
              <a:off x="3604506" y="7285720"/>
              <a:ext cx="5326832" cy="719534"/>
              <a:chOff x="3729307" y="216718"/>
              <a:chExt cx="5001986" cy="719534"/>
            </a:xfrm>
          </p:grpSpPr>
          <p:sp>
            <p:nvSpPr>
              <p:cNvPr id="25" name="Freeform: Shape 24">
                <a:extLst>
                  <a:ext uri="{FF2B5EF4-FFF2-40B4-BE49-F238E27FC236}">
                    <a16:creationId xmlns:a16="http://schemas.microsoft.com/office/drawing/2014/main" id="{DB28060D-EED7-BBBC-D90A-129F61DAC1FA}"/>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26" name="TextBox 25">
                <a:extLst>
                  <a:ext uri="{FF2B5EF4-FFF2-40B4-BE49-F238E27FC236}">
                    <a16:creationId xmlns:a16="http://schemas.microsoft.com/office/drawing/2014/main" id="{36336911-6C4F-196D-281F-3FF890E6CFB0}"/>
                  </a:ext>
                </a:extLst>
              </p:cNvPr>
              <p:cNvSpPr txBox="1"/>
              <p:nvPr/>
            </p:nvSpPr>
            <p:spPr>
              <a:xfrm>
                <a:off x="3736426" y="347146"/>
                <a:ext cx="4994867"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HƯỚNG DẪN GIẢI</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01366799-9B22-CFAB-FB3F-56EF650DFD0C}"/>
                    </a:ext>
                  </a:extLst>
                </p:cNvPr>
                <p:cNvSpPr txBox="1"/>
                <p:nvPr/>
              </p:nvSpPr>
              <p:spPr>
                <a:xfrm>
                  <a:off x="783001" y="8615610"/>
                  <a:ext cx="10579374" cy="885627"/>
                </a:xfrm>
                <a:prstGeom prst="rect">
                  <a:avLst/>
                </a:prstGeom>
                <a:noFill/>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vi-VN"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Áp dụng định luật </a:t>
                  </a:r>
                  <a:r>
                    <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Boyle</a:t>
                  </a:r>
                  <a:r>
                    <a:rPr kumimoji="0" lang="vi-VN"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 ta có </a:t>
                  </a:r>
                  <a14:m>
                    <m:oMath xmlns:m="http://schemas.openxmlformats.org/officeDocument/2006/math">
                      <m:sSub>
                        <m:sSubPr>
                          <m:ctrlPr>
                            <a:rPr kumimoji="0" lang="en-US" sz="2400" b="1" i="1"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bPr>
                        <m:e>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𝐩</m:t>
                          </m:r>
                        </m:e>
                        <m:sub>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𝟏</m:t>
                          </m:r>
                        </m:sub>
                      </m:sSub>
                      <m:sSub>
                        <m:sSubPr>
                          <m:ctrlPr>
                            <a:rPr kumimoji="0" lang="en-US" sz="2400" b="1" i="1"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bPr>
                        <m:e>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𝐕</m:t>
                          </m:r>
                        </m:e>
                        <m:sub>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𝟏</m:t>
                          </m:r>
                        </m:sub>
                      </m:sSub>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m:t>
                      </m:r>
                      <m:sSub>
                        <m:sSubPr>
                          <m:ctrlPr>
                            <a:rPr kumimoji="0" lang="en-US" sz="2400" b="1" i="1"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bPr>
                        <m:e>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𝐩</m:t>
                          </m:r>
                        </m:e>
                        <m:sub>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𝟐</m:t>
                          </m:r>
                        </m:sub>
                      </m:sSub>
                      <m:sSub>
                        <m:sSubPr>
                          <m:ctrlPr>
                            <a:rPr kumimoji="0" lang="en-US" sz="2400" b="1" i="1"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bPr>
                        <m:e>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𝐕</m:t>
                          </m:r>
                        </m:e>
                        <m:sub>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𝟐</m:t>
                          </m:r>
                        </m:sub>
                      </m:sSub>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Cambria Math" panose="02040503050406030204" pitchFamily="18" charset="0"/>
                        </a:rPr>
                        <m:t>⇒</m:t>
                      </m:r>
                      <m:sSub>
                        <m:sSubPr>
                          <m:ctrlPr>
                            <a:rPr kumimoji="0" lang="en-US" sz="2400" b="1" i="1"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bPr>
                        <m:e>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𝐕</m:t>
                          </m:r>
                        </m:e>
                        <m:sub>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𝟐</m:t>
                          </m:r>
                        </m:sub>
                      </m:sSub>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m:t>
                      </m:r>
                      <m:f>
                        <m:fPr>
                          <m:ctrlPr>
                            <a:rPr kumimoji="0" lang="en-US" sz="2400" b="1" i="1"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ctrlPr>
                        </m:fPr>
                        <m:num>
                          <m:sSub>
                            <m:sSubPr>
                              <m:ctrlPr>
                                <a:rPr kumimoji="0" lang="en-US" sz="2400" b="1" i="1"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bPr>
                            <m:e>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𝐩</m:t>
                              </m:r>
                            </m:e>
                            <m:sub>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𝟏</m:t>
                              </m:r>
                            </m:sub>
                          </m:sSub>
                          <m:sSub>
                            <m:sSubPr>
                              <m:ctrlPr>
                                <a:rPr kumimoji="0" lang="en-US" sz="2400" b="1" i="1"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bPr>
                            <m:e>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𝐕</m:t>
                              </m:r>
                            </m:e>
                            <m:sub>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𝟏</m:t>
                              </m:r>
                            </m:sub>
                          </m:sSub>
                        </m:num>
                        <m:den>
                          <m:sSub>
                            <m:sSubPr>
                              <m:ctrlPr>
                                <a:rPr kumimoji="0" lang="en-US" sz="2400" b="1" i="1"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bPr>
                            <m:e>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𝐩</m:t>
                              </m:r>
                            </m:e>
                            <m:sub>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𝟐</m:t>
                              </m:r>
                            </m:sub>
                          </m:sSub>
                        </m:den>
                      </m:f>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m:t>
                      </m:r>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𝟑𝟎𝟎</m:t>
                      </m:r>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 </m:t>
                      </m:r>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𝓵</m:t>
                      </m:r>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m:t>
                      </m:r>
                    </m:oMath>
                  </a14:m>
                  <a:endPar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23" name="TextBox 22">
                  <a:extLst>
                    <a:ext uri="{FF2B5EF4-FFF2-40B4-BE49-F238E27FC236}">
                      <a16:creationId xmlns:a16="http://schemas.microsoft.com/office/drawing/2014/main" id="{01366799-9B22-CFAB-FB3F-56EF650DFD0C}"/>
                    </a:ext>
                  </a:extLst>
                </p:cNvPr>
                <p:cNvSpPr txBox="1">
                  <a:spLocks noRot="1" noChangeAspect="1" noMove="1" noResize="1" noEditPoints="1" noAdjustHandles="1" noChangeArrowheads="1" noChangeShapeType="1" noTextEdit="1"/>
                </p:cNvSpPr>
                <p:nvPr/>
              </p:nvSpPr>
              <p:spPr>
                <a:xfrm>
                  <a:off x="783001" y="8615610"/>
                  <a:ext cx="10579374" cy="885627"/>
                </a:xfrm>
                <a:prstGeom prst="rect">
                  <a:avLst/>
                </a:prstGeom>
                <a:blipFill>
                  <a:blip r:embed="rId4"/>
                  <a:stretch>
                    <a:fillRect l="-749" b="-6207"/>
                  </a:stretch>
                </a:blipFill>
              </p:spPr>
              <p:txBody>
                <a:bodyPr/>
                <a:lstStyle/>
                <a:p>
                  <a:r>
                    <a:rPr lang="en-US">
                      <a:noFill/>
                    </a:rPr>
                    <a:t> </a:t>
                  </a:r>
                </a:p>
              </p:txBody>
            </p:sp>
          </mc:Fallback>
        </mc:AlternateContent>
      </p:grpSp>
      <p:sp>
        <p:nvSpPr>
          <p:cNvPr id="19" name="ISPRING_QUIZ_SHAPE0">
            <a:extLst>
              <a:ext uri="{FF2B5EF4-FFF2-40B4-BE49-F238E27FC236}">
                <a16:creationId xmlns:a16="http://schemas.microsoft.com/office/drawing/2014/main" id="{620EA6E6-FD0B-F9E9-DBC4-473EDEDE777F}"/>
              </a:ext>
            </a:extLst>
          </p:cNvPr>
          <p:cNvSpPr/>
          <p:nvPr/>
        </p:nvSpPr>
        <p:spPr>
          <a:xfrm>
            <a:off x="0" y="0"/>
            <a:ext cx="12192000" cy="6858000"/>
          </a:xfrm>
          <a:prstGeom prst="rect">
            <a:avLst/>
          </a:prstGeom>
          <a:solidFill>
            <a:srgbClr val="FFFFFF"/>
          </a:solidFill>
          <a:ln w="12700" cap="flat" cmpd="sng" algn="ctr">
            <a:noFill/>
            <a:prstDash val="solid"/>
            <a:miter lim="800000"/>
          </a:ln>
          <a:effectLst>
            <a:innerShdw>
              <a:scrgbClr r="0" g="0" b="0">
                <a:alpha val="0"/>
              </a:scrgbClr>
            </a:inn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ISPRING_QUIZ_SHAPE1">
            <a:extLst>
              <a:ext uri="{FF2B5EF4-FFF2-40B4-BE49-F238E27FC236}">
                <a16:creationId xmlns:a16="http://schemas.microsoft.com/office/drawing/2014/main" id="{84A6EF52-CF6F-A063-9608-06BC6A638CEF}"/>
              </a:ext>
            </a:extLst>
          </p:cNvPr>
          <p:cNvPicPr>
            <a:picLocks/>
          </p:cNvPicPr>
          <p:nvPr/>
        </p:nvPicPr>
        <p:blipFill>
          <a:blip r:embed="rId5">
            <a:extLst>
              <a:ext uri="{28A0092B-C50C-407E-A947-70E740481C1C}">
                <a14:useLocalDpi xmlns:a14="http://schemas.microsoft.com/office/drawing/2010/main" val="0"/>
              </a:ext>
            </a:extLst>
          </a:blip>
          <a:srcRect/>
          <a:stretch>
            <a:fillRect/>
          </a:stretch>
        </p:blipFill>
        <p:spPr>
          <a:xfrm>
            <a:off x="2147570" y="1851660"/>
            <a:ext cx="7899400" cy="4445000"/>
          </a:xfrm>
          <a:prstGeom prst="rect">
            <a:avLst/>
          </a:prstGeom>
          <a:effectLst>
            <a:outerShdw blurRad="114300" dist="38100" dir="5400000" rotWithShape="0">
              <a:scrgbClr r="0" g="0" b="0">
                <a:alpha val="20000"/>
              </a:scrgbClr>
            </a:outerShdw>
          </a:effectLst>
        </p:spPr>
      </p:pic>
      <p:sp>
        <p:nvSpPr>
          <p:cNvPr id="24" name="ISPRING_QUIZ_SHAPE2">
            <a:extLst>
              <a:ext uri="{FF2B5EF4-FFF2-40B4-BE49-F238E27FC236}">
                <a16:creationId xmlns:a16="http://schemas.microsoft.com/office/drawing/2014/main" id="{C97B02B9-823A-32C7-1996-FB39C1BC0958}"/>
              </a:ext>
            </a:extLst>
          </p:cNvPr>
          <p:cNvSpPr txBox="1"/>
          <p:nvPr/>
        </p:nvSpPr>
        <p:spPr>
          <a:xfrm>
            <a:off x="731520" y="411480"/>
            <a:ext cx="10728960" cy="553998"/>
          </a:xfrm>
          <a:prstGeom prst="rect">
            <a:avLst/>
          </a:prstGeom>
          <a:noFill/>
          <a:effectLst>
            <a:innerShdw>
              <a:scrgbClr r="0" g="0" b="0">
                <a:alpha val="0"/>
              </a:scrgbClr>
            </a:innerShdw>
          </a:effectLst>
        </p:spPr>
        <p:txBody>
          <a:bodyPr vert="horz" rtlCol="0">
            <a:spAutoFit/>
          </a:bodyPr>
          <a:lstStyle/>
          <a:p>
            <a:pPr algn="ctr"/>
            <a:r>
              <a:rPr lang="en-US" sz="3000">
                <a:solidFill>
                  <a:srgbClr val="343944"/>
                </a:solidFill>
                <a:effectLst/>
                <a:latin typeface="Segoe UI" panose="020B0502040204020203" pitchFamily="34" charset="0"/>
              </a:rPr>
              <a:t>   Quiz</a:t>
            </a:r>
          </a:p>
        </p:txBody>
      </p:sp>
      <p:pic>
        <p:nvPicPr>
          <p:cNvPr id="28" name="ISPRING_QUIZ_SHAPE3">
            <a:extLst>
              <a:ext uri="{FF2B5EF4-FFF2-40B4-BE49-F238E27FC236}">
                <a16:creationId xmlns:a16="http://schemas.microsoft.com/office/drawing/2014/main" id="{AF59BA4B-54D9-34F3-BD79-1FE73B38A56F}"/>
              </a:ext>
            </a:extLst>
          </p:cNvPr>
          <p:cNvPicPr>
            <a:picLocks/>
          </p:cNvPicPr>
          <p:nvPr/>
        </p:nvPicPr>
        <p:blipFill>
          <a:blip r:embed="rId6">
            <a:extLst>
              <a:ext uri="{28A0092B-C50C-407E-A947-70E740481C1C}">
                <a14:useLocalDpi xmlns:a14="http://schemas.microsoft.com/office/drawing/2010/main" val="0"/>
              </a:ext>
            </a:extLst>
          </a:blip>
          <a:srcRect/>
          <a:stretch>
            <a:fillRect/>
          </a:stretch>
        </p:blipFill>
        <p:spPr>
          <a:xfrm>
            <a:off x="5357855" y="482600"/>
            <a:ext cx="406400" cy="406400"/>
          </a:xfrm>
          <a:prstGeom prst="rect">
            <a:avLst/>
          </a:prstGeom>
          <a:effectLst>
            <a:innerShdw>
              <a:scrgbClr r="0" g="0" b="0">
                <a:alpha val="0"/>
              </a:scrgbClr>
            </a:innerShdw>
          </a:effectLst>
        </p:spPr>
      </p:pic>
      <p:sp>
        <p:nvSpPr>
          <p:cNvPr id="29" name="ISPRING_QUIZ_SHAPE4">
            <a:extLst>
              <a:ext uri="{FF2B5EF4-FFF2-40B4-BE49-F238E27FC236}">
                <a16:creationId xmlns:a16="http://schemas.microsoft.com/office/drawing/2014/main" id="{63F1E303-8A26-318C-6F69-52C0E8AC2D00}"/>
              </a:ext>
            </a:extLst>
          </p:cNvPr>
          <p:cNvSpPr txBox="1"/>
          <p:nvPr/>
        </p:nvSpPr>
        <p:spPr>
          <a:xfrm>
            <a:off x="731520" y="1097280"/>
            <a:ext cx="10728960" cy="430887"/>
          </a:xfrm>
          <a:prstGeom prst="rect">
            <a:avLst/>
          </a:prstGeom>
          <a:noFill/>
          <a:effectLst>
            <a:innerShdw>
              <a:scrgbClr r="0" g="0" b="0">
                <a:alpha val="0"/>
              </a:scrgbClr>
            </a:innerShdw>
          </a:effectLst>
        </p:spPr>
        <p:txBody>
          <a:bodyPr vert="horz" rtlCol="0">
            <a:spAutoFit/>
          </a:bodyPr>
          <a:lstStyle/>
          <a:p>
            <a:pPr algn="ctr"/>
            <a:r>
              <a:rPr lang="en-US" sz="2200">
                <a:solidFill>
                  <a:srgbClr val="343944"/>
                </a:solidFill>
                <a:effectLst/>
                <a:latin typeface="Segoe UI" panose="020B0502040204020203" pitchFamily="34" charset="0"/>
              </a:rPr>
              <a:t>Click the </a:t>
            </a:r>
            <a:r>
              <a:rPr lang="en-US" sz="2200" b="1">
                <a:solidFill>
                  <a:srgbClr val="343944"/>
                </a:solidFill>
                <a:effectLst/>
                <a:latin typeface="Segoe UI Semibold" panose="020B0702040204020203" pitchFamily="34" charset="0"/>
              </a:rPr>
              <a:t>Quiz</a:t>
            </a:r>
            <a:r>
              <a:rPr lang="en-US" sz="2200">
                <a:solidFill>
                  <a:srgbClr val="343944"/>
                </a:solidFill>
                <a:effectLst/>
                <a:latin typeface="Segoe UI" panose="020B0502040204020203" pitchFamily="34" charset="0"/>
              </a:rPr>
              <a:t> button to edit this object</a:t>
            </a:r>
          </a:p>
        </p:txBody>
      </p:sp>
    </p:spTree>
    <p:custDataLst>
      <p:tags r:id="rId1"/>
    </p:custDataLst>
    <p:extLst>
      <p:ext uri="{BB962C8B-B14F-4D97-AF65-F5344CB8AC3E}">
        <p14:creationId xmlns:p14="http://schemas.microsoft.com/office/powerpoint/2010/main" val="212826634"/>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28413675-9EF5-B12D-2DC5-EB4614E0C28C}"/>
              </a:ext>
            </a:extLst>
          </p:cNvPr>
          <p:cNvSpPr/>
          <p:nvPr/>
        </p:nvSpPr>
        <p:spPr>
          <a:xfrm>
            <a:off x="209550" y="216718"/>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grpSp>
        <p:nvGrpSpPr>
          <p:cNvPr id="13" name="Group 12">
            <a:extLst>
              <a:ext uri="{FF2B5EF4-FFF2-40B4-BE49-F238E27FC236}">
                <a16:creationId xmlns:a16="http://schemas.microsoft.com/office/drawing/2014/main" id="{D092CDBB-DBD2-E799-7CA8-CACA072852B9}"/>
              </a:ext>
            </a:extLst>
          </p:cNvPr>
          <p:cNvGrpSpPr/>
          <p:nvPr/>
        </p:nvGrpSpPr>
        <p:grpSpPr>
          <a:xfrm>
            <a:off x="2530068" y="226219"/>
            <a:ext cx="7468126" cy="719534"/>
            <a:chOff x="3401877" y="216718"/>
            <a:chExt cx="5329417" cy="719534"/>
          </a:xfrm>
          <a:solidFill>
            <a:srgbClr val="5ABAA8"/>
          </a:solidFill>
        </p:grpSpPr>
        <p:sp>
          <p:nvSpPr>
            <p:cNvPr id="11" name="Freeform: Shape 10">
              <a:extLst>
                <a:ext uri="{FF2B5EF4-FFF2-40B4-BE49-F238E27FC236}">
                  <a16:creationId xmlns:a16="http://schemas.microsoft.com/office/drawing/2014/main" id="{774E73F7-3156-2DB3-70F8-4D69A49F91C9}"/>
                </a:ext>
              </a:extLst>
            </p:cNvPr>
            <p:cNvSpPr/>
            <p:nvPr/>
          </p:nvSpPr>
          <p:spPr>
            <a:xfrm>
              <a:off x="3401877" y="216718"/>
              <a:ext cx="532229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12" name="TextBox 11">
              <a:extLst>
                <a:ext uri="{FF2B5EF4-FFF2-40B4-BE49-F238E27FC236}">
                  <a16:creationId xmlns:a16="http://schemas.microsoft.com/office/drawing/2014/main" id="{78714008-B30A-4D38-B352-9B20AABE9E02}"/>
                </a:ext>
              </a:extLst>
            </p:cNvPr>
            <p:cNvSpPr txBox="1"/>
            <p:nvPr/>
          </p:nvSpPr>
          <p:spPr>
            <a:xfrm>
              <a:off x="3408997" y="347146"/>
              <a:ext cx="5322297" cy="584775"/>
            </a:xfrm>
            <a:prstGeom prst="rect">
              <a:avLst/>
            </a:prstGeom>
            <a:grp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CÂU HỎI </a:t>
              </a:r>
              <a:r>
                <a:rPr lang="en-US" sz="3200" dirty="0">
                  <a:solidFill>
                    <a:srgbClr val="FFFCF3"/>
                  </a:solidFill>
                  <a:latin typeface="#9Slide03 Arima Madurai Black" panose="00000A00000000000000" pitchFamily="2" charset="0"/>
                  <a:cs typeface="#9Slide03 Arima Madurai Black" panose="00000A00000000000000" pitchFamily="2" charset="0"/>
                </a:rPr>
                <a:t>KIỂM TRA BÀI CŨ</a:t>
              </a:r>
              <a:endParaRPr kumimoji="0" lang="en-US" sz="3200" b="0" i="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grpSp>
      <p:grpSp>
        <p:nvGrpSpPr>
          <p:cNvPr id="6" name="Group 5">
            <a:extLst>
              <a:ext uri="{FF2B5EF4-FFF2-40B4-BE49-F238E27FC236}">
                <a16:creationId xmlns:a16="http://schemas.microsoft.com/office/drawing/2014/main" id="{131103DE-5A9A-AF07-206C-8CEFC544ED3F}"/>
              </a:ext>
            </a:extLst>
          </p:cNvPr>
          <p:cNvGrpSpPr/>
          <p:nvPr/>
        </p:nvGrpSpPr>
        <p:grpSpPr>
          <a:xfrm>
            <a:off x="366486" y="1146628"/>
            <a:ext cx="11459028" cy="1589315"/>
            <a:chOff x="366486" y="1146628"/>
            <a:chExt cx="11459028" cy="1589315"/>
          </a:xfrm>
        </p:grpSpPr>
        <p:sp>
          <p:nvSpPr>
            <p:cNvPr id="2" name="Rectangle: Rounded Corners 1">
              <a:extLst>
                <a:ext uri="{FF2B5EF4-FFF2-40B4-BE49-F238E27FC236}">
                  <a16:creationId xmlns:a16="http://schemas.microsoft.com/office/drawing/2014/main" id="{CAE79633-DA53-E1B7-3601-8132566AC527}"/>
                </a:ext>
              </a:extLst>
            </p:cNvPr>
            <p:cNvSpPr/>
            <p:nvPr/>
          </p:nvSpPr>
          <p:spPr>
            <a:xfrm>
              <a:off x="366486" y="1146628"/>
              <a:ext cx="11459028" cy="1589315"/>
            </a:xfrm>
            <a:prstGeom prst="roundRect">
              <a:avLst>
                <a:gd name="adj" fmla="val 11818"/>
              </a:avLst>
            </a:prstGeom>
            <a:solidFill>
              <a:srgbClr val="FFFFFF"/>
            </a:solidFill>
            <a:ln w="1905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sp>
          <p:nvSpPr>
            <p:cNvPr id="4" name="TextBox 3">
              <a:extLst>
                <a:ext uri="{FF2B5EF4-FFF2-40B4-BE49-F238E27FC236}">
                  <a16:creationId xmlns:a16="http://schemas.microsoft.com/office/drawing/2014/main" id="{A90DC245-3541-0F0D-7BF3-5E591632DC43}"/>
                </a:ext>
              </a:extLst>
            </p:cNvPr>
            <p:cNvSpPr txBox="1"/>
            <p:nvPr/>
          </p:nvSpPr>
          <p:spPr>
            <a:xfrm>
              <a:off x="508224" y="1393485"/>
              <a:ext cx="11244943" cy="1015663"/>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u="none" strike="noStrike" kern="1200" cap="none" spc="0" normalizeH="0" baseline="0" noProof="0" dirty="0" err="1">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a:t>
              </a:r>
              <a:r>
                <a:rPr kumimoji="0" lang="en-US" sz="2400" b="0" u="none" strike="noStrike" kern="1200" cap="none" spc="0" normalizeH="0" baseline="0" noProof="0" dirty="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2: </a:t>
              </a:r>
            </a:p>
            <a:p>
              <a:pPr marL="342900" indent="-342900">
                <a:defRPr/>
              </a:pPr>
              <a:r>
                <a:rPr lang="en-US" sz="2400" b="1" dirty="0" err="1">
                  <a:solidFill>
                    <a:srgbClr val="276668"/>
                  </a:solidFill>
                  <a:latin typeface="#9Slide03 Arima Madurai Black" panose="020B0604020202020204" charset="0"/>
                  <a:cs typeface="#9Slide03 Arima Madurai Black" panose="020B0604020202020204" charset="0"/>
                </a:rPr>
                <a:t>Vì</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sao</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chất</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khí</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có</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thể</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gây</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ra</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áp</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suất</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lên</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thành</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bình</a:t>
              </a:r>
              <a:r>
                <a:rPr lang="en-US" sz="2400" b="1" dirty="0">
                  <a:solidFill>
                    <a:srgbClr val="276668"/>
                  </a:solidFill>
                  <a:latin typeface="#9Slide03 Arima Madurai Black" panose="020B0604020202020204" charset="0"/>
                  <a:cs typeface="#9Slide03 Arima Madurai Black" panose="020B0604020202020204" charset="0"/>
                </a:rPr>
                <a:t>?</a:t>
              </a:r>
            </a:p>
          </p:txBody>
        </p:sp>
      </p:grpSp>
      <p:grpSp>
        <p:nvGrpSpPr>
          <p:cNvPr id="3" name="Group 2">
            <a:extLst>
              <a:ext uri="{FF2B5EF4-FFF2-40B4-BE49-F238E27FC236}">
                <a16:creationId xmlns:a16="http://schemas.microsoft.com/office/drawing/2014/main" id="{E170448F-D70D-0214-C9D7-99F76E706C42}"/>
              </a:ext>
            </a:extLst>
          </p:cNvPr>
          <p:cNvGrpSpPr/>
          <p:nvPr/>
        </p:nvGrpSpPr>
        <p:grpSpPr>
          <a:xfrm>
            <a:off x="426458" y="3417652"/>
            <a:ext cx="11370545" cy="2852056"/>
            <a:chOff x="410729" y="7285720"/>
            <a:chExt cx="11370545" cy="2852056"/>
          </a:xfrm>
        </p:grpSpPr>
        <p:sp>
          <p:nvSpPr>
            <p:cNvPr id="17" name="Rectangle: Rounded Corners 16">
              <a:extLst>
                <a:ext uri="{FF2B5EF4-FFF2-40B4-BE49-F238E27FC236}">
                  <a16:creationId xmlns:a16="http://schemas.microsoft.com/office/drawing/2014/main" id="{430989BE-388D-019F-8933-26E24C4D145B}"/>
                </a:ext>
              </a:extLst>
            </p:cNvPr>
            <p:cNvSpPr/>
            <p:nvPr/>
          </p:nvSpPr>
          <p:spPr>
            <a:xfrm>
              <a:off x="410729" y="7285720"/>
              <a:ext cx="11370545" cy="2852056"/>
            </a:xfrm>
            <a:prstGeom prst="roundRect">
              <a:avLst>
                <a:gd name="adj" fmla="val 6675"/>
              </a:avLst>
            </a:prstGeom>
            <a:solidFill>
              <a:srgbClr val="F7FEE7"/>
            </a:solidFill>
            <a:ln>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sp>
          <p:nvSpPr>
            <p:cNvPr id="18" name="Rectangle: Rounded Corners 17">
              <a:extLst>
                <a:ext uri="{FF2B5EF4-FFF2-40B4-BE49-F238E27FC236}">
                  <a16:creationId xmlns:a16="http://schemas.microsoft.com/office/drawing/2014/main" id="{B069AAB1-1DEA-9EED-34DE-5665D525BBB5}"/>
                </a:ext>
              </a:extLst>
            </p:cNvPr>
            <p:cNvSpPr/>
            <p:nvPr/>
          </p:nvSpPr>
          <p:spPr>
            <a:xfrm>
              <a:off x="550002" y="8179099"/>
              <a:ext cx="11045372" cy="1758651"/>
            </a:xfrm>
            <a:prstGeom prst="roundRect">
              <a:avLst>
                <a:gd name="adj" fmla="val 7791"/>
              </a:avLst>
            </a:prstGeom>
            <a:solidFill>
              <a:srgbClr val="FFFFFF"/>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grpSp>
          <p:nvGrpSpPr>
            <p:cNvPr id="20" name="Group 19">
              <a:extLst>
                <a:ext uri="{FF2B5EF4-FFF2-40B4-BE49-F238E27FC236}">
                  <a16:creationId xmlns:a16="http://schemas.microsoft.com/office/drawing/2014/main" id="{59F32FE0-45B8-B821-996D-E5D1AEB08037}"/>
                </a:ext>
              </a:extLst>
            </p:cNvPr>
            <p:cNvGrpSpPr/>
            <p:nvPr/>
          </p:nvGrpSpPr>
          <p:grpSpPr>
            <a:xfrm>
              <a:off x="3604506" y="7285720"/>
              <a:ext cx="5326832" cy="719534"/>
              <a:chOff x="3729307" y="216718"/>
              <a:chExt cx="5001986" cy="719534"/>
            </a:xfrm>
          </p:grpSpPr>
          <p:sp>
            <p:nvSpPr>
              <p:cNvPr id="25" name="Freeform: Shape 24">
                <a:extLst>
                  <a:ext uri="{FF2B5EF4-FFF2-40B4-BE49-F238E27FC236}">
                    <a16:creationId xmlns:a16="http://schemas.microsoft.com/office/drawing/2014/main" id="{DB28060D-EED7-BBBC-D90A-129F61DAC1FA}"/>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26" name="TextBox 25">
                <a:extLst>
                  <a:ext uri="{FF2B5EF4-FFF2-40B4-BE49-F238E27FC236}">
                    <a16:creationId xmlns:a16="http://schemas.microsoft.com/office/drawing/2014/main" id="{36336911-6C4F-196D-281F-3FF890E6CFB0}"/>
                  </a:ext>
                </a:extLst>
              </p:cNvPr>
              <p:cNvSpPr txBox="1"/>
              <p:nvPr/>
            </p:nvSpPr>
            <p:spPr>
              <a:xfrm>
                <a:off x="3736426" y="347146"/>
                <a:ext cx="4994867"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HƯỚNG DẪN GIẢI</a:t>
                </a:r>
              </a:p>
            </p:txBody>
          </p:sp>
        </p:grpSp>
        <p:sp>
          <p:nvSpPr>
            <p:cNvPr id="23" name="TextBox 22">
              <a:extLst>
                <a:ext uri="{FF2B5EF4-FFF2-40B4-BE49-F238E27FC236}">
                  <a16:creationId xmlns:a16="http://schemas.microsoft.com/office/drawing/2014/main" id="{01366799-9B22-CFAB-FB3F-56EF650DFD0C}"/>
                </a:ext>
              </a:extLst>
            </p:cNvPr>
            <p:cNvSpPr txBox="1"/>
            <p:nvPr/>
          </p:nvSpPr>
          <p:spPr>
            <a:xfrm>
              <a:off x="923512" y="8682632"/>
              <a:ext cx="10298352" cy="892552"/>
            </a:xfrm>
            <a:prstGeom prst="rect">
              <a:avLst/>
            </a:prstGeom>
            <a:noFill/>
          </p:spPr>
          <p:txBody>
            <a:bodyPr wrap="square">
              <a:spAutoFit/>
            </a:bodyPr>
            <a:lstStyle/>
            <a:p>
              <a:pPr algn="just">
                <a:spcBef>
                  <a:spcPct val="50000"/>
                </a:spcBef>
                <a:defRPr/>
              </a:pPr>
              <a:r>
                <a:rPr lang="en-US" sz="2400" b="1" dirty="0" err="1">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Vì</a:t>
              </a:r>
              <a:r>
                <a:rPr lang="en-US" sz="2400" b="1" dirty="0">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 </a:t>
              </a:r>
              <a:r>
                <a:rPr lang="en-US" sz="2400" b="1" dirty="0" err="1">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các</a:t>
              </a:r>
              <a:r>
                <a:rPr lang="en-US" sz="2400" b="1" dirty="0">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 </a:t>
              </a:r>
              <a:r>
                <a:rPr lang="en-US" sz="2400" b="1" dirty="0" err="1">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phân</a:t>
              </a:r>
              <a:r>
                <a:rPr lang="en-US" sz="2400" b="1" dirty="0">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 </a:t>
              </a:r>
              <a:r>
                <a:rPr lang="en-US" sz="2400" b="1" dirty="0" err="1">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tử</a:t>
              </a:r>
              <a:r>
                <a:rPr lang="en-US" sz="2400" b="1" dirty="0">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 </a:t>
              </a:r>
              <a:r>
                <a:rPr lang="en-US" sz="2400" b="1" dirty="0" err="1">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chuyển</a:t>
              </a:r>
              <a:r>
                <a:rPr lang="en-US" sz="2400" b="1" dirty="0">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 </a:t>
              </a:r>
              <a:r>
                <a:rPr lang="en-US" sz="2400" b="1" dirty="0" err="1">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động</a:t>
              </a:r>
              <a:r>
                <a:rPr lang="en-US" sz="2400" b="1" dirty="0">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 </a:t>
              </a:r>
              <a:r>
                <a:rPr lang="en-US" sz="2400" b="1" dirty="0" err="1">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hỗn</a:t>
              </a:r>
              <a:r>
                <a:rPr lang="en-US" sz="2400" b="1" dirty="0">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 </a:t>
              </a:r>
              <a:r>
                <a:rPr lang="en-US" sz="2400" b="1" dirty="0" err="1">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loạn</a:t>
              </a:r>
              <a:r>
                <a:rPr lang="en-US" sz="2400" b="1" dirty="0">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 </a:t>
              </a:r>
              <a:r>
                <a:rPr lang="en-US" sz="2400" b="1" dirty="0" err="1">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khi</a:t>
              </a:r>
              <a:r>
                <a:rPr lang="en-US" sz="2400" b="1" dirty="0">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 </a:t>
              </a:r>
              <a:r>
                <a:rPr lang="en-US" sz="2400" b="1" dirty="0" err="1">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va</a:t>
              </a:r>
              <a:r>
                <a:rPr lang="en-US" sz="2400" b="1" dirty="0">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 </a:t>
              </a:r>
              <a:r>
                <a:rPr lang="en-US" sz="2400" b="1" dirty="0" err="1">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chạm</a:t>
              </a:r>
              <a:r>
                <a:rPr lang="en-US" sz="2400" b="1" dirty="0">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 </a:t>
              </a:r>
              <a:r>
                <a:rPr lang="en-US" sz="2400" b="1" dirty="0" err="1">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vào</a:t>
              </a:r>
              <a:r>
                <a:rPr lang="en-US" sz="2400" b="1" dirty="0">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 </a:t>
              </a:r>
              <a:r>
                <a:rPr lang="en-US" sz="2400" b="1" dirty="0" err="1">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thành</a:t>
              </a:r>
              <a:r>
                <a:rPr lang="en-US" sz="2400" b="1" dirty="0">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 </a:t>
              </a:r>
              <a:r>
                <a:rPr lang="en-US" sz="2400" b="1" dirty="0" err="1">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bình</a:t>
              </a:r>
              <a:r>
                <a:rPr lang="en-US" sz="2400" b="1" dirty="0">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 </a:t>
              </a:r>
              <a:r>
                <a:rPr lang="en-US" sz="2400" b="1" dirty="0" err="1">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gây</a:t>
              </a:r>
              <a:r>
                <a:rPr lang="en-US" sz="2400" b="1" dirty="0">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 </a:t>
              </a:r>
              <a:r>
                <a:rPr lang="en-US" sz="2400" b="1" dirty="0" err="1">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ra</a:t>
              </a:r>
              <a:r>
                <a:rPr lang="en-US" sz="2400" b="1" dirty="0">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 </a:t>
              </a:r>
              <a:r>
                <a:rPr lang="en-US" sz="2800" b="1" u="sng" dirty="0" err="1">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áp</a:t>
              </a:r>
              <a:r>
                <a:rPr lang="en-US" sz="2800" b="1" u="sng" dirty="0">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 </a:t>
              </a:r>
              <a:r>
                <a:rPr lang="en-US" sz="2800" b="1" u="sng" dirty="0" err="1">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suất</a:t>
              </a:r>
              <a:r>
                <a:rPr lang="en-US" sz="2400" b="1" u="sng" dirty="0">
                  <a:solidFill>
                    <a:srgbClr val="276668"/>
                  </a:solidFill>
                  <a:effectLst>
                    <a:outerShdw blurRad="38100" dist="38100" dir="2700000" algn="tl">
                      <a:srgbClr val="FFFFFF"/>
                    </a:outerShdw>
                  </a:effectLst>
                  <a:latin typeface="#9Slide03 Arima Madurai Black" panose="020B0604020202020204" charset="0"/>
                  <a:cs typeface="#9Slide03 Arima Madurai Black" panose="020B0604020202020204" charset="0"/>
                </a:rPr>
                <a:t>.</a:t>
              </a:r>
            </a:p>
          </p:txBody>
        </p:sp>
      </p:grpSp>
    </p:spTree>
    <p:custDataLst>
      <p:tags r:id="rId1"/>
    </p:custDataLst>
    <p:extLst>
      <p:ext uri="{BB962C8B-B14F-4D97-AF65-F5344CB8AC3E}">
        <p14:creationId xmlns:p14="http://schemas.microsoft.com/office/powerpoint/2010/main" val="1816221658"/>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DCDE9DB5-C360-A9C6-6B6C-F161C4B5ECFB}"/>
              </a:ext>
            </a:extLst>
          </p:cNvPr>
          <p:cNvSpPr/>
          <p:nvPr/>
        </p:nvSpPr>
        <p:spPr>
          <a:xfrm>
            <a:off x="166255" y="251632"/>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u="none" strike="noStrike" kern="1200" cap="none" spc="0" normalizeH="0" baseline="0" noProof="0" dirty="0">
              <a:ln>
                <a:noFill/>
              </a:ln>
              <a:solidFill>
                <a:srgbClr val="FFFCF3"/>
              </a:solidFill>
              <a:effectLst/>
              <a:uLnTx/>
              <a:uFillTx/>
              <a:latin typeface="#9Slide03 Arima Madurai" panose="00000500000000000000" pitchFamily="2" charset="0"/>
              <a:ea typeface="+mn-ea"/>
              <a:cs typeface="#9Slide03 Arima Madurai" panose="00000500000000000000" pitchFamily="2" charset="0"/>
            </a:endParaRPr>
          </a:p>
        </p:txBody>
      </p:sp>
      <p:grpSp>
        <p:nvGrpSpPr>
          <p:cNvPr id="5" name="Group 4">
            <a:extLst>
              <a:ext uri="{FF2B5EF4-FFF2-40B4-BE49-F238E27FC236}">
                <a16:creationId xmlns:a16="http://schemas.microsoft.com/office/drawing/2014/main" id="{5E644227-21D6-0187-42BE-7FBB59F54BDB}"/>
              </a:ext>
            </a:extLst>
          </p:cNvPr>
          <p:cNvGrpSpPr/>
          <p:nvPr/>
        </p:nvGrpSpPr>
        <p:grpSpPr>
          <a:xfrm>
            <a:off x="838200" y="230188"/>
            <a:ext cx="10643755" cy="719534"/>
            <a:chOff x="3729307" y="216718"/>
            <a:chExt cx="4994867" cy="719534"/>
          </a:xfrm>
        </p:grpSpPr>
        <p:sp>
          <p:nvSpPr>
            <p:cNvPr id="6" name="Freeform: Shape 5">
              <a:extLst>
                <a:ext uri="{FF2B5EF4-FFF2-40B4-BE49-F238E27FC236}">
                  <a16:creationId xmlns:a16="http://schemas.microsoft.com/office/drawing/2014/main" id="{4DBBA9BE-25FE-3A87-97CD-2CE1A393D99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7" name="TextBox 6">
              <a:extLst>
                <a:ext uri="{FF2B5EF4-FFF2-40B4-BE49-F238E27FC236}">
                  <a16:creationId xmlns:a16="http://schemas.microsoft.com/office/drawing/2014/main" id="{675BBE3E-BBE7-AA18-9D0E-B5C7FDC98537}"/>
                </a:ext>
              </a:extLst>
            </p:cNvPr>
            <p:cNvSpPr txBox="1"/>
            <p:nvPr/>
          </p:nvSpPr>
          <p:spPr>
            <a:xfrm>
              <a:off x="3729307" y="351477"/>
              <a:ext cx="4994867"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CÂU HỎI TRẮC NGHIỆM NHIỀU PHƯƠNG ÁN LỰA CHỌN</a:t>
              </a:r>
            </a:p>
          </p:txBody>
        </p:sp>
      </p:grpSp>
      <p:sp>
        <p:nvSpPr>
          <p:cNvPr id="9" name="Rectangle: Rounded Corners 8">
            <a:extLst>
              <a:ext uri="{FF2B5EF4-FFF2-40B4-BE49-F238E27FC236}">
                <a16:creationId xmlns:a16="http://schemas.microsoft.com/office/drawing/2014/main" id="{A4ED5E26-C9ED-CA36-F579-5423722DFAB1}"/>
              </a:ext>
            </a:extLst>
          </p:cNvPr>
          <p:cNvSpPr/>
          <p:nvPr/>
        </p:nvSpPr>
        <p:spPr>
          <a:xfrm>
            <a:off x="616526" y="1162843"/>
            <a:ext cx="10958946" cy="1325564"/>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u="none" strike="noStrike" kern="1200" cap="none" spc="0" normalizeH="0" baseline="0" noProof="0" dirty="0" err="1">
                <a:ln>
                  <a:noFill/>
                </a:ln>
                <a:solidFill>
                  <a:srgbClr val="FF0000"/>
                </a:solidFill>
                <a:effectLst/>
                <a:uLnTx/>
                <a:uFillTx/>
                <a:latin typeface="#9Slide03 Arima Madurai" panose="00000500000000000000" pitchFamily="2" charset="0"/>
                <a:cs typeface="#9Slide03 Arima Madurai" panose="00000500000000000000" pitchFamily="2" charset="0"/>
              </a:rPr>
              <a:t>Câu</a:t>
            </a:r>
            <a:r>
              <a:rPr kumimoji="0" lang="en-US" sz="2400" b="1" u="none" strike="noStrike" kern="1200" cap="none" spc="0" normalizeH="0" baseline="0" noProof="0" dirty="0">
                <a:ln>
                  <a:noFill/>
                </a:ln>
                <a:solidFill>
                  <a:srgbClr val="FF0000"/>
                </a:solidFill>
                <a:effectLst/>
                <a:uLnTx/>
                <a:uFillTx/>
                <a:latin typeface="#9Slide03 Arima Madurai" panose="00000500000000000000" pitchFamily="2" charset="0"/>
                <a:cs typeface="#9Slide03 Arima Madurai" panose="00000500000000000000" pitchFamily="2" charset="0"/>
              </a:rPr>
              <a:t> 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Hệ thức không phù hợp với định luật Boyle là</a:t>
            </a:r>
            <a:endPar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1" name="Rectangle 10">
            <a:extLst>
              <a:ext uri="{FF2B5EF4-FFF2-40B4-BE49-F238E27FC236}">
                <a16:creationId xmlns:a16="http://schemas.microsoft.com/office/drawing/2014/main" id="{CFAAF473-DBDF-4160-91AC-A8FD7778E15A}"/>
              </a:ext>
            </a:extLst>
          </p:cNvPr>
          <p:cNvSpPr/>
          <p:nvPr/>
        </p:nvSpPr>
        <p:spPr>
          <a:xfrm>
            <a:off x="174853" y="2133600"/>
            <a:ext cx="11684638" cy="4351338"/>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12" name="Rectangle: Rounded Corners 11">
                <a:extLst>
                  <a:ext uri="{FF2B5EF4-FFF2-40B4-BE49-F238E27FC236}">
                    <a16:creationId xmlns:a16="http://schemas.microsoft.com/office/drawing/2014/main" id="{641148F7-EC1C-DD4E-008A-268A84D76ED2}"/>
                  </a:ext>
                </a:extLst>
              </p:cNvPr>
              <p:cNvSpPr/>
              <p:nvPr/>
            </p:nvSpPr>
            <p:spPr>
              <a:xfrm>
                <a:off x="1402651" y="2857638"/>
                <a:ext cx="3844635"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marR="0" lvl="0" indent="0" algn="just" defTabSz="914400" rtl="0" eaLnBrk="1" fontAlgn="auto" latinLnBrk="0" hangingPunct="1">
                  <a:lnSpc>
                    <a:spcPct val="115000"/>
                  </a:lnSpc>
                  <a:spcBef>
                    <a:spcPts val="0"/>
                  </a:spcBef>
                  <a:spcAft>
                    <a:spcPts val="800"/>
                  </a:spcAft>
                  <a:buClrTx/>
                  <a:buSzTx/>
                  <a:buFontTx/>
                  <a:buNone/>
                  <a:tabLst>
                    <a:tab pos="179705" algn="l"/>
                    <a:tab pos="270510" algn="l"/>
                    <a:tab pos="3420110" algn="l"/>
                    <a:tab pos="5039995" algn="l"/>
                  </a:tabLst>
                  <a:defRPr/>
                </a:pPr>
                <a14:m>
                  <m:oMathPara xmlns:m="http://schemas.openxmlformats.org/officeDocument/2006/math">
                    <m:oMathParaPr>
                      <m:jc m:val="centerGroup"/>
                    </m:oMathParaPr>
                    <m:oMath xmlns:m="http://schemas.openxmlformats.org/officeDocument/2006/math">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𝐩</m:t>
                      </m:r>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Cambria Math" panose="02040503050406030204" pitchFamily="18" charset="0"/>
                        </a:rPr>
                        <m:t>∼</m:t>
                      </m:r>
                      <m:f>
                        <m:fPr>
                          <m:ctrlPr>
                            <a:rPr kumimoji="0" lang="en-US" sz="2400" b="1" i="1" u="none" strike="noStrike" kern="1200" cap="none" spc="0" normalizeH="0" baseline="0" noProof="0">
                              <a:ln>
                                <a:noFill/>
                              </a:ln>
                              <a:solidFill>
                                <a:srgbClr val="266668"/>
                              </a:solidFill>
                              <a:effectLst/>
                              <a:uLnTx/>
                              <a:uFillTx/>
                              <a:latin typeface="Cambria Math" panose="02040503050406030204" pitchFamily="18" charset="0"/>
                              <a:cs typeface="Times New Roman" panose="02020603050405020304" pitchFamily="18" charset="0"/>
                            </a:rPr>
                          </m:ctrlPr>
                        </m:fPr>
                        <m:num>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𝟏</m:t>
                          </m:r>
                        </m:num>
                        <m:den>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𝐕</m:t>
                          </m:r>
                        </m:den>
                      </m:f>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m:t>
                      </m:r>
                    </m:oMath>
                  </m:oMathPara>
                </a14:m>
                <a:endPar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12" name="Rectangle: Rounded Corners 11">
                <a:extLst>
                  <a:ext uri="{FF2B5EF4-FFF2-40B4-BE49-F238E27FC236}">
                    <a16:creationId xmlns:a16="http://schemas.microsoft.com/office/drawing/2014/main" id="{641148F7-EC1C-DD4E-008A-268A84D76ED2}"/>
                  </a:ext>
                </a:extLst>
              </p:cNvPr>
              <p:cNvSpPr>
                <a:spLocks noRot="1" noChangeAspect="1" noMove="1" noResize="1" noEditPoints="1" noAdjustHandles="1" noChangeArrowheads="1" noChangeShapeType="1" noTextEdit="1"/>
              </p:cNvSpPr>
              <p:nvPr/>
            </p:nvSpPr>
            <p:spPr>
              <a:xfrm>
                <a:off x="1402651" y="2857638"/>
                <a:ext cx="3844635" cy="962001"/>
              </a:xfrm>
              <a:prstGeom prst="roundRect">
                <a:avLst/>
              </a:prstGeom>
              <a:blipFill>
                <a:blip r:embed="rId4"/>
                <a:stretch>
                  <a:fillRect/>
                </a:stretch>
              </a:blipFill>
              <a:ln w="9525" cap="flat" cmpd="sng" algn="ctr">
                <a:solidFill>
                  <a:srgbClr val="FB7185"/>
                </a:solidFill>
                <a:prstDash val="solid"/>
                <a:round/>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Rounded Corners 12">
                <a:extLst>
                  <a:ext uri="{FF2B5EF4-FFF2-40B4-BE49-F238E27FC236}">
                    <a16:creationId xmlns:a16="http://schemas.microsoft.com/office/drawing/2014/main" id="{0F3E48E7-620A-E75F-3F90-221795896E8B}"/>
                  </a:ext>
                </a:extLst>
              </p:cNvPr>
              <p:cNvSpPr/>
              <p:nvPr/>
            </p:nvSpPr>
            <p:spPr>
              <a:xfrm>
                <a:off x="7723909" y="4784854"/>
                <a:ext cx="3740727"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marR="0" lvl="0" indent="0" algn="just" defTabSz="914400" rtl="0" eaLnBrk="1" fontAlgn="auto" latinLnBrk="0" hangingPunct="1">
                  <a:lnSpc>
                    <a:spcPct val="115000"/>
                  </a:lnSpc>
                  <a:spcBef>
                    <a:spcPts val="0"/>
                  </a:spcBef>
                  <a:spcAft>
                    <a:spcPts val="800"/>
                  </a:spcAft>
                  <a:buClrTx/>
                  <a:buSzTx/>
                  <a:buFontTx/>
                  <a:buNone/>
                  <a:tabLst>
                    <a:tab pos="179705" algn="l"/>
                    <a:tab pos="270510" algn="l"/>
                    <a:tab pos="3420110" algn="l"/>
                    <a:tab pos="5039995" algn="l"/>
                  </a:tabLst>
                  <a:defRPr/>
                </a:pPr>
                <a14:m>
                  <m:oMathPara xmlns:m="http://schemas.openxmlformats.org/officeDocument/2006/math">
                    <m:oMathParaPr>
                      <m:jc m:val="centerGroup"/>
                    </m:oMathParaPr>
                    <m:oMath xmlns:m="http://schemas.openxmlformats.org/officeDocument/2006/math">
                      <m:sSub>
                        <m:sSubPr>
                          <m:ctrlPr>
                            <a:rPr kumimoji="0" lang="en-US" sz="2400" b="1" i="1" u="none" strike="noStrike" kern="1200" cap="none" spc="0" normalizeH="0" baseline="0" noProof="0" smtClean="0">
                              <a:ln>
                                <a:noFill/>
                              </a:ln>
                              <a:solidFill>
                                <a:srgbClr val="266668"/>
                              </a:solidFill>
                              <a:effectLst/>
                              <a:uLnTx/>
                              <a:uFillTx/>
                              <a:latin typeface="Cambria Math" panose="02040503050406030204" pitchFamily="18" charset="0"/>
                              <a:cs typeface="Times New Roman" panose="02020603050405020304" pitchFamily="18" charset="0"/>
                            </a:rPr>
                          </m:ctrlPr>
                        </m:sSubPr>
                        <m:e>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𝐩</m:t>
                          </m:r>
                        </m:e>
                        <m:sub>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𝟏</m:t>
                          </m:r>
                        </m:sub>
                      </m:sSub>
                      <m:sSub>
                        <m:sSubPr>
                          <m:ctrlPr>
                            <a:rPr kumimoji="0" lang="en-US" sz="2400" b="1" i="1" u="none" strike="noStrike" kern="1200" cap="none" spc="0" normalizeH="0" baseline="0" noProof="0">
                              <a:ln>
                                <a:noFill/>
                              </a:ln>
                              <a:solidFill>
                                <a:srgbClr val="266668"/>
                              </a:solidFill>
                              <a:effectLst/>
                              <a:uLnTx/>
                              <a:uFillTx/>
                              <a:latin typeface="Cambria Math" panose="02040503050406030204" pitchFamily="18" charset="0"/>
                              <a:cs typeface="Times New Roman" panose="02020603050405020304" pitchFamily="18" charset="0"/>
                            </a:rPr>
                          </m:ctrlPr>
                        </m:sSubPr>
                        <m:e>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𝐕</m:t>
                          </m:r>
                        </m:e>
                        <m:sub>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𝟏</m:t>
                          </m:r>
                        </m:sub>
                      </m:sSub>
                      <m:r>
                        <m:rPr>
                          <m:nor/>
                        </m:rPr>
                        <a:rPr kumimoji="0" lang="vi-VN" sz="2400" b="1"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 = </m:t>
                      </m:r>
                      <m:sSub>
                        <m:sSubPr>
                          <m:ctrlPr>
                            <a:rPr kumimoji="0" lang="en-US" sz="2400" b="1" i="1" u="none" strike="noStrike" kern="1200" cap="none" spc="0" normalizeH="0" baseline="0" noProof="0">
                              <a:ln>
                                <a:noFill/>
                              </a:ln>
                              <a:solidFill>
                                <a:srgbClr val="266668"/>
                              </a:solidFill>
                              <a:effectLst/>
                              <a:uLnTx/>
                              <a:uFillTx/>
                              <a:latin typeface="Cambria Math" panose="02040503050406030204" pitchFamily="18" charset="0"/>
                              <a:cs typeface="Times New Roman" panose="02020603050405020304" pitchFamily="18" charset="0"/>
                            </a:rPr>
                          </m:ctrlPr>
                        </m:sSubPr>
                        <m:e>
                          <m:r>
                            <m:rPr>
                              <m:nor/>
                            </m:rPr>
                            <a:rPr kumimoji="0" lang="vi-VN" sz="2400" b="1"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p</m:t>
                          </m:r>
                        </m:e>
                        <m:sub>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𝟐</m:t>
                          </m:r>
                        </m:sub>
                      </m:sSub>
                      <m:sSub>
                        <m:sSubPr>
                          <m:ctrlPr>
                            <a:rPr kumimoji="0" lang="en-US" sz="2400" b="1" i="1" u="none" strike="noStrike" kern="1200" cap="none" spc="0" normalizeH="0" baseline="0" noProof="0">
                              <a:ln>
                                <a:noFill/>
                              </a:ln>
                              <a:solidFill>
                                <a:srgbClr val="266668"/>
                              </a:solidFill>
                              <a:effectLst/>
                              <a:uLnTx/>
                              <a:uFillTx/>
                              <a:latin typeface="Cambria Math" panose="02040503050406030204" pitchFamily="18" charset="0"/>
                              <a:cs typeface="Times New Roman" panose="02020603050405020304" pitchFamily="18" charset="0"/>
                            </a:rPr>
                          </m:ctrlPr>
                        </m:sSubPr>
                        <m:e>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𝐕</m:t>
                          </m:r>
                        </m:e>
                        <m:sub>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𝟐</m:t>
                          </m:r>
                        </m:sub>
                      </m:sSub>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m:t>
                      </m:r>
                    </m:oMath>
                  </m:oMathPara>
                </a14:m>
                <a:endPar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13" name="Rectangle: Rounded Corners 12">
                <a:extLst>
                  <a:ext uri="{FF2B5EF4-FFF2-40B4-BE49-F238E27FC236}">
                    <a16:creationId xmlns:a16="http://schemas.microsoft.com/office/drawing/2014/main" id="{0F3E48E7-620A-E75F-3F90-221795896E8B}"/>
                  </a:ext>
                </a:extLst>
              </p:cNvPr>
              <p:cNvSpPr>
                <a:spLocks noRot="1" noChangeAspect="1" noMove="1" noResize="1" noEditPoints="1" noAdjustHandles="1" noChangeArrowheads="1" noChangeShapeType="1" noTextEdit="1"/>
              </p:cNvSpPr>
              <p:nvPr/>
            </p:nvSpPr>
            <p:spPr>
              <a:xfrm>
                <a:off x="7723909" y="4784854"/>
                <a:ext cx="3740727" cy="962001"/>
              </a:xfrm>
              <a:prstGeom prst="roundRect">
                <a:avLst/>
              </a:prstGeom>
              <a:blipFill>
                <a:blip r:embed="rId5"/>
                <a:stretch>
                  <a:fillRect/>
                </a:stretch>
              </a:blipFill>
              <a:ln w="9525" cap="flat" cmpd="sng" algn="ctr">
                <a:solidFill>
                  <a:srgbClr val="FB7185"/>
                </a:solidFill>
                <a:prstDash val="solid"/>
                <a:round/>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Rounded Corners 13">
                <a:extLst>
                  <a:ext uri="{FF2B5EF4-FFF2-40B4-BE49-F238E27FC236}">
                    <a16:creationId xmlns:a16="http://schemas.microsoft.com/office/drawing/2014/main" id="{85D77F7C-F1AE-66FB-FD5A-9E404D4621AC}"/>
                  </a:ext>
                </a:extLst>
              </p:cNvPr>
              <p:cNvSpPr/>
              <p:nvPr/>
            </p:nvSpPr>
            <p:spPr>
              <a:xfrm>
                <a:off x="7687601" y="2900655"/>
                <a:ext cx="3740727"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marR="0" lvl="0" indent="0" algn="just" defTabSz="914400" rtl="0" eaLnBrk="1" fontAlgn="auto" latinLnBrk="0" hangingPunct="1">
                  <a:lnSpc>
                    <a:spcPct val="115000"/>
                  </a:lnSpc>
                  <a:spcBef>
                    <a:spcPts val="0"/>
                  </a:spcBef>
                  <a:spcAft>
                    <a:spcPts val="800"/>
                  </a:spcAft>
                  <a:buClrTx/>
                  <a:buSzTx/>
                  <a:buFontTx/>
                  <a:buNone/>
                  <a:tabLst>
                    <a:tab pos="179705" algn="l"/>
                    <a:tab pos="270510" algn="l"/>
                    <a:tab pos="3420110" algn="l"/>
                    <a:tab pos="5039995" algn="l"/>
                  </a:tabLst>
                  <a:defRPr/>
                </a:pPr>
                <a14:m>
                  <m:oMathPara xmlns:m="http://schemas.openxmlformats.org/officeDocument/2006/math">
                    <m:oMathParaPr>
                      <m:jc m:val="centerGroup"/>
                    </m:oMathParaPr>
                    <m:oMath xmlns:m="http://schemas.openxmlformats.org/officeDocument/2006/math">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𝐕</m:t>
                      </m:r>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Cambria Math" panose="02040503050406030204" pitchFamily="18" charset="0"/>
                        </a:rPr>
                        <m:t>∼</m:t>
                      </m:r>
                      <m:f>
                        <m:fPr>
                          <m:ctrlPr>
                            <a:rPr kumimoji="0" lang="en-US" sz="2400" b="1" i="1" u="none" strike="noStrike" kern="1200" cap="none" spc="0" normalizeH="0" baseline="0" noProof="0">
                              <a:ln>
                                <a:noFill/>
                              </a:ln>
                              <a:solidFill>
                                <a:srgbClr val="266668"/>
                              </a:solidFill>
                              <a:effectLst/>
                              <a:uLnTx/>
                              <a:uFillTx/>
                              <a:latin typeface="Cambria Math" panose="02040503050406030204" pitchFamily="18" charset="0"/>
                              <a:cs typeface="Times New Roman" panose="02020603050405020304" pitchFamily="18" charset="0"/>
                            </a:rPr>
                          </m:ctrlPr>
                        </m:fPr>
                        <m:num>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𝟏</m:t>
                          </m:r>
                        </m:num>
                        <m:den>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𝐩</m:t>
                          </m:r>
                        </m:den>
                      </m:f>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m:t>
                      </m:r>
                    </m:oMath>
                  </m:oMathPara>
                </a14:m>
                <a:endPar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14" name="Rectangle: Rounded Corners 13">
                <a:extLst>
                  <a:ext uri="{FF2B5EF4-FFF2-40B4-BE49-F238E27FC236}">
                    <a16:creationId xmlns:a16="http://schemas.microsoft.com/office/drawing/2014/main" id="{85D77F7C-F1AE-66FB-FD5A-9E404D4621AC}"/>
                  </a:ext>
                </a:extLst>
              </p:cNvPr>
              <p:cNvSpPr>
                <a:spLocks noRot="1" noChangeAspect="1" noMove="1" noResize="1" noEditPoints="1" noAdjustHandles="1" noChangeArrowheads="1" noChangeShapeType="1" noTextEdit="1"/>
              </p:cNvSpPr>
              <p:nvPr/>
            </p:nvSpPr>
            <p:spPr>
              <a:xfrm>
                <a:off x="7687601" y="2900655"/>
                <a:ext cx="3740727" cy="962001"/>
              </a:xfrm>
              <a:prstGeom prst="roundRect">
                <a:avLst/>
              </a:prstGeom>
              <a:blipFill>
                <a:blip r:embed="rId6"/>
                <a:stretch>
                  <a:fillRect/>
                </a:stretch>
              </a:blipFill>
              <a:ln w="9525" cap="flat" cmpd="sng" algn="ctr">
                <a:solidFill>
                  <a:srgbClr val="FB7185"/>
                </a:solidFill>
                <a:prstDash val="solid"/>
                <a:round/>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Rounded Corners 14">
                <a:extLst>
                  <a:ext uri="{FF2B5EF4-FFF2-40B4-BE49-F238E27FC236}">
                    <a16:creationId xmlns:a16="http://schemas.microsoft.com/office/drawing/2014/main" id="{C01CC099-EFFE-88BE-25CA-153BB66F048C}"/>
                  </a:ext>
                </a:extLst>
              </p:cNvPr>
              <p:cNvSpPr/>
              <p:nvPr/>
            </p:nvSpPr>
            <p:spPr>
              <a:xfrm>
                <a:off x="1402651" y="4827103"/>
                <a:ext cx="3997035" cy="962001"/>
              </a:xfrm>
              <a:prstGeom prst="roundRect">
                <a:avLst/>
              </a:prstGeom>
              <a:no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marR="0" lvl="0" indent="0" algn="just" defTabSz="914400" rtl="0" eaLnBrk="1" fontAlgn="auto" latinLnBrk="0" hangingPunct="1">
                  <a:lnSpc>
                    <a:spcPct val="115000"/>
                  </a:lnSpc>
                  <a:spcBef>
                    <a:spcPts val="0"/>
                  </a:spcBef>
                  <a:spcAft>
                    <a:spcPts val="800"/>
                  </a:spcAft>
                  <a:buClrTx/>
                  <a:buSzTx/>
                  <a:buFontTx/>
                  <a:buNone/>
                  <a:tabLst>
                    <a:tab pos="179705" algn="l"/>
                    <a:tab pos="270510" algn="l"/>
                    <a:tab pos="3420110" algn="l"/>
                    <a:tab pos="5039995" algn="l"/>
                  </a:tabLst>
                  <a:defRPr/>
                </a:pPr>
                <a14:m>
                  <m:oMathPara xmlns:m="http://schemas.openxmlformats.org/officeDocument/2006/math">
                    <m:oMathParaPr>
                      <m:jc m:val="centerGroup"/>
                    </m:oMathParaPr>
                    <m:oMath xmlns:m="http://schemas.openxmlformats.org/officeDocument/2006/math">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𝐕</m:t>
                      </m:r>
                      <m:r>
                        <a:rPr kumimoji="0" lang="vi-VN" sz="24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Cambria Math" panose="02040503050406030204" pitchFamily="18" charset="0"/>
                        </a:rPr>
                        <m:t>∼</m:t>
                      </m:r>
                      <m:r>
                        <m:rPr>
                          <m:nor/>
                        </m:rPr>
                        <a:rPr kumimoji="0" lang="vi-VN" sz="2400" b="1"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p</m:t>
                      </m:r>
                      <m:r>
                        <m:rPr>
                          <m:nor/>
                        </m:rPr>
                        <a:rPr kumimoji="0" lang="vi-VN" sz="2400" b="1"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m:t>
                      </m:r>
                    </m:oMath>
                  </m:oMathPara>
                </a14:m>
                <a:endPar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15" name="Rectangle: Rounded Corners 14">
                <a:extLst>
                  <a:ext uri="{FF2B5EF4-FFF2-40B4-BE49-F238E27FC236}">
                    <a16:creationId xmlns:a16="http://schemas.microsoft.com/office/drawing/2014/main" id="{C01CC099-EFFE-88BE-25CA-153BB66F048C}"/>
                  </a:ext>
                </a:extLst>
              </p:cNvPr>
              <p:cNvSpPr>
                <a:spLocks noRot="1" noChangeAspect="1" noMove="1" noResize="1" noEditPoints="1" noAdjustHandles="1" noChangeArrowheads="1" noChangeShapeType="1" noTextEdit="1"/>
              </p:cNvSpPr>
              <p:nvPr/>
            </p:nvSpPr>
            <p:spPr>
              <a:xfrm>
                <a:off x="1402651" y="4827103"/>
                <a:ext cx="3997035" cy="962001"/>
              </a:xfrm>
              <a:prstGeom prst="roundRect">
                <a:avLst/>
              </a:prstGeom>
              <a:blipFill>
                <a:blip r:embed="rId7"/>
                <a:stretch>
                  <a:fillRect/>
                </a:stretch>
              </a:blipFill>
              <a:ln w="9525" cap="flat" cmpd="sng" algn="ctr">
                <a:solidFill>
                  <a:srgbClr val="10B981"/>
                </a:solidFill>
                <a:prstDash val="solid"/>
                <a:round/>
                <a:headEnd type="none" w="med" len="med"/>
                <a:tailEnd type="none" w="med" len="med"/>
              </a:ln>
            </p:spPr>
            <p:txBody>
              <a:bodyPr/>
              <a:lstStyle/>
              <a:p>
                <a:r>
                  <a:rPr lang="en-US">
                    <a:noFill/>
                  </a:rPr>
                  <a:t> </a:t>
                </a:r>
              </a:p>
            </p:txBody>
          </p:sp>
        </mc:Fallback>
      </mc:AlternateContent>
      <p:sp>
        <p:nvSpPr>
          <p:cNvPr id="16" name="Rectangle: Rounded Corners 15">
            <a:extLst>
              <a:ext uri="{FF2B5EF4-FFF2-40B4-BE49-F238E27FC236}">
                <a16:creationId xmlns:a16="http://schemas.microsoft.com/office/drawing/2014/main" id="{93DBDF49-602D-EEEF-BF1F-7D18F937CA4A}"/>
              </a:ext>
            </a:extLst>
          </p:cNvPr>
          <p:cNvSpPr/>
          <p:nvPr/>
        </p:nvSpPr>
        <p:spPr>
          <a:xfrm>
            <a:off x="689143" y="285209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u="none" strike="noStrike" kern="1200" cap="none" spc="0" normalizeH="0" baseline="0" noProof="0" dirty="0">
                <a:ln>
                  <a:noFill/>
                </a:ln>
                <a:solidFill>
                  <a:prstClr val="white"/>
                </a:solidFill>
                <a:effectLst/>
                <a:uLnTx/>
                <a:uFillTx/>
                <a:latin typeface="#9Slide03 Arima Madurai" panose="00000500000000000000" pitchFamily="2" charset="0"/>
                <a:ea typeface="+mn-ea"/>
                <a:cs typeface="#9Slide03 Arima Madurai" panose="00000500000000000000" pitchFamily="2" charset="0"/>
              </a:rPr>
              <a:t>A</a:t>
            </a:r>
          </a:p>
        </p:txBody>
      </p:sp>
      <p:sp>
        <p:nvSpPr>
          <p:cNvPr id="17" name="Rectangle: Rounded Corners 16">
            <a:extLst>
              <a:ext uri="{FF2B5EF4-FFF2-40B4-BE49-F238E27FC236}">
                <a16:creationId xmlns:a16="http://schemas.microsoft.com/office/drawing/2014/main" id="{F0C6B603-E21C-6735-383A-E82EFAA2FE61}"/>
              </a:ext>
            </a:extLst>
          </p:cNvPr>
          <p:cNvSpPr/>
          <p:nvPr/>
        </p:nvSpPr>
        <p:spPr>
          <a:xfrm>
            <a:off x="6944716" y="4776731"/>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u="none" strike="noStrike" kern="1200" cap="none" spc="0" normalizeH="0" baseline="0" noProof="0" dirty="0">
                <a:ln>
                  <a:noFill/>
                </a:ln>
                <a:solidFill>
                  <a:prstClr val="white"/>
                </a:solidFill>
                <a:effectLst/>
                <a:uLnTx/>
                <a:uFillTx/>
                <a:latin typeface="#9Slide03 Arima Madurai" panose="00000500000000000000" pitchFamily="2" charset="0"/>
                <a:ea typeface="+mn-ea"/>
                <a:cs typeface="#9Slide03 Arima Madurai" panose="00000500000000000000" pitchFamily="2" charset="0"/>
              </a:rPr>
              <a:t>D</a:t>
            </a:r>
          </a:p>
        </p:txBody>
      </p:sp>
      <p:sp>
        <p:nvSpPr>
          <p:cNvPr id="18" name="Rectangle: Rounded Corners 17">
            <a:extLst>
              <a:ext uri="{FF2B5EF4-FFF2-40B4-BE49-F238E27FC236}">
                <a16:creationId xmlns:a16="http://schemas.microsoft.com/office/drawing/2014/main" id="{6E4B7F16-38B1-054C-810A-DB8EFB513BC4}"/>
              </a:ext>
            </a:extLst>
          </p:cNvPr>
          <p:cNvSpPr/>
          <p:nvPr/>
        </p:nvSpPr>
        <p:spPr>
          <a:xfrm>
            <a:off x="6944716" y="289476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u="none" strike="noStrike" kern="1200" cap="none" spc="0" normalizeH="0" baseline="0" noProof="0" dirty="0">
                <a:ln>
                  <a:noFill/>
                </a:ln>
                <a:solidFill>
                  <a:prstClr val="white"/>
                </a:solidFill>
                <a:effectLst/>
                <a:uLnTx/>
                <a:uFillTx/>
                <a:latin typeface="#9Slide03 Arima Madurai" panose="00000500000000000000" pitchFamily="2" charset="0"/>
                <a:ea typeface="+mn-ea"/>
                <a:cs typeface="#9Slide03 Arima Madurai" panose="00000500000000000000" pitchFamily="2" charset="0"/>
              </a:rPr>
              <a:t>B</a:t>
            </a:r>
          </a:p>
        </p:txBody>
      </p:sp>
      <p:sp>
        <p:nvSpPr>
          <p:cNvPr id="19" name="Rectangle: Rounded Corners 18">
            <a:extLst>
              <a:ext uri="{FF2B5EF4-FFF2-40B4-BE49-F238E27FC236}">
                <a16:creationId xmlns:a16="http://schemas.microsoft.com/office/drawing/2014/main" id="{5A0180F7-113E-B1D3-94BE-E75DD2134490}"/>
              </a:ext>
            </a:extLst>
          </p:cNvPr>
          <p:cNvSpPr/>
          <p:nvPr/>
        </p:nvSpPr>
        <p:spPr>
          <a:xfrm>
            <a:off x="670031" y="4816523"/>
            <a:ext cx="962892" cy="967546"/>
          </a:xfrm>
          <a:prstGeom prst="roundRect">
            <a:avLst/>
          </a:prstGeom>
          <a:solidFill>
            <a:srgbClr val="10B981"/>
          </a:solid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u="none" strike="noStrike" kern="1200" cap="none" spc="0" normalizeH="0" baseline="0" noProof="0" dirty="0">
                <a:ln>
                  <a:noFill/>
                </a:ln>
                <a:solidFill>
                  <a:prstClr val="white"/>
                </a:solidFill>
                <a:effectLst/>
                <a:uLnTx/>
                <a:uFillTx/>
                <a:latin typeface="#9Slide03 Arima Madurai" panose="00000500000000000000" pitchFamily="2" charset="0"/>
                <a:ea typeface="+mn-ea"/>
                <a:cs typeface="#9Slide03 Arima Madurai" panose="00000500000000000000" pitchFamily="2" charset="0"/>
              </a:rPr>
              <a:t>C</a:t>
            </a:r>
          </a:p>
        </p:txBody>
      </p:sp>
      <p:pic>
        <p:nvPicPr>
          <p:cNvPr id="8" name="Picture 2" descr="Tick png images | PNGEgg">
            <a:extLst>
              <a:ext uri="{FF2B5EF4-FFF2-40B4-BE49-F238E27FC236}">
                <a16:creationId xmlns:a16="http://schemas.microsoft.com/office/drawing/2014/main" id="{8F3E7C49-CE54-BE95-CE45-74B224211042}"/>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3299" t="3299" r="3299" b="3299"/>
          <a:stretch/>
        </p:blipFill>
        <p:spPr bwMode="auto">
          <a:xfrm>
            <a:off x="4097991" y="4519128"/>
            <a:ext cx="381656" cy="381656"/>
          </a:xfrm>
          <a:prstGeom prst="ellipse">
            <a:avLst/>
          </a:prstGeom>
          <a:noFill/>
          <a:extLst>
            <a:ext uri="{909E8E84-426E-40DD-AFC4-6F175D3DCCD1}">
              <a14:hiddenFill xmlns:a14="http://schemas.microsoft.com/office/drawing/2010/main">
                <a:solidFill>
                  <a:srgbClr val="FFFFFF"/>
                </a:solidFill>
              </a14:hiddenFill>
            </a:ext>
          </a:extLst>
        </p:spPr>
      </p:pic>
      <p:sp>
        <p:nvSpPr>
          <p:cNvPr id="10" name="ISPRING_QUIZ_SHAPE0">
            <a:extLst>
              <a:ext uri="{FF2B5EF4-FFF2-40B4-BE49-F238E27FC236}">
                <a16:creationId xmlns:a16="http://schemas.microsoft.com/office/drawing/2014/main" id="{656E7315-F23A-2463-F362-D86BFA533ABE}"/>
              </a:ext>
            </a:extLst>
          </p:cNvPr>
          <p:cNvSpPr/>
          <p:nvPr/>
        </p:nvSpPr>
        <p:spPr>
          <a:xfrm>
            <a:off x="0" y="0"/>
            <a:ext cx="12192000" cy="6858000"/>
          </a:xfrm>
          <a:prstGeom prst="rect">
            <a:avLst/>
          </a:prstGeom>
          <a:solidFill>
            <a:srgbClr val="FFFFFF"/>
          </a:solidFill>
          <a:ln w="12700" cap="flat" cmpd="sng" algn="ctr">
            <a:noFill/>
            <a:prstDash val="solid"/>
            <a:miter lim="800000"/>
          </a:ln>
          <a:effectLst>
            <a:innerShdw>
              <a:scrgbClr r="0" g="0" b="0">
                <a:alpha val="0"/>
              </a:scrgbClr>
            </a:inn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ISPRING_QUIZ_SHAPE1">
            <a:extLst>
              <a:ext uri="{FF2B5EF4-FFF2-40B4-BE49-F238E27FC236}">
                <a16:creationId xmlns:a16="http://schemas.microsoft.com/office/drawing/2014/main" id="{635825D8-01FB-B476-C556-D4955C83A546}"/>
              </a:ext>
            </a:extLst>
          </p:cNvPr>
          <p:cNvPicPr>
            <a:picLocks/>
          </p:cNvPicPr>
          <p:nvPr/>
        </p:nvPicPr>
        <p:blipFill>
          <a:blip r:embed="rId9">
            <a:extLst>
              <a:ext uri="{28A0092B-C50C-407E-A947-70E740481C1C}">
                <a14:useLocalDpi xmlns:a14="http://schemas.microsoft.com/office/drawing/2010/main" val="0"/>
              </a:ext>
            </a:extLst>
          </a:blip>
          <a:srcRect/>
          <a:stretch>
            <a:fillRect/>
          </a:stretch>
        </p:blipFill>
        <p:spPr>
          <a:xfrm>
            <a:off x="2147570" y="1851660"/>
            <a:ext cx="7899400" cy="4445000"/>
          </a:xfrm>
          <a:prstGeom prst="rect">
            <a:avLst/>
          </a:prstGeom>
          <a:effectLst>
            <a:outerShdw blurRad="114300" dist="38100" dir="5400000" rotWithShape="0">
              <a:scrgbClr r="0" g="0" b="0">
                <a:alpha val="20000"/>
              </a:scrgbClr>
            </a:outerShdw>
          </a:effectLst>
        </p:spPr>
      </p:pic>
      <p:sp>
        <p:nvSpPr>
          <p:cNvPr id="22" name="ISPRING_QUIZ_SHAPE2">
            <a:extLst>
              <a:ext uri="{FF2B5EF4-FFF2-40B4-BE49-F238E27FC236}">
                <a16:creationId xmlns:a16="http://schemas.microsoft.com/office/drawing/2014/main" id="{CD0311E6-C6D0-0B91-D7B8-F926FE391207}"/>
              </a:ext>
            </a:extLst>
          </p:cNvPr>
          <p:cNvSpPr txBox="1"/>
          <p:nvPr/>
        </p:nvSpPr>
        <p:spPr>
          <a:xfrm>
            <a:off x="731520" y="411480"/>
            <a:ext cx="10728960" cy="553998"/>
          </a:xfrm>
          <a:prstGeom prst="rect">
            <a:avLst/>
          </a:prstGeom>
          <a:noFill/>
          <a:effectLst>
            <a:innerShdw>
              <a:scrgbClr r="0" g="0" b="0">
                <a:alpha val="0"/>
              </a:scrgbClr>
            </a:innerShdw>
          </a:effectLst>
        </p:spPr>
        <p:txBody>
          <a:bodyPr vert="horz" rtlCol="0">
            <a:spAutoFit/>
          </a:bodyPr>
          <a:lstStyle/>
          <a:p>
            <a:pPr algn="ctr"/>
            <a:r>
              <a:rPr lang="en-US" sz="3000">
                <a:solidFill>
                  <a:srgbClr val="343944"/>
                </a:solidFill>
                <a:effectLst/>
                <a:latin typeface="Segoe UI" panose="020B0502040204020203" pitchFamily="34" charset="0"/>
              </a:rPr>
              <a:t>   Quiz</a:t>
            </a:r>
          </a:p>
        </p:txBody>
      </p:sp>
      <p:pic>
        <p:nvPicPr>
          <p:cNvPr id="24" name="ISPRING_QUIZ_SHAPE3">
            <a:extLst>
              <a:ext uri="{FF2B5EF4-FFF2-40B4-BE49-F238E27FC236}">
                <a16:creationId xmlns:a16="http://schemas.microsoft.com/office/drawing/2014/main" id="{D1117400-9738-5EB7-A481-6731BEF63766}"/>
              </a:ext>
            </a:extLst>
          </p:cNvPr>
          <p:cNvPicPr>
            <a:picLocks/>
          </p:cNvPicPr>
          <p:nvPr/>
        </p:nvPicPr>
        <p:blipFill>
          <a:blip r:embed="rId10">
            <a:extLst>
              <a:ext uri="{28A0092B-C50C-407E-A947-70E740481C1C}">
                <a14:useLocalDpi xmlns:a14="http://schemas.microsoft.com/office/drawing/2010/main" val="0"/>
              </a:ext>
            </a:extLst>
          </a:blip>
          <a:srcRect/>
          <a:stretch>
            <a:fillRect/>
          </a:stretch>
        </p:blipFill>
        <p:spPr>
          <a:xfrm>
            <a:off x="5357855" y="482600"/>
            <a:ext cx="406400" cy="406400"/>
          </a:xfrm>
          <a:prstGeom prst="rect">
            <a:avLst/>
          </a:prstGeom>
          <a:effectLst>
            <a:innerShdw>
              <a:scrgbClr r="0" g="0" b="0">
                <a:alpha val="0"/>
              </a:scrgbClr>
            </a:innerShdw>
          </a:effectLst>
        </p:spPr>
      </p:pic>
      <p:sp>
        <p:nvSpPr>
          <p:cNvPr id="25" name="ISPRING_QUIZ_SHAPE4">
            <a:extLst>
              <a:ext uri="{FF2B5EF4-FFF2-40B4-BE49-F238E27FC236}">
                <a16:creationId xmlns:a16="http://schemas.microsoft.com/office/drawing/2014/main" id="{91AC3753-B4A6-8467-37C5-D67C0C5051BD}"/>
              </a:ext>
            </a:extLst>
          </p:cNvPr>
          <p:cNvSpPr txBox="1"/>
          <p:nvPr/>
        </p:nvSpPr>
        <p:spPr>
          <a:xfrm>
            <a:off x="731520" y="1097280"/>
            <a:ext cx="10728960" cy="430887"/>
          </a:xfrm>
          <a:prstGeom prst="rect">
            <a:avLst/>
          </a:prstGeom>
          <a:noFill/>
          <a:effectLst>
            <a:innerShdw>
              <a:scrgbClr r="0" g="0" b="0">
                <a:alpha val="0"/>
              </a:scrgbClr>
            </a:innerShdw>
          </a:effectLst>
        </p:spPr>
        <p:txBody>
          <a:bodyPr vert="horz" rtlCol="0">
            <a:spAutoFit/>
          </a:bodyPr>
          <a:lstStyle/>
          <a:p>
            <a:pPr algn="ctr"/>
            <a:r>
              <a:rPr lang="en-US" sz="2200">
                <a:solidFill>
                  <a:srgbClr val="343944"/>
                </a:solidFill>
                <a:effectLst/>
                <a:latin typeface="Segoe UI" panose="020B0502040204020203" pitchFamily="34" charset="0"/>
              </a:rPr>
              <a:t>Click the </a:t>
            </a:r>
            <a:r>
              <a:rPr lang="en-US" sz="2200" b="1">
                <a:solidFill>
                  <a:srgbClr val="343944"/>
                </a:solidFill>
                <a:effectLst/>
                <a:latin typeface="Segoe UI Semibold" panose="020B0702040204020203" pitchFamily="34" charset="0"/>
              </a:rPr>
              <a:t>Quiz</a:t>
            </a:r>
            <a:r>
              <a:rPr lang="en-US" sz="2200">
                <a:solidFill>
                  <a:srgbClr val="343944"/>
                </a:solidFill>
                <a:effectLst/>
                <a:latin typeface="Segoe UI" panose="020B0502040204020203" pitchFamily="34" charset="0"/>
              </a:rPr>
              <a:t> button to edit this object</a:t>
            </a:r>
          </a:p>
        </p:txBody>
      </p:sp>
    </p:spTree>
    <p:custDataLst>
      <p:tags r:id="rId1"/>
    </p:custDataLst>
    <p:extLst>
      <p:ext uri="{BB962C8B-B14F-4D97-AF65-F5344CB8AC3E}">
        <p14:creationId xmlns:p14="http://schemas.microsoft.com/office/powerpoint/2010/main" val="2441273148"/>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ISPRING_QUIZ_SHAPE0">
            <a:extLst>
              <a:ext uri="{FF2B5EF4-FFF2-40B4-BE49-F238E27FC236}">
                <a16:creationId xmlns:a16="http://schemas.microsoft.com/office/drawing/2014/main" id="{9EA56685-A7E8-10B7-AF30-4AF10179816D}"/>
              </a:ext>
            </a:extLst>
          </p:cNvPr>
          <p:cNvSpPr/>
          <p:nvPr/>
        </p:nvSpPr>
        <p:spPr>
          <a:xfrm>
            <a:off x="0" y="0"/>
            <a:ext cx="12192000" cy="6858000"/>
          </a:xfrm>
          <a:prstGeom prst="rect">
            <a:avLst/>
          </a:prstGeom>
          <a:solidFill>
            <a:srgbClr val="FFFFFF"/>
          </a:solidFill>
          <a:ln w="12700" cap="flat" cmpd="sng" algn="ctr">
            <a:noFill/>
            <a:prstDash val="solid"/>
            <a:miter lim="800000"/>
          </a:ln>
          <a:effectLst>
            <a:innerShdw>
              <a:scrgbClr r="0" g="0" b="0">
                <a:alpha val="0"/>
              </a:scrgbClr>
            </a:inn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ISPRING_QUIZ_SHAPE1">
            <a:extLst>
              <a:ext uri="{FF2B5EF4-FFF2-40B4-BE49-F238E27FC236}">
                <a16:creationId xmlns:a16="http://schemas.microsoft.com/office/drawing/2014/main" id="{519FDA9E-4068-39DF-20A5-F20471924FC5}"/>
              </a:ext>
            </a:extLst>
          </p:cNvPr>
          <p:cNvPicPr>
            <a:picLocks/>
          </p:cNvPicPr>
          <p:nvPr/>
        </p:nvPicPr>
        <p:blipFill>
          <a:blip r:embed="rId4">
            <a:extLst>
              <a:ext uri="{28A0092B-C50C-407E-A947-70E740481C1C}">
                <a14:useLocalDpi xmlns:a14="http://schemas.microsoft.com/office/drawing/2010/main" val="0"/>
              </a:ext>
            </a:extLst>
          </a:blip>
          <a:srcRect/>
          <a:stretch>
            <a:fillRect/>
          </a:stretch>
        </p:blipFill>
        <p:spPr>
          <a:xfrm>
            <a:off x="2147570" y="1851660"/>
            <a:ext cx="7899400" cy="4445000"/>
          </a:xfrm>
          <a:prstGeom prst="rect">
            <a:avLst/>
          </a:prstGeom>
          <a:effectLst>
            <a:outerShdw blurRad="114300" dist="38100" dir="5400000" rotWithShape="0">
              <a:scrgbClr r="0" g="0" b="0">
                <a:alpha val="20000"/>
              </a:scrgbClr>
            </a:outerShdw>
          </a:effectLst>
        </p:spPr>
      </p:pic>
      <p:sp>
        <p:nvSpPr>
          <p:cNvPr id="7" name="ISPRING_QUIZ_SHAPE2">
            <a:extLst>
              <a:ext uri="{FF2B5EF4-FFF2-40B4-BE49-F238E27FC236}">
                <a16:creationId xmlns:a16="http://schemas.microsoft.com/office/drawing/2014/main" id="{34A8688F-6FFC-6FC3-4522-A6257B18A684}"/>
              </a:ext>
            </a:extLst>
          </p:cNvPr>
          <p:cNvSpPr txBox="1"/>
          <p:nvPr/>
        </p:nvSpPr>
        <p:spPr>
          <a:xfrm>
            <a:off x="731520" y="411480"/>
            <a:ext cx="10728960" cy="553998"/>
          </a:xfrm>
          <a:prstGeom prst="rect">
            <a:avLst/>
          </a:prstGeom>
          <a:noFill/>
          <a:effectLst>
            <a:innerShdw>
              <a:scrgbClr r="0" g="0" b="0">
                <a:alpha val="0"/>
              </a:scrgbClr>
            </a:innerShdw>
          </a:effectLst>
        </p:spPr>
        <p:txBody>
          <a:bodyPr vert="horz" rtlCol="0">
            <a:spAutoFit/>
          </a:bodyPr>
          <a:lstStyle/>
          <a:p>
            <a:pPr algn="ctr"/>
            <a:r>
              <a:rPr lang="en-US" sz="3000">
                <a:solidFill>
                  <a:srgbClr val="343944"/>
                </a:solidFill>
                <a:effectLst/>
                <a:latin typeface="Segoe UI" panose="020B0502040204020203" pitchFamily="34" charset="0"/>
              </a:rPr>
              <a:t>   Quiz</a:t>
            </a:r>
          </a:p>
        </p:txBody>
      </p:sp>
      <p:pic>
        <p:nvPicPr>
          <p:cNvPr id="9" name="ISPRING_QUIZ_SHAPE3">
            <a:extLst>
              <a:ext uri="{FF2B5EF4-FFF2-40B4-BE49-F238E27FC236}">
                <a16:creationId xmlns:a16="http://schemas.microsoft.com/office/drawing/2014/main" id="{3F8B8DBF-4E79-1892-CEF0-6D9167E39AD1}"/>
              </a:ext>
            </a:extLst>
          </p:cNvPr>
          <p:cNvPicPr>
            <a:picLocks/>
          </p:cNvPicPr>
          <p:nvPr/>
        </p:nvPicPr>
        <p:blipFill>
          <a:blip r:embed="rId5">
            <a:extLst>
              <a:ext uri="{28A0092B-C50C-407E-A947-70E740481C1C}">
                <a14:useLocalDpi xmlns:a14="http://schemas.microsoft.com/office/drawing/2010/main" val="0"/>
              </a:ext>
            </a:extLst>
          </a:blip>
          <a:srcRect/>
          <a:stretch>
            <a:fillRect/>
          </a:stretch>
        </p:blipFill>
        <p:spPr>
          <a:xfrm>
            <a:off x="5357855" y="482600"/>
            <a:ext cx="406400" cy="406400"/>
          </a:xfrm>
          <a:prstGeom prst="rect">
            <a:avLst/>
          </a:prstGeom>
          <a:effectLst>
            <a:innerShdw>
              <a:scrgbClr r="0" g="0" b="0">
                <a:alpha val="0"/>
              </a:scrgbClr>
            </a:innerShdw>
          </a:effectLst>
        </p:spPr>
      </p:pic>
      <p:sp>
        <p:nvSpPr>
          <p:cNvPr id="10" name="ISPRING_QUIZ_SHAPE4">
            <a:extLst>
              <a:ext uri="{FF2B5EF4-FFF2-40B4-BE49-F238E27FC236}">
                <a16:creationId xmlns:a16="http://schemas.microsoft.com/office/drawing/2014/main" id="{6DC74380-E194-3060-C398-9FB461DF097B}"/>
              </a:ext>
            </a:extLst>
          </p:cNvPr>
          <p:cNvSpPr txBox="1"/>
          <p:nvPr/>
        </p:nvSpPr>
        <p:spPr>
          <a:xfrm>
            <a:off x="731520" y="1097280"/>
            <a:ext cx="10728960" cy="430887"/>
          </a:xfrm>
          <a:prstGeom prst="rect">
            <a:avLst/>
          </a:prstGeom>
          <a:noFill/>
          <a:effectLst>
            <a:innerShdw>
              <a:scrgbClr r="0" g="0" b="0">
                <a:alpha val="0"/>
              </a:scrgbClr>
            </a:innerShdw>
          </a:effectLst>
        </p:spPr>
        <p:txBody>
          <a:bodyPr vert="horz" rtlCol="0">
            <a:spAutoFit/>
          </a:bodyPr>
          <a:lstStyle/>
          <a:p>
            <a:pPr algn="ctr"/>
            <a:r>
              <a:rPr lang="en-US" sz="2200">
                <a:solidFill>
                  <a:srgbClr val="343944"/>
                </a:solidFill>
                <a:effectLst/>
                <a:latin typeface="Segoe UI" panose="020B0502040204020203" pitchFamily="34" charset="0"/>
              </a:rPr>
              <a:t>Click the </a:t>
            </a:r>
            <a:r>
              <a:rPr lang="en-US" sz="2200" b="1">
                <a:solidFill>
                  <a:srgbClr val="343944"/>
                </a:solidFill>
                <a:effectLst/>
                <a:latin typeface="Segoe UI Semibold" panose="020B0702040204020203" pitchFamily="34" charset="0"/>
              </a:rPr>
              <a:t>Quiz</a:t>
            </a:r>
            <a:r>
              <a:rPr lang="en-US" sz="2200">
                <a:solidFill>
                  <a:srgbClr val="343944"/>
                </a:solidFill>
                <a:effectLst/>
                <a:latin typeface="Segoe UI" panose="020B0502040204020203" pitchFamily="34" charset="0"/>
              </a:rPr>
              <a:t> button to edit this object</a:t>
            </a:r>
          </a:p>
        </p:txBody>
      </p:sp>
    </p:spTree>
    <p:custDataLst>
      <p:tags r:id="rId1"/>
    </p:custDataLst>
    <p:extLst>
      <p:ext uri="{BB962C8B-B14F-4D97-AF65-F5344CB8AC3E}">
        <p14:creationId xmlns:p14="http://schemas.microsoft.com/office/powerpoint/2010/main" val="361229119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28413675-9EF5-B12D-2DC5-EB4614E0C28C}"/>
              </a:ext>
            </a:extLst>
          </p:cNvPr>
          <p:cNvSpPr/>
          <p:nvPr/>
        </p:nvSpPr>
        <p:spPr>
          <a:xfrm>
            <a:off x="209550" y="216718"/>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grpSp>
        <p:nvGrpSpPr>
          <p:cNvPr id="13" name="Group 12">
            <a:extLst>
              <a:ext uri="{FF2B5EF4-FFF2-40B4-BE49-F238E27FC236}">
                <a16:creationId xmlns:a16="http://schemas.microsoft.com/office/drawing/2014/main" id="{D092CDBB-DBD2-E799-7CA8-CACA072852B9}"/>
              </a:ext>
            </a:extLst>
          </p:cNvPr>
          <p:cNvGrpSpPr/>
          <p:nvPr/>
        </p:nvGrpSpPr>
        <p:grpSpPr>
          <a:xfrm>
            <a:off x="2530068" y="226219"/>
            <a:ext cx="7468126" cy="719534"/>
            <a:chOff x="3401877" y="216718"/>
            <a:chExt cx="5329417" cy="719534"/>
          </a:xfrm>
          <a:solidFill>
            <a:srgbClr val="5ABAA8"/>
          </a:solidFill>
        </p:grpSpPr>
        <p:sp>
          <p:nvSpPr>
            <p:cNvPr id="11" name="Freeform: Shape 10">
              <a:extLst>
                <a:ext uri="{FF2B5EF4-FFF2-40B4-BE49-F238E27FC236}">
                  <a16:creationId xmlns:a16="http://schemas.microsoft.com/office/drawing/2014/main" id="{774E73F7-3156-2DB3-70F8-4D69A49F91C9}"/>
                </a:ext>
              </a:extLst>
            </p:cNvPr>
            <p:cNvSpPr/>
            <p:nvPr/>
          </p:nvSpPr>
          <p:spPr>
            <a:xfrm>
              <a:off x="3401877" y="216718"/>
              <a:ext cx="532229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12" name="TextBox 11">
              <a:extLst>
                <a:ext uri="{FF2B5EF4-FFF2-40B4-BE49-F238E27FC236}">
                  <a16:creationId xmlns:a16="http://schemas.microsoft.com/office/drawing/2014/main" id="{78714008-B30A-4D38-B352-9B20AABE9E02}"/>
                </a:ext>
              </a:extLst>
            </p:cNvPr>
            <p:cNvSpPr txBox="1"/>
            <p:nvPr/>
          </p:nvSpPr>
          <p:spPr>
            <a:xfrm>
              <a:off x="3408997" y="347146"/>
              <a:ext cx="5322297" cy="584775"/>
            </a:xfrm>
            <a:prstGeom prst="rect">
              <a:avLst/>
            </a:prstGeom>
            <a:grp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u="none" strike="noStrike" kern="1200" cap="none" spc="0" normalizeH="0" baseline="0" noProof="0" dirty="0" err="1">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Luyện</a:t>
              </a:r>
              <a:r>
                <a:rPr kumimoji="0" lang="en-US" sz="3200" b="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3200" b="0" u="none" strike="noStrike" kern="1200" cap="none" spc="0" normalizeH="0" baseline="0" noProof="0" dirty="0" err="1">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tập</a:t>
              </a:r>
              <a:endParaRPr kumimoji="0" lang="en-US" sz="3200" b="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grpSp>
      <p:grpSp>
        <p:nvGrpSpPr>
          <p:cNvPr id="6" name="Group 5">
            <a:extLst>
              <a:ext uri="{FF2B5EF4-FFF2-40B4-BE49-F238E27FC236}">
                <a16:creationId xmlns:a16="http://schemas.microsoft.com/office/drawing/2014/main" id="{131103DE-5A9A-AF07-206C-8CEFC544ED3F}"/>
              </a:ext>
            </a:extLst>
          </p:cNvPr>
          <p:cNvGrpSpPr/>
          <p:nvPr/>
        </p:nvGrpSpPr>
        <p:grpSpPr>
          <a:xfrm>
            <a:off x="366486" y="1071850"/>
            <a:ext cx="11459028" cy="1708160"/>
            <a:chOff x="366486" y="1071850"/>
            <a:chExt cx="11459028" cy="1708160"/>
          </a:xfrm>
        </p:grpSpPr>
        <p:sp>
          <p:nvSpPr>
            <p:cNvPr id="2" name="Rectangle: Rounded Corners 1">
              <a:extLst>
                <a:ext uri="{FF2B5EF4-FFF2-40B4-BE49-F238E27FC236}">
                  <a16:creationId xmlns:a16="http://schemas.microsoft.com/office/drawing/2014/main" id="{CAE79633-DA53-E1B7-3601-8132566AC527}"/>
                </a:ext>
              </a:extLst>
            </p:cNvPr>
            <p:cNvSpPr/>
            <p:nvPr/>
          </p:nvSpPr>
          <p:spPr>
            <a:xfrm>
              <a:off x="366486" y="1146628"/>
              <a:ext cx="11459028" cy="1589315"/>
            </a:xfrm>
            <a:prstGeom prst="roundRect">
              <a:avLst>
                <a:gd name="adj" fmla="val 11818"/>
              </a:avLst>
            </a:prstGeom>
            <a:solidFill>
              <a:srgbClr val="FFFFFF"/>
            </a:solidFill>
            <a:ln w="1905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sp>
          <p:nvSpPr>
            <p:cNvPr id="4" name="TextBox 3">
              <a:extLst>
                <a:ext uri="{FF2B5EF4-FFF2-40B4-BE49-F238E27FC236}">
                  <a16:creationId xmlns:a16="http://schemas.microsoft.com/office/drawing/2014/main" id="{A90DC245-3541-0F0D-7BF3-5E591632DC43}"/>
                </a:ext>
              </a:extLst>
            </p:cNvPr>
            <p:cNvSpPr txBox="1"/>
            <p:nvPr/>
          </p:nvSpPr>
          <p:spPr>
            <a:xfrm>
              <a:off x="450898" y="1071850"/>
              <a:ext cx="11244943" cy="1708160"/>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u="none" strike="noStrike" kern="1200" cap="none" spc="0" normalizeH="0" baseline="0" noProof="0" dirty="0" err="1">
                  <a:ln>
                    <a:noFill/>
                  </a:ln>
                  <a:solidFill>
                    <a:srgbClr val="FF0000"/>
                  </a:solidFill>
                  <a:effectLst/>
                  <a:uLnTx/>
                  <a:uFillTx/>
                  <a:latin typeface="#9Slide03 Arima Madurai Black" panose="00000A00000000000000" pitchFamily="2" charset="0"/>
                  <a:cs typeface="#9Slide03 Arima Madurai Black" panose="00000A00000000000000" pitchFamily="2" charset="0"/>
                </a:rPr>
                <a:t>Câu</a:t>
              </a:r>
              <a:r>
                <a:rPr kumimoji="0" lang="en-US" sz="2400" b="0" u="none" strike="noStrike" kern="1200" cap="none" spc="0" normalizeH="0" baseline="0" noProof="0" dirty="0">
                  <a:ln>
                    <a:noFill/>
                  </a:ln>
                  <a:solidFill>
                    <a:srgbClr val="FF0000"/>
                  </a:solidFill>
                  <a:effectLst/>
                  <a:uLnTx/>
                  <a:uFillTx/>
                  <a:latin typeface="#9Slide03 Arima Madurai Black" panose="00000A00000000000000" pitchFamily="2" charset="0"/>
                  <a:cs typeface="#9Slide03 Arima Madurai Black" panose="00000A00000000000000" pitchFamily="2" charset="0"/>
                </a:rPr>
                <a:t> 4: </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Khí được nén đẳng nhiệt từ thể tích 10 lít đến 5 lít, áp suất khí tăng thêm 0,5 atm. Áp suất ban đầu của khí có giá trị là bao nhiêu?</a:t>
              </a:r>
              <a:endPar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endParaRPr>
            </a:p>
          </p:txBody>
        </p:sp>
      </p:grpSp>
      <p:grpSp>
        <p:nvGrpSpPr>
          <p:cNvPr id="3" name="Group 2">
            <a:extLst>
              <a:ext uri="{FF2B5EF4-FFF2-40B4-BE49-F238E27FC236}">
                <a16:creationId xmlns:a16="http://schemas.microsoft.com/office/drawing/2014/main" id="{E170448F-D70D-0214-C9D7-99F76E706C42}"/>
              </a:ext>
            </a:extLst>
          </p:cNvPr>
          <p:cNvGrpSpPr/>
          <p:nvPr/>
        </p:nvGrpSpPr>
        <p:grpSpPr>
          <a:xfrm>
            <a:off x="426458" y="3417652"/>
            <a:ext cx="11370545" cy="2852056"/>
            <a:chOff x="410729" y="7285720"/>
            <a:chExt cx="11370545" cy="2852056"/>
          </a:xfrm>
        </p:grpSpPr>
        <p:sp>
          <p:nvSpPr>
            <p:cNvPr id="17" name="Rectangle: Rounded Corners 16">
              <a:extLst>
                <a:ext uri="{FF2B5EF4-FFF2-40B4-BE49-F238E27FC236}">
                  <a16:creationId xmlns:a16="http://schemas.microsoft.com/office/drawing/2014/main" id="{430989BE-388D-019F-8933-26E24C4D145B}"/>
                </a:ext>
              </a:extLst>
            </p:cNvPr>
            <p:cNvSpPr/>
            <p:nvPr/>
          </p:nvSpPr>
          <p:spPr>
            <a:xfrm>
              <a:off x="410729" y="7285720"/>
              <a:ext cx="11370545" cy="2852056"/>
            </a:xfrm>
            <a:prstGeom prst="roundRect">
              <a:avLst>
                <a:gd name="adj" fmla="val 6675"/>
              </a:avLst>
            </a:prstGeom>
            <a:solidFill>
              <a:srgbClr val="F7FEE7"/>
            </a:solidFill>
            <a:ln>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sp>
          <p:nvSpPr>
            <p:cNvPr id="18" name="Rectangle: Rounded Corners 17">
              <a:extLst>
                <a:ext uri="{FF2B5EF4-FFF2-40B4-BE49-F238E27FC236}">
                  <a16:creationId xmlns:a16="http://schemas.microsoft.com/office/drawing/2014/main" id="{B069AAB1-1DEA-9EED-34DE-5665D525BBB5}"/>
                </a:ext>
              </a:extLst>
            </p:cNvPr>
            <p:cNvSpPr/>
            <p:nvPr/>
          </p:nvSpPr>
          <p:spPr>
            <a:xfrm>
              <a:off x="550002" y="8179099"/>
              <a:ext cx="11045372" cy="1758651"/>
            </a:xfrm>
            <a:prstGeom prst="roundRect">
              <a:avLst>
                <a:gd name="adj" fmla="val 7791"/>
              </a:avLst>
            </a:prstGeom>
            <a:solidFill>
              <a:srgbClr val="FFFFFF"/>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grpSp>
          <p:nvGrpSpPr>
            <p:cNvPr id="20" name="Group 19">
              <a:extLst>
                <a:ext uri="{FF2B5EF4-FFF2-40B4-BE49-F238E27FC236}">
                  <a16:creationId xmlns:a16="http://schemas.microsoft.com/office/drawing/2014/main" id="{59F32FE0-45B8-B821-996D-E5D1AEB08037}"/>
                </a:ext>
              </a:extLst>
            </p:cNvPr>
            <p:cNvGrpSpPr/>
            <p:nvPr/>
          </p:nvGrpSpPr>
          <p:grpSpPr>
            <a:xfrm>
              <a:off x="3604506" y="7285720"/>
              <a:ext cx="5326832" cy="719534"/>
              <a:chOff x="3729307" y="216718"/>
              <a:chExt cx="5001986" cy="719534"/>
            </a:xfrm>
          </p:grpSpPr>
          <p:sp>
            <p:nvSpPr>
              <p:cNvPr id="25" name="Freeform: Shape 24">
                <a:extLst>
                  <a:ext uri="{FF2B5EF4-FFF2-40B4-BE49-F238E27FC236}">
                    <a16:creationId xmlns:a16="http://schemas.microsoft.com/office/drawing/2014/main" id="{DB28060D-EED7-BBBC-D90A-129F61DAC1FA}"/>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26" name="TextBox 25">
                <a:extLst>
                  <a:ext uri="{FF2B5EF4-FFF2-40B4-BE49-F238E27FC236}">
                    <a16:creationId xmlns:a16="http://schemas.microsoft.com/office/drawing/2014/main" id="{36336911-6C4F-196D-281F-3FF890E6CFB0}"/>
                  </a:ext>
                </a:extLst>
              </p:cNvPr>
              <p:cNvSpPr txBox="1"/>
              <p:nvPr/>
            </p:nvSpPr>
            <p:spPr>
              <a:xfrm>
                <a:off x="3736426" y="347146"/>
                <a:ext cx="4994867"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HƯỚNG DẪN GIẢI</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01366799-9B22-CFAB-FB3F-56EF650DFD0C}"/>
                    </a:ext>
                  </a:extLst>
                </p:cNvPr>
                <p:cNvSpPr txBox="1"/>
                <p:nvPr/>
              </p:nvSpPr>
              <p:spPr>
                <a:xfrm>
                  <a:off x="599864" y="8768921"/>
                  <a:ext cx="11030205" cy="579005"/>
                </a:xfrm>
                <a:prstGeom prst="rect">
                  <a:avLst/>
                </a:prstGeom>
                <a:noFill/>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vi-VN" sz="23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Áp dụng định luật </a:t>
                  </a:r>
                  <a:r>
                    <a:rPr kumimoji="0" lang="en-US" sz="23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Boyle</a:t>
                  </a:r>
                  <a:r>
                    <a:rPr kumimoji="0" lang="vi-VN" sz="23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 ta có </a:t>
                  </a:r>
                  <a14:m>
                    <m:oMath xmlns:m="http://schemas.openxmlformats.org/officeDocument/2006/math">
                      <m:sSub>
                        <m:sSubPr>
                          <m:ctrlPr>
                            <a:rPr kumimoji="0" lang="en-US" sz="2300" b="1" i="1"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bPr>
                        <m:e>
                          <m:r>
                            <a:rPr kumimoji="0" lang="vi-VN" sz="23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𝐩</m:t>
                          </m:r>
                        </m:e>
                        <m:sub>
                          <m:r>
                            <a:rPr kumimoji="0" lang="vi-VN" sz="23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𝟏</m:t>
                          </m:r>
                        </m:sub>
                      </m:sSub>
                      <m:sSub>
                        <m:sSubPr>
                          <m:ctrlPr>
                            <a:rPr kumimoji="0" lang="en-US" sz="2300" b="1" i="1"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bPr>
                        <m:e>
                          <m:r>
                            <a:rPr kumimoji="0" lang="vi-VN" sz="23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𝐕</m:t>
                          </m:r>
                        </m:e>
                        <m:sub>
                          <m:r>
                            <a:rPr kumimoji="0" lang="vi-VN" sz="23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𝟏</m:t>
                          </m:r>
                        </m:sub>
                      </m:sSub>
                      <m:r>
                        <a:rPr kumimoji="0" lang="vi-VN" sz="23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 </m:t>
                      </m:r>
                      <m:r>
                        <m:rPr>
                          <m:nor/>
                        </m:rPr>
                        <a:rPr kumimoji="0" lang="vi-VN" sz="2300" b="1" u="none" strike="noStrike" kern="1200" cap="none" spc="0" normalizeH="0" baseline="0" noProof="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m:t>= </m:t>
                      </m:r>
                      <m:sSub>
                        <m:sSubPr>
                          <m:ctrlPr>
                            <a:rPr kumimoji="0" lang="en-US" sz="2300" b="1" i="1"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bPr>
                        <m:e>
                          <m:r>
                            <m:rPr>
                              <m:nor/>
                            </m:rPr>
                            <a:rPr kumimoji="0" lang="vi-VN" sz="2300" b="1" u="none" strike="noStrike" kern="1200" cap="none" spc="0" normalizeH="0" baseline="0" noProof="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m:t>p</m:t>
                          </m:r>
                        </m:e>
                        <m:sub>
                          <m:r>
                            <a:rPr kumimoji="0" lang="vi-VN" sz="23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𝟐</m:t>
                          </m:r>
                        </m:sub>
                      </m:sSub>
                      <m:sSub>
                        <m:sSubPr>
                          <m:ctrlPr>
                            <a:rPr kumimoji="0" lang="en-US" sz="2300" b="1" i="1"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bPr>
                        <m:e>
                          <m:r>
                            <a:rPr kumimoji="0" lang="vi-VN" sz="23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𝐕</m:t>
                          </m:r>
                        </m:e>
                        <m:sub>
                          <m:r>
                            <a:rPr kumimoji="0" lang="vi-VN" sz="23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𝟐</m:t>
                          </m:r>
                        </m:sub>
                      </m:sSub>
                      <m:r>
                        <a:rPr kumimoji="0" lang="vi-VN" sz="23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Cambria Math" panose="02040503050406030204" pitchFamily="18" charset="0"/>
                        </a:rPr>
                        <m:t>⇒</m:t>
                      </m:r>
                      <m:r>
                        <a:rPr kumimoji="0" lang="vi-VN" sz="23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𝟏𝟎</m:t>
                      </m:r>
                      <m:sSub>
                        <m:sSubPr>
                          <m:ctrlPr>
                            <a:rPr kumimoji="0" lang="en-US" sz="2300" b="1" i="1"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bPr>
                        <m:e>
                          <m:r>
                            <a:rPr kumimoji="0" lang="vi-VN" sz="23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𝐩</m:t>
                          </m:r>
                        </m:e>
                        <m:sub>
                          <m:r>
                            <a:rPr kumimoji="0" lang="vi-VN" sz="23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𝟏</m:t>
                          </m:r>
                        </m:sub>
                      </m:sSub>
                      <m:r>
                        <m:rPr>
                          <m:nor/>
                        </m:rPr>
                        <a:rPr kumimoji="0" lang="vi-VN" sz="2300" b="1" u="none" strike="noStrike" kern="1200" cap="none" spc="0" normalizeH="0" baseline="0" noProof="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m:t> =</m:t>
                      </m:r>
                      <m:sSub>
                        <m:sSubPr>
                          <m:ctrlPr>
                            <a:rPr kumimoji="0" lang="en-US" sz="2300" b="1" i="1"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bPr>
                        <m:e>
                          <m:d>
                            <m:dPr>
                              <m:ctrlPr>
                                <a:rPr kumimoji="0" lang="en-US" sz="2300" b="1" i="1"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ctrlPr>
                            </m:dPr>
                            <m:e>
                              <m:sSub>
                                <m:sSubPr>
                                  <m:ctrlPr>
                                    <a:rPr kumimoji="0" lang="en-US" sz="2300" b="1" i="1"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bPr>
                                <m:e>
                                  <m:r>
                                    <a:rPr kumimoji="0" lang="vi-VN" sz="23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𝐩</m:t>
                                  </m:r>
                                </m:e>
                                <m:sub>
                                  <m:r>
                                    <a:rPr kumimoji="0" lang="vi-VN" sz="23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𝟏</m:t>
                                  </m:r>
                                </m:sub>
                              </m:sSub>
                              <m:r>
                                <m:rPr>
                                  <m:nor/>
                                </m:rPr>
                                <a:rPr kumimoji="0" lang="vi-VN" sz="2300" b="1" u="none" strike="noStrike" kern="1200" cap="none" spc="0" normalizeH="0" baseline="0" noProof="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m:t>+ 0,5</m:t>
                              </m:r>
                            </m:e>
                          </m:d>
                        </m:e>
                        <m:sub>
                          <m:r>
                            <a:rPr kumimoji="0" lang="vi-VN" sz="23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m:t>
                          </m:r>
                        </m:sub>
                      </m:sSub>
                      <m:r>
                        <a:rPr kumimoji="0" lang="vi-VN" sz="23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𝟓</m:t>
                      </m:r>
                      <m:r>
                        <a:rPr kumimoji="0" lang="vi-VN" sz="23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Cambria Math" panose="02040503050406030204" pitchFamily="18" charset="0"/>
                        </a:rPr>
                        <m:t>⇒</m:t>
                      </m:r>
                      <m:sSub>
                        <m:sSubPr>
                          <m:ctrlPr>
                            <a:rPr kumimoji="0" lang="en-US" sz="2300" b="1" i="1"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bPr>
                        <m:e>
                          <m:r>
                            <a:rPr kumimoji="0" lang="vi-VN" sz="23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𝐩</m:t>
                          </m:r>
                        </m:e>
                        <m:sub>
                          <m:r>
                            <a:rPr kumimoji="0" lang="vi-VN" sz="2300" b="1" i="0" u="none" strike="noStrike" kern="1200" cap="none" spc="0" normalizeH="0" baseline="0" noProof="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𝟏</m:t>
                          </m:r>
                        </m:sub>
                      </m:sSub>
                      <m:r>
                        <m:rPr>
                          <m:nor/>
                        </m:rPr>
                        <a:rPr kumimoji="0" lang="vi-VN" sz="2300" b="1" u="none" strike="noStrike" kern="1200" cap="none" spc="0" normalizeH="0" baseline="0" noProof="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m:t>= 0,5 </m:t>
                      </m:r>
                      <m:r>
                        <m:rPr>
                          <m:nor/>
                        </m:rPr>
                        <a:rPr kumimoji="0" lang="vi-VN" sz="2300" b="1" u="none" strike="noStrike" kern="1200" cap="none" spc="0" normalizeH="0" baseline="0" noProof="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m:t>atm</m:t>
                      </m:r>
                      <m:r>
                        <m:rPr>
                          <m:nor/>
                        </m:rPr>
                        <a:rPr kumimoji="0" lang="vi-VN" sz="2300" b="1" u="none" strike="noStrike" kern="1200" cap="none" spc="0" normalizeH="0" baseline="0" noProof="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m:t>.</m:t>
                      </m:r>
                    </m:oMath>
                  </a14:m>
                  <a:r>
                    <a:rPr kumimoji="0" lang="vi-VN" sz="23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 </a:t>
                  </a:r>
                  <a:endParaRPr kumimoji="0" lang="en-US" sz="23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23" name="TextBox 22">
                  <a:extLst>
                    <a:ext uri="{FF2B5EF4-FFF2-40B4-BE49-F238E27FC236}">
                      <a16:creationId xmlns:a16="http://schemas.microsoft.com/office/drawing/2014/main" id="{01366799-9B22-CFAB-FB3F-56EF650DFD0C}"/>
                    </a:ext>
                  </a:extLst>
                </p:cNvPr>
                <p:cNvSpPr txBox="1">
                  <a:spLocks noRot="1" noChangeAspect="1" noMove="1" noResize="1" noEditPoints="1" noAdjustHandles="1" noChangeArrowheads="1" noChangeShapeType="1" noTextEdit="1"/>
                </p:cNvSpPr>
                <p:nvPr/>
              </p:nvSpPr>
              <p:spPr>
                <a:xfrm>
                  <a:off x="599864" y="8768921"/>
                  <a:ext cx="11030205" cy="579005"/>
                </a:xfrm>
                <a:prstGeom prst="rect">
                  <a:avLst/>
                </a:prstGeom>
                <a:blipFill>
                  <a:blip r:embed="rId4"/>
                  <a:stretch>
                    <a:fillRect l="-663" b="-25263"/>
                  </a:stretch>
                </a:blipFill>
              </p:spPr>
              <p:txBody>
                <a:bodyPr/>
                <a:lstStyle/>
                <a:p>
                  <a:r>
                    <a:rPr lang="en-US">
                      <a:noFill/>
                    </a:rPr>
                    <a:t> </a:t>
                  </a:r>
                </a:p>
              </p:txBody>
            </p:sp>
          </mc:Fallback>
        </mc:AlternateContent>
      </p:grpSp>
    </p:spTree>
    <p:custDataLst>
      <p:tags r:id="rId1"/>
    </p:custDataLst>
    <p:extLst>
      <p:ext uri="{BB962C8B-B14F-4D97-AF65-F5344CB8AC3E}">
        <p14:creationId xmlns:p14="http://schemas.microsoft.com/office/powerpoint/2010/main" val="145324819"/>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28413675-9EF5-B12D-2DC5-EB4614E0C28C}"/>
              </a:ext>
            </a:extLst>
          </p:cNvPr>
          <p:cNvSpPr/>
          <p:nvPr/>
        </p:nvSpPr>
        <p:spPr>
          <a:xfrm>
            <a:off x="209550" y="216718"/>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grpSp>
        <p:nvGrpSpPr>
          <p:cNvPr id="13" name="Group 12">
            <a:extLst>
              <a:ext uri="{FF2B5EF4-FFF2-40B4-BE49-F238E27FC236}">
                <a16:creationId xmlns:a16="http://schemas.microsoft.com/office/drawing/2014/main" id="{D092CDBB-DBD2-E799-7CA8-CACA072852B9}"/>
              </a:ext>
            </a:extLst>
          </p:cNvPr>
          <p:cNvGrpSpPr/>
          <p:nvPr/>
        </p:nvGrpSpPr>
        <p:grpSpPr>
          <a:xfrm>
            <a:off x="2530068" y="226219"/>
            <a:ext cx="7468126" cy="719534"/>
            <a:chOff x="3401877" y="216718"/>
            <a:chExt cx="5329417" cy="719534"/>
          </a:xfrm>
          <a:solidFill>
            <a:srgbClr val="5ABAA8"/>
          </a:solidFill>
        </p:grpSpPr>
        <p:sp>
          <p:nvSpPr>
            <p:cNvPr id="11" name="Freeform: Shape 10">
              <a:extLst>
                <a:ext uri="{FF2B5EF4-FFF2-40B4-BE49-F238E27FC236}">
                  <a16:creationId xmlns:a16="http://schemas.microsoft.com/office/drawing/2014/main" id="{774E73F7-3156-2DB3-70F8-4D69A49F91C9}"/>
                </a:ext>
              </a:extLst>
            </p:cNvPr>
            <p:cNvSpPr/>
            <p:nvPr/>
          </p:nvSpPr>
          <p:spPr>
            <a:xfrm>
              <a:off x="3401877" y="216718"/>
              <a:ext cx="532229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12" name="TextBox 11">
              <a:extLst>
                <a:ext uri="{FF2B5EF4-FFF2-40B4-BE49-F238E27FC236}">
                  <a16:creationId xmlns:a16="http://schemas.microsoft.com/office/drawing/2014/main" id="{78714008-B30A-4D38-B352-9B20AABE9E02}"/>
                </a:ext>
              </a:extLst>
            </p:cNvPr>
            <p:cNvSpPr txBox="1"/>
            <p:nvPr/>
          </p:nvSpPr>
          <p:spPr>
            <a:xfrm>
              <a:off x="3408997" y="347146"/>
              <a:ext cx="5322297" cy="584775"/>
            </a:xfrm>
            <a:prstGeom prst="rect">
              <a:avLst/>
            </a:prstGeom>
            <a:grp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u="none" strike="noStrike" kern="1200" cap="none" spc="0" normalizeH="0" baseline="0" noProof="0" dirty="0" err="1">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Luyện</a:t>
              </a:r>
              <a:r>
                <a:rPr kumimoji="0" lang="en-US" sz="3200" b="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3200" b="0" u="none" strike="noStrike" kern="1200" cap="none" spc="0" normalizeH="0" baseline="0" noProof="0" dirty="0" err="1">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tập</a:t>
              </a:r>
              <a:r>
                <a:rPr kumimoji="0" lang="en-US" sz="3200" b="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 </a:t>
              </a:r>
            </a:p>
          </p:txBody>
        </p:sp>
      </p:grpSp>
      <p:grpSp>
        <p:nvGrpSpPr>
          <p:cNvPr id="6" name="Group 5">
            <a:extLst>
              <a:ext uri="{FF2B5EF4-FFF2-40B4-BE49-F238E27FC236}">
                <a16:creationId xmlns:a16="http://schemas.microsoft.com/office/drawing/2014/main" id="{131103DE-5A9A-AF07-206C-8CEFC544ED3F}"/>
              </a:ext>
            </a:extLst>
          </p:cNvPr>
          <p:cNvGrpSpPr/>
          <p:nvPr/>
        </p:nvGrpSpPr>
        <p:grpSpPr>
          <a:xfrm>
            <a:off x="366486" y="1071850"/>
            <a:ext cx="11459028" cy="1708160"/>
            <a:chOff x="366486" y="1071850"/>
            <a:chExt cx="11459028" cy="1708160"/>
          </a:xfrm>
        </p:grpSpPr>
        <p:sp>
          <p:nvSpPr>
            <p:cNvPr id="2" name="Rectangle: Rounded Corners 1">
              <a:extLst>
                <a:ext uri="{FF2B5EF4-FFF2-40B4-BE49-F238E27FC236}">
                  <a16:creationId xmlns:a16="http://schemas.microsoft.com/office/drawing/2014/main" id="{CAE79633-DA53-E1B7-3601-8132566AC527}"/>
                </a:ext>
              </a:extLst>
            </p:cNvPr>
            <p:cNvSpPr/>
            <p:nvPr/>
          </p:nvSpPr>
          <p:spPr>
            <a:xfrm>
              <a:off x="366486" y="1146628"/>
              <a:ext cx="11459028" cy="1589315"/>
            </a:xfrm>
            <a:prstGeom prst="roundRect">
              <a:avLst>
                <a:gd name="adj" fmla="val 11818"/>
              </a:avLst>
            </a:prstGeom>
            <a:solidFill>
              <a:srgbClr val="FFFFFF"/>
            </a:solidFill>
            <a:ln w="1905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90DC245-3541-0F0D-7BF3-5E591632DC43}"/>
                    </a:ext>
                  </a:extLst>
                </p:cNvPr>
                <p:cNvSpPr txBox="1"/>
                <p:nvPr/>
              </p:nvSpPr>
              <p:spPr>
                <a:xfrm>
                  <a:off x="508223" y="1071850"/>
                  <a:ext cx="11244943" cy="1708160"/>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u="none" strike="noStrike" kern="1200" cap="none" spc="0" normalizeH="0" baseline="0" noProof="0" dirty="0" err="1">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a:t>
                  </a:r>
                  <a:r>
                    <a:rPr kumimoji="0" lang="en-US" sz="2400" b="0" u="none" strike="noStrike" kern="1200" cap="none" spc="0" normalizeH="0" baseline="0" noProof="0" dirty="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5: </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400" b="1" u="none" strike="noStrike" kern="1200" cap="none" spc="0" normalizeH="0" baseline="0" noProof="0" dirty="0" err="1">
                      <a:ln>
                        <a:noFill/>
                      </a:ln>
                      <a:solidFill>
                        <a:srgbClr val="266668"/>
                      </a:solidFill>
                      <a:effectLst/>
                      <a:uLnTx/>
                      <a:uFillTx/>
                      <a:latin typeface="#9Slide03 Arima Madurai" panose="00000500000000000000" pitchFamily="2" charset="0"/>
                      <a:ea typeface="+mn-ea"/>
                      <a:cs typeface="#9Slide03 Arima Madurai" panose="00000500000000000000" pitchFamily="2" charset="0"/>
                    </a:rPr>
                    <a:t>Nén</a:t>
                  </a:r>
                  <a:r>
                    <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mn-ea"/>
                      <a:cs typeface="#9Slide03 Arima Madurai" panose="00000500000000000000" pitchFamily="2" charset="0"/>
                    </a:rPr>
                    <a:t> </a:t>
                  </a:r>
                  <a:r>
                    <a:rPr kumimoji="0" lang="en-US" sz="2400" b="1" u="none" strike="noStrike" kern="1200" cap="none" spc="0" normalizeH="0" baseline="0" noProof="0" dirty="0" err="1">
                      <a:ln>
                        <a:noFill/>
                      </a:ln>
                      <a:solidFill>
                        <a:srgbClr val="266668"/>
                      </a:solidFill>
                      <a:effectLst/>
                      <a:uLnTx/>
                      <a:uFillTx/>
                      <a:latin typeface="#9Slide03 Arima Madurai" panose="00000500000000000000" pitchFamily="2" charset="0"/>
                      <a:ea typeface="+mn-ea"/>
                      <a:cs typeface="#9Slide03 Arima Madurai" panose="00000500000000000000" pitchFamily="2" charset="0"/>
                    </a:rPr>
                    <a:t>một</a:t>
                  </a:r>
                  <a:r>
                    <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mn-ea"/>
                      <a:cs typeface="#9Slide03 Arima Madurai" panose="00000500000000000000" pitchFamily="2" charset="0"/>
                    </a:rPr>
                    <a:t> </a:t>
                  </a:r>
                  <a:r>
                    <a:rPr kumimoji="0" lang="en-US" sz="2400" b="1" u="none" strike="noStrike" kern="1200" cap="none" spc="0" normalizeH="0" baseline="0" noProof="0" dirty="0" err="1">
                      <a:ln>
                        <a:noFill/>
                      </a:ln>
                      <a:solidFill>
                        <a:srgbClr val="266668"/>
                      </a:solidFill>
                      <a:effectLst/>
                      <a:uLnTx/>
                      <a:uFillTx/>
                      <a:latin typeface="#9Slide03 Arima Madurai" panose="00000500000000000000" pitchFamily="2" charset="0"/>
                      <a:ea typeface="+mn-ea"/>
                      <a:cs typeface="#9Slide03 Arima Madurai" panose="00000500000000000000" pitchFamily="2" charset="0"/>
                    </a:rPr>
                    <a:t>khối</a:t>
                  </a:r>
                  <a:r>
                    <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mn-ea"/>
                      <a:cs typeface="#9Slide03 Arima Madurai" panose="00000500000000000000" pitchFamily="2" charset="0"/>
                    </a:rPr>
                    <a:t> </a:t>
                  </a:r>
                  <a:r>
                    <a:rPr kumimoji="0" lang="en-US" sz="2400" b="1" u="none" strike="noStrike" kern="1200" cap="none" spc="0" normalizeH="0" baseline="0" noProof="0" dirty="0" err="1">
                      <a:ln>
                        <a:noFill/>
                      </a:ln>
                      <a:solidFill>
                        <a:srgbClr val="266668"/>
                      </a:solidFill>
                      <a:effectLst/>
                      <a:uLnTx/>
                      <a:uFillTx/>
                      <a:latin typeface="#9Slide03 Arima Madurai" panose="00000500000000000000" pitchFamily="2" charset="0"/>
                      <a:ea typeface="+mn-ea"/>
                      <a:cs typeface="#9Slide03 Arima Madurai" panose="00000500000000000000" pitchFamily="2" charset="0"/>
                    </a:rPr>
                    <a:t>khí</a:t>
                  </a:r>
                  <a:r>
                    <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mn-ea"/>
                      <a:cs typeface="#9Slide03 Arima Madurai" panose="00000500000000000000" pitchFamily="2" charset="0"/>
                    </a:rPr>
                    <a:t> </a:t>
                  </a:r>
                  <a:r>
                    <a:rPr kumimoji="0" lang="en-US" sz="2400" b="1" u="none" strike="noStrike" kern="1200" cap="none" spc="0" normalizeH="0" baseline="0" noProof="0" dirty="0" err="1">
                      <a:ln>
                        <a:noFill/>
                      </a:ln>
                      <a:solidFill>
                        <a:srgbClr val="266668"/>
                      </a:solidFill>
                      <a:effectLst/>
                      <a:uLnTx/>
                      <a:uFillTx/>
                      <a:latin typeface="#9Slide03 Arima Madurai" panose="00000500000000000000" pitchFamily="2" charset="0"/>
                      <a:ea typeface="+mn-ea"/>
                      <a:cs typeface="#9Slide03 Arima Madurai" panose="00000500000000000000" pitchFamily="2" charset="0"/>
                    </a:rPr>
                    <a:t>đẳng</a:t>
                  </a:r>
                  <a:r>
                    <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mn-ea"/>
                      <a:cs typeface="#9Slide03 Arima Madurai" panose="00000500000000000000" pitchFamily="2" charset="0"/>
                    </a:rPr>
                    <a:t> </a:t>
                  </a:r>
                  <a:r>
                    <a:rPr kumimoji="0" lang="en-US" sz="2400" b="1" u="none" strike="noStrike" kern="1200" cap="none" spc="0" normalizeH="0" baseline="0" noProof="0" dirty="0" err="1">
                      <a:ln>
                        <a:noFill/>
                      </a:ln>
                      <a:solidFill>
                        <a:srgbClr val="266668"/>
                      </a:solidFill>
                      <a:effectLst/>
                      <a:uLnTx/>
                      <a:uFillTx/>
                      <a:latin typeface="#9Slide03 Arima Madurai" panose="00000500000000000000" pitchFamily="2" charset="0"/>
                      <a:ea typeface="+mn-ea"/>
                      <a:cs typeface="#9Slide03 Arima Madurai" panose="00000500000000000000" pitchFamily="2" charset="0"/>
                    </a:rPr>
                    <a:t>nhiệt</a:t>
                  </a:r>
                  <a:r>
                    <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mn-ea"/>
                      <a:cs typeface="#9Slide03 Arima Madurai" panose="00000500000000000000" pitchFamily="2" charset="0"/>
                    </a:rPr>
                    <a:t> </a:t>
                  </a:r>
                  <a:r>
                    <a:rPr kumimoji="0" lang="en-US" sz="2400" b="1" u="none" strike="noStrike" kern="1200" cap="none" spc="0" normalizeH="0" baseline="0" noProof="0" dirty="0" err="1">
                      <a:ln>
                        <a:noFill/>
                      </a:ln>
                      <a:solidFill>
                        <a:srgbClr val="266668"/>
                      </a:solidFill>
                      <a:effectLst/>
                      <a:uLnTx/>
                      <a:uFillTx/>
                      <a:latin typeface="#9Slide03 Arima Madurai" panose="00000500000000000000" pitchFamily="2" charset="0"/>
                      <a:ea typeface="+mn-ea"/>
                      <a:cs typeface="#9Slide03 Arima Madurai" panose="00000500000000000000" pitchFamily="2" charset="0"/>
                    </a:rPr>
                    <a:t>từ</a:t>
                  </a:r>
                  <a:r>
                    <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mn-ea"/>
                      <a:cs typeface="#9Slide03 Arima Madurai" panose="00000500000000000000" pitchFamily="2" charset="0"/>
                    </a:rPr>
                    <a:t> </a:t>
                  </a:r>
                  <a:r>
                    <a:rPr kumimoji="0" lang="en-US" sz="2400" b="1" u="none" strike="noStrike" kern="1200" cap="none" spc="0" normalizeH="0" baseline="0" noProof="0" dirty="0" err="1">
                      <a:ln>
                        <a:noFill/>
                      </a:ln>
                      <a:solidFill>
                        <a:srgbClr val="266668"/>
                      </a:solidFill>
                      <a:effectLst/>
                      <a:uLnTx/>
                      <a:uFillTx/>
                      <a:latin typeface="#9Slide03 Arima Madurai" panose="00000500000000000000" pitchFamily="2" charset="0"/>
                      <a:ea typeface="+mn-ea"/>
                      <a:cs typeface="#9Slide03 Arima Madurai" panose="00000500000000000000" pitchFamily="2" charset="0"/>
                    </a:rPr>
                    <a:t>thể</a:t>
                  </a:r>
                  <a:r>
                    <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mn-ea"/>
                      <a:cs typeface="#9Slide03 Arima Madurai" panose="00000500000000000000" pitchFamily="2" charset="0"/>
                    </a:rPr>
                    <a:t> </a:t>
                  </a:r>
                  <a:r>
                    <a:rPr kumimoji="0" lang="en-US" sz="2400" b="1" u="none" strike="noStrike" kern="1200" cap="none" spc="0" normalizeH="0" baseline="0" noProof="0" dirty="0" err="1">
                      <a:ln>
                        <a:noFill/>
                      </a:ln>
                      <a:solidFill>
                        <a:srgbClr val="266668"/>
                      </a:solidFill>
                      <a:effectLst/>
                      <a:uLnTx/>
                      <a:uFillTx/>
                      <a:latin typeface="#9Slide03 Arima Madurai" panose="00000500000000000000" pitchFamily="2" charset="0"/>
                      <a:ea typeface="+mn-ea"/>
                      <a:cs typeface="#9Slide03 Arima Madurai" panose="00000500000000000000" pitchFamily="2" charset="0"/>
                    </a:rPr>
                    <a:t>tích</a:t>
                  </a:r>
                  <a:r>
                    <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mn-ea"/>
                      <a:cs typeface="#9Slide03 Arima Madurai" panose="00000500000000000000" pitchFamily="2" charset="0"/>
                    </a:rPr>
                    <a:t> </a:t>
                  </a:r>
                  <a:r>
                    <a:rPr kumimoji="0" lang="nl-NL"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24</a:t>
                  </a:r>
                  <a14:m>
                    <m:oMath xmlns:m="http://schemas.openxmlformats.org/officeDocument/2006/math">
                      <m:r>
                        <a:rPr kumimoji="0" lang="nl-NL"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𝓵</m:t>
                      </m:r>
                    </m:oMath>
                  </a14:m>
                  <a:r>
                    <a:rPr kumimoji="0" lang="nl-NL"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đến 16</a:t>
                  </a:r>
                  <a14:m>
                    <m:oMath xmlns:m="http://schemas.openxmlformats.org/officeDocument/2006/math">
                      <m:r>
                        <a:rPr kumimoji="0" lang="nl-NL"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𝓵</m:t>
                      </m:r>
                    </m:oMath>
                  </a14:m>
                  <a:r>
                    <a:rPr kumimoji="0" lang="nl-NL"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thì thấy áp suất khí tăng thêm lượng </a:t>
                  </a:r>
                  <a:r>
                    <a:rPr kumimoji="0" lang="vi-VN"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Δ</a:t>
                  </a:r>
                  <a:r>
                    <a:rPr kumimoji="0" lang="nl-NL"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p = 30 kPa. Áp suất ban đầu của khí là bao nhiêu?</a:t>
                  </a:r>
                  <a:endPar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4" name="TextBox 3">
                  <a:extLst>
                    <a:ext uri="{FF2B5EF4-FFF2-40B4-BE49-F238E27FC236}">
                      <a16:creationId xmlns:a16="http://schemas.microsoft.com/office/drawing/2014/main" id="{A90DC245-3541-0F0D-7BF3-5E591632DC43}"/>
                    </a:ext>
                  </a:extLst>
                </p:cNvPr>
                <p:cNvSpPr txBox="1">
                  <a:spLocks noRot="1" noChangeAspect="1" noMove="1" noResize="1" noEditPoints="1" noAdjustHandles="1" noChangeArrowheads="1" noChangeShapeType="1" noTextEdit="1"/>
                </p:cNvSpPr>
                <p:nvPr/>
              </p:nvSpPr>
              <p:spPr>
                <a:xfrm>
                  <a:off x="508223" y="1071850"/>
                  <a:ext cx="11244943" cy="1708160"/>
                </a:xfrm>
                <a:prstGeom prst="rect">
                  <a:avLst/>
                </a:prstGeom>
                <a:blipFill>
                  <a:blip r:embed="rId4"/>
                  <a:stretch>
                    <a:fillRect l="-813" r="-867" b="-8214"/>
                  </a:stretch>
                </a:blipFill>
              </p:spPr>
              <p:txBody>
                <a:bodyPr/>
                <a:lstStyle/>
                <a:p>
                  <a:r>
                    <a:rPr lang="en-US">
                      <a:noFill/>
                    </a:rPr>
                    <a:t> </a:t>
                  </a:r>
                </a:p>
              </p:txBody>
            </p:sp>
          </mc:Fallback>
        </mc:AlternateContent>
      </p:grpSp>
      <p:grpSp>
        <p:nvGrpSpPr>
          <p:cNvPr id="3" name="Group 2">
            <a:extLst>
              <a:ext uri="{FF2B5EF4-FFF2-40B4-BE49-F238E27FC236}">
                <a16:creationId xmlns:a16="http://schemas.microsoft.com/office/drawing/2014/main" id="{E170448F-D70D-0214-C9D7-99F76E706C42}"/>
              </a:ext>
            </a:extLst>
          </p:cNvPr>
          <p:cNvGrpSpPr/>
          <p:nvPr/>
        </p:nvGrpSpPr>
        <p:grpSpPr>
          <a:xfrm>
            <a:off x="426458" y="3417652"/>
            <a:ext cx="11370545" cy="2852056"/>
            <a:chOff x="410729" y="7285720"/>
            <a:chExt cx="11370545" cy="2852056"/>
          </a:xfrm>
        </p:grpSpPr>
        <p:sp>
          <p:nvSpPr>
            <p:cNvPr id="17" name="Rectangle: Rounded Corners 16">
              <a:extLst>
                <a:ext uri="{FF2B5EF4-FFF2-40B4-BE49-F238E27FC236}">
                  <a16:creationId xmlns:a16="http://schemas.microsoft.com/office/drawing/2014/main" id="{430989BE-388D-019F-8933-26E24C4D145B}"/>
                </a:ext>
              </a:extLst>
            </p:cNvPr>
            <p:cNvSpPr/>
            <p:nvPr/>
          </p:nvSpPr>
          <p:spPr>
            <a:xfrm>
              <a:off x="410729" y="7285720"/>
              <a:ext cx="11370545" cy="2852056"/>
            </a:xfrm>
            <a:prstGeom prst="roundRect">
              <a:avLst>
                <a:gd name="adj" fmla="val 6675"/>
              </a:avLst>
            </a:prstGeom>
            <a:solidFill>
              <a:srgbClr val="F7FEE7"/>
            </a:solidFill>
            <a:ln>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sp>
          <p:nvSpPr>
            <p:cNvPr id="18" name="Rectangle: Rounded Corners 17">
              <a:extLst>
                <a:ext uri="{FF2B5EF4-FFF2-40B4-BE49-F238E27FC236}">
                  <a16:creationId xmlns:a16="http://schemas.microsoft.com/office/drawing/2014/main" id="{B069AAB1-1DEA-9EED-34DE-5665D525BBB5}"/>
                </a:ext>
              </a:extLst>
            </p:cNvPr>
            <p:cNvSpPr/>
            <p:nvPr/>
          </p:nvSpPr>
          <p:spPr>
            <a:xfrm>
              <a:off x="550002" y="8179099"/>
              <a:ext cx="11045372" cy="1758651"/>
            </a:xfrm>
            <a:prstGeom prst="roundRect">
              <a:avLst>
                <a:gd name="adj" fmla="val 7791"/>
              </a:avLst>
            </a:prstGeom>
            <a:solidFill>
              <a:srgbClr val="FFFFFF"/>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grpSp>
          <p:nvGrpSpPr>
            <p:cNvPr id="20" name="Group 19">
              <a:extLst>
                <a:ext uri="{FF2B5EF4-FFF2-40B4-BE49-F238E27FC236}">
                  <a16:creationId xmlns:a16="http://schemas.microsoft.com/office/drawing/2014/main" id="{59F32FE0-45B8-B821-996D-E5D1AEB08037}"/>
                </a:ext>
              </a:extLst>
            </p:cNvPr>
            <p:cNvGrpSpPr/>
            <p:nvPr/>
          </p:nvGrpSpPr>
          <p:grpSpPr>
            <a:xfrm>
              <a:off x="3604506" y="7285720"/>
              <a:ext cx="5326832" cy="719534"/>
              <a:chOff x="3729307" y="216718"/>
              <a:chExt cx="5001986" cy="719534"/>
            </a:xfrm>
          </p:grpSpPr>
          <p:sp>
            <p:nvSpPr>
              <p:cNvPr id="25" name="Freeform: Shape 24">
                <a:extLst>
                  <a:ext uri="{FF2B5EF4-FFF2-40B4-BE49-F238E27FC236}">
                    <a16:creationId xmlns:a16="http://schemas.microsoft.com/office/drawing/2014/main" id="{DB28060D-EED7-BBBC-D90A-129F61DAC1FA}"/>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26" name="TextBox 25">
                <a:extLst>
                  <a:ext uri="{FF2B5EF4-FFF2-40B4-BE49-F238E27FC236}">
                    <a16:creationId xmlns:a16="http://schemas.microsoft.com/office/drawing/2014/main" id="{36336911-6C4F-196D-281F-3FF890E6CFB0}"/>
                  </a:ext>
                </a:extLst>
              </p:cNvPr>
              <p:cNvSpPr txBox="1"/>
              <p:nvPr/>
            </p:nvSpPr>
            <p:spPr>
              <a:xfrm>
                <a:off x="3736426" y="347146"/>
                <a:ext cx="4994867"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HƯỚNG DẪN GIẢI</a:t>
                </a:r>
              </a:p>
            </p:txBody>
          </p:sp>
        </p:grpSp>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01366799-9B22-CFAB-FB3F-56EF650DFD0C}"/>
                    </a:ext>
                  </a:extLst>
                </p:cNvPr>
                <p:cNvSpPr txBox="1"/>
                <p:nvPr/>
              </p:nvSpPr>
              <p:spPr>
                <a:xfrm>
                  <a:off x="580898" y="8278464"/>
                  <a:ext cx="11030205" cy="1708160"/>
                </a:xfrm>
                <a:prstGeom prst="rect">
                  <a:avLst/>
                </a:prstGeom>
                <a:noFill/>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Ta </a:t>
                  </a:r>
                  <a:r>
                    <a:rPr kumimoji="0" lang="en-US" sz="2400" b="1" u="none" strike="noStrike" kern="1200" cap="none" spc="0" normalizeH="0" baseline="0" noProof="0" dirty="0" err="1">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có</a:t>
                  </a:r>
                  <a:r>
                    <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 </a:t>
                  </a:r>
                  <a:r>
                    <a:rPr kumimoji="0" lang="nl-NL"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p</a:t>
                  </a:r>
                  <a:r>
                    <a:rPr kumimoji="0" lang="nl-NL" sz="2400" b="1" u="none" strike="noStrike" kern="1200" cap="none" spc="0" normalizeH="0" baseline="-2500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2</a:t>
                  </a:r>
                  <a:r>
                    <a:rPr kumimoji="0" lang="nl-NL"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 = p</a:t>
                  </a:r>
                  <a:r>
                    <a:rPr kumimoji="0" lang="nl-NL" sz="2400" b="1" u="none" strike="noStrike" kern="1200" cap="none" spc="0" normalizeH="0" baseline="-2500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1</a:t>
                  </a:r>
                  <a:r>
                    <a:rPr kumimoji="0" lang="nl-NL"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 +  </a:t>
                  </a:r>
                  <a:r>
                    <a:rPr kumimoji="0" lang="vi-VN"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Δ</a:t>
                  </a:r>
                  <a:r>
                    <a:rPr kumimoji="0" lang="nl-NL"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p  = p</a:t>
                  </a:r>
                  <a:r>
                    <a:rPr kumimoji="0" lang="nl-NL" sz="2400" b="1" u="none" strike="noStrike" kern="1200" cap="none" spc="0" normalizeH="0" baseline="-2500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1</a:t>
                  </a:r>
                  <a:r>
                    <a:rPr kumimoji="0" lang="nl-NL"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 + 30</a:t>
                  </a: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Ø"/>
                    <a:tabLst/>
                    <a:defRPr/>
                  </a:pPr>
                  <a:r>
                    <a:rPr kumimoji="0" lang="vi-VN"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Áp dụng định luật </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Boyle</a:t>
                  </a:r>
                  <a:r>
                    <a:rPr kumimoji="0" lang="vi-VN"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 ta có</a:t>
                  </a:r>
                  <a:br>
                    <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br>
                  <a:r>
                    <a:rPr kumimoji="0" lang="vi-VN"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 </a:t>
                  </a:r>
                  <a14:m>
                    <m:oMath xmlns:m="http://schemas.openxmlformats.org/officeDocument/2006/math">
                      <m:sSub>
                        <m:sSubPr>
                          <m:ctrlPr>
                            <a:rPr kumimoji="0" lang="en-US" sz="2400" b="1" i="1" u="none" strike="noStrike" kern="1200" cap="none" spc="0" normalizeH="0" baseline="0" noProof="0">
                              <a:ln>
                                <a:noFill/>
                              </a:ln>
                              <a:solidFill>
                                <a:srgbClr val="266668"/>
                              </a:solidFill>
                              <a:effectLst/>
                              <a:uLnTx/>
                              <a:uFillTx/>
                              <a:latin typeface="Cambria Math" panose="02040503050406030204" pitchFamily="18" charset="0"/>
                              <a:ea typeface="+mn-ea"/>
                              <a:cs typeface="Times New Roman" panose="02020603050405020304" pitchFamily="18" charset="0"/>
                            </a:rPr>
                          </m:ctrlPr>
                        </m:sSubPr>
                        <m:e>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𝐩</m:t>
                          </m:r>
                        </m:e>
                        <m:sub>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𝟏</m:t>
                          </m:r>
                        </m:sub>
                      </m:sSub>
                      <m:sSub>
                        <m:sSubPr>
                          <m:ctrlPr>
                            <a:rPr kumimoji="0" lang="en-US" sz="2400" b="1" i="1" u="none" strike="noStrike" kern="1200" cap="none" spc="0" normalizeH="0" baseline="0" noProof="0">
                              <a:ln>
                                <a:noFill/>
                              </a:ln>
                              <a:solidFill>
                                <a:srgbClr val="266668"/>
                              </a:solidFill>
                              <a:effectLst/>
                              <a:uLnTx/>
                              <a:uFillTx/>
                              <a:latin typeface="Cambria Math" panose="02040503050406030204" pitchFamily="18" charset="0"/>
                              <a:ea typeface="+mn-ea"/>
                              <a:cs typeface="Times New Roman" panose="02020603050405020304" pitchFamily="18" charset="0"/>
                            </a:rPr>
                          </m:ctrlPr>
                        </m:sSubPr>
                        <m:e>
                          <m:r>
                            <a:rPr kumimoji="0" lang="en-US" sz="2400" b="1" i="0" u="none" strike="noStrike" kern="1200" cap="none" spc="0" normalizeH="0" baseline="0" noProof="0" smtClean="0">
                              <a:ln>
                                <a:noFill/>
                              </a:ln>
                              <a:solidFill>
                                <a:srgbClr val="266668"/>
                              </a:solidFill>
                              <a:effectLst/>
                              <a:uLnTx/>
                              <a:uFillTx/>
                              <a:latin typeface="Cambria Math" panose="02040503050406030204" pitchFamily="18" charset="0"/>
                              <a:ea typeface="+mn-ea"/>
                              <a:cs typeface="Times New Roman" panose="02020603050405020304" pitchFamily="18" charset="0"/>
                            </a:rPr>
                            <m:t>𝐕</m:t>
                          </m:r>
                        </m:e>
                        <m:sub>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𝟏</m:t>
                          </m:r>
                        </m:sub>
                      </m:sSub>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m:t>
                      </m:r>
                      <m:sSub>
                        <m:sSubPr>
                          <m:ctrlPr>
                            <a:rPr kumimoji="0" lang="en-US" sz="2400" b="1" i="1" u="none" strike="noStrike" kern="1200" cap="none" spc="0" normalizeH="0" baseline="0" noProof="0">
                              <a:ln>
                                <a:noFill/>
                              </a:ln>
                              <a:solidFill>
                                <a:srgbClr val="266668"/>
                              </a:solidFill>
                              <a:effectLst/>
                              <a:uLnTx/>
                              <a:uFillTx/>
                              <a:latin typeface="Cambria Math" panose="02040503050406030204" pitchFamily="18" charset="0"/>
                              <a:ea typeface="+mn-ea"/>
                              <a:cs typeface="Times New Roman" panose="02020603050405020304" pitchFamily="18" charset="0"/>
                            </a:rPr>
                          </m:ctrlPr>
                        </m:sSubPr>
                        <m:e>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𝐩</m:t>
                          </m:r>
                        </m:e>
                        <m:sub>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𝟐</m:t>
                          </m:r>
                        </m:sub>
                      </m:sSub>
                      <m:sSub>
                        <m:sSubPr>
                          <m:ctrlPr>
                            <a:rPr kumimoji="0" lang="en-US" sz="2400" b="1" i="1" u="none" strike="noStrike" kern="1200" cap="none" spc="0" normalizeH="0" baseline="0" noProof="0">
                              <a:ln>
                                <a:noFill/>
                              </a:ln>
                              <a:solidFill>
                                <a:srgbClr val="266668"/>
                              </a:solidFill>
                              <a:effectLst/>
                              <a:uLnTx/>
                              <a:uFillTx/>
                              <a:latin typeface="Cambria Math" panose="02040503050406030204" pitchFamily="18" charset="0"/>
                              <a:ea typeface="+mn-ea"/>
                              <a:cs typeface="Times New Roman" panose="02020603050405020304" pitchFamily="18" charset="0"/>
                            </a:rPr>
                          </m:ctrlPr>
                        </m:sSubPr>
                        <m:e>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𝐕</m:t>
                          </m:r>
                        </m:e>
                        <m:sub>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𝟐</m:t>
                          </m:r>
                        </m:sub>
                      </m:sSub>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Cambria Math" panose="02040503050406030204" pitchFamily="18" charset="0"/>
                        </a:rPr>
                        <m:t>⇒</m:t>
                      </m:r>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𝟐𝟒</m:t>
                      </m:r>
                      <m:sSub>
                        <m:sSubPr>
                          <m:ctrlPr>
                            <a:rPr kumimoji="0" lang="en-US" sz="2400" b="1" i="1" u="none" strike="noStrike" kern="1200" cap="none" spc="0" normalizeH="0" baseline="0" noProof="0">
                              <a:ln>
                                <a:noFill/>
                              </a:ln>
                              <a:solidFill>
                                <a:srgbClr val="266668"/>
                              </a:solidFill>
                              <a:effectLst/>
                              <a:uLnTx/>
                              <a:uFillTx/>
                              <a:latin typeface="Cambria Math" panose="02040503050406030204" pitchFamily="18" charset="0"/>
                              <a:ea typeface="+mn-ea"/>
                              <a:cs typeface="Times New Roman" panose="02020603050405020304" pitchFamily="18" charset="0"/>
                            </a:rPr>
                          </m:ctrlPr>
                        </m:sSubPr>
                        <m:e>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𝐩</m:t>
                          </m:r>
                        </m:e>
                        <m:sub>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𝟏</m:t>
                          </m:r>
                        </m:sub>
                      </m:sSub>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m:t>
                      </m:r>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𝟏𝟔</m:t>
                      </m:r>
                      <m:d>
                        <m:dPr>
                          <m:ctrlPr>
                            <a:rPr kumimoji="0" lang="en-US" sz="2400" b="1" i="1" u="none" strike="noStrike" kern="1200" cap="none" spc="0" normalizeH="0" baseline="0" noProof="0">
                              <a:ln>
                                <a:noFill/>
                              </a:ln>
                              <a:solidFill>
                                <a:srgbClr val="266668"/>
                              </a:solidFill>
                              <a:effectLst/>
                              <a:uLnTx/>
                              <a:uFillTx/>
                              <a:latin typeface="Cambria Math" panose="02040503050406030204" pitchFamily="18" charset="0"/>
                              <a:ea typeface="+mn-ea"/>
                              <a:cs typeface="Times New Roman" panose="02020603050405020304" pitchFamily="18" charset="0"/>
                            </a:rPr>
                          </m:ctrlPr>
                        </m:dPr>
                        <m:e>
                          <m:sSub>
                            <m:sSubPr>
                              <m:ctrlPr>
                                <a:rPr kumimoji="0" lang="en-US" sz="2400" b="1" i="1" u="none" strike="noStrike" kern="1200" cap="none" spc="0" normalizeH="0" baseline="0" noProof="0">
                                  <a:ln>
                                    <a:noFill/>
                                  </a:ln>
                                  <a:solidFill>
                                    <a:srgbClr val="266668"/>
                                  </a:solidFill>
                                  <a:effectLst/>
                                  <a:uLnTx/>
                                  <a:uFillTx/>
                                  <a:latin typeface="Cambria Math" panose="02040503050406030204" pitchFamily="18" charset="0"/>
                                  <a:ea typeface="+mn-ea"/>
                                  <a:cs typeface="Times New Roman" panose="02020603050405020304" pitchFamily="18" charset="0"/>
                                </a:rPr>
                              </m:ctrlPr>
                            </m:sSubPr>
                            <m:e>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𝐩</m:t>
                              </m:r>
                            </m:e>
                            <m:sub>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𝟏</m:t>
                              </m:r>
                            </m:sub>
                          </m:sSub>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m:t>
                          </m:r>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𝟑𝟎</m:t>
                          </m:r>
                        </m:e>
                      </m:d>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Cambria Math" panose="02040503050406030204" pitchFamily="18" charset="0"/>
                        </a:rPr>
                        <m:t>⇒</m:t>
                      </m:r>
                      <m:sSub>
                        <m:sSubPr>
                          <m:ctrlPr>
                            <a:rPr kumimoji="0" lang="en-US" sz="2400" b="1" i="1" u="none" strike="noStrike" kern="1200" cap="none" spc="0" normalizeH="0" baseline="0" noProof="0">
                              <a:ln>
                                <a:noFill/>
                              </a:ln>
                              <a:solidFill>
                                <a:srgbClr val="266668"/>
                              </a:solidFill>
                              <a:effectLst/>
                              <a:uLnTx/>
                              <a:uFillTx/>
                              <a:latin typeface="Cambria Math" panose="02040503050406030204" pitchFamily="18" charset="0"/>
                              <a:ea typeface="+mn-ea"/>
                              <a:cs typeface="Times New Roman" panose="02020603050405020304" pitchFamily="18" charset="0"/>
                            </a:rPr>
                          </m:ctrlPr>
                        </m:sSubPr>
                        <m:e>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𝐩</m:t>
                          </m:r>
                        </m:e>
                        <m:sub>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𝟏</m:t>
                          </m:r>
                        </m:sub>
                      </m:sSub>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m:t>
                      </m:r>
                      <m:r>
                        <a:rPr kumimoji="0" lang="vi-VN" sz="2400" b="1" i="0" u="none" strike="noStrike" kern="1200" cap="none" spc="0" normalizeH="0" baseline="0" noProof="0" smtClean="0">
                          <a:ln>
                            <a:noFill/>
                          </a:ln>
                          <a:solidFill>
                            <a:srgbClr val="266668"/>
                          </a:solidFill>
                          <a:effectLst/>
                          <a:uLnTx/>
                          <a:uFillTx/>
                          <a:latin typeface="Cambria Math" panose="02040503050406030204" pitchFamily="18" charset="0"/>
                          <a:ea typeface="Arial" panose="020B0604020202020204" pitchFamily="34" charset="0"/>
                          <a:cs typeface="Times New Roman" panose="02020603050405020304" pitchFamily="18" charset="0"/>
                        </a:rPr>
                        <m:t>𝟔𝟎</m:t>
                      </m:r>
                      <m:r>
                        <m:rPr>
                          <m:nor/>
                        </m:rPr>
                        <a:rPr kumimoji="0" lang="vi-VN" sz="2400" b="1" u="none" strike="noStrike" kern="1200" cap="none" spc="0" normalizeH="0" baseline="0" noProof="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m:t> </m:t>
                      </m:r>
                      <m:r>
                        <m:rPr>
                          <m:nor/>
                        </m:rPr>
                        <a:rPr kumimoji="0" lang="vi-VN" sz="2400" b="1" u="none" strike="noStrike" kern="1200" cap="none" spc="0" normalizeH="0" baseline="0" noProof="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m:t>kPa</m:t>
                      </m:r>
                      <m:r>
                        <m:rPr>
                          <m:nor/>
                        </m:rPr>
                        <a:rPr kumimoji="0" lang="vi-VN" sz="2400" b="1" u="none" strike="noStrike" kern="1200" cap="none" spc="0" normalizeH="0" baseline="0" noProof="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m:t>.</m:t>
                      </m:r>
                    </m:oMath>
                  </a14:m>
                  <a:endParaRPr kumimoji="0" lang="en-US" sz="2400" b="1" u="none" strike="noStrike" kern="1200" cap="none" spc="0" normalizeH="0" baseline="0" noProof="0" dirty="0">
                    <a:ln>
                      <a:noFill/>
                    </a:ln>
                    <a:solidFill>
                      <a:srgbClr val="266668"/>
                    </a:solidFill>
                    <a:effectLst/>
                    <a:uLnTx/>
                    <a:uFillTx/>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p:sp>
              <p:nvSpPr>
                <p:cNvPr id="23" name="TextBox 22">
                  <a:extLst>
                    <a:ext uri="{FF2B5EF4-FFF2-40B4-BE49-F238E27FC236}">
                      <a16:creationId xmlns:a16="http://schemas.microsoft.com/office/drawing/2014/main" id="{01366799-9B22-CFAB-FB3F-56EF650DFD0C}"/>
                    </a:ext>
                  </a:extLst>
                </p:cNvPr>
                <p:cNvSpPr txBox="1">
                  <a:spLocks noRot="1" noChangeAspect="1" noMove="1" noResize="1" noEditPoints="1" noAdjustHandles="1" noChangeArrowheads="1" noChangeShapeType="1" noTextEdit="1"/>
                </p:cNvSpPr>
                <p:nvPr/>
              </p:nvSpPr>
              <p:spPr>
                <a:xfrm>
                  <a:off x="580898" y="8278464"/>
                  <a:ext cx="11030205" cy="1708160"/>
                </a:xfrm>
                <a:prstGeom prst="rect">
                  <a:avLst/>
                </a:prstGeom>
                <a:blipFill>
                  <a:blip r:embed="rId5"/>
                  <a:stretch>
                    <a:fillRect l="-774" b="-356"/>
                  </a:stretch>
                </a:blipFill>
              </p:spPr>
              <p:txBody>
                <a:bodyPr/>
                <a:lstStyle/>
                <a:p>
                  <a:r>
                    <a:rPr lang="en-US">
                      <a:noFill/>
                    </a:rPr>
                    <a:t> </a:t>
                  </a:r>
                </a:p>
              </p:txBody>
            </p:sp>
          </mc:Fallback>
        </mc:AlternateContent>
      </p:grpSp>
    </p:spTree>
    <p:custDataLst>
      <p:tags r:id="rId1"/>
    </p:custDataLst>
    <p:extLst>
      <p:ext uri="{BB962C8B-B14F-4D97-AF65-F5344CB8AC3E}">
        <p14:creationId xmlns:p14="http://schemas.microsoft.com/office/powerpoint/2010/main" val="1067612937"/>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359"/>
        <p:cNvGrpSpPr/>
        <p:nvPr/>
      </p:nvGrpSpPr>
      <p:grpSpPr>
        <a:xfrm>
          <a:off x="0" y="0"/>
          <a:ext cx="0" cy="0"/>
          <a:chOff x="0" y="0"/>
          <a:chExt cx="0" cy="0"/>
        </a:xfrm>
      </p:grpSpPr>
      <p:sp>
        <p:nvSpPr>
          <p:cNvPr id="10" name="Rectangle 9">
            <a:extLst>
              <a:ext uri="{FF2B5EF4-FFF2-40B4-BE49-F238E27FC236}">
                <a16:creationId xmlns:a16="http://schemas.microsoft.com/office/drawing/2014/main" id="{A8A9585D-9BE7-9241-8B1A-D4CE1E21920D}"/>
              </a:ext>
            </a:extLst>
          </p:cNvPr>
          <p:cNvSpPr/>
          <p:nvPr/>
        </p:nvSpPr>
        <p:spPr>
          <a:xfrm>
            <a:off x="0" y="0"/>
            <a:ext cx="5210175" cy="6858000"/>
          </a:xfrm>
          <a:prstGeom prst="rect">
            <a:avLst/>
          </a:prstGeom>
          <a:solidFill>
            <a:schemeClr val="accent2">
              <a:lumMod val="60000"/>
              <a:lumOff val="4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3" name="Google Shape;379;p34">
            <a:extLst>
              <a:ext uri="{FF2B5EF4-FFF2-40B4-BE49-F238E27FC236}">
                <a16:creationId xmlns:a16="http://schemas.microsoft.com/office/drawing/2014/main" id="{94B1BCD2-5B35-D892-D842-12F355C6324A}"/>
              </a:ext>
            </a:extLst>
          </p:cNvPr>
          <p:cNvSpPr txBox="1">
            <a:spLocks/>
          </p:cNvSpPr>
          <p:nvPr/>
        </p:nvSpPr>
        <p:spPr>
          <a:xfrm>
            <a:off x="333374" y="2076450"/>
            <a:ext cx="4543425" cy="4371975"/>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L="457200" marR="0" lvl="0" indent="-3429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1pPr>
            <a:lvl2pPr marL="914400" marR="0" lvl="1"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2pPr>
            <a:lvl3pPr marL="1371600" marR="0" lvl="2"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3pPr>
            <a:lvl4pPr marL="1828800" marR="0" lvl="3"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4pPr>
            <a:lvl5pPr marL="2286000" marR="0" lvl="4"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5pPr>
            <a:lvl6pPr marL="2743200" marR="0" lvl="5"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6pPr>
            <a:lvl7pPr marL="3200400" marR="0" lvl="6"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7pPr>
            <a:lvl8pPr marL="3657600" marR="0" lvl="7"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8pPr>
            <a:lvl9pPr marL="4114800" marR="0" lvl="8"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9pPr>
          </a:lstStyle>
          <a:p>
            <a:pPr marL="457200" marR="0" lvl="0" indent="-342900" algn="ctr" defTabSz="914400" rtl="0" eaLnBrk="1" fontAlgn="auto" latinLnBrk="0" hangingPunct="1">
              <a:lnSpc>
                <a:spcPct val="130000"/>
              </a:lnSpc>
              <a:spcBef>
                <a:spcPts val="0"/>
              </a:spcBef>
              <a:spcAft>
                <a:spcPts val="0"/>
              </a:spcAft>
              <a:buClr>
                <a:srgbClr val="5E5E5E"/>
              </a:buClr>
              <a:buSzPts val="1400"/>
              <a:buFont typeface="Fira Sans"/>
              <a:buNone/>
              <a:tabLst/>
              <a:defRPr/>
            </a:pPr>
            <a:r>
              <a:rPr kumimoji="0" lang="en" sz="9600" b="0" i="0" u="none" strike="noStrike" kern="0" cap="none" spc="0" normalizeH="0" baseline="0" noProof="0" dirty="0">
                <a:ln w="19050">
                  <a:solidFill>
                    <a:srgbClr val="7CD9D1">
                      <a:lumMod val="50000"/>
                    </a:srgbClr>
                  </a:solidFill>
                </a:ln>
                <a:solidFill>
                  <a:srgbClr val="FFFFE5"/>
                </a:solidFill>
                <a:effectLst>
                  <a:outerShdw blurRad="50800" dist="38100" dir="2700000" algn="tl" rotWithShape="0">
                    <a:prstClr val="black">
                      <a:alpha val="40000"/>
                    </a:prstClr>
                  </a:outerShdw>
                </a:effectLst>
                <a:uLnTx/>
                <a:uFillTx/>
                <a:latin typeface="#9Slide03 BoosterNextFYBlack" panose="020B0604020202020204" charset="0"/>
                <a:sym typeface="Fira Sans"/>
              </a:rPr>
              <a:t>PHẦN </a:t>
            </a:r>
          </a:p>
          <a:p>
            <a:pPr marL="457200" marR="0" lvl="0" indent="-342900" algn="ctr" defTabSz="914400" rtl="0" eaLnBrk="1" fontAlgn="auto" latinLnBrk="0" hangingPunct="1">
              <a:lnSpc>
                <a:spcPct val="130000"/>
              </a:lnSpc>
              <a:spcBef>
                <a:spcPts val="0"/>
              </a:spcBef>
              <a:spcAft>
                <a:spcPts val="0"/>
              </a:spcAft>
              <a:buClr>
                <a:srgbClr val="5E5E5E"/>
              </a:buClr>
              <a:buSzPts val="1400"/>
              <a:buFont typeface="Fira Sans"/>
              <a:buNone/>
              <a:tabLst/>
              <a:defRPr/>
            </a:pPr>
            <a:r>
              <a:rPr kumimoji="0" lang="en" sz="9600" b="0" i="0" u="none" strike="noStrike" kern="0" cap="none" spc="0" normalizeH="0" baseline="0" noProof="0" dirty="0">
                <a:ln w="19050">
                  <a:solidFill>
                    <a:srgbClr val="7CD9D1">
                      <a:lumMod val="50000"/>
                    </a:srgbClr>
                  </a:solidFill>
                </a:ln>
                <a:solidFill>
                  <a:srgbClr val="FFFFE5"/>
                </a:solidFill>
                <a:effectLst>
                  <a:outerShdw blurRad="50800" dist="38100" dir="2700000" algn="tl" rotWithShape="0">
                    <a:prstClr val="black">
                      <a:alpha val="40000"/>
                    </a:prstClr>
                  </a:outerShdw>
                </a:effectLst>
                <a:uLnTx/>
                <a:uFillTx/>
                <a:latin typeface="#9Slide03 BoosterNextFYBlack" panose="020B0604020202020204" charset="0"/>
                <a:sym typeface="Fira Sans"/>
              </a:rPr>
              <a:t>VẬN DỤNG</a:t>
            </a:r>
          </a:p>
        </p:txBody>
      </p:sp>
      <p:pic>
        <p:nvPicPr>
          <p:cNvPr id="14" name="Picture 13">
            <a:extLst>
              <a:ext uri="{FF2B5EF4-FFF2-40B4-BE49-F238E27FC236}">
                <a16:creationId xmlns:a16="http://schemas.microsoft.com/office/drawing/2014/main" id="{9496A1AF-B49D-C31E-896D-053DD078561C}"/>
              </a:ext>
            </a:extLst>
          </p:cNvPr>
          <p:cNvPicPr>
            <a:picLocks noChangeAspect="1"/>
          </p:cNvPicPr>
          <p:nvPr/>
        </p:nvPicPr>
        <p:blipFill>
          <a:blip r:embed="rId4"/>
          <a:stretch>
            <a:fillRect/>
          </a:stretch>
        </p:blipFill>
        <p:spPr>
          <a:xfrm>
            <a:off x="6636455" y="1130300"/>
            <a:ext cx="4786489" cy="5588000"/>
          </a:xfrm>
          <a:prstGeom prst="rect">
            <a:avLst/>
          </a:prstGeom>
          <a:effectLst>
            <a:outerShdw blurRad="50800" dist="38100" dir="2700000" algn="tl" rotWithShape="0">
              <a:prstClr val="black">
                <a:alpha val="40000"/>
              </a:prstClr>
            </a:outerShdw>
          </a:effectLst>
        </p:spPr>
      </p:pic>
      <p:pic>
        <p:nvPicPr>
          <p:cNvPr id="16" name="Picture 15">
            <a:extLst>
              <a:ext uri="{FF2B5EF4-FFF2-40B4-BE49-F238E27FC236}">
                <a16:creationId xmlns:a16="http://schemas.microsoft.com/office/drawing/2014/main" id="{D7E0354F-52FE-F77B-6CC6-59EA31A812C3}"/>
              </a:ext>
            </a:extLst>
          </p:cNvPr>
          <p:cNvPicPr>
            <a:picLocks noChangeAspect="1"/>
          </p:cNvPicPr>
          <p:nvPr/>
        </p:nvPicPr>
        <p:blipFill>
          <a:blip r:embed="rId5"/>
          <a:stretch>
            <a:fillRect/>
          </a:stretch>
        </p:blipFill>
        <p:spPr>
          <a:xfrm>
            <a:off x="9029699" y="3924300"/>
            <a:ext cx="1185333" cy="790222"/>
          </a:xfrm>
          <a:prstGeom prst="rect">
            <a:avLst/>
          </a:prstGeom>
          <a:effectLst>
            <a:outerShdw blurRad="50800" dist="38100" dir="2700000" algn="tl" rotWithShape="0">
              <a:prstClr val="black">
                <a:alpha val="40000"/>
              </a:prstClr>
            </a:outerShdw>
          </a:effectLst>
        </p:spPr>
      </p:pic>
      <p:pic>
        <p:nvPicPr>
          <p:cNvPr id="19" name="Picture 18">
            <a:extLst>
              <a:ext uri="{FF2B5EF4-FFF2-40B4-BE49-F238E27FC236}">
                <a16:creationId xmlns:a16="http://schemas.microsoft.com/office/drawing/2014/main" id="{A21A8FA1-2D86-2623-64A1-12DB8A9C687C}"/>
              </a:ext>
            </a:extLst>
          </p:cNvPr>
          <p:cNvPicPr>
            <a:picLocks noChangeAspect="1"/>
          </p:cNvPicPr>
          <p:nvPr/>
        </p:nvPicPr>
        <p:blipFill>
          <a:blip r:embed="rId6"/>
          <a:stretch>
            <a:fillRect/>
          </a:stretch>
        </p:blipFill>
        <p:spPr>
          <a:xfrm>
            <a:off x="9993841" y="2299758"/>
            <a:ext cx="948267" cy="1557867"/>
          </a:xfrm>
          <a:prstGeom prst="rect">
            <a:avLst/>
          </a:prstGeom>
        </p:spPr>
      </p:pic>
      <p:pic>
        <p:nvPicPr>
          <p:cNvPr id="21" name="Picture 20">
            <a:extLst>
              <a:ext uri="{FF2B5EF4-FFF2-40B4-BE49-F238E27FC236}">
                <a16:creationId xmlns:a16="http://schemas.microsoft.com/office/drawing/2014/main" id="{DD2AA5A3-671D-C7B5-3492-C085110E5339}"/>
              </a:ext>
            </a:extLst>
          </p:cNvPr>
          <p:cNvPicPr>
            <a:picLocks noChangeAspect="1"/>
          </p:cNvPicPr>
          <p:nvPr/>
        </p:nvPicPr>
        <p:blipFill>
          <a:blip r:embed="rId7"/>
          <a:stretch>
            <a:fillRect/>
          </a:stretch>
        </p:blipFill>
        <p:spPr>
          <a:xfrm>
            <a:off x="6036380" y="4262437"/>
            <a:ext cx="1354667" cy="1907822"/>
          </a:xfrm>
          <a:prstGeom prst="rect">
            <a:avLst/>
          </a:prstGeom>
          <a:effectLst>
            <a:outerShdw blurRad="50800" dist="38100" dir="2700000" algn="tl" rotWithShape="0">
              <a:prstClr val="black">
                <a:alpha val="40000"/>
              </a:prstClr>
            </a:outerShdw>
          </a:effectLst>
        </p:spPr>
      </p:pic>
      <p:pic>
        <p:nvPicPr>
          <p:cNvPr id="23" name="Picture 22">
            <a:extLst>
              <a:ext uri="{FF2B5EF4-FFF2-40B4-BE49-F238E27FC236}">
                <a16:creationId xmlns:a16="http://schemas.microsoft.com/office/drawing/2014/main" id="{8B145683-888C-8578-4BBF-372D724CC5E9}"/>
              </a:ext>
            </a:extLst>
          </p:cNvPr>
          <p:cNvPicPr>
            <a:picLocks noChangeAspect="1"/>
          </p:cNvPicPr>
          <p:nvPr/>
        </p:nvPicPr>
        <p:blipFill>
          <a:blip r:embed="rId8"/>
          <a:stretch>
            <a:fillRect/>
          </a:stretch>
        </p:blipFill>
        <p:spPr>
          <a:xfrm>
            <a:off x="7212188" y="5405966"/>
            <a:ext cx="1557867" cy="1332089"/>
          </a:xfrm>
          <a:prstGeom prst="rect">
            <a:avLst/>
          </a:prstGeom>
          <a:effectLst>
            <a:outerShdw blurRad="50800" dist="38100" dir="2700000" algn="tl" rotWithShape="0">
              <a:prstClr val="black">
                <a:alpha val="40000"/>
              </a:prstClr>
            </a:outerShdw>
          </a:effectLst>
        </p:spPr>
      </p:pic>
    </p:spTree>
    <p:custDataLst>
      <p:tags r:id="rId1"/>
    </p:custDataLst>
    <p:extLst>
      <p:ext uri="{BB962C8B-B14F-4D97-AF65-F5344CB8AC3E}">
        <p14:creationId xmlns:p14="http://schemas.microsoft.com/office/powerpoint/2010/main" val="3616599689"/>
      </p:ext>
    </p:extLst>
  </p:cSld>
  <p:clrMapOvr>
    <a:masterClrMapping/>
  </p:clrMapOvr>
  <mc:AlternateContent xmlns:mc="http://schemas.openxmlformats.org/markup-compatibility/2006">
    <mc:Choice xmlns:p14="http://schemas.microsoft.com/office/powerpoint/2010/main" Requires="p14">
      <p:transition spd="slow" p14:dur="800">
        <p14:flythrough dir="ou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repeatCount="indefinite" accel="50000" decel="50000" autoRev="1" fill="hold" nodeType="withEffect">
                                  <p:stCondLst>
                                    <p:cond delay="0"/>
                                  </p:stCondLst>
                                  <p:childTnLst>
                                    <p:animMotion origin="layout" path="M 5E-6 -2.22222E-6 L 5E-6 -0.05 " pathEditMode="relative" rAng="0" ptsTypes="AA">
                                      <p:cBhvr>
                                        <p:cTn id="6" dur="1500" fill="hold"/>
                                        <p:tgtEl>
                                          <p:spTgt spid="14"/>
                                        </p:tgtEl>
                                        <p:attrNameLst>
                                          <p:attrName>ppt_x</p:attrName>
                                          <p:attrName>ppt_y</p:attrName>
                                        </p:attrNameLst>
                                      </p:cBhvr>
                                      <p:rCtr x="0" y="-2500"/>
                                    </p:animMotion>
                                  </p:childTnLst>
                                </p:cTn>
                              </p:par>
                              <p:par>
                                <p:cTn id="7" presetID="42" presetClass="path" presetSubtype="0" repeatCount="indefinite" accel="50000" decel="50000" autoRev="1" fill="hold" nodeType="withEffect">
                                  <p:stCondLst>
                                    <p:cond delay="250"/>
                                  </p:stCondLst>
                                  <p:childTnLst>
                                    <p:animMotion origin="layout" path="M 5E-6 -2.22222E-6 L 5E-6 -0.05 " pathEditMode="relative" rAng="0" ptsTypes="AA">
                                      <p:cBhvr>
                                        <p:cTn id="8" dur="1500" fill="hold"/>
                                        <p:tgtEl>
                                          <p:spTgt spid="19"/>
                                        </p:tgtEl>
                                        <p:attrNameLst>
                                          <p:attrName>ppt_x</p:attrName>
                                          <p:attrName>ppt_y</p:attrName>
                                        </p:attrNameLst>
                                      </p:cBhvr>
                                      <p:rCtr x="0" y="-2500"/>
                                    </p:animMotion>
                                  </p:childTnLst>
                                </p:cTn>
                              </p:par>
                              <p:par>
                                <p:cTn id="9" presetID="42" presetClass="path" presetSubtype="0" repeatCount="indefinite" accel="50000" decel="50000" autoRev="1" fill="hold" nodeType="withEffect">
                                  <p:stCondLst>
                                    <p:cond delay="500"/>
                                  </p:stCondLst>
                                  <p:childTnLst>
                                    <p:animMotion origin="layout" path="M 5E-6 -2.22222E-6 L 5E-6 -0.05 " pathEditMode="relative" rAng="0" ptsTypes="AA">
                                      <p:cBhvr>
                                        <p:cTn id="10" dur="1500" fill="hold"/>
                                        <p:tgtEl>
                                          <p:spTgt spid="16"/>
                                        </p:tgtEl>
                                        <p:attrNameLst>
                                          <p:attrName>ppt_x</p:attrName>
                                          <p:attrName>ppt_y</p:attrName>
                                        </p:attrNameLst>
                                      </p:cBhvr>
                                      <p:rCtr x="0" y="-2500"/>
                                    </p:animMotion>
                                  </p:childTnLst>
                                </p:cTn>
                              </p:par>
                              <p:par>
                                <p:cTn id="11" presetID="42" presetClass="path" presetSubtype="0" repeatCount="indefinite" accel="50000" decel="50000" autoRev="1" fill="hold" nodeType="withEffect">
                                  <p:stCondLst>
                                    <p:cond delay="250"/>
                                  </p:stCondLst>
                                  <p:childTnLst>
                                    <p:animMotion origin="layout" path="M 5E-6 -2.22222E-6 L 5E-6 -0.05 " pathEditMode="relative" rAng="0" ptsTypes="AA">
                                      <p:cBhvr>
                                        <p:cTn id="12" dur="1500" fill="hold"/>
                                        <p:tgtEl>
                                          <p:spTgt spid="21"/>
                                        </p:tgtEl>
                                        <p:attrNameLst>
                                          <p:attrName>ppt_x</p:attrName>
                                          <p:attrName>ppt_y</p:attrName>
                                        </p:attrNameLst>
                                      </p:cBhvr>
                                      <p:rCtr x="0" y="-2500"/>
                                    </p:animMotion>
                                  </p:childTnLst>
                                </p:cTn>
                              </p:par>
                              <p:par>
                                <p:cTn id="13" presetID="42" presetClass="path" presetSubtype="0" repeatCount="indefinite" accel="50000" decel="50000" autoRev="1" fill="hold" nodeType="withEffect">
                                  <p:stCondLst>
                                    <p:cond delay="500"/>
                                  </p:stCondLst>
                                  <p:childTnLst>
                                    <p:animMotion origin="layout" path="M 5E-6 -2.22222E-6 L 5E-6 -0.05 " pathEditMode="relative" rAng="0" ptsTypes="AA">
                                      <p:cBhvr>
                                        <p:cTn id="14" dur="1500" fill="hold"/>
                                        <p:tgtEl>
                                          <p:spTgt spid="23"/>
                                        </p:tgtEl>
                                        <p:attrNameLst>
                                          <p:attrName>ppt_x</p:attrName>
                                          <p:attrName>ppt_y</p:attrName>
                                        </p:attrNameLst>
                                      </p:cBhvr>
                                      <p:rCtr x="0" y="-25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28413675-9EF5-B12D-2DC5-EB4614E0C28C}"/>
              </a:ext>
            </a:extLst>
          </p:cNvPr>
          <p:cNvSpPr/>
          <p:nvPr/>
        </p:nvSpPr>
        <p:spPr>
          <a:xfrm>
            <a:off x="209550" y="216718"/>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grpSp>
        <p:nvGrpSpPr>
          <p:cNvPr id="13" name="Group 12">
            <a:extLst>
              <a:ext uri="{FF2B5EF4-FFF2-40B4-BE49-F238E27FC236}">
                <a16:creationId xmlns:a16="http://schemas.microsoft.com/office/drawing/2014/main" id="{D092CDBB-DBD2-E799-7CA8-CACA072852B9}"/>
              </a:ext>
            </a:extLst>
          </p:cNvPr>
          <p:cNvGrpSpPr/>
          <p:nvPr/>
        </p:nvGrpSpPr>
        <p:grpSpPr>
          <a:xfrm>
            <a:off x="2530068" y="226219"/>
            <a:ext cx="7468126" cy="719534"/>
            <a:chOff x="3401877" y="216718"/>
            <a:chExt cx="5329417" cy="719534"/>
          </a:xfrm>
          <a:solidFill>
            <a:srgbClr val="5ABAA8"/>
          </a:solidFill>
        </p:grpSpPr>
        <p:sp>
          <p:nvSpPr>
            <p:cNvPr id="11" name="Freeform: Shape 10">
              <a:extLst>
                <a:ext uri="{FF2B5EF4-FFF2-40B4-BE49-F238E27FC236}">
                  <a16:creationId xmlns:a16="http://schemas.microsoft.com/office/drawing/2014/main" id="{774E73F7-3156-2DB3-70F8-4D69A49F91C9}"/>
                </a:ext>
              </a:extLst>
            </p:cNvPr>
            <p:cNvSpPr/>
            <p:nvPr/>
          </p:nvSpPr>
          <p:spPr>
            <a:xfrm>
              <a:off x="3401877" y="216718"/>
              <a:ext cx="532229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12" name="TextBox 11">
              <a:extLst>
                <a:ext uri="{FF2B5EF4-FFF2-40B4-BE49-F238E27FC236}">
                  <a16:creationId xmlns:a16="http://schemas.microsoft.com/office/drawing/2014/main" id="{78714008-B30A-4D38-B352-9B20AABE9E02}"/>
                </a:ext>
              </a:extLst>
            </p:cNvPr>
            <p:cNvSpPr txBox="1"/>
            <p:nvPr/>
          </p:nvSpPr>
          <p:spPr>
            <a:xfrm>
              <a:off x="3408997" y="347146"/>
              <a:ext cx="5322297" cy="584775"/>
            </a:xfrm>
            <a:prstGeom prst="rect">
              <a:avLst/>
            </a:prstGeom>
            <a:grp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CÂU HỎI KHỞI ĐỘNG</a:t>
              </a:r>
            </a:p>
          </p:txBody>
        </p:sp>
      </p:grpSp>
      <p:grpSp>
        <p:nvGrpSpPr>
          <p:cNvPr id="6" name="Group 5">
            <a:extLst>
              <a:ext uri="{FF2B5EF4-FFF2-40B4-BE49-F238E27FC236}">
                <a16:creationId xmlns:a16="http://schemas.microsoft.com/office/drawing/2014/main" id="{131103DE-5A9A-AF07-206C-8CEFC544ED3F}"/>
              </a:ext>
            </a:extLst>
          </p:cNvPr>
          <p:cNvGrpSpPr/>
          <p:nvPr/>
        </p:nvGrpSpPr>
        <p:grpSpPr>
          <a:xfrm>
            <a:off x="366486" y="1146628"/>
            <a:ext cx="11459028" cy="1589315"/>
            <a:chOff x="366486" y="1146628"/>
            <a:chExt cx="11459028" cy="1589315"/>
          </a:xfrm>
        </p:grpSpPr>
        <p:sp>
          <p:nvSpPr>
            <p:cNvPr id="2" name="Rectangle: Rounded Corners 1">
              <a:extLst>
                <a:ext uri="{FF2B5EF4-FFF2-40B4-BE49-F238E27FC236}">
                  <a16:creationId xmlns:a16="http://schemas.microsoft.com/office/drawing/2014/main" id="{CAE79633-DA53-E1B7-3601-8132566AC527}"/>
                </a:ext>
              </a:extLst>
            </p:cNvPr>
            <p:cNvSpPr/>
            <p:nvPr/>
          </p:nvSpPr>
          <p:spPr>
            <a:xfrm>
              <a:off x="366486" y="1146628"/>
              <a:ext cx="11459028" cy="1589315"/>
            </a:xfrm>
            <a:prstGeom prst="roundRect">
              <a:avLst>
                <a:gd name="adj" fmla="val 11818"/>
              </a:avLst>
            </a:prstGeom>
            <a:solidFill>
              <a:srgbClr val="FFFFFF"/>
            </a:solidFill>
            <a:ln w="1905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sp>
          <p:nvSpPr>
            <p:cNvPr id="4" name="TextBox 3">
              <a:extLst>
                <a:ext uri="{FF2B5EF4-FFF2-40B4-BE49-F238E27FC236}">
                  <a16:creationId xmlns:a16="http://schemas.microsoft.com/office/drawing/2014/main" id="{A90DC245-3541-0F0D-7BF3-5E591632DC43}"/>
                </a:ext>
              </a:extLst>
            </p:cNvPr>
            <p:cNvSpPr txBox="1"/>
            <p:nvPr/>
          </p:nvSpPr>
          <p:spPr>
            <a:xfrm>
              <a:off x="942109" y="1562395"/>
              <a:ext cx="10295607" cy="830997"/>
            </a:xfrm>
            <a:prstGeom prst="rect">
              <a:avLst/>
            </a:prstGeom>
            <a:noFill/>
          </p:spPr>
          <p:txBody>
            <a:bodyPr wrap="square" rtlCol="0">
              <a:spAutoFit/>
            </a:bodyPr>
            <a:lstStyle/>
            <a:p>
              <a:pPr algn="just"/>
              <a:r>
                <a:rPr lang="en-US" sz="2400" dirty="0">
                  <a:solidFill>
                    <a:srgbClr val="276668"/>
                  </a:solidFill>
                  <a:latin typeface="#9Slide03 Arima Madurai Black" panose="020B0604020202020204" charset="0"/>
                  <a:cs typeface="#9Slide03 Arima Madurai Black" panose="020B0604020202020204" charset="0"/>
                </a:rPr>
                <a:t>Khi </a:t>
              </a:r>
              <a:r>
                <a:rPr lang="en-US" sz="2400" dirty="0" err="1">
                  <a:solidFill>
                    <a:srgbClr val="276668"/>
                  </a:solidFill>
                  <a:latin typeface="#9Slide03 Arima Madurai Black" panose="020B0604020202020204" charset="0"/>
                  <a:cs typeface="#9Slide03 Arima Madurai Black" panose="020B0604020202020204" charset="0"/>
                </a:rPr>
                <a:t>dùng</a:t>
              </a:r>
              <a:r>
                <a:rPr lang="en-US" sz="2400" dirty="0">
                  <a:solidFill>
                    <a:srgbClr val="276668"/>
                  </a:solidFill>
                  <a:latin typeface="#9Slide03 Arima Madurai Black" panose="020B0604020202020204" charset="0"/>
                  <a:cs typeface="#9Slide03 Arima Madurai Black" panose="020B0604020202020204" charset="0"/>
                </a:rPr>
                <a:t> chai </a:t>
              </a:r>
              <a:r>
                <a:rPr lang="en-US" sz="2400" dirty="0" err="1">
                  <a:solidFill>
                    <a:srgbClr val="276668"/>
                  </a:solidFill>
                  <a:latin typeface="#9Slide03 Arima Madurai Black" panose="020B0604020202020204" charset="0"/>
                  <a:cs typeface="#9Slide03 Arima Madurai Black" panose="020B0604020202020204" charset="0"/>
                </a:rPr>
                <a:t>xịt</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phòng</a:t>
              </a:r>
              <a:r>
                <a:rPr lang="en-US" sz="2400" dirty="0">
                  <a:solidFill>
                    <a:srgbClr val="276668"/>
                  </a:solidFill>
                  <a:latin typeface="#9Slide03 Arima Madurai Black" panose="020B0604020202020204" charset="0"/>
                  <a:cs typeface="#9Slide03 Arima Madurai Black" panose="020B0604020202020204" charset="0"/>
                </a:rPr>
                <a:t> hay </a:t>
              </a:r>
              <a:r>
                <a:rPr lang="en-US" sz="2400" dirty="0" err="1">
                  <a:solidFill>
                    <a:srgbClr val="276668"/>
                  </a:solidFill>
                  <a:latin typeface="#9Slide03 Arima Madurai Black" panose="020B0604020202020204" charset="0"/>
                  <a:cs typeface="#9Slide03 Arima Madurai Black" panose="020B0604020202020204" charset="0"/>
                </a:rPr>
                <a:t>bình</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cứu</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hỏa</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tại</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sao</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khí</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lại</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thoát</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ra</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nhanh</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chóng</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khi</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mở</a:t>
              </a:r>
              <a:r>
                <a:rPr lang="en-US" sz="2400" dirty="0">
                  <a:solidFill>
                    <a:srgbClr val="276668"/>
                  </a:solidFill>
                  <a:latin typeface="#9Slide03 Arima Madurai Black" panose="020B0604020202020204" charset="0"/>
                  <a:cs typeface="#9Slide03 Arima Madurai Black" panose="020B0604020202020204" charset="0"/>
                </a:rPr>
                <a:t> van?</a:t>
              </a:r>
              <a:endParaRPr lang="en-US" sz="2400" b="1" dirty="0">
                <a:solidFill>
                  <a:srgbClr val="276668"/>
                </a:solidFill>
                <a:latin typeface="#9Slide03 Arima Madurai Black" panose="020B0604020202020204" charset="0"/>
                <a:cs typeface="#9Slide03 Arima Madurai Black" panose="020B0604020202020204" charset="0"/>
              </a:endParaRPr>
            </a:p>
          </p:txBody>
        </p:sp>
      </p:grpSp>
      <p:grpSp>
        <p:nvGrpSpPr>
          <p:cNvPr id="3" name="Group 2">
            <a:extLst>
              <a:ext uri="{FF2B5EF4-FFF2-40B4-BE49-F238E27FC236}">
                <a16:creationId xmlns:a16="http://schemas.microsoft.com/office/drawing/2014/main" id="{E170448F-D70D-0214-C9D7-99F76E706C42}"/>
              </a:ext>
            </a:extLst>
          </p:cNvPr>
          <p:cNvGrpSpPr/>
          <p:nvPr/>
        </p:nvGrpSpPr>
        <p:grpSpPr>
          <a:xfrm>
            <a:off x="426458" y="2735943"/>
            <a:ext cx="11370545" cy="3533765"/>
            <a:chOff x="410729" y="6604011"/>
            <a:chExt cx="11370545" cy="3533765"/>
          </a:xfrm>
        </p:grpSpPr>
        <p:sp>
          <p:nvSpPr>
            <p:cNvPr id="17" name="Rectangle: Rounded Corners 16">
              <a:extLst>
                <a:ext uri="{FF2B5EF4-FFF2-40B4-BE49-F238E27FC236}">
                  <a16:creationId xmlns:a16="http://schemas.microsoft.com/office/drawing/2014/main" id="{430989BE-388D-019F-8933-26E24C4D145B}"/>
                </a:ext>
              </a:extLst>
            </p:cNvPr>
            <p:cNvSpPr/>
            <p:nvPr/>
          </p:nvSpPr>
          <p:spPr>
            <a:xfrm>
              <a:off x="410729" y="6604011"/>
              <a:ext cx="11370545" cy="3533765"/>
            </a:xfrm>
            <a:prstGeom prst="roundRect">
              <a:avLst>
                <a:gd name="adj" fmla="val 6675"/>
              </a:avLst>
            </a:prstGeom>
            <a:solidFill>
              <a:srgbClr val="F7FEE7"/>
            </a:solidFill>
            <a:ln>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sp>
          <p:nvSpPr>
            <p:cNvPr id="18" name="Rectangle: Rounded Corners 17">
              <a:extLst>
                <a:ext uri="{FF2B5EF4-FFF2-40B4-BE49-F238E27FC236}">
                  <a16:creationId xmlns:a16="http://schemas.microsoft.com/office/drawing/2014/main" id="{B069AAB1-1DEA-9EED-34DE-5665D525BBB5}"/>
                </a:ext>
              </a:extLst>
            </p:cNvPr>
            <p:cNvSpPr/>
            <p:nvPr/>
          </p:nvSpPr>
          <p:spPr>
            <a:xfrm>
              <a:off x="550002" y="7312165"/>
              <a:ext cx="11045372" cy="2625585"/>
            </a:xfrm>
            <a:prstGeom prst="roundRect">
              <a:avLst>
                <a:gd name="adj" fmla="val 7791"/>
              </a:avLst>
            </a:prstGeom>
            <a:solidFill>
              <a:srgbClr val="FFFFFF"/>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grpSp>
          <p:nvGrpSpPr>
            <p:cNvPr id="20" name="Group 19">
              <a:extLst>
                <a:ext uri="{FF2B5EF4-FFF2-40B4-BE49-F238E27FC236}">
                  <a16:creationId xmlns:a16="http://schemas.microsoft.com/office/drawing/2014/main" id="{59F32FE0-45B8-B821-996D-E5D1AEB08037}"/>
                </a:ext>
              </a:extLst>
            </p:cNvPr>
            <p:cNvGrpSpPr/>
            <p:nvPr/>
          </p:nvGrpSpPr>
          <p:grpSpPr>
            <a:xfrm>
              <a:off x="3583787" y="6618906"/>
              <a:ext cx="5379221" cy="719534"/>
              <a:chOff x="3709852" y="-450096"/>
              <a:chExt cx="5051181" cy="719534"/>
            </a:xfrm>
          </p:grpSpPr>
          <p:sp>
            <p:nvSpPr>
              <p:cNvPr id="25" name="Freeform: Shape 24">
                <a:extLst>
                  <a:ext uri="{FF2B5EF4-FFF2-40B4-BE49-F238E27FC236}">
                    <a16:creationId xmlns:a16="http://schemas.microsoft.com/office/drawing/2014/main" id="{DB28060D-EED7-BBBC-D90A-129F61DAC1FA}"/>
                  </a:ext>
                </a:extLst>
              </p:cNvPr>
              <p:cNvSpPr/>
              <p:nvPr/>
            </p:nvSpPr>
            <p:spPr>
              <a:xfrm>
                <a:off x="3709852" y="-450096"/>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26" name="TextBox 25">
                <a:extLst>
                  <a:ext uri="{FF2B5EF4-FFF2-40B4-BE49-F238E27FC236}">
                    <a16:creationId xmlns:a16="http://schemas.microsoft.com/office/drawing/2014/main" id="{36336911-6C4F-196D-281F-3FF890E6CFB0}"/>
                  </a:ext>
                </a:extLst>
              </p:cNvPr>
              <p:cNvSpPr txBox="1"/>
              <p:nvPr/>
            </p:nvSpPr>
            <p:spPr>
              <a:xfrm>
                <a:off x="3766166" y="-341612"/>
                <a:ext cx="4994867"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HƯỚNG DẪN GIẢI</a:t>
                </a:r>
              </a:p>
            </p:txBody>
          </p:sp>
        </p:grpSp>
        <p:sp>
          <p:nvSpPr>
            <p:cNvPr id="23" name="TextBox 22">
              <a:extLst>
                <a:ext uri="{FF2B5EF4-FFF2-40B4-BE49-F238E27FC236}">
                  <a16:creationId xmlns:a16="http://schemas.microsoft.com/office/drawing/2014/main" id="{01366799-9B22-CFAB-FB3F-56EF650DFD0C}"/>
                </a:ext>
              </a:extLst>
            </p:cNvPr>
            <p:cNvSpPr txBox="1"/>
            <p:nvPr/>
          </p:nvSpPr>
          <p:spPr>
            <a:xfrm>
              <a:off x="1007944" y="7813753"/>
              <a:ext cx="10214043" cy="1569660"/>
            </a:xfrm>
            <a:prstGeom prst="rect">
              <a:avLst/>
            </a:prstGeom>
            <a:noFill/>
          </p:spPr>
          <p:txBody>
            <a:bodyPr wrap="square">
              <a:spAutoFit/>
            </a:bodyPr>
            <a:lstStyle/>
            <a:p>
              <a:pPr algn="just"/>
              <a:r>
                <a:rPr lang="vi-VN" sz="2400" dirty="0">
                  <a:solidFill>
                    <a:srgbClr val="276668"/>
                  </a:solidFill>
                  <a:latin typeface="#9Slide03 Arima Madurai Black" panose="020B0604020202020204" charset="0"/>
                  <a:cs typeface="#9Slide03 Arima Madurai Black" panose="020B0604020202020204" charset="0"/>
                </a:rPr>
                <a:t>Theo </a:t>
              </a:r>
              <a:r>
                <a:rPr lang="vi-VN" sz="2400" b="1" dirty="0">
                  <a:solidFill>
                    <a:srgbClr val="276668"/>
                  </a:solidFill>
                  <a:latin typeface="#9Slide03 Arima Madurai Black" panose="020B0604020202020204" charset="0"/>
                  <a:cs typeface="#9Slide03 Arima Madurai Black" panose="020B0604020202020204" charset="0"/>
                </a:rPr>
                <a:t>định luật Boyle</a:t>
              </a:r>
              <a:r>
                <a:rPr lang="vi-VN" sz="2400" dirty="0">
                  <a:solidFill>
                    <a:srgbClr val="276668"/>
                  </a:solidFill>
                  <a:latin typeface="#9Slide03 Arima Madurai Black" panose="020B0604020202020204" charset="0"/>
                  <a:cs typeface="#9Slide03 Arima Madurai Black" panose="020B0604020202020204" charset="0"/>
                </a:rPr>
                <a:t> (nhiệt độ không đổi), khi </a:t>
              </a:r>
              <a:r>
                <a:rPr lang="vi-VN" sz="2400" b="1" dirty="0">
                  <a:solidFill>
                    <a:srgbClr val="276668"/>
                  </a:solidFill>
                  <a:latin typeface="#9Slide03 Arima Madurai Black" panose="020B0604020202020204" charset="0"/>
                  <a:cs typeface="#9Slide03 Arima Madurai Black" panose="020B0604020202020204" charset="0"/>
                </a:rPr>
                <a:t>thể tích tăng</a:t>
              </a:r>
              <a:r>
                <a:rPr lang="vi-VN" sz="2400" dirty="0">
                  <a:solidFill>
                    <a:srgbClr val="276668"/>
                  </a:solidFill>
                  <a:latin typeface="#9Slide03 Arima Madurai Black" panose="020B0604020202020204" charset="0"/>
                  <a:cs typeface="#9Slide03 Arima Madurai Black" panose="020B0604020202020204" charset="0"/>
                </a:rPr>
                <a:t>, thì </a:t>
              </a:r>
              <a:r>
                <a:rPr lang="vi-VN" sz="2400" b="1" dirty="0">
                  <a:solidFill>
                    <a:srgbClr val="276668"/>
                  </a:solidFill>
                  <a:latin typeface="#9Slide03 Arima Madurai Black" panose="020B0604020202020204" charset="0"/>
                  <a:cs typeface="#9Slide03 Arima Madurai Black" panose="020B0604020202020204" charset="0"/>
                </a:rPr>
                <a:t>áp suất giảm</a:t>
              </a:r>
              <a:r>
                <a:rPr lang="vi-VN" sz="2400" dirty="0">
                  <a:solidFill>
                    <a:srgbClr val="276668"/>
                  </a:solidFill>
                  <a:latin typeface="#9Slide03 Arima Madurai Black" panose="020B0604020202020204" charset="0"/>
                  <a:cs typeface="#9Slide03 Arima Madurai Black" panose="020B0604020202020204" charset="0"/>
                </a:rPr>
                <a:t>. Vì vậy, khí từ trong bình </a:t>
              </a:r>
              <a:r>
                <a:rPr lang="vi-VN" sz="2400" b="1" dirty="0">
                  <a:solidFill>
                    <a:srgbClr val="276668"/>
                  </a:solidFill>
                  <a:latin typeface="#9Slide03 Arima Madurai Black" panose="020B0604020202020204" charset="0"/>
                  <a:cs typeface="#9Slide03 Arima Madurai Black" panose="020B0604020202020204" charset="0"/>
                </a:rPr>
                <a:t>phun mạnh ra ngoài</a:t>
              </a:r>
              <a:r>
                <a:rPr lang="vi-VN" sz="2400" dirty="0">
                  <a:solidFill>
                    <a:srgbClr val="276668"/>
                  </a:solidFill>
                  <a:latin typeface="#9Slide03 Arima Madurai Black" panose="020B0604020202020204" charset="0"/>
                  <a:cs typeface="#9Slide03 Arima Madurai Black" panose="020B0604020202020204" charset="0"/>
                </a:rPr>
                <a:t> để giảm áp suất và chiếm thể tích lớn hơn. Chính </a:t>
              </a:r>
              <a:r>
                <a:rPr lang="vi-VN" sz="2400" b="1" dirty="0">
                  <a:solidFill>
                    <a:srgbClr val="276668"/>
                  </a:solidFill>
                  <a:latin typeface="#9Slide03 Arima Madurai Black" panose="020B0604020202020204" charset="0"/>
                  <a:cs typeface="#9Slide03 Arima Madurai Black" panose="020B0604020202020204" charset="0"/>
                </a:rPr>
                <a:t>sự chênh lệch áp suất</a:t>
              </a:r>
              <a:r>
                <a:rPr lang="vi-VN" sz="2400" dirty="0">
                  <a:solidFill>
                    <a:srgbClr val="276668"/>
                  </a:solidFill>
                  <a:latin typeface="#9Slide03 Arima Madurai Black" panose="020B0604020202020204" charset="0"/>
                  <a:cs typeface="#9Slide03 Arima Madurai Black" panose="020B0604020202020204" charset="0"/>
                </a:rPr>
                <a:t> này làm cho khí thoát ra rất nhanh và mạnh.</a:t>
              </a:r>
            </a:p>
          </p:txBody>
        </p:sp>
      </p:grpSp>
    </p:spTree>
    <p:custDataLst>
      <p:tags r:id="rId1"/>
    </p:custDataLst>
    <p:extLst>
      <p:ext uri="{BB962C8B-B14F-4D97-AF65-F5344CB8AC3E}">
        <p14:creationId xmlns:p14="http://schemas.microsoft.com/office/powerpoint/2010/main" val="759135738"/>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28413675-9EF5-B12D-2DC5-EB4614E0C28C}"/>
              </a:ext>
            </a:extLst>
          </p:cNvPr>
          <p:cNvSpPr/>
          <p:nvPr/>
        </p:nvSpPr>
        <p:spPr>
          <a:xfrm>
            <a:off x="209550" y="216718"/>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grpSp>
        <p:nvGrpSpPr>
          <p:cNvPr id="13" name="Group 12">
            <a:extLst>
              <a:ext uri="{FF2B5EF4-FFF2-40B4-BE49-F238E27FC236}">
                <a16:creationId xmlns:a16="http://schemas.microsoft.com/office/drawing/2014/main" id="{D092CDBB-DBD2-E799-7CA8-CACA072852B9}"/>
              </a:ext>
            </a:extLst>
          </p:cNvPr>
          <p:cNvGrpSpPr/>
          <p:nvPr/>
        </p:nvGrpSpPr>
        <p:grpSpPr>
          <a:xfrm>
            <a:off x="2530068" y="226219"/>
            <a:ext cx="7468126" cy="719534"/>
            <a:chOff x="3401877" y="216718"/>
            <a:chExt cx="5329417" cy="719534"/>
          </a:xfrm>
          <a:solidFill>
            <a:srgbClr val="5ABAA8"/>
          </a:solidFill>
        </p:grpSpPr>
        <p:sp>
          <p:nvSpPr>
            <p:cNvPr id="11" name="Freeform: Shape 10">
              <a:extLst>
                <a:ext uri="{FF2B5EF4-FFF2-40B4-BE49-F238E27FC236}">
                  <a16:creationId xmlns:a16="http://schemas.microsoft.com/office/drawing/2014/main" id="{774E73F7-3156-2DB3-70F8-4D69A49F91C9}"/>
                </a:ext>
              </a:extLst>
            </p:cNvPr>
            <p:cNvSpPr/>
            <p:nvPr/>
          </p:nvSpPr>
          <p:spPr>
            <a:xfrm>
              <a:off x="3401877" y="216718"/>
              <a:ext cx="532229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12" name="TextBox 11">
              <a:extLst>
                <a:ext uri="{FF2B5EF4-FFF2-40B4-BE49-F238E27FC236}">
                  <a16:creationId xmlns:a16="http://schemas.microsoft.com/office/drawing/2014/main" id="{78714008-B30A-4D38-B352-9B20AABE9E02}"/>
                </a:ext>
              </a:extLst>
            </p:cNvPr>
            <p:cNvSpPr txBox="1"/>
            <p:nvPr/>
          </p:nvSpPr>
          <p:spPr>
            <a:xfrm>
              <a:off x="3408997" y="347146"/>
              <a:ext cx="5322297" cy="584775"/>
            </a:xfrm>
            <a:prstGeom prst="rect">
              <a:avLst/>
            </a:prstGeom>
            <a:grp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CÂU HỎI VẬN DỤNG</a:t>
              </a:r>
            </a:p>
          </p:txBody>
        </p:sp>
      </p:grpSp>
      <p:grpSp>
        <p:nvGrpSpPr>
          <p:cNvPr id="6" name="Group 5">
            <a:extLst>
              <a:ext uri="{FF2B5EF4-FFF2-40B4-BE49-F238E27FC236}">
                <a16:creationId xmlns:a16="http://schemas.microsoft.com/office/drawing/2014/main" id="{131103DE-5A9A-AF07-206C-8CEFC544ED3F}"/>
              </a:ext>
            </a:extLst>
          </p:cNvPr>
          <p:cNvGrpSpPr/>
          <p:nvPr/>
        </p:nvGrpSpPr>
        <p:grpSpPr>
          <a:xfrm>
            <a:off x="366486" y="1146628"/>
            <a:ext cx="11459028" cy="1589315"/>
            <a:chOff x="366486" y="1146628"/>
            <a:chExt cx="11459028" cy="1589315"/>
          </a:xfrm>
        </p:grpSpPr>
        <p:sp>
          <p:nvSpPr>
            <p:cNvPr id="2" name="Rectangle: Rounded Corners 1">
              <a:extLst>
                <a:ext uri="{FF2B5EF4-FFF2-40B4-BE49-F238E27FC236}">
                  <a16:creationId xmlns:a16="http://schemas.microsoft.com/office/drawing/2014/main" id="{CAE79633-DA53-E1B7-3601-8132566AC527}"/>
                </a:ext>
              </a:extLst>
            </p:cNvPr>
            <p:cNvSpPr/>
            <p:nvPr/>
          </p:nvSpPr>
          <p:spPr>
            <a:xfrm>
              <a:off x="366486" y="1146628"/>
              <a:ext cx="11459028" cy="1589315"/>
            </a:xfrm>
            <a:prstGeom prst="roundRect">
              <a:avLst>
                <a:gd name="adj" fmla="val 11818"/>
              </a:avLst>
            </a:prstGeom>
            <a:solidFill>
              <a:srgbClr val="FFFFFF"/>
            </a:solidFill>
            <a:ln w="1905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sp>
          <p:nvSpPr>
            <p:cNvPr id="4" name="TextBox 3">
              <a:extLst>
                <a:ext uri="{FF2B5EF4-FFF2-40B4-BE49-F238E27FC236}">
                  <a16:creationId xmlns:a16="http://schemas.microsoft.com/office/drawing/2014/main" id="{A90DC245-3541-0F0D-7BF3-5E591632DC43}"/>
                </a:ext>
              </a:extLst>
            </p:cNvPr>
            <p:cNvSpPr txBox="1"/>
            <p:nvPr/>
          </p:nvSpPr>
          <p:spPr>
            <a:xfrm>
              <a:off x="1108363" y="1482000"/>
              <a:ext cx="10129351" cy="830997"/>
            </a:xfrm>
            <a:prstGeom prst="rect">
              <a:avLst/>
            </a:prstGeom>
            <a:noFill/>
          </p:spPr>
          <p:txBody>
            <a:bodyPr wrap="square" rtlCol="0">
              <a:spAutoFit/>
            </a:bodyPr>
            <a:lstStyle/>
            <a:p>
              <a:pPr algn="just"/>
              <a:r>
                <a:rPr lang="en-US" sz="2400" dirty="0">
                  <a:solidFill>
                    <a:srgbClr val="276668"/>
                  </a:solidFill>
                  <a:effectLst/>
                  <a:latin typeface="#9Slide03 Arima Madurai Black" panose="020B0604020202020204" charset="0"/>
                  <a:ea typeface="Times New Roman" panose="02020603050405020304" pitchFamily="18" charset="0"/>
                  <a:cs typeface="#9Slide03 Arima Madurai Black" panose="020B0604020202020204" charset="0"/>
                </a:rPr>
                <a:t>T</a:t>
              </a:r>
              <a:r>
                <a:rPr lang="pl-PL" sz="2400" dirty="0">
                  <a:solidFill>
                    <a:srgbClr val="276668"/>
                  </a:solidFill>
                  <a:effectLst/>
                  <a:latin typeface="#9Slide03 Arima Madurai Black" panose="020B0604020202020204" charset="0"/>
                  <a:ea typeface="Times New Roman" panose="02020603050405020304" pitchFamily="18" charset="0"/>
                  <a:cs typeface="#9Slide03 Arima Madurai Black" panose="020B0604020202020204" charset="0"/>
                </a:rPr>
                <a:t>ại sao bóng lại nổ khi ta làm giảm thể tích bóng</a:t>
              </a:r>
              <a:r>
                <a:rPr lang="en-US" sz="2400" dirty="0">
                  <a:solidFill>
                    <a:srgbClr val="276668"/>
                  </a:solidFill>
                  <a:effectLst/>
                  <a:latin typeface="#9Slide03 Arima Madurai Black" panose="020B0604020202020204" charset="0"/>
                  <a:ea typeface="Times New Roman" panose="02020603050405020304" pitchFamily="18" charset="0"/>
                  <a:cs typeface="#9Slide03 Arima Madurai Black" panose="020B0604020202020204" charset="0"/>
                </a:rPr>
                <a:t> (</a:t>
              </a:r>
              <a:r>
                <a:rPr lang="pl-PL" sz="2400" dirty="0">
                  <a:solidFill>
                    <a:srgbClr val="276668"/>
                  </a:solidFill>
                  <a:effectLst/>
                  <a:latin typeface="#9Slide03 Arima Madurai Black" panose="020B0604020202020204" charset="0"/>
                  <a:ea typeface="Times New Roman" panose="02020603050405020304" pitchFamily="18" charset="0"/>
                  <a:cs typeface="#9Slide03 Arima Madurai Black" panose="020B0604020202020204" charset="0"/>
                </a:rPr>
                <a:t>coi rằng nhiệt độ khí</a:t>
              </a:r>
              <a:r>
                <a:rPr lang="en-US" sz="2400" dirty="0">
                  <a:solidFill>
                    <a:srgbClr val="276668"/>
                  </a:solidFill>
                  <a:effectLst/>
                  <a:latin typeface="#9Slide03 Arima Madurai Black" panose="020B0604020202020204" charset="0"/>
                  <a:ea typeface="Times New Roman" panose="02020603050405020304" pitchFamily="18" charset="0"/>
                  <a:cs typeface="#9Slide03 Arima Madurai Black" panose="020B0604020202020204" charset="0"/>
                </a:rPr>
                <a:t> </a:t>
              </a:r>
              <a:r>
                <a:rPr lang="pl-PL" sz="2400" dirty="0">
                  <a:solidFill>
                    <a:srgbClr val="276668"/>
                  </a:solidFill>
                  <a:effectLst/>
                  <a:latin typeface="#9Slide03 Arima Madurai Black" panose="020B0604020202020204" charset="0"/>
                  <a:ea typeface="Times New Roman" panose="02020603050405020304" pitchFamily="18" charset="0"/>
                  <a:cs typeface="#9Slide03 Arima Madurai Black" panose="020B0604020202020204" charset="0"/>
                </a:rPr>
                <a:t>trong bóng thay đổi không đáng kể</a:t>
              </a:r>
              <a:r>
                <a:rPr lang="en-US" sz="2400" dirty="0">
                  <a:solidFill>
                    <a:srgbClr val="276668"/>
                  </a:solidFill>
                  <a:effectLst/>
                  <a:latin typeface="#9Slide03 Arima Madurai Black" panose="020B0604020202020204" charset="0"/>
                  <a:ea typeface="Times New Roman" panose="02020603050405020304" pitchFamily="18" charset="0"/>
                  <a:cs typeface="#9Slide03 Arima Madurai Black" panose="020B0604020202020204" charset="0"/>
                </a:rPr>
                <a:t>)?</a:t>
              </a:r>
              <a:endParaRPr lang="en-US" sz="2400" b="1" dirty="0">
                <a:solidFill>
                  <a:srgbClr val="276668"/>
                </a:solidFill>
                <a:latin typeface="#9Slide03 Arima Madurai Black" panose="020B0604020202020204" charset="0"/>
                <a:cs typeface="#9Slide03 Arima Madurai Black" panose="020B0604020202020204" charset="0"/>
              </a:endParaRPr>
            </a:p>
          </p:txBody>
        </p:sp>
      </p:grpSp>
      <p:grpSp>
        <p:nvGrpSpPr>
          <p:cNvPr id="3" name="Group 2">
            <a:extLst>
              <a:ext uri="{FF2B5EF4-FFF2-40B4-BE49-F238E27FC236}">
                <a16:creationId xmlns:a16="http://schemas.microsoft.com/office/drawing/2014/main" id="{E170448F-D70D-0214-C9D7-99F76E706C42}"/>
              </a:ext>
            </a:extLst>
          </p:cNvPr>
          <p:cNvGrpSpPr/>
          <p:nvPr/>
        </p:nvGrpSpPr>
        <p:grpSpPr>
          <a:xfrm>
            <a:off x="426458" y="2735943"/>
            <a:ext cx="11370545" cy="3533765"/>
            <a:chOff x="410729" y="6604011"/>
            <a:chExt cx="11370545" cy="3533765"/>
          </a:xfrm>
        </p:grpSpPr>
        <p:sp>
          <p:nvSpPr>
            <p:cNvPr id="17" name="Rectangle: Rounded Corners 16">
              <a:extLst>
                <a:ext uri="{FF2B5EF4-FFF2-40B4-BE49-F238E27FC236}">
                  <a16:creationId xmlns:a16="http://schemas.microsoft.com/office/drawing/2014/main" id="{430989BE-388D-019F-8933-26E24C4D145B}"/>
                </a:ext>
              </a:extLst>
            </p:cNvPr>
            <p:cNvSpPr/>
            <p:nvPr/>
          </p:nvSpPr>
          <p:spPr>
            <a:xfrm>
              <a:off x="410729" y="6604011"/>
              <a:ext cx="11370545" cy="3533765"/>
            </a:xfrm>
            <a:prstGeom prst="roundRect">
              <a:avLst>
                <a:gd name="adj" fmla="val 6675"/>
              </a:avLst>
            </a:prstGeom>
            <a:solidFill>
              <a:srgbClr val="F7FEE7"/>
            </a:solidFill>
            <a:ln>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sp>
          <p:nvSpPr>
            <p:cNvPr id="18" name="Rectangle: Rounded Corners 17">
              <a:extLst>
                <a:ext uri="{FF2B5EF4-FFF2-40B4-BE49-F238E27FC236}">
                  <a16:creationId xmlns:a16="http://schemas.microsoft.com/office/drawing/2014/main" id="{B069AAB1-1DEA-9EED-34DE-5665D525BBB5}"/>
                </a:ext>
              </a:extLst>
            </p:cNvPr>
            <p:cNvSpPr/>
            <p:nvPr/>
          </p:nvSpPr>
          <p:spPr>
            <a:xfrm>
              <a:off x="550002" y="7312165"/>
              <a:ext cx="11045372" cy="2625585"/>
            </a:xfrm>
            <a:prstGeom prst="roundRect">
              <a:avLst>
                <a:gd name="adj" fmla="val 7791"/>
              </a:avLst>
            </a:prstGeom>
            <a:solidFill>
              <a:srgbClr val="FFFFFF"/>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grpSp>
          <p:nvGrpSpPr>
            <p:cNvPr id="20" name="Group 19">
              <a:extLst>
                <a:ext uri="{FF2B5EF4-FFF2-40B4-BE49-F238E27FC236}">
                  <a16:creationId xmlns:a16="http://schemas.microsoft.com/office/drawing/2014/main" id="{59F32FE0-45B8-B821-996D-E5D1AEB08037}"/>
                </a:ext>
              </a:extLst>
            </p:cNvPr>
            <p:cNvGrpSpPr/>
            <p:nvPr/>
          </p:nvGrpSpPr>
          <p:grpSpPr>
            <a:xfrm>
              <a:off x="3583787" y="6618906"/>
              <a:ext cx="5379221" cy="719534"/>
              <a:chOff x="3709852" y="-450096"/>
              <a:chExt cx="5051181" cy="719534"/>
            </a:xfrm>
          </p:grpSpPr>
          <p:sp>
            <p:nvSpPr>
              <p:cNvPr id="25" name="Freeform: Shape 24">
                <a:extLst>
                  <a:ext uri="{FF2B5EF4-FFF2-40B4-BE49-F238E27FC236}">
                    <a16:creationId xmlns:a16="http://schemas.microsoft.com/office/drawing/2014/main" id="{DB28060D-EED7-BBBC-D90A-129F61DAC1FA}"/>
                  </a:ext>
                </a:extLst>
              </p:cNvPr>
              <p:cNvSpPr/>
              <p:nvPr/>
            </p:nvSpPr>
            <p:spPr>
              <a:xfrm>
                <a:off x="3709852" y="-450096"/>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26" name="TextBox 25">
                <a:extLst>
                  <a:ext uri="{FF2B5EF4-FFF2-40B4-BE49-F238E27FC236}">
                    <a16:creationId xmlns:a16="http://schemas.microsoft.com/office/drawing/2014/main" id="{36336911-6C4F-196D-281F-3FF890E6CFB0}"/>
                  </a:ext>
                </a:extLst>
              </p:cNvPr>
              <p:cNvSpPr txBox="1"/>
              <p:nvPr/>
            </p:nvSpPr>
            <p:spPr>
              <a:xfrm>
                <a:off x="3766166" y="-341612"/>
                <a:ext cx="4994867"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HƯỚNG DẪN GIẢI</a:t>
                </a:r>
              </a:p>
            </p:txBody>
          </p:sp>
        </p:grpSp>
        <p:sp>
          <p:nvSpPr>
            <p:cNvPr id="23" name="TextBox 22">
              <a:extLst>
                <a:ext uri="{FF2B5EF4-FFF2-40B4-BE49-F238E27FC236}">
                  <a16:creationId xmlns:a16="http://schemas.microsoft.com/office/drawing/2014/main" id="{01366799-9B22-CFAB-FB3F-56EF650DFD0C}"/>
                </a:ext>
              </a:extLst>
            </p:cNvPr>
            <p:cNvSpPr txBox="1"/>
            <p:nvPr/>
          </p:nvSpPr>
          <p:spPr>
            <a:xfrm>
              <a:off x="973249" y="7974849"/>
              <a:ext cx="10214043" cy="1154162"/>
            </a:xfrm>
            <a:prstGeom prst="rect">
              <a:avLst/>
            </a:prstGeom>
            <a:noFill/>
          </p:spPr>
          <p:txBody>
            <a:bodyPr wrap="square">
              <a:spAutoFit/>
            </a:bodyPr>
            <a:lstStyle/>
            <a:p>
              <a:pPr lvl="0" algn="just">
                <a:lnSpc>
                  <a:spcPct val="150000"/>
                </a:lnSpc>
                <a:spcBef>
                  <a:spcPts val="600"/>
                </a:spcBef>
                <a:spcAft>
                  <a:spcPts val="800"/>
                </a:spcAft>
              </a:pPr>
              <a:r>
                <a:rPr lang="pl-PL" sz="2400" dirty="0">
                  <a:solidFill>
                    <a:srgbClr val="276668"/>
                  </a:solidFill>
                  <a:effectLst/>
                  <a:latin typeface="#9Slide03 Arima Madurai Black" panose="020B0604020202020204" charset="0"/>
                  <a:ea typeface="Times New Roman" panose="02020603050405020304" pitchFamily="18" charset="0"/>
                  <a:cs typeface="#9Slide03 Arima Madurai Black" panose="020B0604020202020204" charset="0"/>
                </a:rPr>
                <a:t>Khi ta bóp làm thể tích bóng giảm</a:t>
              </a:r>
              <a:r>
                <a:rPr lang="en-US" sz="2400" dirty="0">
                  <a:solidFill>
                    <a:srgbClr val="276668"/>
                  </a:solidFill>
                  <a:effectLst/>
                  <a:latin typeface="#9Slide03 Arima Madurai Black" panose="020B0604020202020204" charset="0"/>
                  <a:ea typeface="Times New Roman" panose="02020603050405020304" pitchFamily="18" charset="0"/>
                  <a:cs typeface="#9Slide03 Arima Madurai Black" panose="020B0604020202020204" charset="0"/>
                </a:rPr>
                <a:t> </a:t>
              </a:r>
              <a:r>
                <a:rPr lang="pl-PL" sz="2400" dirty="0">
                  <a:solidFill>
                    <a:srgbClr val="276668"/>
                  </a:solidFill>
                  <a:effectLst/>
                  <a:latin typeface="#9Slide03 Arima Madurai Black" panose="020B0604020202020204" charset="0"/>
                  <a:ea typeface="Times New Roman" panose="02020603050405020304" pitchFamily="18" charset="0"/>
                  <a:cs typeface="#9Slide03 Arima Madurai Black" panose="020B0604020202020204" charset="0"/>
                </a:rPr>
                <a:t>nên áp suất khí trong bóng tăng lên đến</a:t>
              </a:r>
              <a:r>
                <a:rPr lang="en-US" sz="2400" dirty="0">
                  <a:solidFill>
                    <a:srgbClr val="276668"/>
                  </a:solidFill>
                  <a:effectLst/>
                  <a:latin typeface="#9Slide03 Arima Madurai Black" panose="020B0604020202020204" charset="0"/>
                  <a:ea typeface="Times New Roman" panose="02020603050405020304" pitchFamily="18" charset="0"/>
                  <a:cs typeface="#9Slide03 Arima Madurai Black" panose="020B0604020202020204" charset="0"/>
                </a:rPr>
                <a:t> </a:t>
              </a:r>
              <a:r>
                <a:rPr lang="pl-PL" sz="2400" dirty="0">
                  <a:solidFill>
                    <a:srgbClr val="276668"/>
                  </a:solidFill>
                  <a:effectLst/>
                  <a:latin typeface="#9Slide03 Arima Madurai Black" panose="020B0604020202020204" charset="0"/>
                  <a:ea typeface="Times New Roman" panose="02020603050405020304" pitchFamily="18" charset="0"/>
                  <a:cs typeface="#9Slide03 Arima Madurai Black" panose="020B0604020202020204" charset="0"/>
                </a:rPr>
                <a:t>quá giới hạn chịu được của vỏ bóng làm</a:t>
              </a:r>
              <a:r>
                <a:rPr lang="en-US" sz="2400" dirty="0">
                  <a:solidFill>
                    <a:srgbClr val="276668"/>
                  </a:solidFill>
                  <a:effectLst/>
                  <a:latin typeface="#9Slide03 Arima Madurai Black" panose="020B0604020202020204" charset="0"/>
                  <a:ea typeface="Times New Roman" panose="02020603050405020304" pitchFamily="18" charset="0"/>
                  <a:cs typeface="#9Slide03 Arima Madurai Black" panose="020B0604020202020204" charset="0"/>
                </a:rPr>
                <a:t> </a:t>
              </a:r>
              <a:r>
                <a:rPr lang="pl-PL" sz="2400" dirty="0">
                  <a:solidFill>
                    <a:srgbClr val="276668"/>
                  </a:solidFill>
                  <a:effectLst/>
                  <a:latin typeface="#9Slide03 Arima Madurai Black" panose="020B0604020202020204" charset="0"/>
                  <a:ea typeface="Times New Roman" panose="02020603050405020304" pitchFamily="18" charset="0"/>
                  <a:cs typeface="#9Slide03 Arima Madurai Black" panose="020B0604020202020204" charset="0"/>
                </a:rPr>
                <a:t>bóng nổ.</a:t>
              </a:r>
              <a:endParaRPr lang="en-US" sz="2400" dirty="0">
                <a:solidFill>
                  <a:srgbClr val="276668"/>
                </a:solidFill>
                <a:effectLst/>
                <a:latin typeface="#9Slide03 Arima Madurai Black" panose="020B0604020202020204" charset="0"/>
                <a:ea typeface="Calibri" panose="020F0502020204030204" pitchFamily="34" charset="0"/>
                <a:cs typeface="#9Slide03 Arima Madurai Black" panose="020B0604020202020204" charset="0"/>
              </a:endParaRPr>
            </a:p>
          </p:txBody>
        </p:sp>
      </p:grpSp>
    </p:spTree>
    <p:custDataLst>
      <p:tags r:id="rId1"/>
    </p:custDataLst>
    <p:extLst>
      <p:ext uri="{BB962C8B-B14F-4D97-AF65-F5344CB8AC3E}">
        <p14:creationId xmlns:p14="http://schemas.microsoft.com/office/powerpoint/2010/main" val="518950312"/>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28413675-9EF5-B12D-2DC5-EB4614E0C28C}"/>
              </a:ext>
            </a:extLst>
          </p:cNvPr>
          <p:cNvSpPr/>
          <p:nvPr/>
        </p:nvSpPr>
        <p:spPr>
          <a:xfrm>
            <a:off x="209550" y="216718"/>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grpSp>
        <p:nvGrpSpPr>
          <p:cNvPr id="13" name="Group 12">
            <a:extLst>
              <a:ext uri="{FF2B5EF4-FFF2-40B4-BE49-F238E27FC236}">
                <a16:creationId xmlns:a16="http://schemas.microsoft.com/office/drawing/2014/main" id="{D092CDBB-DBD2-E799-7CA8-CACA072852B9}"/>
              </a:ext>
            </a:extLst>
          </p:cNvPr>
          <p:cNvGrpSpPr/>
          <p:nvPr/>
        </p:nvGrpSpPr>
        <p:grpSpPr>
          <a:xfrm>
            <a:off x="2530068" y="226219"/>
            <a:ext cx="7468126" cy="719534"/>
            <a:chOff x="3401877" y="216718"/>
            <a:chExt cx="5329417" cy="719534"/>
          </a:xfrm>
          <a:solidFill>
            <a:srgbClr val="5ABAA8"/>
          </a:solidFill>
        </p:grpSpPr>
        <p:sp>
          <p:nvSpPr>
            <p:cNvPr id="11" name="Freeform: Shape 10">
              <a:extLst>
                <a:ext uri="{FF2B5EF4-FFF2-40B4-BE49-F238E27FC236}">
                  <a16:creationId xmlns:a16="http://schemas.microsoft.com/office/drawing/2014/main" id="{774E73F7-3156-2DB3-70F8-4D69A49F91C9}"/>
                </a:ext>
              </a:extLst>
            </p:cNvPr>
            <p:cNvSpPr/>
            <p:nvPr/>
          </p:nvSpPr>
          <p:spPr>
            <a:xfrm>
              <a:off x="3401877" y="216718"/>
              <a:ext cx="532229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12" name="TextBox 11">
              <a:extLst>
                <a:ext uri="{FF2B5EF4-FFF2-40B4-BE49-F238E27FC236}">
                  <a16:creationId xmlns:a16="http://schemas.microsoft.com/office/drawing/2014/main" id="{78714008-B30A-4D38-B352-9B20AABE9E02}"/>
                </a:ext>
              </a:extLst>
            </p:cNvPr>
            <p:cNvSpPr txBox="1"/>
            <p:nvPr/>
          </p:nvSpPr>
          <p:spPr>
            <a:xfrm>
              <a:off x="3408997" y="347146"/>
              <a:ext cx="5322297" cy="584775"/>
            </a:xfrm>
            <a:prstGeom prst="rect">
              <a:avLst/>
            </a:prstGeom>
            <a:grp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CÂU HỎI VẬN DỤNG</a:t>
              </a:r>
            </a:p>
          </p:txBody>
        </p:sp>
      </p:grpSp>
      <p:grpSp>
        <p:nvGrpSpPr>
          <p:cNvPr id="6" name="Group 5">
            <a:extLst>
              <a:ext uri="{FF2B5EF4-FFF2-40B4-BE49-F238E27FC236}">
                <a16:creationId xmlns:a16="http://schemas.microsoft.com/office/drawing/2014/main" id="{131103DE-5A9A-AF07-206C-8CEFC544ED3F}"/>
              </a:ext>
            </a:extLst>
          </p:cNvPr>
          <p:cNvGrpSpPr/>
          <p:nvPr/>
        </p:nvGrpSpPr>
        <p:grpSpPr>
          <a:xfrm>
            <a:off x="366486" y="1146628"/>
            <a:ext cx="11459028" cy="1589315"/>
            <a:chOff x="366486" y="1146628"/>
            <a:chExt cx="11459028" cy="1589315"/>
          </a:xfrm>
        </p:grpSpPr>
        <p:sp>
          <p:nvSpPr>
            <p:cNvPr id="2" name="Rectangle: Rounded Corners 1">
              <a:extLst>
                <a:ext uri="{FF2B5EF4-FFF2-40B4-BE49-F238E27FC236}">
                  <a16:creationId xmlns:a16="http://schemas.microsoft.com/office/drawing/2014/main" id="{CAE79633-DA53-E1B7-3601-8132566AC527}"/>
                </a:ext>
              </a:extLst>
            </p:cNvPr>
            <p:cNvSpPr/>
            <p:nvPr/>
          </p:nvSpPr>
          <p:spPr>
            <a:xfrm>
              <a:off x="366486" y="1146628"/>
              <a:ext cx="11459028" cy="1589315"/>
            </a:xfrm>
            <a:prstGeom prst="roundRect">
              <a:avLst>
                <a:gd name="adj" fmla="val 11818"/>
              </a:avLst>
            </a:prstGeom>
            <a:solidFill>
              <a:srgbClr val="FFFFFF"/>
            </a:solidFill>
            <a:ln w="1905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sp>
          <p:nvSpPr>
            <p:cNvPr id="4" name="TextBox 3">
              <a:extLst>
                <a:ext uri="{FF2B5EF4-FFF2-40B4-BE49-F238E27FC236}">
                  <a16:creationId xmlns:a16="http://schemas.microsoft.com/office/drawing/2014/main" id="{A90DC245-3541-0F0D-7BF3-5E591632DC43}"/>
                </a:ext>
              </a:extLst>
            </p:cNvPr>
            <p:cNvSpPr txBox="1"/>
            <p:nvPr/>
          </p:nvSpPr>
          <p:spPr>
            <a:xfrm>
              <a:off x="806830" y="1351083"/>
              <a:ext cx="10647728" cy="1154162"/>
            </a:xfrm>
            <a:prstGeom prst="rect">
              <a:avLst/>
            </a:prstGeom>
            <a:noFill/>
          </p:spPr>
          <p:txBody>
            <a:bodyPr wrap="square" rtlCol="0">
              <a:spAutoFit/>
            </a:bodyPr>
            <a:lstStyle/>
            <a:p>
              <a:pPr lvl="0" algn="just">
                <a:lnSpc>
                  <a:spcPct val="150000"/>
                </a:lnSpc>
                <a:spcAft>
                  <a:spcPts val="800"/>
                </a:spcAft>
                <a:tabLst>
                  <a:tab pos="179705" algn="l"/>
                  <a:tab pos="3420110" algn="l"/>
                  <a:tab pos="5039995" algn="l"/>
                </a:tabLst>
              </a:pPr>
              <a:r>
                <a:rPr lang="pl-PL" sz="2400" dirty="0">
                  <a:solidFill>
                    <a:srgbClr val="276668"/>
                  </a:solidFill>
                  <a:effectLst/>
                  <a:latin typeface="#9Slide03 Arima Madurai Black" panose="020B0604020202020204" charset="0"/>
                  <a:ea typeface="Times New Roman" panose="02020603050405020304" pitchFamily="18" charset="0"/>
                  <a:cs typeface="#9Slide03 Arima Madurai Black" panose="020B0604020202020204" charset="0"/>
                </a:rPr>
                <a:t>Nối bơm đó với 1 quả bóng bay xẹp rồi nhấn cần bơm, bóng phồng lên, áp suất khí trong bóng thay đổi như thế nào?</a:t>
              </a:r>
              <a:endParaRPr lang="en-US" sz="2400" dirty="0">
                <a:solidFill>
                  <a:srgbClr val="276668"/>
                </a:solidFill>
                <a:effectLst/>
                <a:latin typeface="#9Slide03 Arima Madurai Black" panose="020B0604020202020204" charset="0"/>
                <a:ea typeface="Calibri" panose="020F0502020204030204" pitchFamily="34" charset="0"/>
                <a:cs typeface="#9Slide03 Arima Madurai Black" panose="020B0604020202020204" charset="0"/>
              </a:endParaRPr>
            </a:p>
          </p:txBody>
        </p:sp>
      </p:grpSp>
      <p:grpSp>
        <p:nvGrpSpPr>
          <p:cNvPr id="3" name="Group 2">
            <a:extLst>
              <a:ext uri="{FF2B5EF4-FFF2-40B4-BE49-F238E27FC236}">
                <a16:creationId xmlns:a16="http://schemas.microsoft.com/office/drawing/2014/main" id="{E170448F-D70D-0214-C9D7-99F76E706C42}"/>
              </a:ext>
            </a:extLst>
          </p:cNvPr>
          <p:cNvGrpSpPr/>
          <p:nvPr/>
        </p:nvGrpSpPr>
        <p:grpSpPr>
          <a:xfrm>
            <a:off x="426458" y="2735943"/>
            <a:ext cx="11370545" cy="3533765"/>
            <a:chOff x="410729" y="6604011"/>
            <a:chExt cx="11370545" cy="3533765"/>
          </a:xfrm>
        </p:grpSpPr>
        <p:sp>
          <p:nvSpPr>
            <p:cNvPr id="17" name="Rectangle: Rounded Corners 16">
              <a:extLst>
                <a:ext uri="{FF2B5EF4-FFF2-40B4-BE49-F238E27FC236}">
                  <a16:creationId xmlns:a16="http://schemas.microsoft.com/office/drawing/2014/main" id="{430989BE-388D-019F-8933-26E24C4D145B}"/>
                </a:ext>
              </a:extLst>
            </p:cNvPr>
            <p:cNvSpPr/>
            <p:nvPr/>
          </p:nvSpPr>
          <p:spPr>
            <a:xfrm>
              <a:off x="410729" y="6604011"/>
              <a:ext cx="11370545" cy="3533765"/>
            </a:xfrm>
            <a:prstGeom prst="roundRect">
              <a:avLst>
                <a:gd name="adj" fmla="val 6675"/>
              </a:avLst>
            </a:prstGeom>
            <a:solidFill>
              <a:srgbClr val="F7FEE7"/>
            </a:solidFill>
            <a:ln>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sp>
          <p:nvSpPr>
            <p:cNvPr id="18" name="Rectangle: Rounded Corners 17">
              <a:extLst>
                <a:ext uri="{FF2B5EF4-FFF2-40B4-BE49-F238E27FC236}">
                  <a16:creationId xmlns:a16="http://schemas.microsoft.com/office/drawing/2014/main" id="{B069AAB1-1DEA-9EED-34DE-5665D525BBB5}"/>
                </a:ext>
              </a:extLst>
            </p:cNvPr>
            <p:cNvSpPr/>
            <p:nvPr/>
          </p:nvSpPr>
          <p:spPr>
            <a:xfrm>
              <a:off x="550002" y="7312165"/>
              <a:ext cx="11045372" cy="2625585"/>
            </a:xfrm>
            <a:prstGeom prst="roundRect">
              <a:avLst>
                <a:gd name="adj" fmla="val 7791"/>
              </a:avLst>
            </a:prstGeom>
            <a:solidFill>
              <a:srgbClr val="FFFFFF"/>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grpSp>
          <p:nvGrpSpPr>
            <p:cNvPr id="20" name="Group 19">
              <a:extLst>
                <a:ext uri="{FF2B5EF4-FFF2-40B4-BE49-F238E27FC236}">
                  <a16:creationId xmlns:a16="http://schemas.microsoft.com/office/drawing/2014/main" id="{59F32FE0-45B8-B821-996D-E5D1AEB08037}"/>
                </a:ext>
              </a:extLst>
            </p:cNvPr>
            <p:cNvGrpSpPr/>
            <p:nvPr/>
          </p:nvGrpSpPr>
          <p:grpSpPr>
            <a:xfrm>
              <a:off x="3583787" y="6618906"/>
              <a:ext cx="5379221" cy="719534"/>
              <a:chOff x="3709852" y="-450096"/>
              <a:chExt cx="5051181" cy="719534"/>
            </a:xfrm>
          </p:grpSpPr>
          <p:sp>
            <p:nvSpPr>
              <p:cNvPr id="25" name="Freeform: Shape 24">
                <a:extLst>
                  <a:ext uri="{FF2B5EF4-FFF2-40B4-BE49-F238E27FC236}">
                    <a16:creationId xmlns:a16="http://schemas.microsoft.com/office/drawing/2014/main" id="{DB28060D-EED7-BBBC-D90A-129F61DAC1FA}"/>
                  </a:ext>
                </a:extLst>
              </p:cNvPr>
              <p:cNvSpPr/>
              <p:nvPr/>
            </p:nvSpPr>
            <p:spPr>
              <a:xfrm>
                <a:off x="3709852" y="-450096"/>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26" name="TextBox 25">
                <a:extLst>
                  <a:ext uri="{FF2B5EF4-FFF2-40B4-BE49-F238E27FC236}">
                    <a16:creationId xmlns:a16="http://schemas.microsoft.com/office/drawing/2014/main" id="{36336911-6C4F-196D-281F-3FF890E6CFB0}"/>
                  </a:ext>
                </a:extLst>
              </p:cNvPr>
              <p:cNvSpPr txBox="1"/>
              <p:nvPr/>
            </p:nvSpPr>
            <p:spPr>
              <a:xfrm>
                <a:off x="3766166" y="-341612"/>
                <a:ext cx="4994867"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HƯỚNG DẪN GIẢI</a:t>
                </a:r>
              </a:p>
            </p:txBody>
          </p:sp>
        </p:grpSp>
        <p:sp>
          <p:nvSpPr>
            <p:cNvPr id="23" name="TextBox 22">
              <a:extLst>
                <a:ext uri="{FF2B5EF4-FFF2-40B4-BE49-F238E27FC236}">
                  <a16:creationId xmlns:a16="http://schemas.microsoft.com/office/drawing/2014/main" id="{01366799-9B22-CFAB-FB3F-56EF650DFD0C}"/>
                </a:ext>
              </a:extLst>
            </p:cNvPr>
            <p:cNvSpPr txBox="1"/>
            <p:nvPr/>
          </p:nvSpPr>
          <p:spPr>
            <a:xfrm>
              <a:off x="1007943" y="7675592"/>
              <a:ext cx="10214043" cy="2262158"/>
            </a:xfrm>
            <a:prstGeom prst="rect">
              <a:avLst/>
            </a:prstGeom>
            <a:noFill/>
          </p:spPr>
          <p:txBody>
            <a:bodyPr wrap="square">
              <a:spAutoFit/>
            </a:bodyPr>
            <a:lstStyle/>
            <a:p>
              <a:pPr lvl="0" algn="just">
                <a:lnSpc>
                  <a:spcPct val="150000"/>
                </a:lnSpc>
                <a:spcBef>
                  <a:spcPts val="600"/>
                </a:spcBef>
                <a:spcAft>
                  <a:spcPts val="800"/>
                </a:spcAft>
              </a:pPr>
              <a:r>
                <a:rPr lang="pl-PL" sz="2400" dirty="0">
                  <a:solidFill>
                    <a:srgbClr val="276668"/>
                  </a:solidFill>
                  <a:effectLst/>
                  <a:latin typeface="#9Slide03 Arima Madurai Black" panose="020B0604020202020204" charset="0"/>
                  <a:ea typeface="Times New Roman" panose="02020603050405020304" pitchFamily="18" charset="0"/>
                  <a:cs typeface="#9Slide03 Arima Madurai Black" panose="020B0604020202020204" charset="0"/>
                </a:rPr>
                <a:t>Khi bơm nối với bóng thì lượng khí</a:t>
              </a:r>
              <a:r>
                <a:rPr lang="en-US" sz="2400" dirty="0">
                  <a:solidFill>
                    <a:srgbClr val="276668"/>
                  </a:solidFill>
                  <a:effectLst/>
                  <a:latin typeface="#9Slide03 Arima Madurai Black" panose="020B0604020202020204" charset="0"/>
                  <a:ea typeface="Times New Roman" panose="02020603050405020304" pitchFamily="18" charset="0"/>
                  <a:cs typeface="#9Slide03 Arima Madurai Black" panose="020B0604020202020204" charset="0"/>
                </a:rPr>
                <a:t> t</a:t>
              </a:r>
              <a:r>
                <a:rPr lang="pl-PL" sz="2400" dirty="0">
                  <a:solidFill>
                    <a:srgbClr val="276668"/>
                  </a:solidFill>
                  <a:effectLst/>
                  <a:latin typeface="#9Slide03 Arima Madurai Black" panose="020B0604020202020204" charset="0"/>
                  <a:ea typeface="Times New Roman" panose="02020603050405020304" pitchFamily="18" charset="0"/>
                  <a:cs typeface="#9Slide03 Arima Madurai Black" panose="020B0604020202020204" charset="0"/>
                </a:rPr>
                <a:t>rong thân bơm và trong bóng là một hệ xác định, nhấn cần bơm làm toàn bộ lượng khí này chuyển vào bóng nên bóng phồng lên, nếu thể tích của hệ khí giảm (thể tích thân bơm lớn hơn thể tích bóng sau khi bơm) thì áp suất khí tăng.</a:t>
              </a:r>
              <a:endParaRPr lang="en-US" sz="2400" dirty="0">
                <a:solidFill>
                  <a:srgbClr val="276668"/>
                </a:solidFill>
                <a:effectLst/>
                <a:latin typeface="#9Slide03 Arima Madurai Black" panose="020B0604020202020204" charset="0"/>
                <a:ea typeface="Calibri" panose="020F0502020204030204" pitchFamily="34" charset="0"/>
                <a:cs typeface="#9Slide03 Arima Madurai Black" panose="020B0604020202020204" charset="0"/>
              </a:endParaRPr>
            </a:p>
          </p:txBody>
        </p:sp>
      </p:grpSp>
    </p:spTree>
    <p:custDataLst>
      <p:tags r:id="rId1"/>
    </p:custDataLst>
    <p:extLst>
      <p:ext uri="{BB962C8B-B14F-4D97-AF65-F5344CB8AC3E}">
        <p14:creationId xmlns:p14="http://schemas.microsoft.com/office/powerpoint/2010/main" val="1541278401"/>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B808937-3B44-D07C-68D9-2135573A5C31}"/>
              </a:ext>
            </a:extLst>
          </p:cNvPr>
          <p:cNvPicPr>
            <a:picLocks noChangeAspect="1"/>
          </p:cNvPicPr>
          <p:nvPr/>
        </p:nvPicPr>
        <p:blipFill>
          <a:blip r:embed="rId4"/>
          <a:stretch>
            <a:fillRect/>
          </a:stretch>
        </p:blipFill>
        <p:spPr>
          <a:xfrm>
            <a:off x="0" y="0"/>
            <a:ext cx="12192000" cy="6858000"/>
          </a:xfrm>
          <a:prstGeom prst="rect">
            <a:avLst/>
          </a:prstGeom>
        </p:spPr>
      </p:pic>
      <p:pic>
        <p:nvPicPr>
          <p:cNvPr id="28" name="Picture 27">
            <a:extLst>
              <a:ext uri="{FF2B5EF4-FFF2-40B4-BE49-F238E27FC236}">
                <a16:creationId xmlns:a16="http://schemas.microsoft.com/office/drawing/2014/main" id="{02CB07C5-5099-AE61-49C7-313E6CE75813}"/>
              </a:ext>
            </a:extLst>
          </p:cNvPr>
          <p:cNvPicPr>
            <a:picLocks noChangeAspect="1"/>
          </p:cNvPicPr>
          <p:nvPr/>
        </p:nvPicPr>
        <p:blipFill>
          <a:blip r:embed="rId5"/>
          <a:stretch>
            <a:fillRect/>
          </a:stretch>
        </p:blipFill>
        <p:spPr>
          <a:xfrm>
            <a:off x="-189515" y="-304800"/>
            <a:ext cx="10066945" cy="6718002"/>
          </a:xfrm>
          <a:prstGeom prst="rect">
            <a:avLst/>
          </a:prstGeom>
        </p:spPr>
      </p:pic>
      <p:pic>
        <p:nvPicPr>
          <p:cNvPr id="26" name="Picture 25">
            <a:extLst>
              <a:ext uri="{FF2B5EF4-FFF2-40B4-BE49-F238E27FC236}">
                <a16:creationId xmlns:a16="http://schemas.microsoft.com/office/drawing/2014/main" id="{E6D9D315-B073-85BF-3923-82CCF4F8DB7B}"/>
              </a:ext>
            </a:extLst>
          </p:cNvPr>
          <p:cNvPicPr>
            <a:picLocks noChangeAspect="1"/>
          </p:cNvPicPr>
          <p:nvPr/>
        </p:nvPicPr>
        <p:blipFill>
          <a:blip r:embed="rId6"/>
          <a:stretch>
            <a:fillRect/>
          </a:stretch>
        </p:blipFill>
        <p:spPr>
          <a:xfrm>
            <a:off x="834408" y="275842"/>
            <a:ext cx="10731406" cy="6194520"/>
          </a:xfrm>
          <a:prstGeom prst="rect">
            <a:avLst/>
          </a:prstGeom>
        </p:spPr>
      </p:pic>
      <p:pic>
        <p:nvPicPr>
          <p:cNvPr id="19" name="Graphic 18">
            <a:extLst>
              <a:ext uri="{FF2B5EF4-FFF2-40B4-BE49-F238E27FC236}">
                <a16:creationId xmlns:a16="http://schemas.microsoft.com/office/drawing/2014/main" id="{68B1A4C4-939B-1838-53EE-D614864B2363}"/>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208156" y="6289004"/>
            <a:ext cx="2514600" cy="557482"/>
          </a:xfrm>
          <a:prstGeom prst="rect">
            <a:avLst/>
          </a:prstGeom>
        </p:spPr>
      </p:pic>
      <p:grpSp>
        <p:nvGrpSpPr>
          <p:cNvPr id="4" name="Group 3">
            <a:extLst>
              <a:ext uri="{FF2B5EF4-FFF2-40B4-BE49-F238E27FC236}">
                <a16:creationId xmlns:a16="http://schemas.microsoft.com/office/drawing/2014/main" id="{CECB36B7-1DAE-A301-81C9-79939E8DDA40}"/>
              </a:ext>
            </a:extLst>
          </p:cNvPr>
          <p:cNvGrpSpPr/>
          <p:nvPr/>
        </p:nvGrpSpPr>
        <p:grpSpPr>
          <a:xfrm>
            <a:off x="1517513" y="1245398"/>
            <a:ext cx="9036995" cy="1542399"/>
            <a:chOff x="3261343" y="1245398"/>
            <a:chExt cx="5470634" cy="1542399"/>
          </a:xfrm>
        </p:grpSpPr>
        <p:sp>
          <p:nvSpPr>
            <p:cNvPr id="2" name="TextBox 1">
              <a:extLst>
                <a:ext uri="{FF2B5EF4-FFF2-40B4-BE49-F238E27FC236}">
                  <a16:creationId xmlns:a16="http://schemas.microsoft.com/office/drawing/2014/main" id="{A3C074EF-6838-E9EB-AF2F-80B87275F370}"/>
                </a:ext>
              </a:extLst>
            </p:cNvPr>
            <p:cNvSpPr txBox="1"/>
            <p:nvPr/>
          </p:nvSpPr>
          <p:spPr>
            <a:xfrm>
              <a:off x="3985889" y="1245398"/>
              <a:ext cx="4165600"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FFFF"/>
                  </a:solidFill>
                  <a:effectLst/>
                  <a:uLnTx/>
                  <a:uFillTx/>
                  <a:latin typeface="#9Slide03 Montserrat Bold" panose="00000800000000000000" pitchFamily="2" charset="0"/>
                  <a:ea typeface="+mn-ea"/>
                  <a:cs typeface="#9Slide03 Arima Madurai Black" panose="00000A00000000000000" pitchFamily="2" charset="0"/>
                </a:rPr>
                <a:t>TỔNG KẾT</a:t>
              </a:r>
            </a:p>
          </p:txBody>
        </p:sp>
        <p:sp>
          <p:nvSpPr>
            <p:cNvPr id="3" name="TextBox 2">
              <a:extLst>
                <a:ext uri="{FF2B5EF4-FFF2-40B4-BE49-F238E27FC236}">
                  <a16:creationId xmlns:a16="http://schemas.microsoft.com/office/drawing/2014/main" id="{869E800E-B46C-9282-F090-948FB3C1E0BA}"/>
                </a:ext>
              </a:extLst>
            </p:cNvPr>
            <p:cNvSpPr txBox="1"/>
            <p:nvPr/>
          </p:nvSpPr>
          <p:spPr>
            <a:xfrm>
              <a:off x="3261343" y="2272271"/>
              <a:ext cx="5470634" cy="515526"/>
            </a:xfrm>
            <a:prstGeom prst="rect">
              <a:avLst/>
            </a:prstGeom>
            <a:noFill/>
          </p:spPr>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Tx/>
                <a:buAutoNum type="arabicPeriod"/>
                <a:tabLst/>
                <a:defRPr/>
              </a:pPr>
              <a:endParaRPr kumimoji="0" lang="en-US" sz="2000" b="0" i="0" u="none" strike="noStrike" kern="1200" cap="none" spc="0" normalizeH="0" baseline="0" noProof="0" dirty="0">
                <a:ln>
                  <a:noFill/>
                </a:ln>
                <a:solidFill>
                  <a:schemeClr val="bg1"/>
                </a:solidFill>
                <a:effectLst/>
                <a:uLnTx/>
                <a:uFillTx/>
                <a:latin typeface="#9Slide03 Arima Madurai Black" panose="020B0604020202020204" charset="0"/>
                <a:cs typeface="#9Slide03 Arima Madurai Black" panose="020B0604020202020204" charset="0"/>
              </a:endParaRPr>
            </a:p>
          </p:txBody>
        </p:sp>
      </p:grpSp>
      <p:pic>
        <p:nvPicPr>
          <p:cNvPr id="6" name="Picture 5">
            <a:extLst>
              <a:ext uri="{FF2B5EF4-FFF2-40B4-BE49-F238E27FC236}">
                <a16:creationId xmlns:a16="http://schemas.microsoft.com/office/drawing/2014/main" id="{1871036B-35BF-6A44-2BDF-4228DE5BA4C5}"/>
              </a:ext>
            </a:extLst>
          </p:cNvPr>
          <p:cNvPicPr>
            <a:picLocks noChangeAspect="1"/>
          </p:cNvPicPr>
          <p:nvPr/>
        </p:nvPicPr>
        <p:blipFill>
          <a:blip r:embed="rId9"/>
          <a:stretch>
            <a:fillRect/>
          </a:stretch>
        </p:blipFill>
        <p:spPr>
          <a:xfrm>
            <a:off x="0" y="7062494"/>
            <a:ext cx="12192000" cy="2156178"/>
          </a:xfrm>
          <a:prstGeom prst="rect">
            <a:avLst/>
          </a:prstGeom>
        </p:spPr>
      </p:pic>
      <p:sp>
        <p:nvSpPr>
          <p:cNvPr id="8" name="Rectangle 1">
            <a:extLst>
              <a:ext uri="{FF2B5EF4-FFF2-40B4-BE49-F238E27FC236}">
                <a16:creationId xmlns:a16="http://schemas.microsoft.com/office/drawing/2014/main" id="{4654F660-C736-962C-D7C7-C4B0F426887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Quá</a:t>
            </a:r>
            <a:r>
              <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13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trình</a:t>
            </a:r>
            <a:r>
              <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13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khối</a:t>
            </a:r>
            <a:r>
              <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13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khí</a:t>
            </a:r>
            <a:r>
              <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13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biến</a:t>
            </a:r>
            <a:r>
              <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13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đổi</a:t>
            </a:r>
            <a:r>
              <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13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từ</a:t>
            </a:r>
            <a:r>
              <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13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trạng</a:t>
            </a:r>
            <a:r>
              <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13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thái</a:t>
            </a:r>
            <a:r>
              <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13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này</a:t>
            </a:r>
            <a:r>
              <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sang </a:t>
            </a:r>
            <a:r>
              <a:rPr kumimoji="0" lang="en-US" altLang="en-US" sz="13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trạng</a:t>
            </a:r>
            <a:r>
              <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13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thái</a:t>
            </a:r>
            <a:r>
              <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13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khác</a:t>
            </a:r>
            <a:r>
              <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13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gọi</a:t>
            </a:r>
            <a:r>
              <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13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là</a:t>
            </a:r>
            <a:r>
              <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13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quá</a:t>
            </a:r>
            <a:r>
              <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13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trình</a:t>
            </a:r>
            <a:r>
              <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13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biến</a:t>
            </a:r>
            <a:r>
              <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13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đổi</a:t>
            </a:r>
            <a:r>
              <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13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trạng</a:t>
            </a:r>
            <a:r>
              <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13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thái</a:t>
            </a:r>
            <a:r>
              <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a:t>
            </a:r>
            <a:endParaRPr kumimoji="0" lang="en-US" altLang="en-US" sz="8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58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7" name="Picture 2" descr="Lý thuyết Định luật Boyle - Vật lí 12 Kết nối tri thức (ảnh 1)">
            <a:extLst>
              <a:ext uri="{FF2B5EF4-FFF2-40B4-BE49-F238E27FC236}">
                <a16:creationId xmlns:a16="http://schemas.microsoft.com/office/drawing/2014/main" id="{EAEEAA68-5123-1642-5282-A321944EA5B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7428" y="2273641"/>
            <a:ext cx="8897059" cy="2692631"/>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3858059546"/>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175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B808937-3B44-D07C-68D9-2135573A5C31}"/>
              </a:ext>
            </a:extLst>
          </p:cNvPr>
          <p:cNvPicPr>
            <a:picLocks noChangeAspect="1"/>
          </p:cNvPicPr>
          <p:nvPr/>
        </p:nvPicPr>
        <p:blipFill>
          <a:blip r:embed="rId4"/>
          <a:stretch>
            <a:fillRect/>
          </a:stretch>
        </p:blipFill>
        <p:spPr>
          <a:xfrm>
            <a:off x="0" y="0"/>
            <a:ext cx="12192000" cy="6858000"/>
          </a:xfrm>
          <a:prstGeom prst="rect">
            <a:avLst/>
          </a:prstGeom>
        </p:spPr>
      </p:pic>
      <p:pic>
        <p:nvPicPr>
          <p:cNvPr id="28" name="Picture 27">
            <a:extLst>
              <a:ext uri="{FF2B5EF4-FFF2-40B4-BE49-F238E27FC236}">
                <a16:creationId xmlns:a16="http://schemas.microsoft.com/office/drawing/2014/main" id="{02CB07C5-5099-AE61-49C7-313E6CE75813}"/>
              </a:ext>
            </a:extLst>
          </p:cNvPr>
          <p:cNvPicPr>
            <a:picLocks noChangeAspect="1"/>
          </p:cNvPicPr>
          <p:nvPr/>
        </p:nvPicPr>
        <p:blipFill>
          <a:blip r:embed="rId5"/>
          <a:stretch>
            <a:fillRect/>
          </a:stretch>
        </p:blipFill>
        <p:spPr>
          <a:xfrm>
            <a:off x="-189515" y="-304800"/>
            <a:ext cx="10066945" cy="6718002"/>
          </a:xfrm>
          <a:prstGeom prst="rect">
            <a:avLst/>
          </a:prstGeom>
        </p:spPr>
      </p:pic>
      <p:pic>
        <p:nvPicPr>
          <p:cNvPr id="26" name="Picture 25">
            <a:extLst>
              <a:ext uri="{FF2B5EF4-FFF2-40B4-BE49-F238E27FC236}">
                <a16:creationId xmlns:a16="http://schemas.microsoft.com/office/drawing/2014/main" id="{E6D9D315-B073-85BF-3923-82CCF4F8DB7B}"/>
              </a:ext>
            </a:extLst>
          </p:cNvPr>
          <p:cNvPicPr>
            <a:picLocks noChangeAspect="1"/>
          </p:cNvPicPr>
          <p:nvPr/>
        </p:nvPicPr>
        <p:blipFill>
          <a:blip r:embed="rId6"/>
          <a:stretch>
            <a:fillRect/>
          </a:stretch>
        </p:blipFill>
        <p:spPr>
          <a:xfrm>
            <a:off x="5379191" y="444798"/>
            <a:ext cx="6607083" cy="3813825"/>
          </a:xfrm>
          <a:prstGeom prst="rect">
            <a:avLst/>
          </a:prstGeom>
        </p:spPr>
      </p:pic>
      <p:pic>
        <p:nvPicPr>
          <p:cNvPr id="7" name="Graphic 6">
            <a:extLst>
              <a:ext uri="{FF2B5EF4-FFF2-40B4-BE49-F238E27FC236}">
                <a16:creationId xmlns:a16="http://schemas.microsoft.com/office/drawing/2014/main" id="{B4615C8B-6B8A-8061-66E1-2EE9E02ACB01}"/>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6024971" y="3641919"/>
            <a:ext cx="2708279" cy="3216081"/>
          </a:xfrm>
          <a:prstGeom prst="rect">
            <a:avLst/>
          </a:prstGeom>
        </p:spPr>
      </p:pic>
      <p:pic>
        <p:nvPicPr>
          <p:cNvPr id="11" name="Graphic 10">
            <a:extLst>
              <a:ext uri="{FF2B5EF4-FFF2-40B4-BE49-F238E27FC236}">
                <a16:creationId xmlns:a16="http://schemas.microsoft.com/office/drawing/2014/main" id="{FA83D752-9DEA-9E18-51CE-5AC13654390F}"/>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892070" y="2787974"/>
            <a:ext cx="3736313" cy="3190693"/>
          </a:xfrm>
          <a:prstGeom prst="rect">
            <a:avLst/>
          </a:prstGeom>
        </p:spPr>
      </p:pic>
      <p:pic>
        <p:nvPicPr>
          <p:cNvPr id="9" name="Graphic 8">
            <a:extLst>
              <a:ext uri="{FF2B5EF4-FFF2-40B4-BE49-F238E27FC236}">
                <a16:creationId xmlns:a16="http://schemas.microsoft.com/office/drawing/2014/main" id="{7AE2ADDD-5916-4ADD-FE5F-0321F4472E92}"/>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1" y="5968403"/>
            <a:ext cx="8734425" cy="889598"/>
          </a:xfrm>
          <a:prstGeom prst="rect">
            <a:avLst/>
          </a:prstGeom>
        </p:spPr>
      </p:pic>
      <p:pic>
        <p:nvPicPr>
          <p:cNvPr id="23" name="Graphic 22">
            <a:extLst>
              <a:ext uri="{FF2B5EF4-FFF2-40B4-BE49-F238E27FC236}">
                <a16:creationId xmlns:a16="http://schemas.microsoft.com/office/drawing/2014/main" id="{18429203-9977-A9AC-F2B9-523AF90C8215}"/>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3794958" y="5862533"/>
            <a:ext cx="1091241" cy="533759"/>
          </a:xfrm>
          <a:prstGeom prst="rect">
            <a:avLst/>
          </a:prstGeom>
        </p:spPr>
      </p:pic>
      <p:pic>
        <p:nvPicPr>
          <p:cNvPr id="13" name="Graphic 12">
            <a:extLst>
              <a:ext uri="{FF2B5EF4-FFF2-40B4-BE49-F238E27FC236}">
                <a16:creationId xmlns:a16="http://schemas.microsoft.com/office/drawing/2014/main" id="{D162234A-5E02-D5C0-6B0D-86B98D8CF1CA}"/>
              </a:ext>
            </a:extLst>
          </p:cNvPr>
          <p:cNvPicPr>
            <a:picLocks noChangeAspect="1"/>
          </p:cNvPicPr>
          <p:nvPr/>
        </p:nvPicPr>
        <p:blipFill>
          <a:blip r:embed="rId15">
            <a:extLst>
              <a:ext uri="{96DAC541-7B7A-43D3-8B79-37D633B846F1}">
                <asvg:svgBlip xmlns:asvg="http://schemas.microsoft.com/office/drawing/2016/SVG/main" r:embed="rId16"/>
              </a:ext>
            </a:extLst>
          </a:blip>
          <a:stretch>
            <a:fillRect/>
          </a:stretch>
        </p:blipFill>
        <p:spPr>
          <a:xfrm>
            <a:off x="2287687" y="914402"/>
            <a:ext cx="2775547" cy="2514598"/>
          </a:xfrm>
          <a:prstGeom prst="rect">
            <a:avLst/>
          </a:prstGeom>
        </p:spPr>
      </p:pic>
      <p:pic>
        <p:nvPicPr>
          <p:cNvPr id="17" name="Graphic 16">
            <a:extLst>
              <a:ext uri="{FF2B5EF4-FFF2-40B4-BE49-F238E27FC236}">
                <a16:creationId xmlns:a16="http://schemas.microsoft.com/office/drawing/2014/main" id="{7F46F3F4-6364-D0CE-70B4-39F1CAC431DA}"/>
              </a:ext>
            </a:extLst>
          </p:cNvPr>
          <p:cNvPicPr>
            <a:picLocks noChangeAspect="1"/>
          </p:cNvPicPr>
          <p:nvPr/>
        </p:nvPicPr>
        <p:blipFill>
          <a:blip r:embed="rId17">
            <a:extLst>
              <a:ext uri="{96DAC541-7B7A-43D3-8B79-37D633B846F1}">
                <asvg:svgBlip xmlns:asvg="http://schemas.microsoft.com/office/drawing/2016/SVG/main" r:embed="rId18"/>
              </a:ext>
            </a:extLst>
          </a:blip>
          <a:stretch>
            <a:fillRect/>
          </a:stretch>
        </p:blipFill>
        <p:spPr>
          <a:xfrm>
            <a:off x="850337" y="2890940"/>
            <a:ext cx="2336679" cy="3107664"/>
          </a:xfrm>
          <a:prstGeom prst="rect">
            <a:avLst/>
          </a:prstGeom>
        </p:spPr>
      </p:pic>
      <p:pic>
        <p:nvPicPr>
          <p:cNvPr id="15" name="Graphic 14">
            <a:extLst>
              <a:ext uri="{FF2B5EF4-FFF2-40B4-BE49-F238E27FC236}">
                <a16:creationId xmlns:a16="http://schemas.microsoft.com/office/drawing/2014/main" id="{FBE698A5-9847-DA70-F521-F0060C33F4D2}"/>
              </a:ext>
            </a:extLst>
          </p:cNvPr>
          <p:cNvPicPr>
            <a:picLocks noChangeAspect="1"/>
          </p:cNvPicPr>
          <p:nvPr/>
        </p:nvPicPr>
        <p:blipFill>
          <a:blip r:embed="rId19">
            <a:extLst>
              <a:ext uri="{96DAC541-7B7A-43D3-8B79-37D633B846F1}">
                <asvg:svgBlip xmlns:asvg="http://schemas.microsoft.com/office/drawing/2016/SVG/main" r:embed="rId20"/>
              </a:ext>
            </a:extLst>
          </a:blip>
          <a:stretch>
            <a:fillRect/>
          </a:stretch>
        </p:blipFill>
        <p:spPr>
          <a:xfrm>
            <a:off x="777616" y="4943358"/>
            <a:ext cx="640511" cy="628650"/>
          </a:xfrm>
          <a:prstGeom prst="rect">
            <a:avLst/>
          </a:prstGeom>
        </p:spPr>
      </p:pic>
      <p:pic>
        <p:nvPicPr>
          <p:cNvPr id="19" name="Graphic 18">
            <a:extLst>
              <a:ext uri="{FF2B5EF4-FFF2-40B4-BE49-F238E27FC236}">
                <a16:creationId xmlns:a16="http://schemas.microsoft.com/office/drawing/2014/main" id="{68B1A4C4-939B-1838-53EE-D614864B2363}"/>
              </a:ext>
            </a:extLst>
          </p:cNvPr>
          <p:cNvPicPr>
            <a:picLocks noChangeAspect="1"/>
          </p:cNvPicPr>
          <p:nvPr/>
        </p:nvPicPr>
        <p:blipFill>
          <a:blip r:embed="rId21">
            <a:extLst>
              <a:ext uri="{96DAC541-7B7A-43D3-8B79-37D633B846F1}">
                <asvg:svgBlip xmlns:asvg="http://schemas.microsoft.com/office/drawing/2016/SVG/main" r:embed="rId22"/>
              </a:ext>
            </a:extLst>
          </a:blip>
          <a:stretch>
            <a:fillRect/>
          </a:stretch>
        </p:blipFill>
        <p:spPr>
          <a:xfrm>
            <a:off x="1487831" y="6097905"/>
            <a:ext cx="2514600" cy="557482"/>
          </a:xfrm>
          <a:prstGeom prst="rect">
            <a:avLst/>
          </a:prstGeom>
        </p:spPr>
      </p:pic>
      <p:pic>
        <p:nvPicPr>
          <p:cNvPr id="21" name="Graphic 20">
            <a:extLst>
              <a:ext uri="{FF2B5EF4-FFF2-40B4-BE49-F238E27FC236}">
                <a16:creationId xmlns:a16="http://schemas.microsoft.com/office/drawing/2014/main" id="{301CA531-43A8-3931-C3FC-F15217756458}"/>
              </a:ext>
            </a:extLst>
          </p:cNvPr>
          <p:cNvPicPr>
            <a:picLocks noChangeAspect="1"/>
          </p:cNvPicPr>
          <p:nvPr/>
        </p:nvPicPr>
        <p:blipFill>
          <a:blip r:embed="rId23">
            <a:extLst>
              <a:ext uri="{96DAC541-7B7A-43D3-8B79-37D633B846F1}">
                <asvg:svgBlip xmlns:asvg="http://schemas.microsoft.com/office/drawing/2016/SVG/main" r:embed="rId24"/>
              </a:ext>
            </a:extLst>
          </a:blip>
          <a:stretch>
            <a:fillRect/>
          </a:stretch>
        </p:blipFill>
        <p:spPr>
          <a:xfrm>
            <a:off x="777615" y="4900885"/>
            <a:ext cx="1269160" cy="1067518"/>
          </a:xfrm>
          <a:prstGeom prst="rect">
            <a:avLst/>
          </a:prstGeom>
        </p:spPr>
      </p:pic>
      <p:grpSp>
        <p:nvGrpSpPr>
          <p:cNvPr id="4" name="Group 3">
            <a:extLst>
              <a:ext uri="{FF2B5EF4-FFF2-40B4-BE49-F238E27FC236}">
                <a16:creationId xmlns:a16="http://schemas.microsoft.com/office/drawing/2014/main" id="{CECB36B7-1DAE-A301-81C9-79939E8DDA40}"/>
              </a:ext>
            </a:extLst>
          </p:cNvPr>
          <p:cNvGrpSpPr/>
          <p:nvPr/>
        </p:nvGrpSpPr>
        <p:grpSpPr>
          <a:xfrm>
            <a:off x="6024000" y="1094090"/>
            <a:ext cx="5470634" cy="2431546"/>
            <a:chOff x="6024000" y="1094090"/>
            <a:chExt cx="5470634" cy="2431546"/>
          </a:xfrm>
        </p:grpSpPr>
        <p:sp>
          <p:nvSpPr>
            <p:cNvPr id="2" name="TextBox 1">
              <a:extLst>
                <a:ext uri="{FF2B5EF4-FFF2-40B4-BE49-F238E27FC236}">
                  <a16:creationId xmlns:a16="http://schemas.microsoft.com/office/drawing/2014/main" id="{A3C074EF-6838-E9EB-AF2F-80B87275F370}"/>
                </a:ext>
              </a:extLst>
            </p:cNvPr>
            <p:cNvSpPr txBox="1"/>
            <p:nvPr/>
          </p:nvSpPr>
          <p:spPr>
            <a:xfrm>
              <a:off x="6650450" y="1094090"/>
              <a:ext cx="4165600"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srgbClr val="FFFFFF"/>
                  </a:solidFill>
                  <a:effectLst/>
                  <a:uLnTx/>
                  <a:uFillTx/>
                  <a:latin typeface="#9Slide03 Montserrat Bold" panose="00000800000000000000" pitchFamily="2" charset="0"/>
                  <a:ea typeface="+mn-ea"/>
                  <a:cs typeface="#9Slide03 Arima Madurai Black" panose="00000A00000000000000" pitchFamily="2" charset="0"/>
                </a:rPr>
                <a:t>DẶN DÒ</a:t>
              </a:r>
            </a:p>
          </p:txBody>
        </p:sp>
        <p:sp>
          <p:nvSpPr>
            <p:cNvPr id="3" name="TextBox 2">
              <a:extLst>
                <a:ext uri="{FF2B5EF4-FFF2-40B4-BE49-F238E27FC236}">
                  <a16:creationId xmlns:a16="http://schemas.microsoft.com/office/drawing/2014/main" id="{869E800E-B46C-9282-F090-948FB3C1E0BA}"/>
                </a:ext>
              </a:extLst>
            </p:cNvPr>
            <p:cNvSpPr txBox="1"/>
            <p:nvPr/>
          </p:nvSpPr>
          <p:spPr>
            <a:xfrm>
              <a:off x="6024000" y="1817476"/>
              <a:ext cx="5470634" cy="1708160"/>
            </a:xfrm>
            <a:prstGeom prst="rect">
              <a:avLst/>
            </a:prstGeom>
            <a:noFill/>
          </p:spPr>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Tx/>
                <a:buAutoNum type="arabicPeriod"/>
                <a:tabLst/>
                <a:defRPr/>
              </a:pP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Xem</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lại</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kiến</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thức</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đã</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học</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hôm</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nay.</a:t>
              </a:r>
            </a:p>
            <a:p>
              <a:pPr marL="342900" marR="0" lvl="0" indent="-342900" algn="l" defTabSz="914400" rtl="0" eaLnBrk="1" fontAlgn="auto" latinLnBrk="0" hangingPunct="1">
                <a:lnSpc>
                  <a:spcPct val="150000"/>
                </a:lnSpc>
                <a:spcBef>
                  <a:spcPts val="0"/>
                </a:spcBef>
                <a:spcAft>
                  <a:spcPts val="0"/>
                </a:spcAft>
                <a:buClrTx/>
                <a:buSzTx/>
                <a:buFontTx/>
                <a:buAutoNum type="arabicPeriod"/>
                <a:tabLst/>
                <a:defRPr/>
              </a:pP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Xem</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trước</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bài</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mới</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a:t>
              </a:r>
            </a:p>
            <a:p>
              <a:pPr marL="342900" marR="0" lvl="0" indent="-342900" algn="l" defTabSz="914400" rtl="0" eaLnBrk="1" fontAlgn="auto" latinLnBrk="0" hangingPunct="1">
                <a:lnSpc>
                  <a:spcPct val="150000"/>
                </a:lnSpc>
                <a:spcBef>
                  <a:spcPts val="0"/>
                </a:spcBef>
                <a:spcAft>
                  <a:spcPts val="0"/>
                </a:spcAft>
                <a:buClrTx/>
                <a:buSzTx/>
                <a:buFontTx/>
                <a:buAutoNum type="arabicPeriod"/>
                <a:tabLst/>
                <a:defRPr/>
              </a:pP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Làm</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bài</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tập</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SGK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và</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Sách</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Bài</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Tập</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p>
          </p:txBody>
        </p:sp>
      </p:grpSp>
      <p:pic>
        <p:nvPicPr>
          <p:cNvPr id="6" name="Picture 5">
            <a:extLst>
              <a:ext uri="{FF2B5EF4-FFF2-40B4-BE49-F238E27FC236}">
                <a16:creationId xmlns:a16="http://schemas.microsoft.com/office/drawing/2014/main" id="{1871036B-35BF-6A44-2BDF-4228DE5BA4C5}"/>
              </a:ext>
            </a:extLst>
          </p:cNvPr>
          <p:cNvPicPr>
            <a:picLocks noChangeAspect="1"/>
          </p:cNvPicPr>
          <p:nvPr/>
        </p:nvPicPr>
        <p:blipFill>
          <a:blip r:embed="rId25"/>
          <a:stretch>
            <a:fillRect/>
          </a:stretch>
        </p:blipFill>
        <p:spPr>
          <a:xfrm>
            <a:off x="0" y="7062494"/>
            <a:ext cx="12192000" cy="2156178"/>
          </a:xfrm>
          <a:prstGeom prst="rect">
            <a:avLst/>
          </a:prstGeom>
        </p:spPr>
      </p:pic>
    </p:spTree>
    <p:custDataLst>
      <p:tags r:id="rId1"/>
    </p:custDataLst>
    <p:extLst>
      <p:ext uri="{BB962C8B-B14F-4D97-AF65-F5344CB8AC3E}">
        <p14:creationId xmlns:p14="http://schemas.microsoft.com/office/powerpoint/2010/main" val="2434167895"/>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175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28413675-9EF5-B12D-2DC5-EB4614E0C28C}"/>
              </a:ext>
            </a:extLst>
          </p:cNvPr>
          <p:cNvSpPr/>
          <p:nvPr/>
        </p:nvSpPr>
        <p:spPr>
          <a:xfrm>
            <a:off x="209550" y="216718"/>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grpSp>
        <p:nvGrpSpPr>
          <p:cNvPr id="13" name="Group 12">
            <a:extLst>
              <a:ext uri="{FF2B5EF4-FFF2-40B4-BE49-F238E27FC236}">
                <a16:creationId xmlns:a16="http://schemas.microsoft.com/office/drawing/2014/main" id="{D092CDBB-DBD2-E799-7CA8-CACA072852B9}"/>
              </a:ext>
            </a:extLst>
          </p:cNvPr>
          <p:cNvGrpSpPr/>
          <p:nvPr/>
        </p:nvGrpSpPr>
        <p:grpSpPr>
          <a:xfrm>
            <a:off x="2530068" y="226219"/>
            <a:ext cx="7468126" cy="719534"/>
            <a:chOff x="3401877" y="216718"/>
            <a:chExt cx="5329417" cy="719534"/>
          </a:xfrm>
          <a:solidFill>
            <a:srgbClr val="5ABAA8"/>
          </a:solidFill>
        </p:grpSpPr>
        <p:sp>
          <p:nvSpPr>
            <p:cNvPr id="11" name="Freeform: Shape 10">
              <a:extLst>
                <a:ext uri="{FF2B5EF4-FFF2-40B4-BE49-F238E27FC236}">
                  <a16:creationId xmlns:a16="http://schemas.microsoft.com/office/drawing/2014/main" id="{774E73F7-3156-2DB3-70F8-4D69A49F91C9}"/>
                </a:ext>
              </a:extLst>
            </p:cNvPr>
            <p:cNvSpPr/>
            <p:nvPr/>
          </p:nvSpPr>
          <p:spPr>
            <a:xfrm>
              <a:off x="3401877" y="216718"/>
              <a:ext cx="532229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12" name="TextBox 11">
              <a:extLst>
                <a:ext uri="{FF2B5EF4-FFF2-40B4-BE49-F238E27FC236}">
                  <a16:creationId xmlns:a16="http://schemas.microsoft.com/office/drawing/2014/main" id="{78714008-B30A-4D38-B352-9B20AABE9E02}"/>
                </a:ext>
              </a:extLst>
            </p:cNvPr>
            <p:cNvSpPr txBox="1"/>
            <p:nvPr/>
          </p:nvSpPr>
          <p:spPr>
            <a:xfrm>
              <a:off x="3408997" y="347146"/>
              <a:ext cx="5322297" cy="584775"/>
            </a:xfrm>
            <a:prstGeom prst="rect">
              <a:avLst/>
            </a:prstGeom>
            <a:grp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CÂU HỎI </a:t>
              </a:r>
              <a:r>
                <a:rPr lang="en-US" sz="3200" dirty="0">
                  <a:solidFill>
                    <a:srgbClr val="FFFCF3"/>
                  </a:solidFill>
                  <a:latin typeface="#9Slide03 Arima Madurai Black" panose="00000A00000000000000" pitchFamily="2" charset="0"/>
                  <a:cs typeface="#9Slide03 Arima Madurai Black" panose="00000A00000000000000" pitchFamily="2" charset="0"/>
                </a:rPr>
                <a:t>KIỂM TRA BÀI CŨ</a:t>
              </a:r>
              <a:endParaRPr kumimoji="0" lang="en-US" sz="3200" b="0" i="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grpSp>
      <p:grpSp>
        <p:nvGrpSpPr>
          <p:cNvPr id="6" name="Group 5">
            <a:extLst>
              <a:ext uri="{FF2B5EF4-FFF2-40B4-BE49-F238E27FC236}">
                <a16:creationId xmlns:a16="http://schemas.microsoft.com/office/drawing/2014/main" id="{131103DE-5A9A-AF07-206C-8CEFC544ED3F}"/>
              </a:ext>
            </a:extLst>
          </p:cNvPr>
          <p:cNvGrpSpPr/>
          <p:nvPr/>
        </p:nvGrpSpPr>
        <p:grpSpPr>
          <a:xfrm>
            <a:off x="366486" y="1146628"/>
            <a:ext cx="11459028" cy="1589315"/>
            <a:chOff x="366486" y="1146628"/>
            <a:chExt cx="11459028" cy="1589315"/>
          </a:xfrm>
        </p:grpSpPr>
        <p:sp>
          <p:nvSpPr>
            <p:cNvPr id="2" name="Rectangle: Rounded Corners 1">
              <a:extLst>
                <a:ext uri="{FF2B5EF4-FFF2-40B4-BE49-F238E27FC236}">
                  <a16:creationId xmlns:a16="http://schemas.microsoft.com/office/drawing/2014/main" id="{CAE79633-DA53-E1B7-3601-8132566AC527}"/>
                </a:ext>
              </a:extLst>
            </p:cNvPr>
            <p:cNvSpPr/>
            <p:nvPr/>
          </p:nvSpPr>
          <p:spPr>
            <a:xfrm>
              <a:off x="366486" y="1146628"/>
              <a:ext cx="11459028" cy="1589315"/>
            </a:xfrm>
            <a:prstGeom prst="roundRect">
              <a:avLst>
                <a:gd name="adj" fmla="val 11818"/>
              </a:avLst>
            </a:prstGeom>
            <a:solidFill>
              <a:srgbClr val="FFFFFF"/>
            </a:solidFill>
            <a:ln w="1905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sp>
          <p:nvSpPr>
            <p:cNvPr id="4" name="TextBox 3">
              <a:extLst>
                <a:ext uri="{FF2B5EF4-FFF2-40B4-BE49-F238E27FC236}">
                  <a16:creationId xmlns:a16="http://schemas.microsoft.com/office/drawing/2014/main" id="{A90DC245-3541-0F0D-7BF3-5E591632DC43}"/>
                </a:ext>
              </a:extLst>
            </p:cNvPr>
            <p:cNvSpPr txBox="1"/>
            <p:nvPr/>
          </p:nvSpPr>
          <p:spPr>
            <a:xfrm>
              <a:off x="508224" y="1393485"/>
              <a:ext cx="11244943" cy="1154162"/>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u="none" strike="noStrike" kern="1200" cap="none" spc="0" normalizeH="0" baseline="0" noProof="0" dirty="0" err="1">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a:t>
              </a:r>
              <a:r>
                <a:rPr kumimoji="0" lang="en-US" sz="2400" b="0" u="none" strike="noStrike" kern="1200" cap="none" spc="0" normalizeH="0" baseline="0" noProof="0" dirty="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3: </a:t>
              </a:r>
              <a:r>
                <a:rPr lang="en-US" sz="2400" b="1" dirty="0" err="1">
                  <a:solidFill>
                    <a:srgbClr val="276668"/>
                  </a:solidFill>
                  <a:latin typeface="#9Slide03 Arima Madurai Black" panose="020B0604020202020204" charset="0"/>
                  <a:cs typeface="#9Slide03 Arima Madurai Black" panose="020B0604020202020204" charset="0"/>
                </a:rPr>
                <a:t>Ngoài</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vỏ</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một</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bình</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kín</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chứa</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đầy</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khí</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Ôxi</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có</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ghi</a:t>
              </a:r>
              <a:r>
                <a:rPr lang="en-US" sz="2400" b="1" dirty="0">
                  <a:solidFill>
                    <a:srgbClr val="276668"/>
                  </a:solidFill>
                  <a:latin typeface="#9Slide03 Arima Madurai Black" panose="020B0604020202020204" charset="0"/>
                  <a:cs typeface="#9Slide03 Arima Madurai Black" panose="020B0604020202020204" charset="0"/>
                </a:rPr>
                <a:t> 10 </a:t>
              </a:r>
              <a:r>
                <a:rPr lang="en-US" sz="2400" b="1" dirty="0" err="1">
                  <a:solidFill>
                    <a:srgbClr val="276668"/>
                  </a:solidFill>
                  <a:latin typeface="#9Slide03 Arima Madurai Black" panose="020B0604020202020204" charset="0"/>
                  <a:cs typeface="#9Slide03 Arima Madurai Black" panose="020B0604020202020204" charset="0"/>
                </a:rPr>
                <a:t>lít</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Vậy</a:t>
              </a:r>
              <a:r>
                <a:rPr lang="en-US" sz="2400" b="1" dirty="0">
                  <a:solidFill>
                    <a:srgbClr val="276668"/>
                  </a:solidFill>
                  <a:latin typeface="#9Slide03 Arima Madurai Black" panose="020B0604020202020204" charset="0"/>
                  <a:cs typeface="#9Slide03 Arima Madurai Black" panose="020B0604020202020204" charset="0"/>
                </a:rPr>
                <a:t> 10 </a:t>
              </a:r>
              <a:r>
                <a:rPr lang="en-US" sz="2400" b="1" dirty="0" err="1">
                  <a:solidFill>
                    <a:srgbClr val="276668"/>
                  </a:solidFill>
                  <a:latin typeface="#9Slide03 Arima Madurai Black" panose="020B0604020202020204" charset="0"/>
                  <a:cs typeface="#9Slide03 Arima Madurai Black" panose="020B0604020202020204" charset="0"/>
                </a:rPr>
                <a:t>lít</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cho</a:t>
              </a:r>
              <a:r>
                <a:rPr lang="en-US" sz="2400" b="1" dirty="0">
                  <a:solidFill>
                    <a:srgbClr val="276668"/>
                  </a:solidFill>
                  <a:latin typeface="#9Slide03 Arima Madurai Black" panose="020B0604020202020204" charset="0"/>
                  <a:cs typeface="#9Slide03 Arima Madurai Black" panose="020B0604020202020204" charset="0"/>
                </a:rPr>
                <a:t> ta </a:t>
              </a:r>
              <a:r>
                <a:rPr lang="en-US" sz="2400" b="1" dirty="0" err="1">
                  <a:solidFill>
                    <a:srgbClr val="276668"/>
                  </a:solidFill>
                  <a:latin typeface="#9Slide03 Arima Madurai Black" panose="020B0604020202020204" charset="0"/>
                  <a:cs typeface="#9Slide03 Arima Madurai Black" panose="020B0604020202020204" charset="0"/>
                </a:rPr>
                <a:t>biết</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đại</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lượng</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nào</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của</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khí</a:t>
              </a:r>
              <a:r>
                <a:rPr lang="en-US" sz="2400" b="1" dirty="0">
                  <a:solidFill>
                    <a:srgbClr val="276668"/>
                  </a:solidFill>
                  <a:latin typeface="#9Slide03 Arima Madurai Black" panose="020B0604020202020204" charset="0"/>
                  <a:cs typeface="#9Slide03 Arima Madurai Black" panose="020B0604020202020204" charset="0"/>
                </a:rPr>
                <a:t> </a:t>
              </a:r>
              <a:r>
                <a:rPr lang="en-US" sz="2400" b="1" dirty="0" err="1">
                  <a:solidFill>
                    <a:srgbClr val="276668"/>
                  </a:solidFill>
                  <a:latin typeface="#9Slide03 Arima Madurai Black" panose="020B0604020202020204" charset="0"/>
                  <a:cs typeface="#9Slide03 Arima Madurai Black" panose="020B0604020202020204" charset="0"/>
                </a:rPr>
                <a:t>ôxi</a:t>
              </a:r>
              <a:r>
                <a:rPr lang="en-US" sz="2400" b="1" dirty="0">
                  <a:solidFill>
                    <a:srgbClr val="276668"/>
                  </a:solidFill>
                  <a:latin typeface="#9Slide03 Arima Madurai Black" panose="020B0604020202020204" charset="0"/>
                  <a:cs typeface="#9Slide03 Arima Madurai Black" panose="020B0604020202020204" charset="0"/>
                </a:rPr>
                <a:t>?</a:t>
              </a:r>
            </a:p>
          </p:txBody>
        </p:sp>
      </p:grpSp>
      <p:grpSp>
        <p:nvGrpSpPr>
          <p:cNvPr id="3" name="Group 2">
            <a:extLst>
              <a:ext uri="{FF2B5EF4-FFF2-40B4-BE49-F238E27FC236}">
                <a16:creationId xmlns:a16="http://schemas.microsoft.com/office/drawing/2014/main" id="{E170448F-D70D-0214-C9D7-99F76E706C42}"/>
              </a:ext>
            </a:extLst>
          </p:cNvPr>
          <p:cNvGrpSpPr/>
          <p:nvPr/>
        </p:nvGrpSpPr>
        <p:grpSpPr>
          <a:xfrm>
            <a:off x="426458" y="3417652"/>
            <a:ext cx="11370545" cy="2852056"/>
            <a:chOff x="410729" y="7285720"/>
            <a:chExt cx="11370545" cy="2852056"/>
          </a:xfrm>
        </p:grpSpPr>
        <p:sp>
          <p:nvSpPr>
            <p:cNvPr id="17" name="Rectangle: Rounded Corners 16">
              <a:extLst>
                <a:ext uri="{FF2B5EF4-FFF2-40B4-BE49-F238E27FC236}">
                  <a16:creationId xmlns:a16="http://schemas.microsoft.com/office/drawing/2014/main" id="{430989BE-388D-019F-8933-26E24C4D145B}"/>
                </a:ext>
              </a:extLst>
            </p:cNvPr>
            <p:cNvSpPr/>
            <p:nvPr/>
          </p:nvSpPr>
          <p:spPr>
            <a:xfrm>
              <a:off x="410729" y="7285720"/>
              <a:ext cx="11370545" cy="2852056"/>
            </a:xfrm>
            <a:prstGeom prst="roundRect">
              <a:avLst>
                <a:gd name="adj" fmla="val 6675"/>
              </a:avLst>
            </a:prstGeom>
            <a:solidFill>
              <a:srgbClr val="F7FEE7"/>
            </a:solidFill>
            <a:ln>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sp>
          <p:nvSpPr>
            <p:cNvPr id="18" name="Rectangle: Rounded Corners 17">
              <a:extLst>
                <a:ext uri="{FF2B5EF4-FFF2-40B4-BE49-F238E27FC236}">
                  <a16:creationId xmlns:a16="http://schemas.microsoft.com/office/drawing/2014/main" id="{B069AAB1-1DEA-9EED-34DE-5665D525BBB5}"/>
                </a:ext>
              </a:extLst>
            </p:cNvPr>
            <p:cNvSpPr/>
            <p:nvPr/>
          </p:nvSpPr>
          <p:spPr>
            <a:xfrm>
              <a:off x="550002" y="8179099"/>
              <a:ext cx="11045372" cy="1758651"/>
            </a:xfrm>
            <a:prstGeom prst="roundRect">
              <a:avLst>
                <a:gd name="adj" fmla="val 7791"/>
              </a:avLst>
            </a:prstGeom>
            <a:solidFill>
              <a:srgbClr val="FFFFFF"/>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grpSp>
          <p:nvGrpSpPr>
            <p:cNvPr id="20" name="Group 19">
              <a:extLst>
                <a:ext uri="{FF2B5EF4-FFF2-40B4-BE49-F238E27FC236}">
                  <a16:creationId xmlns:a16="http://schemas.microsoft.com/office/drawing/2014/main" id="{59F32FE0-45B8-B821-996D-E5D1AEB08037}"/>
                </a:ext>
              </a:extLst>
            </p:cNvPr>
            <p:cNvGrpSpPr/>
            <p:nvPr/>
          </p:nvGrpSpPr>
          <p:grpSpPr>
            <a:xfrm>
              <a:off x="3604506" y="7285720"/>
              <a:ext cx="5326832" cy="719534"/>
              <a:chOff x="3729307" y="216718"/>
              <a:chExt cx="5001986" cy="719534"/>
            </a:xfrm>
          </p:grpSpPr>
          <p:sp>
            <p:nvSpPr>
              <p:cNvPr id="25" name="Freeform: Shape 24">
                <a:extLst>
                  <a:ext uri="{FF2B5EF4-FFF2-40B4-BE49-F238E27FC236}">
                    <a16:creationId xmlns:a16="http://schemas.microsoft.com/office/drawing/2014/main" id="{DB28060D-EED7-BBBC-D90A-129F61DAC1FA}"/>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26" name="TextBox 25">
                <a:extLst>
                  <a:ext uri="{FF2B5EF4-FFF2-40B4-BE49-F238E27FC236}">
                    <a16:creationId xmlns:a16="http://schemas.microsoft.com/office/drawing/2014/main" id="{36336911-6C4F-196D-281F-3FF890E6CFB0}"/>
                  </a:ext>
                </a:extLst>
              </p:cNvPr>
              <p:cNvSpPr txBox="1"/>
              <p:nvPr/>
            </p:nvSpPr>
            <p:spPr>
              <a:xfrm>
                <a:off x="3736426" y="347146"/>
                <a:ext cx="4994867"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HƯỚNG DẪN GIẢI</a:t>
                </a:r>
              </a:p>
            </p:txBody>
          </p:sp>
        </p:grpSp>
        <p:sp>
          <p:nvSpPr>
            <p:cNvPr id="23" name="TextBox 22">
              <a:extLst>
                <a:ext uri="{FF2B5EF4-FFF2-40B4-BE49-F238E27FC236}">
                  <a16:creationId xmlns:a16="http://schemas.microsoft.com/office/drawing/2014/main" id="{01366799-9B22-CFAB-FB3F-56EF650DFD0C}"/>
                </a:ext>
              </a:extLst>
            </p:cNvPr>
            <p:cNvSpPr txBox="1"/>
            <p:nvPr/>
          </p:nvSpPr>
          <p:spPr>
            <a:xfrm>
              <a:off x="923512" y="8682632"/>
              <a:ext cx="10298352" cy="584775"/>
            </a:xfrm>
            <a:prstGeom prst="rect">
              <a:avLst/>
            </a:prstGeom>
            <a:noFill/>
          </p:spPr>
          <p:txBody>
            <a:bodyPr wrap="square">
              <a:spAutoFit/>
            </a:bodyPr>
            <a:lstStyle/>
            <a:p>
              <a:pPr marL="342900" indent="-342900" algn="ctr">
                <a:spcBef>
                  <a:spcPct val="50000"/>
                </a:spcBef>
                <a:defRPr/>
              </a:pPr>
              <a:r>
                <a:rPr lang="en-US" sz="3200" dirty="0">
                  <a:solidFill>
                    <a:srgbClr val="276668"/>
                  </a:solidFill>
                  <a:latin typeface="#9Slide03 Arima Madurai Black" panose="020B0604020202020204" charset="0"/>
                  <a:cs typeface="#9Slide03 Arima Madurai Black" panose="020B0604020202020204" charset="0"/>
                </a:rPr>
                <a:t> </a:t>
              </a:r>
              <a:r>
                <a:rPr lang="en-US" sz="3200" b="1" u="sng" dirty="0" err="1">
                  <a:solidFill>
                    <a:srgbClr val="276668"/>
                  </a:solidFill>
                  <a:latin typeface="#9Slide03 Arima Madurai Black" panose="020B0604020202020204" charset="0"/>
                  <a:cs typeface="#9Slide03 Arima Madurai Black" panose="020B0604020202020204" charset="0"/>
                </a:rPr>
                <a:t>Thể</a:t>
              </a:r>
              <a:r>
                <a:rPr lang="en-US" sz="3200" b="1" u="sng" dirty="0">
                  <a:solidFill>
                    <a:srgbClr val="276668"/>
                  </a:solidFill>
                  <a:latin typeface="#9Slide03 Arima Madurai Black" panose="020B0604020202020204" charset="0"/>
                  <a:cs typeface="#9Slide03 Arima Madurai Black" panose="020B0604020202020204" charset="0"/>
                </a:rPr>
                <a:t> </a:t>
              </a:r>
              <a:r>
                <a:rPr lang="en-US" sz="3200" b="1" u="sng" dirty="0" err="1">
                  <a:solidFill>
                    <a:srgbClr val="276668"/>
                  </a:solidFill>
                  <a:latin typeface="#9Slide03 Arima Madurai Black" panose="020B0604020202020204" charset="0"/>
                  <a:cs typeface="#9Slide03 Arima Madurai Black" panose="020B0604020202020204" charset="0"/>
                </a:rPr>
                <a:t>tích</a:t>
              </a:r>
              <a:r>
                <a:rPr lang="en-US" sz="3200" b="1" u="sng" dirty="0">
                  <a:solidFill>
                    <a:srgbClr val="276668"/>
                  </a:solidFill>
                  <a:latin typeface="#9Slide03 Arima Madurai Black" panose="020B0604020202020204" charset="0"/>
                  <a:cs typeface="#9Slide03 Arima Madurai Black" panose="020B0604020202020204" charset="0"/>
                </a:rPr>
                <a:t> </a:t>
              </a:r>
              <a:r>
                <a:rPr lang="en-US" sz="3200" b="1" dirty="0" err="1">
                  <a:solidFill>
                    <a:srgbClr val="276668"/>
                  </a:solidFill>
                  <a:latin typeface="#9Slide03 Arima Madurai Black" panose="020B0604020202020204" charset="0"/>
                  <a:cs typeface="#9Slide03 Arima Madurai Black" panose="020B0604020202020204" charset="0"/>
                </a:rPr>
                <a:t>của</a:t>
              </a:r>
              <a:r>
                <a:rPr lang="en-US" sz="3200" b="1" dirty="0">
                  <a:solidFill>
                    <a:srgbClr val="276668"/>
                  </a:solidFill>
                  <a:latin typeface="#9Slide03 Arima Madurai Black" panose="020B0604020202020204" charset="0"/>
                  <a:cs typeface="#9Slide03 Arima Madurai Black" panose="020B0604020202020204" charset="0"/>
                </a:rPr>
                <a:t> </a:t>
              </a:r>
              <a:r>
                <a:rPr lang="en-US" sz="3200" b="1" dirty="0" err="1">
                  <a:solidFill>
                    <a:srgbClr val="276668"/>
                  </a:solidFill>
                  <a:latin typeface="#9Slide03 Arima Madurai Black" panose="020B0604020202020204" charset="0"/>
                  <a:cs typeface="#9Slide03 Arima Madurai Black" panose="020B0604020202020204" charset="0"/>
                </a:rPr>
                <a:t>khí</a:t>
              </a:r>
              <a:r>
                <a:rPr lang="en-US" sz="3200" b="1" dirty="0">
                  <a:solidFill>
                    <a:srgbClr val="276668"/>
                  </a:solidFill>
                  <a:latin typeface="#9Slide03 Arima Madurai Black" panose="020B0604020202020204" charset="0"/>
                  <a:cs typeface="#9Slide03 Arima Madurai Black" panose="020B0604020202020204" charset="0"/>
                </a:rPr>
                <a:t> </a:t>
              </a:r>
              <a:r>
                <a:rPr lang="en-US" sz="3200" b="1" dirty="0" err="1">
                  <a:solidFill>
                    <a:srgbClr val="276668"/>
                  </a:solidFill>
                  <a:latin typeface="#9Slide03 Arima Madurai Black" panose="020B0604020202020204" charset="0"/>
                  <a:cs typeface="#9Slide03 Arima Madurai Black" panose="020B0604020202020204" charset="0"/>
                </a:rPr>
                <a:t>Ôxi</a:t>
              </a:r>
              <a:r>
                <a:rPr lang="en-US" sz="3200" dirty="0">
                  <a:solidFill>
                    <a:srgbClr val="276668"/>
                  </a:solidFill>
                  <a:latin typeface="#9Slide03 Arima Madurai Black" panose="020B0604020202020204" charset="0"/>
                  <a:cs typeface="#9Slide03 Arima Madurai Black" panose="020B0604020202020204" charset="0"/>
                </a:rPr>
                <a:t>. </a:t>
              </a:r>
            </a:p>
          </p:txBody>
        </p:sp>
      </p:grpSp>
    </p:spTree>
    <p:custDataLst>
      <p:tags r:id="rId1"/>
    </p:custDataLst>
    <p:extLst>
      <p:ext uri="{BB962C8B-B14F-4D97-AF65-F5344CB8AC3E}">
        <p14:creationId xmlns:p14="http://schemas.microsoft.com/office/powerpoint/2010/main" val="107986336"/>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AA41213-8480-2DA9-DF41-DC67810D0A71}"/>
              </a:ext>
            </a:extLst>
          </p:cNvPr>
          <p:cNvPicPr>
            <a:picLocks noChangeAspect="1"/>
          </p:cNvPicPr>
          <p:nvPr/>
        </p:nvPicPr>
        <p:blipFill>
          <a:blip r:embed="rId4"/>
          <a:stretch>
            <a:fillRect/>
          </a:stretch>
        </p:blipFill>
        <p:spPr>
          <a:xfrm>
            <a:off x="0" y="0"/>
            <a:ext cx="12192000" cy="6858000"/>
          </a:xfrm>
          <a:prstGeom prst="rect">
            <a:avLst/>
          </a:prstGeom>
        </p:spPr>
      </p:pic>
      <p:pic>
        <p:nvPicPr>
          <p:cNvPr id="6" name="Picture 5">
            <a:extLst>
              <a:ext uri="{FF2B5EF4-FFF2-40B4-BE49-F238E27FC236}">
                <a16:creationId xmlns:a16="http://schemas.microsoft.com/office/drawing/2014/main" id="{002D0596-D728-C920-4C23-9EB079569BA4}"/>
              </a:ext>
            </a:extLst>
          </p:cNvPr>
          <p:cNvPicPr>
            <a:picLocks noChangeAspect="1"/>
          </p:cNvPicPr>
          <p:nvPr/>
        </p:nvPicPr>
        <p:blipFill>
          <a:blip r:embed="rId5"/>
          <a:stretch>
            <a:fillRect/>
          </a:stretch>
        </p:blipFill>
        <p:spPr>
          <a:xfrm>
            <a:off x="0" y="4701822"/>
            <a:ext cx="12192000" cy="2156178"/>
          </a:xfrm>
          <a:prstGeom prst="rect">
            <a:avLst/>
          </a:prstGeom>
        </p:spPr>
      </p:pic>
      <p:pic>
        <p:nvPicPr>
          <p:cNvPr id="22" name="Picture 21">
            <a:extLst>
              <a:ext uri="{FF2B5EF4-FFF2-40B4-BE49-F238E27FC236}">
                <a16:creationId xmlns:a16="http://schemas.microsoft.com/office/drawing/2014/main" id="{699E6AA9-E89D-FAF8-4712-7F1B72E92844}"/>
              </a:ext>
            </a:extLst>
          </p:cNvPr>
          <p:cNvPicPr>
            <a:picLocks noChangeAspect="1"/>
          </p:cNvPicPr>
          <p:nvPr/>
        </p:nvPicPr>
        <p:blipFill>
          <a:blip r:embed="rId6"/>
          <a:stretch>
            <a:fillRect/>
          </a:stretch>
        </p:blipFill>
        <p:spPr>
          <a:xfrm>
            <a:off x="0" y="0"/>
            <a:ext cx="12148462" cy="6414911"/>
          </a:xfrm>
          <a:prstGeom prst="rect">
            <a:avLst/>
          </a:prstGeom>
        </p:spPr>
      </p:pic>
      <p:pic>
        <p:nvPicPr>
          <p:cNvPr id="16" name="Picture 15">
            <a:extLst>
              <a:ext uri="{FF2B5EF4-FFF2-40B4-BE49-F238E27FC236}">
                <a16:creationId xmlns:a16="http://schemas.microsoft.com/office/drawing/2014/main" id="{7F36EEBA-AEAD-41D9-923B-582B81335C05}"/>
              </a:ext>
            </a:extLst>
          </p:cNvPr>
          <p:cNvPicPr>
            <a:picLocks noChangeAspect="1"/>
          </p:cNvPicPr>
          <p:nvPr/>
        </p:nvPicPr>
        <p:blipFill>
          <a:blip r:embed="rId7"/>
          <a:stretch>
            <a:fillRect/>
          </a:stretch>
        </p:blipFill>
        <p:spPr>
          <a:xfrm>
            <a:off x="285133" y="2364669"/>
            <a:ext cx="2472267" cy="3725333"/>
          </a:xfrm>
          <a:prstGeom prst="rect">
            <a:avLst/>
          </a:prstGeom>
        </p:spPr>
      </p:pic>
      <p:pic>
        <p:nvPicPr>
          <p:cNvPr id="18" name="Picture 17">
            <a:extLst>
              <a:ext uri="{FF2B5EF4-FFF2-40B4-BE49-F238E27FC236}">
                <a16:creationId xmlns:a16="http://schemas.microsoft.com/office/drawing/2014/main" id="{8E032304-81B2-C8D1-BC5A-5030616F6B32}"/>
              </a:ext>
            </a:extLst>
          </p:cNvPr>
          <p:cNvPicPr>
            <a:picLocks noChangeAspect="1"/>
          </p:cNvPicPr>
          <p:nvPr/>
        </p:nvPicPr>
        <p:blipFill>
          <a:blip r:embed="rId8"/>
          <a:stretch>
            <a:fillRect/>
          </a:stretch>
        </p:blipFill>
        <p:spPr>
          <a:xfrm>
            <a:off x="4392832" y="2545644"/>
            <a:ext cx="3081867" cy="3623733"/>
          </a:xfrm>
          <a:prstGeom prst="rect">
            <a:avLst/>
          </a:prstGeom>
        </p:spPr>
      </p:pic>
      <p:pic>
        <p:nvPicPr>
          <p:cNvPr id="20" name="Picture 19">
            <a:extLst>
              <a:ext uri="{FF2B5EF4-FFF2-40B4-BE49-F238E27FC236}">
                <a16:creationId xmlns:a16="http://schemas.microsoft.com/office/drawing/2014/main" id="{F39B8F21-70A6-C119-9143-CFB488ADA719}"/>
              </a:ext>
            </a:extLst>
          </p:cNvPr>
          <p:cNvPicPr>
            <a:picLocks noChangeAspect="1"/>
          </p:cNvPicPr>
          <p:nvPr/>
        </p:nvPicPr>
        <p:blipFill>
          <a:blip r:embed="rId9"/>
          <a:stretch>
            <a:fillRect/>
          </a:stretch>
        </p:blipFill>
        <p:spPr>
          <a:xfrm>
            <a:off x="9460252" y="2438046"/>
            <a:ext cx="2472267" cy="3578578"/>
          </a:xfrm>
          <a:prstGeom prst="rect">
            <a:avLst/>
          </a:prstGeom>
        </p:spPr>
      </p:pic>
      <p:pic>
        <p:nvPicPr>
          <p:cNvPr id="8" name="Picture 7">
            <a:extLst>
              <a:ext uri="{FF2B5EF4-FFF2-40B4-BE49-F238E27FC236}">
                <a16:creationId xmlns:a16="http://schemas.microsoft.com/office/drawing/2014/main" id="{2F150FFD-C6C7-0B88-AFCF-DA2A9EF77574}"/>
              </a:ext>
            </a:extLst>
          </p:cNvPr>
          <p:cNvPicPr>
            <a:picLocks noChangeAspect="1"/>
          </p:cNvPicPr>
          <p:nvPr/>
        </p:nvPicPr>
        <p:blipFill>
          <a:blip r:embed="rId10"/>
          <a:stretch>
            <a:fillRect/>
          </a:stretch>
        </p:blipFill>
        <p:spPr>
          <a:xfrm>
            <a:off x="2231821" y="2500488"/>
            <a:ext cx="3036711" cy="4109156"/>
          </a:xfrm>
          <a:prstGeom prst="rect">
            <a:avLst/>
          </a:prstGeom>
        </p:spPr>
      </p:pic>
      <p:pic>
        <p:nvPicPr>
          <p:cNvPr id="12" name="Picture 11">
            <a:extLst>
              <a:ext uri="{FF2B5EF4-FFF2-40B4-BE49-F238E27FC236}">
                <a16:creationId xmlns:a16="http://schemas.microsoft.com/office/drawing/2014/main" id="{4D9F7579-E2D0-334A-9766-8398B41CEC2B}"/>
              </a:ext>
            </a:extLst>
          </p:cNvPr>
          <p:cNvPicPr>
            <a:picLocks noChangeAspect="1"/>
          </p:cNvPicPr>
          <p:nvPr/>
        </p:nvPicPr>
        <p:blipFill>
          <a:blip r:embed="rId11"/>
          <a:stretch>
            <a:fillRect/>
          </a:stretch>
        </p:blipFill>
        <p:spPr>
          <a:xfrm>
            <a:off x="7474699" y="2794000"/>
            <a:ext cx="2754489" cy="3815644"/>
          </a:xfrm>
          <a:prstGeom prst="rect">
            <a:avLst/>
          </a:prstGeom>
        </p:spPr>
      </p:pic>
      <p:grpSp>
        <p:nvGrpSpPr>
          <p:cNvPr id="28" name="Group 27">
            <a:extLst>
              <a:ext uri="{FF2B5EF4-FFF2-40B4-BE49-F238E27FC236}">
                <a16:creationId xmlns:a16="http://schemas.microsoft.com/office/drawing/2014/main" id="{5DFF21F7-4A70-8E53-77CA-56F1AC61ECAA}"/>
              </a:ext>
            </a:extLst>
          </p:cNvPr>
          <p:cNvGrpSpPr/>
          <p:nvPr/>
        </p:nvGrpSpPr>
        <p:grpSpPr>
          <a:xfrm>
            <a:off x="0" y="-121709"/>
            <a:ext cx="12192000" cy="2486378"/>
            <a:chOff x="0" y="-121709"/>
            <a:chExt cx="12192000" cy="2486378"/>
          </a:xfrm>
        </p:grpSpPr>
        <p:pic>
          <p:nvPicPr>
            <p:cNvPr id="24" name="Picture 23">
              <a:extLst>
                <a:ext uri="{FF2B5EF4-FFF2-40B4-BE49-F238E27FC236}">
                  <a16:creationId xmlns:a16="http://schemas.microsoft.com/office/drawing/2014/main" id="{222866F4-7C44-3A51-75C1-FAD06C6B925A}"/>
                </a:ext>
              </a:extLst>
            </p:cNvPr>
            <p:cNvPicPr>
              <a:picLocks noChangeAspect="1"/>
            </p:cNvPicPr>
            <p:nvPr/>
          </p:nvPicPr>
          <p:blipFill>
            <a:blip r:embed="rId12"/>
            <a:stretch>
              <a:fillRect/>
            </a:stretch>
          </p:blipFill>
          <p:spPr>
            <a:xfrm>
              <a:off x="0" y="-121709"/>
              <a:ext cx="12192000" cy="2486378"/>
            </a:xfrm>
            <a:prstGeom prst="rect">
              <a:avLst/>
            </a:prstGeom>
          </p:spPr>
        </p:pic>
        <p:sp>
          <p:nvSpPr>
            <p:cNvPr id="25" name="TextBox 24">
              <a:extLst>
                <a:ext uri="{FF2B5EF4-FFF2-40B4-BE49-F238E27FC236}">
                  <a16:creationId xmlns:a16="http://schemas.microsoft.com/office/drawing/2014/main" id="{852F8C27-019A-6429-5CFC-CE78E69A821D}"/>
                </a:ext>
              </a:extLst>
            </p:cNvPr>
            <p:cNvSpPr txBox="1"/>
            <p:nvPr/>
          </p:nvSpPr>
          <p:spPr>
            <a:xfrm>
              <a:off x="2019300" y="539059"/>
              <a:ext cx="8429625" cy="1491177"/>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8900"/>
                  </a:solidFill>
                  <a:effectLst/>
                  <a:uLnTx/>
                  <a:uFillTx/>
                  <a:latin typeface="#9Slide03 Montserrat Bold" panose="00000800000000000000" pitchFamily="2" charset="0"/>
                  <a:ea typeface="+mn-ea"/>
                  <a:cs typeface="+mn-cs"/>
                </a:rPr>
                <a:t>CẢM ƠN CÁC EM ĐÃ CHÚ Ý LẮNG NGHE</a:t>
              </a:r>
            </a:p>
          </p:txBody>
        </p:sp>
      </p:grpSp>
    </p:spTree>
    <p:custDataLst>
      <p:tags r:id="rId1"/>
    </p:custDataLst>
    <p:extLst>
      <p:ext uri="{BB962C8B-B14F-4D97-AF65-F5344CB8AC3E}">
        <p14:creationId xmlns:p14="http://schemas.microsoft.com/office/powerpoint/2010/main" val="1131241704"/>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12000" fill="hold" nodeType="withEffect" p14:presetBounceEnd="89000">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14:bounceEnd="89000">
                                          <p:cBhvr additive="base">
                                            <p:cTn id="7" dur="2000" fill="hold"/>
                                            <p:tgtEl>
                                              <p:spTgt spid="16"/>
                                            </p:tgtEl>
                                            <p:attrNameLst>
                                              <p:attrName>ppt_x</p:attrName>
                                            </p:attrNameLst>
                                          </p:cBhvr>
                                          <p:tavLst>
                                            <p:tav tm="0">
                                              <p:val>
                                                <p:strVal val="#ppt_x"/>
                                              </p:val>
                                            </p:tav>
                                            <p:tav tm="100000">
                                              <p:val>
                                                <p:strVal val="#ppt_x"/>
                                              </p:val>
                                            </p:tav>
                                          </p:tavLst>
                                        </p:anim>
                                        <p:anim calcmode="lin" valueType="num" p14:bounceEnd="89000">
                                          <p:cBhvr additive="base">
                                            <p:cTn id="8" dur="20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accel="12000" fill="hold" nodeType="withEffect" p14:presetBounceEnd="89000">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14:bounceEnd="89000">
                                          <p:cBhvr additive="base">
                                            <p:cTn id="11" dur="2000" fill="hold"/>
                                            <p:tgtEl>
                                              <p:spTgt spid="18"/>
                                            </p:tgtEl>
                                            <p:attrNameLst>
                                              <p:attrName>ppt_x</p:attrName>
                                            </p:attrNameLst>
                                          </p:cBhvr>
                                          <p:tavLst>
                                            <p:tav tm="0">
                                              <p:val>
                                                <p:strVal val="#ppt_x"/>
                                              </p:val>
                                            </p:tav>
                                            <p:tav tm="100000">
                                              <p:val>
                                                <p:strVal val="#ppt_x"/>
                                              </p:val>
                                            </p:tav>
                                          </p:tavLst>
                                        </p:anim>
                                        <p:anim calcmode="lin" valueType="num" p14:bounceEnd="89000">
                                          <p:cBhvr additive="base">
                                            <p:cTn id="12" dur="2000" fill="hold"/>
                                            <p:tgtEl>
                                              <p:spTgt spid="18"/>
                                            </p:tgtEl>
                                            <p:attrNameLst>
                                              <p:attrName>ppt_y</p:attrName>
                                            </p:attrNameLst>
                                          </p:cBhvr>
                                          <p:tavLst>
                                            <p:tav tm="0">
                                              <p:val>
                                                <p:strVal val="1+#ppt_h/2"/>
                                              </p:val>
                                            </p:tav>
                                            <p:tav tm="100000">
                                              <p:val>
                                                <p:strVal val="#ppt_y"/>
                                              </p:val>
                                            </p:tav>
                                          </p:tavLst>
                                        </p:anim>
                                      </p:childTnLst>
                                    </p:cTn>
                                  </p:par>
                                  <p:par>
                                    <p:cTn id="13" presetID="2" presetClass="entr" presetSubtype="4" accel="12000" fill="hold" nodeType="withEffect" p14:presetBounceEnd="89000">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14:bounceEnd="89000">
                                          <p:cBhvr additive="base">
                                            <p:cTn id="15" dur="2000" fill="hold"/>
                                            <p:tgtEl>
                                              <p:spTgt spid="20"/>
                                            </p:tgtEl>
                                            <p:attrNameLst>
                                              <p:attrName>ppt_x</p:attrName>
                                            </p:attrNameLst>
                                          </p:cBhvr>
                                          <p:tavLst>
                                            <p:tav tm="0">
                                              <p:val>
                                                <p:strVal val="#ppt_x"/>
                                              </p:val>
                                            </p:tav>
                                            <p:tav tm="100000">
                                              <p:val>
                                                <p:strVal val="#ppt_x"/>
                                              </p:val>
                                            </p:tav>
                                          </p:tavLst>
                                        </p:anim>
                                        <p:anim calcmode="lin" valueType="num" p14:bounceEnd="89000">
                                          <p:cBhvr additive="base">
                                            <p:cTn id="16" dur="2000" fill="hold"/>
                                            <p:tgtEl>
                                              <p:spTgt spid="20"/>
                                            </p:tgtEl>
                                            <p:attrNameLst>
                                              <p:attrName>ppt_y</p:attrName>
                                            </p:attrNameLst>
                                          </p:cBhvr>
                                          <p:tavLst>
                                            <p:tav tm="0">
                                              <p:val>
                                                <p:strVal val="1+#ppt_h/2"/>
                                              </p:val>
                                            </p:tav>
                                            <p:tav tm="100000">
                                              <p:val>
                                                <p:strVal val="#ppt_y"/>
                                              </p:val>
                                            </p:tav>
                                          </p:tavLst>
                                        </p:anim>
                                      </p:childTnLst>
                                    </p:cTn>
                                  </p:par>
                                  <p:par>
                                    <p:cTn id="17" presetID="2" presetClass="entr" presetSubtype="4" accel="12000" fill="hold" nodeType="withEffect" p14:presetBounceEnd="89000">
                                      <p:stCondLst>
                                        <p:cond delay="250"/>
                                      </p:stCondLst>
                                      <p:childTnLst>
                                        <p:set>
                                          <p:cBhvr>
                                            <p:cTn id="18" dur="1" fill="hold">
                                              <p:stCondLst>
                                                <p:cond delay="0"/>
                                              </p:stCondLst>
                                            </p:cTn>
                                            <p:tgtEl>
                                              <p:spTgt spid="8"/>
                                            </p:tgtEl>
                                            <p:attrNameLst>
                                              <p:attrName>style.visibility</p:attrName>
                                            </p:attrNameLst>
                                          </p:cBhvr>
                                          <p:to>
                                            <p:strVal val="visible"/>
                                          </p:to>
                                        </p:set>
                                        <p:anim calcmode="lin" valueType="num" p14:bounceEnd="89000">
                                          <p:cBhvr additive="base">
                                            <p:cTn id="19" dur="2000" fill="hold"/>
                                            <p:tgtEl>
                                              <p:spTgt spid="8"/>
                                            </p:tgtEl>
                                            <p:attrNameLst>
                                              <p:attrName>ppt_x</p:attrName>
                                            </p:attrNameLst>
                                          </p:cBhvr>
                                          <p:tavLst>
                                            <p:tav tm="0">
                                              <p:val>
                                                <p:strVal val="#ppt_x"/>
                                              </p:val>
                                            </p:tav>
                                            <p:tav tm="100000">
                                              <p:val>
                                                <p:strVal val="#ppt_x"/>
                                              </p:val>
                                            </p:tav>
                                          </p:tavLst>
                                        </p:anim>
                                        <p:anim calcmode="lin" valueType="num" p14:bounceEnd="89000">
                                          <p:cBhvr additive="base">
                                            <p:cTn id="20" dur="20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accel="12000" fill="hold" nodeType="withEffect" p14:presetBounceEnd="89000">
                                      <p:stCondLst>
                                        <p:cond delay="250"/>
                                      </p:stCondLst>
                                      <p:childTnLst>
                                        <p:set>
                                          <p:cBhvr>
                                            <p:cTn id="22" dur="1" fill="hold">
                                              <p:stCondLst>
                                                <p:cond delay="0"/>
                                              </p:stCondLst>
                                            </p:cTn>
                                            <p:tgtEl>
                                              <p:spTgt spid="12"/>
                                            </p:tgtEl>
                                            <p:attrNameLst>
                                              <p:attrName>style.visibility</p:attrName>
                                            </p:attrNameLst>
                                          </p:cBhvr>
                                          <p:to>
                                            <p:strVal val="visible"/>
                                          </p:to>
                                        </p:set>
                                        <p:anim calcmode="lin" valueType="num" p14:bounceEnd="89000">
                                          <p:cBhvr additive="base">
                                            <p:cTn id="23" dur="2000" fill="hold"/>
                                            <p:tgtEl>
                                              <p:spTgt spid="12"/>
                                            </p:tgtEl>
                                            <p:attrNameLst>
                                              <p:attrName>ppt_x</p:attrName>
                                            </p:attrNameLst>
                                          </p:cBhvr>
                                          <p:tavLst>
                                            <p:tav tm="0">
                                              <p:val>
                                                <p:strVal val="#ppt_x"/>
                                              </p:val>
                                            </p:tav>
                                            <p:tav tm="100000">
                                              <p:val>
                                                <p:strVal val="#ppt_x"/>
                                              </p:val>
                                            </p:tav>
                                          </p:tavLst>
                                        </p:anim>
                                        <p:anim calcmode="lin" valueType="num" p14:bounceEnd="89000">
                                          <p:cBhvr additive="base">
                                            <p:cTn id="24" dur="20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1" decel="100000" fill="hold" nodeType="withEffect">
                                      <p:stCondLst>
                                        <p:cond delay="75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1000" fill="hold"/>
                                            <p:tgtEl>
                                              <p:spTgt spid="28"/>
                                            </p:tgtEl>
                                            <p:attrNameLst>
                                              <p:attrName>ppt_x</p:attrName>
                                            </p:attrNameLst>
                                          </p:cBhvr>
                                          <p:tavLst>
                                            <p:tav tm="0">
                                              <p:val>
                                                <p:strVal val="#ppt_x"/>
                                              </p:val>
                                            </p:tav>
                                            <p:tav tm="100000">
                                              <p:val>
                                                <p:strVal val="#ppt_x"/>
                                              </p:val>
                                            </p:tav>
                                          </p:tavLst>
                                        </p:anim>
                                        <p:anim calcmode="lin" valueType="num">
                                          <p:cBhvr additive="base">
                                            <p:cTn id="28" dur="1000" fill="hold"/>
                                            <p:tgtEl>
                                              <p:spTgt spid="28"/>
                                            </p:tgtEl>
                                            <p:attrNameLst>
                                              <p:attrName>ppt_y</p:attrName>
                                            </p:attrNameLst>
                                          </p:cBhvr>
                                          <p:tavLst>
                                            <p:tav tm="0">
                                              <p:val>
                                                <p:strVal val="0-#ppt_h/2"/>
                                              </p:val>
                                            </p:tav>
                                            <p:tav tm="100000">
                                              <p:val>
                                                <p:strVal val="#ppt_y"/>
                                              </p:val>
                                            </p:tav>
                                          </p:tavLst>
                                        </p:anim>
                                      </p:childTnLst>
                                    </p:cTn>
                                  </p:par>
                                  <p:par>
                                    <p:cTn id="29" presetID="14" presetClass="entr" presetSubtype="10" fill="hold" nodeType="withEffect">
                                      <p:stCondLst>
                                        <p:cond delay="500"/>
                                      </p:stCondLst>
                                      <p:childTnLst>
                                        <p:set>
                                          <p:cBhvr>
                                            <p:cTn id="30" dur="1" fill="hold">
                                              <p:stCondLst>
                                                <p:cond delay="0"/>
                                              </p:stCondLst>
                                            </p:cTn>
                                            <p:tgtEl>
                                              <p:spTgt spid="22"/>
                                            </p:tgtEl>
                                            <p:attrNameLst>
                                              <p:attrName>style.visibility</p:attrName>
                                            </p:attrNameLst>
                                          </p:cBhvr>
                                          <p:to>
                                            <p:strVal val="visible"/>
                                          </p:to>
                                        </p:set>
                                        <p:animEffect transition="in" filter="randombar(horizontal)">
                                          <p:cBhvr>
                                            <p:cTn id="3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12000"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2000" fill="hold"/>
                                            <p:tgtEl>
                                              <p:spTgt spid="16"/>
                                            </p:tgtEl>
                                            <p:attrNameLst>
                                              <p:attrName>ppt_x</p:attrName>
                                            </p:attrNameLst>
                                          </p:cBhvr>
                                          <p:tavLst>
                                            <p:tav tm="0">
                                              <p:val>
                                                <p:strVal val="#ppt_x"/>
                                              </p:val>
                                            </p:tav>
                                            <p:tav tm="100000">
                                              <p:val>
                                                <p:strVal val="#ppt_x"/>
                                              </p:val>
                                            </p:tav>
                                          </p:tavLst>
                                        </p:anim>
                                        <p:anim calcmode="lin" valueType="num">
                                          <p:cBhvr additive="base">
                                            <p:cTn id="8" dur="20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accel="1200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2000" fill="hold"/>
                                            <p:tgtEl>
                                              <p:spTgt spid="18"/>
                                            </p:tgtEl>
                                            <p:attrNameLst>
                                              <p:attrName>ppt_x</p:attrName>
                                            </p:attrNameLst>
                                          </p:cBhvr>
                                          <p:tavLst>
                                            <p:tav tm="0">
                                              <p:val>
                                                <p:strVal val="#ppt_x"/>
                                              </p:val>
                                            </p:tav>
                                            <p:tav tm="100000">
                                              <p:val>
                                                <p:strVal val="#ppt_x"/>
                                              </p:val>
                                            </p:tav>
                                          </p:tavLst>
                                        </p:anim>
                                        <p:anim calcmode="lin" valueType="num">
                                          <p:cBhvr additive="base">
                                            <p:cTn id="12" dur="2000" fill="hold"/>
                                            <p:tgtEl>
                                              <p:spTgt spid="18"/>
                                            </p:tgtEl>
                                            <p:attrNameLst>
                                              <p:attrName>ppt_y</p:attrName>
                                            </p:attrNameLst>
                                          </p:cBhvr>
                                          <p:tavLst>
                                            <p:tav tm="0">
                                              <p:val>
                                                <p:strVal val="1+#ppt_h/2"/>
                                              </p:val>
                                            </p:tav>
                                            <p:tav tm="100000">
                                              <p:val>
                                                <p:strVal val="#ppt_y"/>
                                              </p:val>
                                            </p:tav>
                                          </p:tavLst>
                                        </p:anim>
                                      </p:childTnLst>
                                    </p:cTn>
                                  </p:par>
                                  <p:par>
                                    <p:cTn id="13" presetID="2" presetClass="entr" presetSubtype="4" accel="1200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2000" fill="hold"/>
                                            <p:tgtEl>
                                              <p:spTgt spid="20"/>
                                            </p:tgtEl>
                                            <p:attrNameLst>
                                              <p:attrName>ppt_x</p:attrName>
                                            </p:attrNameLst>
                                          </p:cBhvr>
                                          <p:tavLst>
                                            <p:tav tm="0">
                                              <p:val>
                                                <p:strVal val="#ppt_x"/>
                                              </p:val>
                                            </p:tav>
                                            <p:tav tm="100000">
                                              <p:val>
                                                <p:strVal val="#ppt_x"/>
                                              </p:val>
                                            </p:tav>
                                          </p:tavLst>
                                        </p:anim>
                                        <p:anim calcmode="lin" valueType="num">
                                          <p:cBhvr additive="base">
                                            <p:cTn id="16" dur="2000" fill="hold"/>
                                            <p:tgtEl>
                                              <p:spTgt spid="20"/>
                                            </p:tgtEl>
                                            <p:attrNameLst>
                                              <p:attrName>ppt_y</p:attrName>
                                            </p:attrNameLst>
                                          </p:cBhvr>
                                          <p:tavLst>
                                            <p:tav tm="0">
                                              <p:val>
                                                <p:strVal val="1+#ppt_h/2"/>
                                              </p:val>
                                            </p:tav>
                                            <p:tav tm="100000">
                                              <p:val>
                                                <p:strVal val="#ppt_y"/>
                                              </p:val>
                                            </p:tav>
                                          </p:tavLst>
                                        </p:anim>
                                      </p:childTnLst>
                                    </p:cTn>
                                  </p:par>
                                  <p:par>
                                    <p:cTn id="17" presetID="2" presetClass="entr" presetSubtype="4" accel="12000" fill="hold" nodeType="withEffect">
                                      <p:stCondLst>
                                        <p:cond delay="25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2000" fill="hold"/>
                                            <p:tgtEl>
                                              <p:spTgt spid="8"/>
                                            </p:tgtEl>
                                            <p:attrNameLst>
                                              <p:attrName>ppt_x</p:attrName>
                                            </p:attrNameLst>
                                          </p:cBhvr>
                                          <p:tavLst>
                                            <p:tav tm="0">
                                              <p:val>
                                                <p:strVal val="#ppt_x"/>
                                              </p:val>
                                            </p:tav>
                                            <p:tav tm="100000">
                                              <p:val>
                                                <p:strVal val="#ppt_x"/>
                                              </p:val>
                                            </p:tav>
                                          </p:tavLst>
                                        </p:anim>
                                        <p:anim calcmode="lin" valueType="num">
                                          <p:cBhvr additive="base">
                                            <p:cTn id="20" dur="20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accel="12000" fill="hold" nodeType="withEffect">
                                      <p:stCondLst>
                                        <p:cond delay="25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2000" fill="hold"/>
                                            <p:tgtEl>
                                              <p:spTgt spid="12"/>
                                            </p:tgtEl>
                                            <p:attrNameLst>
                                              <p:attrName>ppt_x</p:attrName>
                                            </p:attrNameLst>
                                          </p:cBhvr>
                                          <p:tavLst>
                                            <p:tav tm="0">
                                              <p:val>
                                                <p:strVal val="#ppt_x"/>
                                              </p:val>
                                            </p:tav>
                                            <p:tav tm="100000">
                                              <p:val>
                                                <p:strVal val="#ppt_x"/>
                                              </p:val>
                                            </p:tav>
                                          </p:tavLst>
                                        </p:anim>
                                        <p:anim calcmode="lin" valueType="num">
                                          <p:cBhvr additive="base">
                                            <p:cTn id="24" dur="20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1" decel="100000" fill="hold" nodeType="withEffect">
                                      <p:stCondLst>
                                        <p:cond delay="75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1000" fill="hold"/>
                                            <p:tgtEl>
                                              <p:spTgt spid="28"/>
                                            </p:tgtEl>
                                            <p:attrNameLst>
                                              <p:attrName>ppt_x</p:attrName>
                                            </p:attrNameLst>
                                          </p:cBhvr>
                                          <p:tavLst>
                                            <p:tav tm="0">
                                              <p:val>
                                                <p:strVal val="#ppt_x"/>
                                              </p:val>
                                            </p:tav>
                                            <p:tav tm="100000">
                                              <p:val>
                                                <p:strVal val="#ppt_x"/>
                                              </p:val>
                                            </p:tav>
                                          </p:tavLst>
                                        </p:anim>
                                        <p:anim calcmode="lin" valueType="num">
                                          <p:cBhvr additive="base">
                                            <p:cTn id="28" dur="1000" fill="hold"/>
                                            <p:tgtEl>
                                              <p:spTgt spid="28"/>
                                            </p:tgtEl>
                                            <p:attrNameLst>
                                              <p:attrName>ppt_y</p:attrName>
                                            </p:attrNameLst>
                                          </p:cBhvr>
                                          <p:tavLst>
                                            <p:tav tm="0">
                                              <p:val>
                                                <p:strVal val="0-#ppt_h/2"/>
                                              </p:val>
                                            </p:tav>
                                            <p:tav tm="100000">
                                              <p:val>
                                                <p:strVal val="#ppt_y"/>
                                              </p:val>
                                            </p:tav>
                                          </p:tavLst>
                                        </p:anim>
                                      </p:childTnLst>
                                    </p:cTn>
                                  </p:par>
                                  <p:par>
                                    <p:cTn id="29" presetID="14" presetClass="entr" presetSubtype="10" fill="hold" nodeType="withEffect">
                                      <p:stCondLst>
                                        <p:cond delay="500"/>
                                      </p:stCondLst>
                                      <p:childTnLst>
                                        <p:set>
                                          <p:cBhvr>
                                            <p:cTn id="30" dur="1" fill="hold">
                                              <p:stCondLst>
                                                <p:cond delay="0"/>
                                              </p:stCondLst>
                                            </p:cTn>
                                            <p:tgtEl>
                                              <p:spTgt spid="22"/>
                                            </p:tgtEl>
                                            <p:attrNameLst>
                                              <p:attrName>style.visibility</p:attrName>
                                            </p:attrNameLst>
                                          </p:cBhvr>
                                          <p:to>
                                            <p:strVal val="visible"/>
                                          </p:to>
                                        </p:set>
                                        <p:animEffect transition="in" filter="randombar(horizontal)">
                                          <p:cBhvr>
                                            <p:cTn id="3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B486B185-25B8-DDA9-1A87-B3AE1851610E}"/>
              </a:ext>
            </a:extLst>
          </p:cNvPr>
          <p:cNvSpPr>
            <a:spLocks noGrp="1" noRot="1" noMove="1" noResize="1" noEditPoints="1" noAdjustHandles="1" noChangeArrowheads="1" noChangeShapeType="1"/>
          </p:cNvSpPr>
          <p:nvPr/>
        </p:nvSpPr>
        <p:spPr>
          <a:xfrm>
            <a:off x="399379" y="994689"/>
            <a:ext cx="11425168" cy="45581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endParaRPr lang="en-US" sz="2800" dirty="0">
              <a:ln>
                <a:solidFill>
                  <a:srgbClr val="F58A28">
                    <a:lumMod val="50000"/>
                  </a:srgbClr>
                </a:solidFill>
              </a:ln>
              <a:solidFill>
                <a:srgbClr val="FF0000"/>
              </a:solidFill>
              <a:latin typeface="#9Slide03 IcielSmoothy Sans" panose="00000500000000000000" pitchFamily="2" charset="0"/>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1" y="2397485"/>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2674982"/>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321557" y="272431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66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sp>
        <p:nvSpPr>
          <p:cNvPr id="2" name="Freeform 6">
            <a:extLst>
              <a:ext uri="{FF2B5EF4-FFF2-40B4-BE49-F238E27FC236}">
                <a16:creationId xmlns:a16="http://schemas.microsoft.com/office/drawing/2014/main" id="{1BB38B03-43ED-15B4-41DC-BF3F34270C63}"/>
              </a:ext>
            </a:extLst>
          </p:cNvPr>
          <p:cNvSpPr/>
          <p:nvPr/>
        </p:nvSpPr>
        <p:spPr>
          <a:xfrm>
            <a:off x="582541" y="184406"/>
            <a:ext cx="2009722" cy="2090784"/>
          </a:xfrm>
          <a:custGeom>
            <a:avLst/>
            <a:gdLst/>
            <a:ahLst/>
            <a:cxnLst/>
            <a:rect l="l" t="t" r="r" b="b"/>
            <a:pathLst>
              <a:path w="3905319" h="4114800">
                <a:moveTo>
                  <a:pt x="0" y="0"/>
                </a:moveTo>
                <a:lnTo>
                  <a:pt x="3905320" y="0"/>
                </a:lnTo>
                <a:lnTo>
                  <a:pt x="3905320" y="4114800"/>
                </a:lnTo>
                <a:lnTo>
                  <a:pt x="0" y="411480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3" name="Freeform 3">
            <a:extLst>
              <a:ext uri="{FF2B5EF4-FFF2-40B4-BE49-F238E27FC236}">
                <a16:creationId xmlns:a16="http://schemas.microsoft.com/office/drawing/2014/main" id="{2AD59C02-7256-3869-B2DC-84D61003C642}"/>
              </a:ext>
            </a:extLst>
          </p:cNvPr>
          <p:cNvSpPr/>
          <p:nvPr/>
        </p:nvSpPr>
        <p:spPr>
          <a:xfrm>
            <a:off x="5175692" y="4809584"/>
            <a:ext cx="1840616" cy="2055412"/>
          </a:xfrm>
          <a:custGeom>
            <a:avLst/>
            <a:gdLst/>
            <a:ahLst/>
            <a:cxnLst/>
            <a:rect l="l" t="t" r="r" b="b"/>
            <a:pathLst>
              <a:path w="4172844" h="5096603">
                <a:moveTo>
                  <a:pt x="0" y="0"/>
                </a:moveTo>
                <a:lnTo>
                  <a:pt x="4172843" y="0"/>
                </a:lnTo>
                <a:lnTo>
                  <a:pt x="4172843" y="5096603"/>
                </a:lnTo>
                <a:lnTo>
                  <a:pt x="0" y="5096603"/>
                </a:lnTo>
                <a:lnTo>
                  <a:pt x="0" y="0"/>
                </a:lnTo>
                <a:close/>
              </a:path>
            </a:pathLst>
          </a:custGeom>
          <a:blipFill>
            <a:blip r:embed="rId6"/>
            <a:stretch>
              <a:fillRect/>
            </a:stretch>
          </a:blipFill>
        </p:spPr>
        <p:txBody>
          <a:bodyPr/>
          <a:lstStyle/>
          <a:p>
            <a:endParaRPr lang="en-US"/>
          </a:p>
        </p:txBody>
      </p:sp>
      <p:sp>
        <p:nvSpPr>
          <p:cNvPr id="4" name="Freeform 3">
            <a:extLst>
              <a:ext uri="{FF2B5EF4-FFF2-40B4-BE49-F238E27FC236}">
                <a16:creationId xmlns:a16="http://schemas.microsoft.com/office/drawing/2014/main" id="{3B699C06-33C0-2B01-323D-0A9B157596DF}"/>
              </a:ext>
            </a:extLst>
          </p:cNvPr>
          <p:cNvSpPr/>
          <p:nvPr/>
        </p:nvSpPr>
        <p:spPr>
          <a:xfrm>
            <a:off x="10505382" y="123418"/>
            <a:ext cx="1021377" cy="2277383"/>
          </a:xfrm>
          <a:custGeom>
            <a:avLst/>
            <a:gdLst/>
            <a:ahLst/>
            <a:cxnLst/>
            <a:rect l="l" t="t" r="r" b="b"/>
            <a:pathLst>
              <a:path w="2917767" h="4114800">
                <a:moveTo>
                  <a:pt x="0" y="0"/>
                </a:moveTo>
                <a:lnTo>
                  <a:pt x="2917768" y="0"/>
                </a:lnTo>
                <a:lnTo>
                  <a:pt x="2917768" y="4114800"/>
                </a:lnTo>
                <a:lnTo>
                  <a:pt x="0" y="4114800"/>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dirty="0"/>
          </a:p>
        </p:txBody>
      </p:sp>
    </p:spTree>
    <p:custDataLst>
      <p:tags r:id="rId1"/>
    </p:custDataLst>
    <p:extLst>
      <p:ext uri="{BB962C8B-B14F-4D97-AF65-F5344CB8AC3E}">
        <p14:creationId xmlns:p14="http://schemas.microsoft.com/office/powerpoint/2010/main" val="607688850"/>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p:nvPr/>
        </p:nvSpPr>
        <p:spPr>
          <a:xfrm>
            <a:off x="376553" y="22146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7" name="Rectangle: Rounded Corners 6">
            <a:extLst>
              <a:ext uri="{FF2B5EF4-FFF2-40B4-BE49-F238E27FC236}">
                <a16:creationId xmlns:a16="http://schemas.microsoft.com/office/drawing/2014/main" id="{0D02BBE1-F1B0-4FFE-84A7-0049BA8C4E44}"/>
              </a:ext>
            </a:extLst>
          </p:cNvPr>
          <p:cNvSpPr/>
          <p:nvPr/>
        </p:nvSpPr>
        <p:spPr>
          <a:xfrm>
            <a:off x="523003" y="1605784"/>
            <a:ext cx="10942079" cy="4410621"/>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endParaRPr lang="en-US" sz="2800" dirty="0">
              <a:ln>
                <a:solidFill>
                  <a:srgbClr val="F58A28">
                    <a:lumMod val="50000"/>
                  </a:srgbClr>
                </a:solidFill>
              </a:ln>
              <a:solidFill>
                <a:srgbClr val="FF0000"/>
              </a:solidFill>
              <a:latin typeface="#9Slide03 IcielSmoothy Sans" panose="00000500000000000000" pitchFamily="2" charset="0"/>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195102" y="184118"/>
            <a:ext cx="2859383" cy="545457"/>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195101" y="342734"/>
            <a:ext cx="2859384" cy="22373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195100" y="342733"/>
            <a:ext cx="2508563" cy="22373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11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sp>
        <p:nvSpPr>
          <p:cNvPr id="3" name="Rectangle 2">
            <a:extLst>
              <a:ext uri="{FF2B5EF4-FFF2-40B4-BE49-F238E27FC236}">
                <a16:creationId xmlns:a16="http://schemas.microsoft.com/office/drawing/2014/main" id="{46980E43-BF71-EDA0-841A-5B7DE0442CAB}"/>
              </a:ext>
            </a:extLst>
          </p:cNvPr>
          <p:cNvSpPr/>
          <p:nvPr/>
        </p:nvSpPr>
        <p:spPr>
          <a:xfrm>
            <a:off x="1105710" y="1884722"/>
            <a:ext cx="3897549" cy="364058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a:solidFill>
                  <a:srgbClr val="276668"/>
                </a:solidFill>
                <a:latin typeface="#9Slide03 Arima Madurai Black" panose="020B0604020202020204" charset="0"/>
                <a:cs typeface="#9Slide03 Arima Madurai Black" panose="020B0604020202020204" charset="0"/>
              </a:rPr>
              <a:t>Khi </a:t>
            </a:r>
            <a:r>
              <a:rPr lang="en-US" sz="2400" dirty="0" err="1">
                <a:solidFill>
                  <a:srgbClr val="276668"/>
                </a:solidFill>
                <a:latin typeface="#9Slide03 Arima Madurai Black" panose="020B0604020202020204" charset="0"/>
                <a:cs typeface="#9Slide03 Arima Madurai Black" panose="020B0604020202020204" charset="0"/>
              </a:rPr>
              <a:t>dùng</a:t>
            </a:r>
            <a:r>
              <a:rPr lang="en-US" sz="2400" dirty="0">
                <a:solidFill>
                  <a:srgbClr val="276668"/>
                </a:solidFill>
                <a:latin typeface="#9Slide03 Arima Madurai Black" panose="020B0604020202020204" charset="0"/>
                <a:cs typeface="#9Slide03 Arima Madurai Black" panose="020B0604020202020204" charset="0"/>
              </a:rPr>
              <a:t> chai </a:t>
            </a:r>
            <a:r>
              <a:rPr lang="en-US" sz="2400" dirty="0" err="1">
                <a:solidFill>
                  <a:srgbClr val="276668"/>
                </a:solidFill>
                <a:latin typeface="#9Slide03 Arima Madurai Black" panose="020B0604020202020204" charset="0"/>
                <a:cs typeface="#9Slide03 Arima Madurai Black" panose="020B0604020202020204" charset="0"/>
              </a:rPr>
              <a:t>xịt</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phòng</a:t>
            </a:r>
            <a:r>
              <a:rPr lang="en-US" sz="2400" dirty="0">
                <a:solidFill>
                  <a:srgbClr val="276668"/>
                </a:solidFill>
                <a:latin typeface="#9Slide03 Arima Madurai Black" panose="020B0604020202020204" charset="0"/>
                <a:cs typeface="#9Slide03 Arima Madurai Black" panose="020B0604020202020204" charset="0"/>
              </a:rPr>
              <a:t> hay </a:t>
            </a:r>
            <a:r>
              <a:rPr lang="en-US" sz="2400" dirty="0" err="1">
                <a:solidFill>
                  <a:srgbClr val="276668"/>
                </a:solidFill>
                <a:latin typeface="#9Slide03 Arima Madurai Black" panose="020B0604020202020204" charset="0"/>
                <a:cs typeface="#9Slide03 Arima Madurai Black" panose="020B0604020202020204" charset="0"/>
              </a:rPr>
              <a:t>bình</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cứu</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hỏa</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tại</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sao</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khí</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lại</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thoát</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ra</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nhanh</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chóng</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khi</a:t>
            </a:r>
            <a:r>
              <a:rPr lang="en-US" sz="2400" dirty="0">
                <a:solidFill>
                  <a:srgbClr val="276668"/>
                </a:solidFill>
                <a:latin typeface="#9Slide03 Arima Madurai Black" panose="020B0604020202020204" charset="0"/>
                <a:cs typeface="#9Slide03 Arima Madurai Black" panose="020B0604020202020204" charset="0"/>
              </a:rPr>
              <a:t> </a:t>
            </a:r>
            <a:r>
              <a:rPr lang="en-US" sz="2400" dirty="0" err="1">
                <a:solidFill>
                  <a:srgbClr val="276668"/>
                </a:solidFill>
                <a:latin typeface="#9Slide03 Arima Madurai Black" panose="020B0604020202020204" charset="0"/>
                <a:cs typeface="#9Slide03 Arima Madurai Black" panose="020B0604020202020204" charset="0"/>
              </a:rPr>
              <a:t>mở</a:t>
            </a:r>
            <a:r>
              <a:rPr lang="en-US" sz="2400" dirty="0">
                <a:solidFill>
                  <a:srgbClr val="276668"/>
                </a:solidFill>
                <a:latin typeface="#9Slide03 Arima Madurai Black" panose="020B0604020202020204" charset="0"/>
                <a:cs typeface="#9Slide03 Arima Madurai Black" panose="020B0604020202020204" charset="0"/>
              </a:rPr>
              <a:t> van?</a:t>
            </a:r>
            <a:endParaRPr lang="en-US" sz="2400" b="1" dirty="0">
              <a:solidFill>
                <a:srgbClr val="276668"/>
              </a:solidFill>
              <a:latin typeface="#9Slide03 Arima Madurai Black" panose="020B0604020202020204" charset="0"/>
              <a:cs typeface="#9Slide03 Arima Madurai Black" panose="020B0604020202020204" charset="0"/>
            </a:endParaRPr>
          </a:p>
        </p:txBody>
      </p:sp>
      <p:pic>
        <p:nvPicPr>
          <p:cNvPr id="4" name="6619417945446">
            <a:hlinkClick r:id="" action="ppaction://media"/>
            <a:extLst>
              <a:ext uri="{FF2B5EF4-FFF2-40B4-BE49-F238E27FC236}">
                <a16:creationId xmlns:a16="http://schemas.microsoft.com/office/drawing/2014/main" id="{04CFF112-75A0-17CE-DA22-281E2E46C1DA}"/>
              </a:ext>
            </a:extLst>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5116749" y="2046337"/>
            <a:ext cx="5943600" cy="3317358"/>
          </a:xfrm>
          <a:prstGeom prst="rect">
            <a:avLst/>
          </a:prstGeom>
        </p:spPr>
      </p:pic>
      <p:sp>
        <p:nvSpPr>
          <p:cNvPr id="5" name="!!111">
            <a:extLst>
              <a:ext uri="{FF2B5EF4-FFF2-40B4-BE49-F238E27FC236}">
                <a16:creationId xmlns:a16="http://schemas.microsoft.com/office/drawing/2014/main" id="{9DF6A471-FE7A-366D-A649-A953D6F4A781}"/>
              </a:ext>
            </a:extLst>
          </p:cNvPr>
          <p:cNvSpPr/>
          <p:nvPr/>
        </p:nvSpPr>
        <p:spPr>
          <a:xfrm>
            <a:off x="3499956" y="643355"/>
            <a:ext cx="5022717"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lvl="0">
              <a:lnSpc>
                <a:spcPct val="150000"/>
              </a:lnSpc>
              <a:defRPr/>
            </a:pPr>
            <a:r>
              <a:rPr lang="en-US" sz="2800" dirty="0">
                <a:ln>
                  <a:solidFill>
                    <a:srgbClr val="F58A28">
                      <a:lumMod val="50000"/>
                    </a:srgbClr>
                  </a:solidFill>
                </a:ln>
                <a:solidFill>
                  <a:srgbClr val="FF0000"/>
                </a:solidFill>
                <a:latin typeface="#9Slide03 IcielSmoothy Sans" panose="00000500000000000000" pitchFamily="2" charset="0"/>
              </a:rPr>
              <a:t> CÂU HỎI KHỞI ĐỘNG</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Tree>
    <p:custDataLst>
      <p:tags r:id="rId1"/>
    </p:custDataLst>
    <p:extLst>
      <p:ext uri="{BB962C8B-B14F-4D97-AF65-F5344CB8AC3E}">
        <p14:creationId xmlns:p14="http://schemas.microsoft.com/office/powerpoint/2010/main" val="2668128624"/>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961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788092" y="3161502"/>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lvl="0">
              <a:lnSpc>
                <a:spcPct val="150000"/>
              </a:lnSpc>
              <a:defRPr/>
            </a:pPr>
            <a:r>
              <a:rPr lang="vi-VN" sz="2800" dirty="0">
                <a:ln>
                  <a:solidFill>
                    <a:srgbClr val="F58A28">
                      <a:lumMod val="50000"/>
                    </a:srgbClr>
                  </a:solidFill>
                </a:ln>
                <a:solidFill>
                  <a:srgbClr val="FF0000"/>
                </a:solidFill>
                <a:latin typeface="#9Slide03 IcielSmoothy Sans" panose="00000500000000000000" pitchFamily="2" charset="0"/>
              </a:rPr>
              <a:t>CÁC THÔNG SỐ TRẠNG THÁI CỦA MỘT LƯỢNG KHÍ</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7" name="Rectangle: Rounded Corners 6">
            <a:extLst>
              <a:ext uri="{FF2B5EF4-FFF2-40B4-BE49-F238E27FC236}">
                <a16:creationId xmlns:a16="http://schemas.microsoft.com/office/drawing/2014/main" id="{0D02BBE1-F1B0-4FFE-84A7-0049BA8C4E44}"/>
              </a:ext>
            </a:extLst>
          </p:cNvPr>
          <p:cNvSpPr/>
          <p:nvPr/>
        </p:nvSpPr>
        <p:spPr>
          <a:xfrm>
            <a:off x="824819" y="4575762"/>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a:lnSpc>
                <a:spcPct val="150000"/>
              </a:lnSpc>
            </a:pPr>
            <a:r>
              <a:rPr lang="vi-VN" sz="2800">
                <a:ln>
                  <a:solidFill>
                    <a:srgbClr val="F58A28">
                      <a:lumMod val="50000"/>
                    </a:srgbClr>
                  </a:solidFill>
                </a:ln>
                <a:solidFill>
                  <a:srgbClr val="FF0000"/>
                </a:solidFill>
                <a:latin typeface="#9Slide03 IcielSmoothy Sans" panose="00000500000000000000" pitchFamily="2" charset="0"/>
              </a:rPr>
              <a:t>ĐỊNH LUẬT BOYLE</a:t>
            </a:r>
            <a:endParaRPr lang="en-US" sz="2800" dirty="0">
              <a:ln>
                <a:solidFill>
                  <a:srgbClr val="F58A28">
                    <a:lumMod val="50000"/>
                  </a:srgbClr>
                </a:solidFill>
              </a:ln>
              <a:solidFill>
                <a:srgbClr val="FF0000"/>
              </a:solidFill>
              <a:latin typeface="#9Slide03 IcielSmoothy Sans" panose="00000500000000000000" pitchFamily="2" charset="0"/>
            </a:endParaRPr>
          </a:p>
        </p:txBody>
      </p:sp>
      <p:sp>
        <p:nvSpPr>
          <p:cNvPr id="8" name="Oval 7">
            <a:extLst>
              <a:ext uri="{FF2B5EF4-FFF2-40B4-BE49-F238E27FC236}">
                <a16:creationId xmlns:a16="http://schemas.microsoft.com/office/drawing/2014/main" id="{69B00DE3-F9DC-4800-A40A-5D729B3AB8C3}"/>
              </a:ext>
            </a:extLst>
          </p:cNvPr>
          <p:cNvSpPr/>
          <p:nvPr/>
        </p:nvSpPr>
        <p:spPr>
          <a:xfrm>
            <a:off x="339964" y="3301576"/>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9" name="Oval 8">
            <a:extLst>
              <a:ext uri="{FF2B5EF4-FFF2-40B4-BE49-F238E27FC236}">
                <a16:creationId xmlns:a16="http://schemas.microsoft.com/office/drawing/2014/main" id="{8D593E50-E129-49D3-9FA1-2D22741CBD39}"/>
              </a:ext>
            </a:extLst>
          </p:cNvPr>
          <p:cNvSpPr/>
          <p:nvPr/>
        </p:nvSpPr>
        <p:spPr>
          <a:xfrm>
            <a:off x="339964" y="4741058"/>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339447"/>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11982"/>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7423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ĐỊNH LUẬT BOYLE</a:t>
            </a:r>
          </a:p>
        </p:txBody>
      </p:sp>
    </p:spTree>
    <p:custDataLst>
      <p:tags r:id="rId1"/>
    </p:custDataLst>
    <p:extLst>
      <p:ext uri="{BB962C8B-B14F-4D97-AF65-F5344CB8AC3E}">
        <p14:creationId xmlns:p14="http://schemas.microsoft.com/office/powerpoint/2010/main" val="3687121073"/>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 name="Text Box 3">
            <a:extLst>
              <a:ext uri="{FF2B5EF4-FFF2-40B4-BE49-F238E27FC236}">
                <a16:creationId xmlns:a16="http://schemas.microsoft.com/office/drawing/2014/main" id="{3D519338-FF95-15BC-5BC7-18F5AEC10DDA}"/>
              </a:ext>
            </a:extLst>
          </p:cNvPr>
          <p:cNvSpPr txBox="1">
            <a:spLocks noChangeArrowheads="1"/>
          </p:cNvSpPr>
          <p:nvPr/>
        </p:nvSpPr>
        <p:spPr bwMode="auto">
          <a:xfrm>
            <a:off x="751522" y="2767608"/>
            <a:ext cx="1096327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buFont typeface="Wingdings" panose="05000000000000000000" pitchFamily="2" charset="2"/>
              <a:buChar char="v"/>
            </a:pPr>
            <a:r>
              <a:rPr lang="en-US" dirty="0">
                <a:solidFill>
                  <a:srgbClr val="276668"/>
                </a:solidFill>
                <a:latin typeface="#9Slide03 Arima Madurai" panose="020B0604020202020204" charset="0"/>
                <a:cs typeface="#9Slide03 Arima Madurai" panose="020B0604020202020204" charset="0"/>
              </a:rPr>
              <a:t> </a:t>
            </a:r>
            <a:r>
              <a:rPr lang="en-US" b="1" dirty="0">
                <a:solidFill>
                  <a:srgbClr val="276668"/>
                </a:solidFill>
                <a:latin typeface="#9Slide03 Arima Madurai" panose="020B0604020202020204" charset="0"/>
                <a:cs typeface="#9Slide03 Arima Madurai" panose="020B0604020202020204" charset="0"/>
              </a:rPr>
              <a:t>Trong </a:t>
            </a:r>
            <a:r>
              <a:rPr lang="en-US" b="1" dirty="0" err="1">
                <a:solidFill>
                  <a:srgbClr val="276668"/>
                </a:solidFill>
                <a:latin typeface="#9Slide03 Arima Madurai" panose="020B0604020202020204" charset="0"/>
                <a:cs typeface="#9Slide03 Arima Madurai" panose="020B0604020202020204" charset="0"/>
              </a:rPr>
              <a:t>khi</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chuyển</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động</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hỗn</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độn</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về</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mọi</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phía</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các</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phân</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tử</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khí</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va</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chạm</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vào</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nhau</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và</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va</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chạm</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vào</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thành</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bình</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gây</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ra</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áp</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suất</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lên</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thành</a:t>
            </a:r>
            <a:r>
              <a:rPr lang="en-US" b="1" dirty="0">
                <a:solidFill>
                  <a:srgbClr val="276668"/>
                </a:solidFill>
                <a:latin typeface="#9Slide03 Arima Madurai" panose="020B0604020202020204" charset="0"/>
                <a:cs typeface="#9Slide03 Arima Madurai" panose="020B0604020202020204" charset="0"/>
              </a:rPr>
              <a:t> </a:t>
            </a:r>
            <a:r>
              <a:rPr lang="en-US" b="1" dirty="0" err="1">
                <a:solidFill>
                  <a:srgbClr val="276668"/>
                </a:solidFill>
                <a:latin typeface="#9Slide03 Arima Madurai" panose="020B0604020202020204" charset="0"/>
                <a:cs typeface="#9Slide03 Arima Madurai" panose="020B0604020202020204" charset="0"/>
              </a:rPr>
              <a:t>bình</a:t>
            </a:r>
            <a:r>
              <a:rPr lang="en-US" b="1" dirty="0">
                <a:solidFill>
                  <a:srgbClr val="276668"/>
                </a:solidFill>
                <a:latin typeface="#9Slide03 Arima Madurai" panose="020B0604020202020204" charset="0"/>
                <a:cs typeface="#9Slide03 Arima Madurai" panose="020B0604020202020204" charset="0"/>
              </a:rPr>
              <a:t>.</a:t>
            </a:r>
          </a:p>
        </p:txBody>
      </p:sp>
      <p:sp>
        <p:nvSpPr>
          <p:cNvPr id="3" name="Text Box 4">
            <a:extLst>
              <a:ext uri="{FF2B5EF4-FFF2-40B4-BE49-F238E27FC236}">
                <a16:creationId xmlns:a16="http://schemas.microsoft.com/office/drawing/2014/main" id="{95250710-0929-F51D-F4B9-F0B8967838E6}"/>
              </a:ext>
            </a:extLst>
          </p:cNvPr>
          <p:cNvSpPr txBox="1">
            <a:spLocks noChangeArrowheads="1"/>
          </p:cNvSpPr>
          <p:nvPr/>
        </p:nvSpPr>
        <p:spPr bwMode="auto">
          <a:xfrm>
            <a:off x="1601779" y="3771166"/>
            <a:ext cx="822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None/>
            </a:pPr>
            <a:r>
              <a:rPr lang="en-US" sz="3200" b="1" dirty="0">
                <a:solidFill>
                  <a:srgbClr val="276668"/>
                </a:solidFill>
                <a:latin typeface="#9Slide03 Arima Madurai Black" panose="020B0604020202020204" charset="0"/>
                <a:cs typeface="#9Slide03 Arima Madurai Black" panose="020B0604020202020204" charset="0"/>
                <a:sym typeface="Symbol" panose="05050102010706020507" pitchFamily="18" charset="2"/>
              </a:rPr>
              <a:t>  </a:t>
            </a:r>
            <a:r>
              <a:rPr lang="en-US" sz="3200" b="1" dirty="0" err="1">
                <a:solidFill>
                  <a:srgbClr val="276668"/>
                </a:solidFill>
                <a:latin typeface="#9Slide03 Arima Madurai Black" panose="020B0604020202020204" charset="0"/>
                <a:cs typeface="#9Slide03 Arima Madurai Black" panose="020B0604020202020204" charset="0"/>
                <a:sym typeface="Symbol" panose="05050102010706020507" pitchFamily="18" charset="2"/>
              </a:rPr>
              <a:t>Áp</a:t>
            </a:r>
            <a:r>
              <a:rPr lang="en-US" sz="3200" b="1" dirty="0">
                <a:solidFill>
                  <a:srgbClr val="276668"/>
                </a:solidFill>
                <a:latin typeface="#9Slide03 Arima Madurai Black" panose="020B0604020202020204" charset="0"/>
                <a:cs typeface="#9Slide03 Arima Madurai Black" panose="020B0604020202020204" charset="0"/>
                <a:sym typeface="Symbol" panose="05050102010706020507" pitchFamily="18" charset="2"/>
              </a:rPr>
              <a:t> </a:t>
            </a:r>
            <a:r>
              <a:rPr lang="en-US" sz="3200" b="1" dirty="0" err="1">
                <a:solidFill>
                  <a:srgbClr val="276668"/>
                </a:solidFill>
                <a:latin typeface="#9Slide03 Arima Madurai Black" panose="020B0604020202020204" charset="0"/>
                <a:cs typeface="#9Slide03 Arima Madurai Black" panose="020B0604020202020204" charset="0"/>
                <a:sym typeface="Symbol" panose="05050102010706020507" pitchFamily="18" charset="2"/>
              </a:rPr>
              <a:t>suất</a:t>
            </a:r>
            <a:r>
              <a:rPr lang="en-US" sz="3200" b="1" dirty="0">
                <a:solidFill>
                  <a:srgbClr val="276668"/>
                </a:solidFill>
                <a:latin typeface="#9Slide03 Arima Madurai Black" panose="020B0604020202020204" charset="0"/>
                <a:cs typeface="#9Slide03 Arima Madurai Black" panose="020B0604020202020204" charset="0"/>
                <a:sym typeface="Symbol" panose="05050102010706020507" pitchFamily="18" charset="2"/>
              </a:rPr>
              <a:t> </a:t>
            </a:r>
            <a:r>
              <a:rPr lang="en-US" sz="3200" b="1" dirty="0" err="1">
                <a:solidFill>
                  <a:srgbClr val="276668"/>
                </a:solidFill>
                <a:latin typeface="#9Slide03 Arima Madurai Black" panose="020B0604020202020204" charset="0"/>
                <a:cs typeface="#9Slide03 Arima Madurai Black" panose="020B0604020202020204" charset="0"/>
                <a:sym typeface="Symbol" panose="05050102010706020507" pitchFamily="18" charset="2"/>
              </a:rPr>
              <a:t>của</a:t>
            </a:r>
            <a:r>
              <a:rPr lang="en-US" sz="3200" b="1" dirty="0">
                <a:solidFill>
                  <a:srgbClr val="276668"/>
                </a:solidFill>
                <a:latin typeface="#9Slide03 Arima Madurai Black" panose="020B0604020202020204" charset="0"/>
                <a:cs typeface="#9Slide03 Arima Madurai Black" panose="020B0604020202020204" charset="0"/>
                <a:sym typeface="Symbol" panose="05050102010706020507" pitchFamily="18" charset="2"/>
              </a:rPr>
              <a:t> </a:t>
            </a:r>
            <a:r>
              <a:rPr lang="en-US" sz="3200" b="1" dirty="0" err="1">
                <a:solidFill>
                  <a:srgbClr val="276668"/>
                </a:solidFill>
                <a:latin typeface="#9Slide03 Arima Madurai Black" panose="020B0604020202020204" charset="0"/>
                <a:cs typeface="#9Slide03 Arima Madurai Black" panose="020B0604020202020204" charset="0"/>
                <a:sym typeface="Symbol" panose="05050102010706020507" pitchFamily="18" charset="2"/>
              </a:rPr>
              <a:t>chất</a:t>
            </a:r>
            <a:r>
              <a:rPr lang="en-US" sz="3200" b="1" dirty="0">
                <a:solidFill>
                  <a:srgbClr val="276668"/>
                </a:solidFill>
                <a:latin typeface="#9Slide03 Arima Madurai Black" panose="020B0604020202020204" charset="0"/>
                <a:cs typeface="#9Slide03 Arima Madurai Black" panose="020B0604020202020204" charset="0"/>
                <a:sym typeface="Symbol" panose="05050102010706020507" pitchFamily="18" charset="2"/>
              </a:rPr>
              <a:t> </a:t>
            </a:r>
            <a:r>
              <a:rPr lang="en-US" sz="3200" b="1" dirty="0" err="1">
                <a:solidFill>
                  <a:srgbClr val="276668"/>
                </a:solidFill>
                <a:latin typeface="#9Slide03 Arima Madurai Black" panose="020B0604020202020204" charset="0"/>
                <a:cs typeface="#9Slide03 Arima Madurai Black" panose="020B0604020202020204" charset="0"/>
                <a:sym typeface="Symbol" panose="05050102010706020507" pitchFamily="18" charset="2"/>
              </a:rPr>
              <a:t>khí</a:t>
            </a:r>
            <a:r>
              <a:rPr lang="en-US" sz="3200" b="1" dirty="0">
                <a:solidFill>
                  <a:srgbClr val="276668"/>
                </a:solidFill>
                <a:latin typeface="#9Slide03 Arima Madurai Black" panose="020B0604020202020204" charset="0"/>
                <a:cs typeface="#9Slide03 Arima Madurai Black" panose="020B0604020202020204" charset="0"/>
                <a:sym typeface="Symbol" panose="05050102010706020507" pitchFamily="18" charset="2"/>
              </a:rPr>
              <a:t> (p)</a:t>
            </a:r>
            <a:r>
              <a:rPr lang="en-US" sz="3200" b="1" dirty="0">
                <a:solidFill>
                  <a:srgbClr val="276668"/>
                </a:solidFill>
                <a:latin typeface="#9Slide03 Arima Madurai Black" panose="020B0604020202020204" charset="0"/>
                <a:cs typeface="#9Slide03 Arima Madurai Black" panose="020B0604020202020204" charset="0"/>
              </a:rPr>
              <a:t>   </a:t>
            </a:r>
          </a:p>
        </p:txBody>
      </p:sp>
      <p:sp>
        <p:nvSpPr>
          <p:cNvPr id="15" name="!!111">
            <a:extLst>
              <a:ext uri="{FF2B5EF4-FFF2-40B4-BE49-F238E27FC236}">
                <a16:creationId xmlns:a16="http://schemas.microsoft.com/office/drawing/2014/main" id="{6168CB76-26AC-0A3D-AA72-0FBA0FF0E6BC}"/>
              </a:ext>
            </a:extLst>
          </p:cNvPr>
          <p:cNvSpPr/>
          <p:nvPr/>
        </p:nvSpPr>
        <p:spPr>
          <a:xfrm>
            <a:off x="651010" y="69560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00050" lvl="0">
              <a:lnSpc>
                <a:spcPct val="150000"/>
              </a:lnSpc>
              <a:defRPr/>
            </a:pPr>
            <a:r>
              <a:rPr lang="vi-VN" sz="2800" dirty="0">
                <a:ln>
                  <a:solidFill>
                    <a:srgbClr val="F58A28">
                      <a:lumMod val="50000"/>
                    </a:srgbClr>
                  </a:solidFill>
                </a:ln>
                <a:solidFill>
                  <a:srgbClr val="FF0000"/>
                </a:solidFill>
                <a:latin typeface="#9Slide03 IcielSmoothy Sans" panose="00000500000000000000" pitchFamily="2" charset="0"/>
              </a:rPr>
              <a:t>CÁC THÔNG SỐ TRẠNG THÁI CỦA MỘT LƯỢNG KHÍ</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16" name="Oval 15">
            <a:extLst>
              <a:ext uri="{FF2B5EF4-FFF2-40B4-BE49-F238E27FC236}">
                <a16:creationId xmlns:a16="http://schemas.microsoft.com/office/drawing/2014/main" id="{44765CD9-954B-D6FE-0CDD-535FE5335E8E}"/>
              </a:ext>
            </a:extLst>
          </p:cNvPr>
          <p:cNvSpPr/>
          <p:nvPr/>
        </p:nvSpPr>
        <p:spPr>
          <a:xfrm>
            <a:off x="202882" y="83568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2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0" name="Rectangle: Rounded Corners 19">
            <a:extLst>
              <a:ext uri="{FF2B5EF4-FFF2-40B4-BE49-F238E27FC236}">
                <a16:creationId xmlns:a16="http://schemas.microsoft.com/office/drawing/2014/main" id="{0B9ACA47-FF62-3F10-322D-66E471D24FFD}"/>
              </a:ext>
            </a:extLst>
          </p:cNvPr>
          <p:cNvSpPr/>
          <p:nvPr/>
        </p:nvSpPr>
        <p:spPr>
          <a:xfrm>
            <a:off x="172089" y="143488"/>
            <a:ext cx="2859383" cy="545457"/>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1" name="Rectangle 20">
            <a:extLst>
              <a:ext uri="{FF2B5EF4-FFF2-40B4-BE49-F238E27FC236}">
                <a16:creationId xmlns:a16="http://schemas.microsoft.com/office/drawing/2014/main" id="{E191CF7D-B11D-8456-18F0-5B1EBFC91543}"/>
              </a:ext>
            </a:extLst>
          </p:cNvPr>
          <p:cNvSpPr/>
          <p:nvPr/>
        </p:nvSpPr>
        <p:spPr>
          <a:xfrm>
            <a:off x="172088" y="301596"/>
            <a:ext cx="2859384" cy="22373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 name="!!2">
            <a:extLst>
              <a:ext uri="{FF2B5EF4-FFF2-40B4-BE49-F238E27FC236}">
                <a16:creationId xmlns:a16="http://schemas.microsoft.com/office/drawing/2014/main" id="{13E2FE80-467B-7789-A876-5CC2018907D3}"/>
              </a:ext>
            </a:extLst>
          </p:cNvPr>
          <p:cNvSpPr txBox="1">
            <a:spLocks/>
          </p:cNvSpPr>
          <p:nvPr/>
        </p:nvSpPr>
        <p:spPr>
          <a:xfrm>
            <a:off x="347498" y="291272"/>
            <a:ext cx="2508563" cy="22373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vi-VN" sz="11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rPr>
              <a:t>ĐỊNH LUẬT BOYLE</a:t>
            </a:r>
          </a:p>
        </p:txBody>
      </p:sp>
      <p:sp>
        <p:nvSpPr>
          <p:cNvPr id="23" name="Freeform 2">
            <a:extLst>
              <a:ext uri="{FF2B5EF4-FFF2-40B4-BE49-F238E27FC236}">
                <a16:creationId xmlns:a16="http://schemas.microsoft.com/office/drawing/2014/main" id="{244A8316-2059-9F03-533E-4642BD6D9139}"/>
              </a:ext>
            </a:extLst>
          </p:cNvPr>
          <p:cNvSpPr/>
          <p:nvPr/>
        </p:nvSpPr>
        <p:spPr>
          <a:xfrm>
            <a:off x="8851760" y="3981865"/>
            <a:ext cx="1650912" cy="1731561"/>
          </a:xfrm>
          <a:custGeom>
            <a:avLst/>
            <a:gdLst/>
            <a:ahLst/>
            <a:cxnLst/>
            <a:rect l="l" t="t" r="r" b="b"/>
            <a:pathLst>
              <a:path w="4215648" h="4236832">
                <a:moveTo>
                  <a:pt x="0" y="0"/>
                </a:moveTo>
                <a:lnTo>
                  <a:pt x="4215648" y="0"/>
                </a:lnTo>
                <a:lnTo>
                  <a:pt x="4215648" y="4236832"/>
                </a:lnTo>
                <a:lnTo>
                  <a:pt x="0" y="4236832"/>
                </a:lnTo>
                <a:lnTo>
                  <a:pt x="0" y="0"/>
                </a:lnTo>
                <a:close/>
              </a:path>
            </a:pathLst>
          </a:custGeom>
          <a:blipFill>
            <a:blip r:embed="rId4"/>
            <a:stretch>
              <a:fillRect/>
            </a:stretch>
          </a:blipFill>
          <a:effectLst>
            <a:outerShdw blurRad="50800" dist="50800" dir="5400000" sx="43000" sy="43000" algn="ctr" rotWithShape="0">
              <a:srgbClr val="000000">
                <a:alpha val="88000"/>
              </a:srgbClr>
            </a:outerShdw>
          </a:effectLst>
        </p:spPr>
        <p:txBody>
          <a:bodyPr/>
          <a:lstStyle/>
          <a:p>
            <a:endParaRPr lang="en-US"/>
          </a:p>
        </p:txBody>
      </p:sp>
    </p:spTree>
    <p:custDataLst>
      <p:tags r:id="rId1"/>
    </p:custDataLst>
    <p:extLst>
      <p:ext uri="{BB962C8B-B14F-4D97-AF65-F5344CB8AC3E}">
        <p14:creationId xmlns:p14="http://schemas.microsoft.com/office/powerpoint/2010/main" val="223317784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arn(inVertical)">
                                      <p:cBhvr>
                                        <p:cTn id="1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UID" val="{E32244ED-2EB1-46EB-8C43-781696764D09}"/>
  <p:tag name="ISPRING_RESOURCE_FOLDER" val="C:\Users\Admin\Desktop\PTDH\Ngocj LINH FFEE\"/>
  <p:tag name="ISPRING_PRESENTATION_PATH" val="C:\Users\Admin\Desktop\PTDH\Ngocj LINH FFEE.pptx"/>
  <p:tag name="ISPRING_PROJECT_VERSION" val="9.3"/>
  <p:tag name="ISPRING_PROJECT_FOLDER_UPDATED" val="1"/>
  <p:tag name="ISPRING_SCREEN_RECS_UPDATED" val="C:\Users\Admin\Desktop\PTDH\Ngocj LINH FFEE\"/>
  <p:tag name="ISPRING-SUITE_ISPRING_PLAYERS_CUSTOMIZATION_2" val="{&quot;universal&quot;:{&quot;skinSettings&quot;:{&quot;borderRadius&quot;:20,&quot;colors&quot;:{&quot;asideBackground&quot;:{&quot;color&quot;:&quot;#202024&quot;,&quot;opacity&quot;:1,&quot;type&quot;:&quot;SOLID&quot;},&quot;asideElementBackgroundActive&quot;:{&quot;color&quot;:&quot;#535353&quot;,&quot;opacity&quot;:1,&quot;type&quot;:&quot;SOLID&quot;},&quot;asideElementBackgroundHover&quot;:{&quot;color&quot;:&quot;#3D3D3D&quot;,&quot;opacity&quot;:1,&quot;type&quot;:&quot;SOLID&quot;},&quot;asideElementText&quot;:{&quot;color&quot;:&quot;#D8D8D8&quot;,&quot;opacity&quot;:1,&quot;type&quot;:&quot;SOLID&quot;},&quot;asideElementTextActive&quot;:{&quot;color&quot;:&quot;#F4F4F4&quot;,&quot;opacity&quot;:1,&quot;type&quot;:&quot;SOLID&quot;},&quot;asideElementTextHover&quot;:{&quot;color&quot;:&quot;#D8D8D8&quot;,&quot;opacity&quot;:1,&quot;type&quot;:&quot;SOLID&quot;},&quot;asideLogoBackground&quot;:{&quot;color&quot;:&quot;#202024&quot;,&quot;opacity&quot;:1,&quot;type&quot;:&quot;SOLID&quot;},&quot;pageBackground&quot;:{&quot;color&quot;:&quot;#DCDEE0&quot;,&quot;opacity&quot;:1,&quot;type&quot;:&quot;SOLID&quot;},&quot;playerBackground&quot;:{&quot;color&quot;:&quot;#353535&quot;,&quot;opacity&quot;:1,&quot;type&quot;:&quot;SOLID&quot;},&quot;playerText&quot;:{&quot;color&quot;:&quot;#C9C9C9&quot;,&quot;opacity&quot;:1,&quot;type&quot;:&quot;SOLID&quot;},&quot;primaryButtonBackground&quot;:{&quot;degree&quot;:90,&quot;gradient&quot;:[{&quot;color&quot;:&quot;#8643F4&quot;,&quot;opacity&quot;:1},{&quot;color&quot;:&quot;#E86657&quot;,&quot;opacity&quot;:1}],&quot;type&quot;:&quot;GRADIENT&quot;},&quot;primaryButtonBackgroundHover&quot;:{&quot;degree&quot;:90,&quot;gradient&quot;:[{&quot;color&quot;:&quot;#8643F4&quot;,&quot;opacity&quot;:1},{&quot;color&quot;:&quot;#74C5EA&quot;,&quot;opacity&quot;:1}],&quot;type&quot;:&quot;GRADIENT&quot;},&quot;primaryButtonBorder&quot;:{&quot;color&quot;:&quot;#8643F4&quot;,&quot;opacity&quot;:0,&quot;type&quot;:&quot;SOLID&quot;},&quot;primaryButtonBorderHover&quot;:{&quot;color&quot;:&quot;#EB4343&quot;,&quot;opacity&quot;:0,&quot;type&quot;:&quot;SOLID&quot;},&quot;primaryButtonText&quot;:{&quot;color&quot;:&quot;#FFFFFF&quot;,&quot;opacity&quot;:1,&quot;type&quot;:&quot;SOLID&quot;},&quot;primaryButtonTextHover&quot;:{&quot;color&quot;:&quot;#FFFFFF&quot;,&quot;opacity&quot;:1,&quot;type&quot;:&quot;SOLID&quot;},&quot;secondaryButtonBackground&quot;:{&quot;color&quot;:&quot;#353535&quot;,&quot;opacity&quot;:1,&quot;type&quot;:&quot;SOLID&quot;},&quot;secondaryButtonBackgroundHover&quot;:{&quot;color&quot;:&quot;#484848&quot;,&quot;opacity&quot;:1,&quot;type&quot;:&quot;SOLID&quot;},&quot;secondaryButtonBorder&quot;:{&quot;color&quot;:&quot;#4F4F4F&quot;,&quot;opacity&quot;:1,&quot;type&quot;:&quot;SOLID&quot;},&quot;secondaryButtonBorderHover&quot;:{&quot;color&quot;:&quot;#4F4F4F&quot;,&quot;opacity&quot;:0,&quot;type&quot;:&quot;SOLID&quot;},&quot;secondaryButtonText&quot;:{&quot;color&quot;:&quot;#C9C9C9&quot;,&quot;opacity&quot;:1,&quot;type&quot;:&quot;SOLID&quot;},&quot;secondaryButtonTextHover&quot;:{&quot;color&quot;:&quot;#DADADA&quot;,&quot;opacity&quot;:1,&quot;type&quot;:&quot;SOLID&quot;}},&quot;controlPanel&quot;:{&quot;navigationMode&quot;:&quot;bySlides&quot;,&quot;progressBar&quot;:{&quot;enabled&quot;:true,&quot;mode&quot;:&quot;presentationTimeline&quot;,&quot;showLabels&quot;:true,&quot;visible&quot;:true},&quot;showCCButton&quot;:true,&quot;showNextButton&quot;:true,&quot;showOutline&quot;:false,&quot;showPlayPause&quot;:true,&quot;showPlaybackRateButton&quot;:true,&quot;showPrevButton&quot;:true,&quot;showRewind&quot;:true,&quot;showSlideNumbers&quot;:true,&quot;showSlideOnlyButton&quot;:true,&quot;showSubtitlesButton&quot;:false,&quot;showTimer&quot;:false,&quot;showVolumeControl&quot;:true,&quot;visible&quot;:true},&quot;fontFamily&quot;:&quot;Arial&quot;,&quot;miniskinCustomizationEnabled&quot;:true,&quot;outlinePanel&quot;:{&quot;highlightViewedEntries&quot;:false,&quot;multilevel&quot;:true,&quot;numberEntries&quot;:true,&quot;search&quot;:true,&quot;thumbnails&quot;:true},&quot;sidePanel&quot;:{&quot;showAtLeft&quot;:false,&quot;showLogo&quot;:false,&quot;showNotes&quot;:false,&quot;showOutline&quot;:false,&quot;showPresenterInfo&quot;:false,&quot;showPresenterVideo&quot;:false,&quot;visible&quot;:false},&quot;titlePanel&quot;:{&quot;buttons&quot;:[&quot;attachments&quot;,&quot;markerTools&quot;,&quot;presenterInfo&quot;,&quot;outline&quot;],&quot;buttonsAtLeft&quot;:false,&quot;courseTitleVisible&quot;:true,&quot;showLogo&quot;:false,&quot;visible&quot;:true},&quot;version&quot;:&quot;1.2&quot;},&quot;skinMessages&quot;:{&quot;PB_ACCESSIBLE_ARIA_LABEL_BACK_TO_BEGIN&quot;:&quot;Go to the beginning of the slide&quot;,&quot;PB_ACCESSIBLE_ARIA_LABEL_BOTTOM_PANEL&quot;:&quot;Bottom Bar&quot;,&quot;PB_ACCESSIBLE_ARIA_LABEL_NAVIGATION_BUTTONS&quot;:&quot;Navigation buttons&quot;,&quot;PB_ACCESSIBLE_ARIA_LABEL_SETTINGS&quot;:&quot;Accessibility Settings&quot;,&quot;PB_ACCESSIBLE_ARIA_LABEL_SLIDE&quot;:&quot;Slide&quot;,&quot;PB_ACCESSIBLE_ARIA_LABEL_TOP_PANEL&quot;:&quot;Top Bar&quot;,&quot;PB_ACCESSIBLE_AUDIO_NARRATION_LABEL&quot;:&quot;Audio narration&quot;,&quot;PB_ACCESSIBLE_AUDIO_SUBTITLES_LABEL&quot;:&quot;Closed Captions&quot;,&quot;PB_ACCESSIBLE_NAVIGATION_NEXT_BUTTON&quot;:&quot;Next&quot;,&quot;PB_ACCESSIBLE_NAVIGATION_PREV_BUTTON&quot;:&quot;Previous&quot;,&quot;PB_ACCESSIBLE_SKIN_ENABLE_ACCESSIBILITY_MODE&quot;:&quot;Turn on accessibility mode&quot;,&quot;PB_ACCESSIBLE_SKIN_ENABLE_NORMAL_MODE&quot;:&quot;Turn off accessibility mode&quot;,&quot;PB_ACCESSIBLE_SKIN_PRESENTER_PHOTO&quot;:&quot;Presenter photo&quot;,&quot;PB_ACCESSIBLE_SLIDE_N_OF_COUNT&quot;:&quot;Slide %SLIDE_NUMBER% of %TOTAL_SLIDES%&quot;,&quot;PB_ACCESSIBLE_VIDEO_NARRATION_LABEL&quot;:&quot;Video narration&quot;,&quot;PB_ACCESSIBLE_WATERMARK_SKIN_CREATED_WITH&quot;:&quot;Created with iSpring evaluation version&quot;,&quot;PB_ATTACHMENT_DOCUMENT_SUBTITLE&quot;:&quot;Document&quot;,&quot;PB_ATTACHMENT_FILE_SUBTITLE&quot;:&quot;File&quot;,&quot;PB_ATTACHMENT_IMAGE_SUBTITLE&quot;:&quot;Picture&quot;,&quot;PB_ATTACHMENT_LINK_SUBTITLE&quot;:&quot;Link&quot;,&quot;PB_ATTACHMENT_VIDEO_SUBTITLE&quot;:&quot;Video&quot;,&quot;PB_BACK_TO_APP_BUTTON_LABEL&quot;:&quot;Go back&quot;,&quot;PB_CONTROL_PANEL_CLOSED_CAPTIONS&quot;:&quot;Notes&quot;,&quot;PB_CONTROL_PANEL_EXIT_FULL_SCREEN&quot;:&quot;Exit full screen&quot;,&quot;PB_CONTROL_PANEL_FULL_SCREEN&quot;:&quot;Full screen&quot;,&quot;PB_CONTROL_PANEL_NEXT&quot;:&quot;Next&quot;,&quot;PB_CONTROL_PANEL_OUTLINE&quot;:&quot;Outline&quot;,&quot;PB_CONTROL_PANEL_PREV&quot;:&quot;&quot;,&quot;PB_CONTROL_PANEL_REPLAY&quot;:&quot;Replay&quot;,&quot;PB_CONTROL_PANEL_SLIDE_COUNTER&quot;:&quot;%SLIDE_NUMBER% of %TOTAL_SLIDES%&quot;,&quot;PB_CONTROL_PANEL_SUBTITLES&quot;:&quot;Closed Captions&quot;,&quot;PB_CONTROL_PANEL_VOLUME_CONTROL&quot;:&quot;Volume&quot;,&quot;PB_CURRENT_SLIDE_IS_NOT_COMPLETED&quot;:&quot;Complete the slide to go to the next one.&quot;,&quot;PB_DOMAIN_RESTRICTION&quot;:&quot;Sorry, the content author has prohibited sharing the presentation on this domain.&quot;,&quot;PB_DRAWING_TOOLS_END_DRAWING&quot;:&quot;Finish drawing&quot;,&quot;PB_DRAWING_TOOLS_ERASER&quot;:&quot;Eraser&quot;,&quot;PB_DRAWING_TOOLS_ERASE_ALL&quot;:&quot;Erase all&quot;,&quot;PB_DRAWING_TOOLS_HIGHLIGHTER&quot;:&quot;Highlighter&quot;,&quot;PB_DRAWING_TOOLS_PEN&quot;:&quot;Pen&quot;,&quot;PB_ENTER_PASSWORD&quot;:&quot;Enter the password to view this presentation.&quot;,&quot;PB_INCORRECT_PASSWORD&quot;:&quot;Incorrect password.&quot;,&quot;PB_INTERACTION_SLIDE_WINDOW_TEXT&quot;:&quot;To advance to the next slide, complete this interaction.&quot;,&quot;PB_MESSAGE_BOX_NO&quot;:&quot;No&quot;,&quot;PB_MESSAGE_BOX_OK&quot;:&quot;OK&quot;,&quot;PB_MESSAGE_BOX_YES&quot;:&quot;Yes&quot;,&quot;PB_NAVIGATION_IS_RESTRICTED&quot;:&quot;You can only view slides in order.&quot;,&quot;PB_NAVIGATION_IS_SEQUENTIAL&quot;:&quot;You can only view slides in order.&quot;,&quot;PB_PLAYBACK_RATE_MENU_CAPTION&quot;:&quot;Speed&quot;,&quot;PB_PRECEDING_QUIZ_FAILED_WINDOW_TEXT&quot;:&quot;You haven't passed the quiz on slide %SLIDE_INDEX% and can't advance to the next slide.&quot;,&quot;PB_PRECEDING_QUIZ_NOT_COMPLETED_WINDOW_TEXT&quot;:&quot;To advance to this slide, complete the quiz on slide %SLIDE_INDEX%.&quot;,&quot;PB_PRECEDING_QUIZ_NOT_PASSED_WINDOW_TEXT&quot;:&quot;To advance to this slide, you need to pass the quiz on slide %SLIDE_INDEX%.&quot;,&quot;PB_PRECEDING_SCENARIO_FAILED_WINDOW_TEXT&quot;:&quot;You haven't passed the role-play on slide %SLIDE_INDEX% and can't advance to the next slide.&quot;,&quot;PB_PRECEDING_SCENARIO_NOT_COMPLETED_WINDOW_TEXT&quot;:&quot;To advance to this slide, complete the role-play on slide %SLIDE_INDEX%.&quot;,&quot;PB_PRECEDING_SCENARIO_NOT_PASSED_WINDOW_TEXT&quot;:&quot;To advance to this slide, you need to pass the role-play on slide %SLIDE_INDEX%.&quot;,&quot;PB_PRESENTER_COLLAPSE_BIO&quot;:&quot;Show less&quot;,&quot;PB_PRESENTER_EMAIL&quot;:&quot;Email&quot;,&quot;PB_PRESENTER_EXPAND_BIO&quot;:&quot;Show more&quot;,&quot;PB_PRESENTER_NO_INFO&quot;:&quot;No presenter info.&quot;,&quot;PB_PRESENTER_WEBSITE&quot;:&quot;Website&quot;,&quot;PB_QUIZ_SLIDE_WINDOW_TEXT&quot;:&quot;To advance to the next slide, complete this quiz.&quot;,&quot;PB_RATE_MENU_CAPTION&quot;:&quot;Speed&quot;,&quot;PB_RATE_MENU_DEFAULT_RATE&quot;:&quot;Normal&quot;,&quot;PB_RESUME_PRESENTATION_WINDOW_TEXT&quot;:&quot;Do you want to resume where you left off?&quot;,&quot;PB_SCENARIO_SLIDE_WINDOW_TEXT&quot;:&quot;To advance to the next slide, complete this role-play.&quot;,&quot;PB_SEARCH_CANCEL&quot;:&quot;Cancel&quot;,&quot;PB_SEARCH_NO_RESULTS_LABEL&quot;:&quot;No matches found.&quot;,&quot;PB_SEARCH_PANEL_DEFAULT_TEXT&quot;:&quot;Search…&quot;,&quot;PB_SEARCH_RESULTS_LABEL&quot;:&quot;Search results&quot;,&quot;PB_SEARCH_RESULT_IN_NOTES&quot;:&quot;in notes&quot;,&quot;PB_SEARCH_RESULT_IN_TEXT_LABEL&quot;:&quot;in slide&quot;,&quot;PB_SUBTITLES_MENU_CAPTION&quot;:&quot;Subtitles&quot;,&quot;PB_SUBTITLES_OFF&quot;:&quot;Off&quot;,&quot;PB_TAB_NOTES_LABEL&quot;:&quot;Notes&quot;,&quot;PB_TAB_OUTLINE_LABEL&quot;:&quot;Slides&quot;,&quot;PB_TIME_RESTRICTION&quot;:&quot;Sorry, the content author has prohibited viewing the presentation at this time.&quot;,&quot;PB_TITLE_PANEL_ATTACHMENTS&quot;:&quot;Resources&quot;,&quot;PB_TITLE_PANEL_MARKER_TOOLS&quot;:&quot;Drawing&quot;,&quot;PB_TITLE_PANEL_NOTES&quot;:&quot;Notes&quot;,&quot;PB_TITLE_PANEL_OUTLINE&quot;:&quot;Outline&quot;,&quot;PB_TITLE_PANEL_PRESENTER_INFO&quot;:&quot;Presenter Info&quot;,&quot;PB_TREE_CONTROL_LOADING&quot;:&quot;Loading…&quot;,&quot;PB_VIDEO_WINDOW_NO_VIDEO_LABEL&quot;:&quot;No video&quot;},&quot;playbackAndNavigationSettings&quot;:{&quot;autoStart&quot;:true,&quot;saveAnimationStates&quot;:true,&quot;loopPresentation&quot;:false,&quot;autoPlayAnimations&quot;:false,&quot;autoPlayAnimationsTime&quot;:1,&quot;navigationType&quot;:&quot;FREE&quot;,&quot;resumeMode&quot;:&quot;PROMPT&quot;,&quot;enableKeyboardNavigation&quot;:true},&quot;keyboardSettings&quot;:&quot;&quot;,&quot;skinVersion&quot;:3,&quot;skinCompatibleVersion&quot;:0,&quot;publishSettings&quot;:{&quot;backgroundColor&quot;:&quot;#DCDEE0&quot;,&quot;playerDimensions&quot;:{&quot;height&quot;:144,&quot;width&quot;:16},&quot;playerModule&quot;:&quot;UniversalHtml&quot;,&quot;presentationContent&quot;:{&quot;metadata&quot;:{&quot;references&quot;:true,&quot;texts&quot;:[&quot;DT_COURSE_TITLE&quot;,&quot;DT_REFERENCE_URL&quot;,&quot;DT_REFERENCE_TITLE&quot;,&quot;DT_PRESENTER_BIO&quot;,&quot;DT_PRESENTER_EMAIL&quot;,&quot;DT_PRESENTER_WEBSITE&quot;,&quot;DT_PRESENTER_PHONE&quot;,&quot;DT_PRESENTER_TITLE&quot;,&quot;DT_PRESENTER_NAME&quot;,&quot;DT_SLIDE_NOTES_HTML&quot;,&quot;DT_SLIDE_NOTES_TEXT&quot;,&quot;DT_SLIDE_TITLE&quot;,&quot;DT_SLIDE_NOTES_TEXT&quot;,&quot;DT_SLIDE_TEXT&quot;,&quot;DT_HYPERLINK_TOOLTIP&quot;]},&quot;resources&quot;:{&quot;attachments&quot;:true,&quot;fonts&quot;:[{&quot;charsets&quot;:{&quot;dynamicFormatted&quot;:[&quot;DCT_SLIDE_NOTES_TEXT&quot;,&quot;DCT_INTERACTIVITY_TEXT&quot;,&quot;DCT_INTERACTIVITY_SEMIBOLD_TEXT&quot;],&quot;dynamicPlain&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Presenter Info&quot;,&quot;1234567890&quot;,&quot;Slides&quot;,&quot;Outline&quot;,&quot;Search…&quot;,&quot;in slide&quot;,&quot;Search results&quot;,&quot;No matches found.&quot;,&quot;in notes&quot;,&quot;Cancel&quot;,&quot;Next&quot;,&quot;Full screen&quot;,&quot;Exit full screen&quot;,&quot;0123456789.,x&quot;,&quot;Speed&quot;,&quot;Normal&quot;,&quot;Volume&quot;,&quot;Replay&quot;,&quot;Notes&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quot;,&quot;fontFamily&quot;:&quot;Arial&quot;,&quot;isBold&quot;:false,&quot;isItalic&quot;:false,&quot;isSemibold&quot;:false,&quot;substituteFontFamily&quot;:&quot;Arial&quot;},{&quot;charsets&quot;:{&quot;dynamicFormatted&quot;:[&quot;DCT_SLIDE_NOTES_TEXT&quot;,&quot;DCT_INTERACTIVITY_TEXT&quot;,&quot;DCT_INTERACTIVITY_SEMIBOLD_TEXT&quot;],&quot;dynamicPlain&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Presenter Info&quot;,&quot;1234567890&quot;,&quot;Slides&quot;,&quot;Outline&quot;,&quot;Search…&quot;,&quot;in slide&quot;,&quot;Search results&quot;,&quot;No matches found.&quot;,&quot;in notes&quot;,&quot;Cancel&quot;,&quot;Next&quot;,&quot;Full screen&quot;,&quot;Exit full screen&quot;,&quot;0123456789.,x&quot;,&quot;Speed&quot;,&quot;Normal&quot;,&quot;Volume&quot;,&quot;Replay&quot;,&quot;Notes&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b&quot;,&quot;fontFamily&quot;:&quot;Arial&quot;,&quot;isBold&quot;:true,&quot;isItalic&quot;:false,&quot;isSemibold&quot;:false,&quot;substituteFontFamily&quot;:&quot;Arial&quot;},{&quot;charsets&quot;:{&quot;dynamicFormatted&quot;:[&quot;DCT_SLIDE_NOTES_TEXT&quot;,&quot;DCT_INTERACTIVITY_TEXT&quot;,&quot;DCT_INTERACTIVITY_SEMIBOLD_TEXT&quot;],&quot;dynamicPlain&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Presenter Info&quot;,&quot;1234567890&quot;,&quot;Slides&quot;,&quot;Outline&quot;,&quot;Search…&quot;,&quot;in slide&quot;,&quot;Search results&quot;,&quot;No matches found.&quot;,&quot;in notes&quot;,&quot;Cancel&quot;,&quot;Next&quot;,&quot;Full screen&quot;,&quot;Exit full screen&quot;,&quot;0123456789.,x&quot;,&quot;Speed&quot;,&quot;Normal&quot;,&quot;Volume&quot;,&quot;Replay&quot;,&quot;Notes&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i&quot;,&quot;fontFamily&quot;:&quot;Arial&quot;,&quot;isBold&quot;:false,&quot;isItalic&quot;:true,&quot;isSemibold&quot;:false,&quot;substituteFontFamily&quot;:&quot;Arial&quot;},{&quot;charsets&quot;:{&quot;dynamicFormatted&quot;:[&quot;DCT_SLIDE_NOTES_TEXT&quot;,&quot;DCT_INTERACTIVITY_TEXT&quot;,&quot;DCT_INTERACTIVITY_SEMIBOLD_TEXT&quot;],&quot;dynamicPlain&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Presenter Info&quot;,&quot;1234567890&quot;,&quot;Slides&quot;,&quot;Outline&quot;,&quot;Search…&quot;,&quot;in slide&quot;,&quot;Search results&quot;,&quot;No matches found.&quot;,&quot;in notes&quot;,&quot;Cancel&quot;,&quot;Next&quot;,&quot;Full screen&quot;,&quot;Exit full screen&quot;,&quot;0123456789.,x&quot;,&quot;Speed&quot;,&quot;Normal&quot;,&quot;Volume&quot;,&quot;Replay&quot;,&quot;Notes&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bi&quot;,&quot;fontFamily&quot;:&quot;Arial&quot;,&quot;isBold&quot;:true,&quot;isItalic&quot;:true,&quot;isSemibold&quot;:false,&quot;substituteFontFamily&quot;:&quot;Arial&quot;},{&quot;charsets&quot;:{&quot;dynamicFormatted&quot;:[&quot;DCT_SLIDE_NOTES_TEXT&quot;,&quot;DCT_INTERACTIVITY_TEXT&quot;,&quot;DCT_INTERACTIVITY_SEMIBOLD_TEXT&quot;],&quot;dynamicPlain&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Presenter Info&quot;,&quot;1234567890&quot;,&quot;Slides&quot;,&quot;Outline&quot;,&quot;Search…&quot;,&quot;in slide&quot;,&quot;Search results&quot;,&quot;No matches found.&quot;,&quot;in notes&quot;,&quot;Cancel&quot;,&quot;Next&quot;,&quot;Full screen&quot;,&quot;Exit full screen&quot;,&quot;0123456789.,x&quot;,&quot;Speed&quot;,&quot;Normal&quot;,&quot;Volume&quot;,&quot;Replay&quot;,&quot;Notes&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sb&quot;,&quot;fontFamily&quot;:&quot;Arial&quot;,&quot;isBold&quot;:false,&quot;isItalic&quot;:false,&quot;isSemibold&quot;:true,&quot;substituteFontFamily&quot;:&quot;Arial&quot;},{&quot;charsets&quot;:{&quot;dynamicFormatted&quot;:[&quot;DCT_SLIDE_NOTES_TEXT&quot;,&quot;DCT_INTERACTIVITY_TEXT&quot;,&quot;DCT_INTERACTIVITY_SEMIBOLD_TEXT&quot;],&quot;dynamicPlain&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Presenter Info&quot;,&quot;1234567890&quot;,&quot;Slides&quot;,&quot;Outline&quot;,&quot;Search…&quot;,&quot;in slide&quot;,&quot;Search results&quot;,&quot;No matches found.&quot;,&quot;in notes&quot;,&quot;Cancel&quot;,&quot;Next&quot;,&quot;Full screen&quot;,&quot;Exit full screen&quot;,&quot;0123456789.,x&quot;,&quot;Speed&quot;,&quot;Normal&quot;,&quot;Volume&quot;,&quot;Replay&quot;,&quot;Notes&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sbi&quot;,&quot;fontFamily&quot;:&quot;Arial&quot;,&quot;isBold&quot;:false,&quot;isItalic&quot;:true,&quot;isSemibold&quot;:true,&quot;substituteFontFamily&quot;:&quot;Arial&quot;}],&quot;interactivity&quot;:{&quot;fullSupport&quot;:true},&quot;presenterPhotos&quot;:{&quot;enlargeToFit&quot;:false,&quot;height&quot;:105,&quot;jpegQuality&quot;:100,&quot;keepAspectRatio&quot;:true,&quot;width&quot;:94},&quot;slideThumbnails&quot;:{&quot;enlargeToFit&quot;:false,&quot;height&quot;:59,&quot;jpegQuality&quot;:100,&quot;keepAspectRatio&quot;:true,&quot;width&quot;:78}}}},&quot;ceipData&quot;:{&quot;enableMiniSkinCustomization&quot;:true,&quot;playerLayout&quot;:&quot;builtin.fullPlayer&quot;,&quot;playerLayoutFooter&quot;:&quot;playAndPause,acceleration,notes,replay,fullscreen,volumeControl,slideNumber,goToPrev,goToNext&quot;,&quot;playerLayoutHeader&quot;:&quot;resources,markerTools,presenterInfo,outline,title&quot;,&quot;playerLayoutHeaderButtonsPosition&quot;:&quot;right&quot;,&quot;playerLayoutOutline&quot;:&quot;enableSearch,showThumbnails,showSlideNumber,enableMultilevel&quot;,&quot;playerLayoutProgress&quot;:&quot;enabledNavigation,showLabels&quot;,&quot;playerLayoutProgressMode&quot;:&quot;presentationTimeline&quot;,&quot;playerLayoutSidebar&quot;:&quot;&quot;,&quot;playerLayoutSidebarPosition&quot;:&quot;&quot;,&quot;playerMessages&quot;:&quot;builtin.en&quot;,&quot;playerNavigationAutoStart&quot;:true,&quot;playerNavigationEnableKeyboardNavigation&quot;:true,&quot;playerNavigationMode&quot;:&quot;bySlides&quot;,&quot;playerNavigationOnRestart&quot;:&quot;prompt&quot;,&quot;playerNavigationSaveAnimationStates&quot;:true,&quot;playerNavigationType&quot;:&quot;free&quot;,&quot;playerTheme&quot;:&quot;builtin.fullPlayer&quot;,&quot;playerThemeBorderRadius&quot;:20,&quot;playerThemeColorScheme&quot;:&quot;builtin.darkRedGradient&quot;,&quot;playerThemeFont&quot;:&quot;Arial&quot;}}}"/>
  <p:tag name="ISPRING-SUITE_ISPRING_CURRENT_PLAYER_ID" val="universal"/>
  <p:tag name="ISPRING_PRESENTATION_COURSE_TITLE" val="Ngocj LINH FFEE"/>
  <p:tag name="FLASHSPRING_ZOOM_TAG" val="50"/>
  <p:tag name="ISPRING_FIRST_PUBLISH" val="1"/>
  <p:tag name="ISPRING_PRESENTATION_INFO_2" val="&lt;?xml version=&quot;1.0&quot; encoding=&quot;UTF-8&quot; standalone=&quot;no&quot; ?&gt;&#10;&lt;presentation2&gt;&#10;&#10;  &lt;slides&gt;&#10;    &lt;slide id=&quot;{7BE3D692-844B-477E-A9F3-40BB069BF679}&quot; pptId=&quot;490&quot;/&gt;&#10;    &lt;slide id=&quot;{67AF2073-4D2C-45CC-A8C3-3600FFE70764}&quot; pptId=&quot;260&quot;/&gt;&#10;    &lt;slide id=&quot;{108EA3E7-0E10-4DBD-9AF3-6E038F04BDB0}&quot; pptId=&quot;774&quot;/&gt;&#10;    &lt;slide id=&quot;{EA15DCB5-E136-41A6-8E08-C6ACA45785A2}&quot; pptId=&quot;775&quot;/&gt;&#10;    &lt;slide id=&quot;{099C1F3B-311B-4E2B-B184-5C734EAC353A}&quot; pptId=&quot;776&quot;/&gt;&#10;    &lt;slide id=&quot;{31E71464-8A5E-4E22-9133-D09DD60E63D0}&quot; pptId=&quot;757&quot;/&gt;&#10;    &lt;slide id=&quot;{20E7ED39-1A98-4E76-B752-18AFDC867D2C}&quot; pptId=&quot;758&quot;/&gt;&#10;    &lt;slide id=&quot;{C9764CB7-6C23-4CCF-AA87-AF93307FEEC1}&quot; pptId=&quot;386&quot;/&gt;&#10;    &lt;slide id=&quot;{781B2C37-50E7-4D40-8A60-57798663C72C}&quot; pptId=&quot;761&quot;/&gt;&#10;    &lt;slide id=&quot;{8D6E43D8-03A2-4222-83CD-F340E0230B75}&quot; pptId=&quot;715&quot;/&gt;&#10;    &lt;slide id=&quot;{3BC6742E-0D49-41BD-A6BE-E399AD5F815A}&quot; pptId=&quot;759&quot;/&gt;&#10;    &lt;slide id=&quot;{49785289-FD8D-42E0-B574-F1D8A8ECE4EC}&quot; pptId=&quot;690&quot;/&gt;&#10;    &lt;slide id=&quot;{5DC4F072-60F4-4E49-BFDB-C973740273DF}&quot; pptId=&quot;782&quot;/&gt;&#10;    &lt;slide id=&quot;{6F0F77ED-BC17-46EF-A8EA-3C455E354015}&quot; pptId=&quot;701&quot;/&gt;&#10;    &lt;slide id=&quot;{1B8F20DF-2735-40AA-B45B-F5E7DA38FDE1}&quot; pptId=&quot;703&quot;/&gt;&#10;    &lt;slide id=&quot;{B82C6C96-DA92-428F-BBFA-4D5EA7E72C67}&quot; pptId=&quot;777&quot;/&gt;&#10;    &lt;slide id=&quot;{65B8F09E-2AF6-4A03-96D6-6B6840284381}&quot; pptId=&quot;760&quot;/&gt;&#10;    &lt;slide id=&quot;{841C035D-092F-4CD2-BE5D-BEC5320B2D31}&quot; pptId=&quot;702&quot;/&gt;&#10;    &lt;slide id=&quot;{1296A87D-57AC-413B-AD50-A62FBFD9F484}&quot; pptId=&quot;762&quot;/&gt;&#10;    &lt;slide id=&quot;{6AC3888B-7ACB-46CC-8833-147ED841F9BF}&quot; pptId=&quot;763&quot;/&gt;&#10;    &lt;slide id=&quot;{247E381D-FDC1-4D51-A60F-AD1925525551}&quot; pptId=&quot;751&quot;/&gt;&#10;    &lt;slide id=&quot;{CED67481-2A2A-444F-ADCC-5A01D88EC924}&quot; pptId=&quot;706&quot;/&gt;&#10;    &lt;slide id=&quot;{25D88D48-97DE-4D35-8267-730AE3C2BD52}&quot; pptId=&quot;662&quot;/&gt;&#10;    &lt;slide id=&quot;{20BA4B76-53CD-4C79-AAB9-EFB6F1EAD5FE}&quot; pptId=&quot;707&quot;/&gt;&#10;    &lt;slide id=&quot;{956C5948-54A8-467D-B3BE-1C4B87DC723C}&quot; pptId=&quot;764&quot;/&gt;&#10;    &lt;slide id=&quot;{4C24E858-BCB0-48B5-8241-B971990DE351}&quot; pptId=&quot;708&quot;/&gt;&#10;    &lt;slide id=&quot;{BB4F5766-DF36-4B22-A025-5849D041C4AA}&quot; pptId=&quot;765&quot;/&gt;&#10;    &lt;slide id=&quot;{00DEABFE-15E5-4A96-B045-5A9300EB5FDF}&quot; pptId=&quot;709&quot;/&gt;&#10;    &lt;slide id=&quot;{9705AEFE-2703-4BB1-826B-FA3F8D39E1D7}&quot; pptId=&quot;766&quot;/&gt;&#10;    &lt;slide id=&quot;{5BA75172-F3CE-4297-8447-6CB690C5EE96}&quot; pptId=&quot;710&quot;/&gt;&#10;    &lt;slide id=&quot;{CDB6E167-900D-47E0-9837-FEDDA5370593}&quot; pptId=&quot;767&quot;/&gt;&#10;    &lt;slide id=&quot;{D3EECE99-8CF7-4030-9F31-9A91DED62BDB}&quot; pptId=&quot;768&quot;/&gt;&#10;    &lt;slide id=&quot;{6ED9354B-617E-4CB6-9589-9869D43C6851}&quot; pptId=&quot;711&quot;/&gt;&#10;    &lt;slide id=&quot;{075E3424-0334-4EEF-8132-88B5BACC3A17}&quot; pptId=&quot;769&quot;/&gt;&#10;    &lt;slide id=&quot;{A1760505-E5BB-4822-9B49-E6FE61163D83}&quot; pptId=&quot;784&quot;/&gt;&#10;    &lt;slide id=&quot;{416174E0-B9B4-49C9-A30E-AA1723B83718}&quot; pptId=&quot;785&quot;/&gt;&#10;    &lt;slide id=&quot;{83C59A3C-FDBD-4154-AA97-047B88129182}&quot; pptId=&quot;786&quot;/&gt;&#10;    &lt;slide id=&quot;{18979BCE-BDD6-4E05-9B95-AB96D3AA7726}&quot; pptId=&quot;714&quot;/&gt;&#10;    &lt;slide id=&quot;{578F6D81-9EEA-4667-B77B-0159C6178FCC}&quot; pptId=&quot;535&quot;/&gt;&#10;    &lt;slide id=&quot;{5CE80263-2E0C-4EB2-A915-F16ACEBCAD83}&quot; pptId=&quot;285&quot;/&gt;&#10;    &lt;slide id=&quot;{4309F0E9-CE17-44F2-9D1A-693A82B73AB9}&quot; pptId=&quot;783&quot;/&gt;&#10;    &lt;slide id=&quot;{30F90680-FE21-4FFB-A8E1-BF37CABDCAFD}&quot; pptId=&quot;546&quot;/&gt;&#10;    &lt;slide id=&quot;{79A9B1A5-9A91-4CA4-AF05-E4947B5C2C92}&quot; pptId=&quot;548&quot;/&gt;&#10;    &lt;slide id=&quot;{B1582F9B-538E-42FC-8380-8A72DC5EF639}&quot; pptId=&quot;778&quot;/&gt;&#10;    &lt;slide id=&quot;{FB33DDF1-6ABA-4393-975C-B2EC431538C5}&quot; pptId=&quot;771&quot;/&gt;&#10;    &lt;slide id=&quot;{24BD8842-B2ED-4812-A169-2C07566CF5F3}&quot; pptId=&quot;779&quot;/&gt;&#10;    &lt;slide id=&quot;{6228D617-A9CE-49CF-BEF6-F2AD7BF5485B}&quot; pptId=&quot;780&quot;/&gt;&#10;    &lt;slide id=&quot;{16383E53-3E79-4365-BCC4-4EF2E5DCAE0F}&quot; pptId=&quot;781&quot;/&gt;&#10;    &lt;slide id=&quot;{0B4A8EC4-664A-46A6-B194-1064850DD6E7}&quot; pptId=&quot;458&quot;/&gt;&#10;    &lt;slide id=&quot;{B4829F60-CB2E-410D-99AB-82651E70EB00}&quot; pptId=&quot;459&quot;/&gt;&#10;  &lt;/slides&gt;&#10;&#10;  &lt;narration&gt;&#10;    &lt;audioTracks&gt;&#10;      &lt;audioTrack muted=&quot;false&quot; name=&quot;Audio 34&quot; resource=&quot;87d92714&quot; slideId=&quot;{67AF2073-4D2C-45CC-A8C3-3600FFE70764}&quot; startTime=&quot;0&quot; volume=&quot;1&quot;&gt;&#10;        &lt;audio channels=&quot;1&quot; format=&quot;s16&quot; sampleRate=&quot;44100&quot;/&gt;&#10;      &lt;/audioTrack&gt;&#10;      &lt;audioTrack muted=&quot;false&quot; name=&quot;Audio 35&quot; resource=&quot;006f8123&quot; slideId=&quot;{108EA3E7-0E10-4DBD-9AF3-6E038F04BDB0}&quot; startTime=&quot;0&quot; volume=&quot;1&quot;&gt;&#10;        &lt;audio channels=&quot;1&quot; format=&quot;s16&quot; sampleRate=&quot;44100&quot;/&gt;&#10;      &lt;/audioTrack&gt;&#10;      &lt;audioTrack muted=&quot;false&quot; name=&quot;Audio 37&quot; resource=&quot;d58343bb&quot; slideId=&quot;{099C1F3B-311B-4E2B-B184-5C734EAC353A}&quot; startTime=&quot;0&quot; volume=&quot;1&quot;&gt;&#10;        &lt;audio channels=&quot;1&quot; format=&quot;s16&quot; sampleRate=&quot;44100&quot;/&gt;&#10;      &lt;/audioTrack&gt;&#10;      &lt;audioTrack muted=&quot;false&quot; name=&quot;Audio 38&quot; resource=&quot;d9505a75&quot; slideId=&quot;{31E71464-8A5E-4E22-9133-D09DD60E63D0}&quot; startTime=&quot;0&quot; volume=&quot;1&quot;&gt;&#10;        &lt;audio channels=&quot;1&quot; format=&quot;s16&quot; sampleRate=&quot;44100&quot;/&gt;&#10;      &lt;/audioTrack&gt;&#10;      &lt;audioTrack muted=&quot;false&quot; name=&quot;Audio 39&quot; resource=&quot;a66dbf24&quot; slideId=&quot;{20E7ED39-1A98-4E76-B752-18AFDC867D2C}&quot; startTime=&quot;0&quot; volume=&quot;1&quot;&gt;&#10;        &lt;audio channels=&quot;1&quot; format=&quot;s16&quot; sampleRate=&quot;44100&quot;/&gt;&#10;      &lt;/audioTrack&gt;&#10;      &lt;audioTrack muted=&quot;false&quot; name=&quot;Audio 42&quot; resource=&quot;0132fe97&quot; slideId=&quot;{8D6E43D8-03A2-4222-83CD-F340E0230B75}&quot; startTime=&quot;0&quot; volume=&quot;1&quot;&gt;&#10;        &lt;audio channels=&quot;1&quot; format=&quot;s16&quot; sampleRate=&quot;44100&quot;/&gt;&#10;      &lt;/audioTrack&gt;&#10;      &lt;audioTrack muted=&quot;false&quot; name=&quot;Audio 43&quot; resource=&quot;cc05a0b9&quot; slideId=&quot;{3BC6742E-0D49-41BD-A6BE-E399AD5F815A}&quot; startTime=&quot;0&quot; volume=&quot;1&quot;&gt;&#10;        &lt;audio channels=&quot;1&quot; format=&quot;s16&quot; sampleRate=&quot;44100&quot;/&gt;&#10;      &lt;/audioTrack&gt;&#10;      &lt;audioTrack muted=&quot;false&quot; name=&quot;Audio 45&quot; resource=&quot;90191b21&quot; slideId=&quot;{5DC4F072-60F4-4E49-BFDB-C973740273DF}&quot; startTime=&quot;0&quot; volume=&quot;1&quot;&gt;&#10;        &lt;audio channels=&quot;1&quot; format=&quot;s16&quot; sampleRate=&quot;44100&quot;/&gt;&#10;      &lt;/audioTrack&gt;&#10;      &lt;audioTrack muted=&quot;false&quot; name=&quot;Audio 46&quot; resource=&quot;ff4af663&quot; slideId=&quot;{6F0F77ED-BC17-46EF-A8EA-3C455E354015}&quot; startTime=&quot;0&quot; volume=&quot;1&quot;&gt;&#10;        &lt;audio channels=&quot;1&quot; format=&quot;s16&quot; sampleRate=&quot;44100&quot;/&gt;&#10;      &lt;/audioTrack&gt;&#10;      &lt;audioTrack muted=&quot;false&quot; name=&quot;Audio 47&quot; resource=&quot;ca03ddfb&quot; slideId=&quot;{1B8F20DF-2735-40AA-B45B-F5E7DA38FDE1}&quot; startTime=&quot;0&quot; volume=&quot;1&quot;&gt;&#10;        &lt;audio channels=&quot;1&quot; format=&quot;s16&quot; sampleRate=&quot;44100&quot;/&gt;&#10;      &lt;/audioTrack&gt;&#10;      &lt;audioTrack muted=&quot;false&quot; name=&quot;Audio 48&quot; resource=&quot;dbfade53&quot; slideId=&quot;{B82C6C96-DA92-428F-BBFA-4D5EA7E72C67}&quot; startTime=&quot;0&quot; volume=&quot;1&quot;&gt;&#10;        &lt;audio channels=&quot;1&quot; format=&quot;s16&quot; sampleRate=&quot;44100&quot;/&gt;&#10;      &lt;/audioTrack&gt;&#10;      &lt;audioTrack muted=&quot;false&quot; name=&quot;Audio 49&quot; resource=&quot;94f3d7dc&quot; slideId=&quot;{65B8F09E-2AF6-4A03-96D6-6B6840284381}&quot; startTime=&quot;0&quot; volume=&quot;1&quot;&gt;&#10;        &lt;audio channels=&quot;1&quot; format=&quot;s16&quot; sampleRate=&quot;44100&quot;/&gt;&#10;      &lt;/audioTrack&gt;&#10;      &lt;audioTrack muted=&quot;false&quot; name=&quot;Audio 50&quot; resource=&quot;e0e23ea7&quot; slideId=&quot;{841C035D-092F-4CD2-BE5D-BEC5320B2D31}&quot; startTime=&quot;0&quot; volume=&quot;1&quot;&gt;&#10;        &lt;audio channels=&quot;1&quot; format=&quot;s16&quot; sampleRate=&quot;44100&quot;/&gt;&#10;      &lt;/audioTrack&gt;&#10;      &lt;audioTrack muted=&quot;false&quot; name=&quot;Audio 51&quot; resource=&quot;8a124454&quot; slideId=&quot;{1296A87D-57AC-413B-AD50-A62FBFD9F484}&quot; startTime=&quot;0&quot; volume=&quot;1&quot;&gt;&#10;        &lt;audio channels=&quot;1&quot; format=&quot;s16&quot; sampleRate=&quot;44100&quot;/&gt;&#10;      &lt;/audioTrack&gt;&#10;      &lt;audioTrack muted=&quot;false&quot; name=&quot;Audio 52&quot; resource=&quot;40d9142e&quot; slideId=&quot;{6AC3888B-7ACB-46CC-8833-147ED841F9BF}&quot; startTime=&quot;0&quot; volume=&quot;1&quot;&gt;&#10;        &lt;audio channels=&quot;1&quot; format=&quot;s16&quot; sampleRate=&quot;44100&quot;/&gt;&#10;      &lt;/audioTrack&gt;&#10;      &lt;audioTrack muted=&quot;false&quot; name=&quot;Audio 53&quot; resource=&quot;450bc0b0&quot; slideId=&quot;{247E381D-FDC1-4D51-A60F-AD1925525551}&quot; startTime=&quot;0&quot; volume=&quot;1&quot;&gt;&#10;        &lt;audio channels=&quot;1&quot; format=&quot;s16&quot; sampleRate=&quot;44100&quot;/&gt;&#10;      &lt;/audioTrack&gt;&#10;      &lt;audioTrack muted=&quot;false&quot; name=&quot;Audio 54&quot; resource=&quot;5a31a2e7&quot; slideId=&quot;{CED67481-2A2A-444F-ADCC-5A01D88EC924}&quot; startTime=&quot;0&quot; volume=&quot;1&quot;&gt;&#10;        &lt;audio channels=&quot;1&quot; format=&quot;s16&quot; sampleRate=&quot;44100&quot;/&gt;&#10;      &lt;/audioTrack&gt;&#10;      &lt;audioTrack muted=&quot;false&quot; name=&quot;Audio 56&quot; resource=&quot;ac69c86d&quot; slideId=&quot;{20BA4B76-53CD-4C79-AAB9-EFB6F1EAD5FE}&quot; startTime=&quot;0&quot; volume=&quot;1&quot;&gt;&#10;        &lt;audio channels=&quot;1&quot; format=&quot;s16&quot; sampleRate=&quot;44100&quot;/&gt;&#10;      &lt;/audioTrack&gt;&#10;      &lt;audioTrack muted=&quot;false&quot; name=&quot;Audio 57&quot; resource=&quot;b415f547&quot; slideId=&quot;{956C5948-54A8-467D-B3BE-1C4B87DC723C}&quot; startTime=&quot;0&quot; volume=&quot;1&quot;&gt;&#10;        &lt;audio channels=&quot;1&quot; format=&quot;s16&quot; sampleRate=&quot;44100&quot;/&gt;&#10;      &lt;/audioTrack&gt;&#10;      &lt;audioTrack muted=&quot;false&quot; name=&quot;Audio 58&quot; resource=&quot;aea89a0c&quot; slideId=&quot;{4C24E858-BCB0-48B5-8241-B971990DE351}&quot; startTime=&quot;0&quot; volume=&quot;1&quot;&gt;&#10;        &lt;audio channels=&quot;1&quot; format=&quot;s16&quot; sampleRate=&quot;44100&quot;/&gt;&#10;      &lt;/audioTrack&gt;&#10;      &lt;audioTrack muted=&quot;false&quot; name=&quot;Audio 59&quot; resource=&quot;73c33291&quot; slideId=&quot;{BB4F5766-DF36-4B22-A025-5849D041C4AA}&quot; startTime=&quot;0&quot; volume=&quot;1&quot;&gt;&#10;        &lt;audio channels=&quot;1&quot; format=&quot;s16&quot; sampleRate=&quot;44100&quot;/&gt;&#10;      &lt;/audioTrack&gt;&#10;      &lt;audioTrack muted=&quot;false&quot; name=&quot;Audio 60&quot; resource=&quot;bbbf77ab&quot; slideId=&quot;{00DEABFE-15E5-4A96-B045-5A9300EB5FDF}&quot; startTime=&quot;0&quot; volume=&quot;1&quot;&gt;&#10;        &lt;audio channels=&quot;1&quot; format=&quot;s16&quot; sampleRate=&quot;44100&quot;/&gt;&#10;      &lt;/audioTrack&gt;&#10;      &lt;audioTrack muted=&quot;false&quot; name=&quot;Audio 61&quot; resource=&quot;b61ab358&quot; slideId=&quot;{9705AEFE-2703-4BB1-826B-FA3F8D39E1D7}&quot; startTime=&quot;0&quot; volume=&quot;1&quot;&gt;&#10;        &lt;audio channels=&quot;1&quot; format=&quot;s16&quot; sampleRate=&quot;44100&quot;/&gt;&#10;      &lt;/audioTrack&gt;&#10;      &lt;audioTrack muted=&quot;false&quot; name=&quot;Audio 62&quot; resource=&quot;4245da0f&quot; slideId=&quot;{5BA75172-F3CE-4297-8447-6CB690C5EE96}&quot; startTime=&quot;0&quot; volume=&quot;1&quot;&gt;&#10;        &lt;audio channels=&quot;1&quot; format=&quot;s16&quot; sampleRate=&quot;44100&quot;/&gt;&#10;      &lt;/audioTrack&gt;&#10;      &lt;audioTrack muted=&quot;false&quot; name=&quot;Audio 63&quot; resource=&quot;6b1179f1&quot; slideId=&quot;{CDB6E167-900D-47E0-9837-FEDDA5370593}&quot; startTime=&quot;0&quot; volume=&quot;1&quot;&gt;&#10;        &lt;audio channels=&quot;1&quot; format=&quot;s16&quot; sampleRate=&quot;44100&quot;/&gt;&#10;      &lt;/audioTrack&gt;&#10;      &lt;audioTrack muted=&quot;false&quot; name=&quot;Audio 64&quot; resource=&quot;61667b9e&quot; slideId=&quot;{D3EECE99-8CF7-4030-9F31-9A91DED62BDB}&quot; startTime=&quot;0&quot; volume=&quot;1&quot;&gt;&#10;        &lt;audio channels=&quot;1&quot; format=&quot;s16&quot; sampleRate=&quot;44100&quot;/&gt;&#10;      &lt;/audioTrack&gt;&#10;      &lt;audioTrack muted=&quot;false&quot; name=&quot;Audio 65&quot; resource=&quot;49ea645c&quot; slideId=&quot;{6ED9354B-617E-4CB6-9589-9869D43C6851}&quot; startTime=&quot;0&quot; volume=&quot;1&quot;&gt;&#10;        &lt;audio channels=&quot;1&quot; format=&quot;s16&quot; sampleRate=&quot;44100&quot;/&gt;&#10;      &lt;/audioTrack&gt;&#10;      &lt;audioTrack muted=&quot;false&quot; name=&quot;Audio 66&quot; resource=&quot;3fc51a1d&quot; slideId=&quot;{075E3424-0334-4EEF-8132-88B5BACC3A17}&quot; startTime=&quot;0&quot; volume=&quot;1&quot;&gt;&#10;        &lt;audio channels=&quot;1&quot; format=&quot;s16&quot; sampleRate=&quot;44100&quot;/&gt;&#10;      &lt;/audioTrack&gt;&#10;      &lt;audioTrack muted=&quot;false&quot; name=&quot;Audio 67&quot; resource=&quot;f4d007c6&quot; slideId=&quot;{A1760505-E5BB-4822-9B49-E6FE61163D83}&quot; startTime=&quot;0&quot; volume=&quot;1&quot;&gt;&#10;        &lt;audio channels=&quot;1&quot; format=&quot;s16&quot; sampleRate=&quot;44100&quot;/&gt;&#10;      &lt;/audioTrack&gt;&#10;      &lt;audioTrack muted=&quot;false&quot; name=&quot;Audio 68&quot; resource=&quot;003de547&quot; slideId=&quot;{416174E0-B9B4-49C9-A30E-AA1723B83718}&quot; startTime=&quot;0&quot; volume=&quot;1&quot;&gt;&#10;        &lt;audio channels=&quot;1&quot; format=&quot;s16&quot; sampleRate=&quot;44100&quot;/&gt;&#10;      &lt;/audioTrack&gt;&#10;      &lt;audioTrack muted=&quot;false&quot; name=&quot;Audio 69&quot; resource=&quot;2f50c203&quot; slideId=&quot;{83C59A3C-FDBD-4154-AA97-047B88129182}&quot; startTime=&quot;0&quot; volume=&quot;1&quot;&gt;&#10;        &lt;audio channels=&quot;1&quot; format=&quot;s16&quot; sampleRate=&quot;44100&quot;/&gt;&#10;      &lt;/audioTrack&gt;&#10;      &lt;audioTrack muted=&quot;false&quot; name=&quot;Audio 70&quot; resource=&quot;134958ee&quot; slideId=&quot;{18979BCE-BDD6-4E05-9B95-AB96D3AA7726}&quot; startTime=&quot;0&quot; volume=&quot;1&quot;&gt;&#10;        &lt;audio channels=&quot;1&quot; format=&quot;s16&quot; sampleRate=&quot;44100&quot;/&gt;&#10;      &lt;/audioTrack&gt;&#10;      &lt;audioTrack muted=&quot;false&quot; name=&quot;Audio 71&quot; resource=&quot;9a42fc9d&quot; slideId=&quot;{578F6D81-9EEA-4667-B77B-0159C6178FCC}&quot; startTime=&quot;0&quot; volume=&quot;1&quot;&gt;&#10;        &lt;audio channels=&quot;1&quot; format=&quot;s16&quot; sampleRate=&quot;44100&quot;/&gt;&#10;      &lt;/audioTrack&gt;&#10;      &lt;audioTrack muted=&quot;false&quot; name=&quot;Audio 72&quot; resource=&quot;4342e06f&quot; slideId=&quot;{5CE80263-2E0C-4EB2-A915-F16ACEBCAD83}&quot; startTime=&quot;0&quot; volume=&quot;1&quot;&gt;&#10;        &lt;audio channels=&quot;1&quot; format=&quot;s16&quot; sampleRate=&quot;44100&quot;/&gt;&#10;      &lt;/audioTrack&gt;&#10;      &lt;audioTrack muted=&quot;false&quot; name=&quot;Audio 73&quot; resource=&quot;3da5c153&quot; slideId=&quot;{4309F0E9-CE17-44F2-9D1A-693A82B73AB9}&quot; startTime=&quot;0&quot; stepIndex=&quot;0&quot; volume=&quot;1&quot;&gt;&#10;        &lt;audio channels=&quot;1&quot; format=&quot;s16&quot; sampleRate=&quot;44100&quot;/&gt;&#10;      &lt;/audioTrack&gt;&#10;      &lt;audioTrack muted=&quot;false&quot; name=&quot;Audio 79&quot; resource=&quot;fe49fb3c&quot; slideId=&quot;{B1582F9B-538E-42FC-8380-8A72DC5EF639}&quot; startTime=&quot;0&quot; volume=&quot;1&quot;&gt;&#10;        &lt;audio channels=&quot;1&quot; format=&quot;s16&quot; sampleRate=&quot;44100&quot;/&gt;&#10;      &lt;/audioTrack&gt;&#10;      &lt;audioTrack muted=&quot;false&quot; name=&quot;Audio 80&quot; resource=&quot;f53c299d&quot; slideId=&quot;{FB33DDF1-6ABA-4393-975C-B2EC431538C5}&quot; startTime=&quot;0&quot; volume=&quot;1&quot;&gt;&#10;        &lt;audio channels=&quot;1&quot; format=&quot;s16&quot; sampleRate=&quot;44100&quot;/&gt;&#10;      &lt;/audioTrack&gt;&#10;      &lt;audioTrack muted=&quot;false&quot; name=&quot;Audio 86&quot; resource=&quot;68c43a64&quot; slideId=&quot;{24BD8842-B2ED-4812-A169-2C07566CF5F3}&quot; startTime=&quot;0&quot; volume=&quot;1&quot;&gt;&#10;        &lt;audio channels=&quot;1&quot; format=&quot;s16&quot; sampleRate=&quot;44100&quot;/&gt;&#10;      &lt;/audioTrack&gt;&#10;      &lt;audioTrack muted=&quot;false&quot; name=&quot;Audio 87&quot; resource=&quot;46da0cd0&quot; slideId=&quot;{6228D617-A9CE-49CF-BEF6-F2AD7BF5485B}&quot; startTime=&quot;0&quot; volume=&quot;1&quot;&gt;&#10;        &lt;audio channels=&quot;1&quot; format=&quot;s16&quot; sampleRate=&quot;44100&quot;/&gt;&#10;      &lt;/audioTrack&gt;&#10;      &lt;audioTrack muted=&quot;false&quot; name=&quot;Audio 88&quot; resource=&quot;e1209523&quot; slideId=&quot;{16383E53-3E79-4365-BCC4-4EF2E5DCAE0F}&quot; startTime=&quot;0&quot; volume=&quot;1&quot;&gt;&#10;        &lt;audio channels=&quot;1&quot; format=&quot;s16&quot; sampleRate=&quot;44100&quot;/&gt;&#10;      &lt;/audioTrack&gt;&#10;      &lt;audioTrack muted=&quot;false&quot; name=&quot;Audio 89&quot; resource=&quot;cc1a48a4&quot; slideId=&quot;{0B4A8EC4-664A-46A6-B194-1064850DD6E7}&quot; startTime=&quot;0&quot; volume=&quot;1&quot;&gt;&#10;        &lt;audio channels=&quot;1&quot; format=&quot;s16&quot; sampleRate=&quot;44100&quot;/&gt;&#10;      &lt;/audioTrack&gt;&#10;      &lt;audioTrack muted=&quot;false&quot; name=&quot;Audio 90&quot; resource=&quot;7d6ea3d4&quot; slideId=&quot;{B4829F60-CB2E-410D-99AB-82651E70EB00}&quot; startTime=&quot;0&quot; volume=&quot;1&quot;&gt;&#10;        &lt;audio channels=&quot;1&quot; format=&quot;s16&quot; sampleRate=&quot;44100&quot;/&gt;&#10;      &lt;/audioTrack&gt;&#10;      &lt;audioTrack muted=&quot;false&quot; name=&quot;Audio 91&quot; resource=&quot;18c323db&quot; slideId=&quot;{7BE3D692-844B-477E-A9F3-40BB069BF679}&quot; startTime=&quot;0&quot; volume=&quot;1&quot;&gt;&#10;        &lt;audio channels=&quot;1&quot; format=&quot;s16&quot; sampleRate=&quot;44100&quot;/&gt;&#10;      &lt;/audioTrack&gt;&#10;      &lt;audioTrack muted=&quot;false&quot; name=&quot;Audio 92&quot; resource=&quot;186c2251&quot; slideId=&quot;{79A9B1A5-9A91-4CA4-AF05-E4947B5C2C92}&quot; startTime=&quot;0&quot; volume=&quot;1&quot;&gt;&#10;        &lt;audio channels=&quot;1&quot; format=&quot;s16&quot; sampleRate=&quot;44100&quot;/&gt;&#10;      &lt;/audioTrack&gt;&#10;      &lt;audioTrack muted=&quot;false&quot; name=&quot;Audio 93&quot; resource=&quot;6538e389&quot; slideId=&quot;{30F90680-FE21-4FFB-A8E1-BF37CABDCAFD}&quot; startTime=&quot;0&quot; volume=&quot;1&quot;&gt;&#10;        &lt;audio channels=&quot;1&quot; format=&quot;s16&quot; sampleRate=&quot;44100&quot;/&gt;&#10;      &lt;/audioTrack&gt;&#10;      &lt;audioTrack muted=&quot;false&quot; name=&quot;Audio 94&quot; resource=&quot;8a65c8d8&quot; slideId=&quot;{EA15DCB5-E136-41A6-8E08-C6ACA45785A2}&quot; startTime=&quot;0&quot; volume=&quot;1&quot;&gt;&#10;        &lt;audio channels=&quot;1&quot; format=&quot;s16&quot; sampleRate=&quot;44100&quot;/&gt;&#10;      &lt;/audioTrack&gt;&#10;      &lt;audioTrack muted=&quot;false&quot; name=&quot;Audio 95&quot; resource=&quot;ca010e2f&quot; slideId=&quot;{C9764CB7-6C23-4CCF-AA87-AF93307FEEC1}&quot; startTime=&quot;0&quot; volume=&quot;1&quot;&gt;&#10;        &lt;audio channels=&quot;1&quot; format=&quot;s16&quot; sampleRate=&quot;44100&quot;/&gt;&#10;      &lt;/audioTrack&gt;&#10;      &lt;audioTrack muted=&quot;false&quot; name=&quot;Audio 96&quot; resource=&quot;8658535e&quot; slideId=&quot;{781B2C37-50E7-4D40-8A60-57798663C72C}&quot; startTime=&quot;0&quot; volume=&quot;1&quot;&gt;&#10;        &lt;audio channels=&quot;1&quot; format=&quot;s16&quot; sampleRate=&quot;44100&quot;/&gt;&#10;      &lt;/audioTrack&gt;&#10;      &lt;audioTrack muted=&quot;false&quot; name=&quot;Audio 97&quot; resource=&quot;8aa1cffc&quot; slideId=&quot;{49785289-FD8D-42E0-B574-F1D8A8ECE4EC}&quot; startTime=&quot;0&quot; volume=&quot;1&quot;&gt;&#10;        &lt;audio channels=&quot;1&quot; format=&quot;s16&quot; sampleRate=&quot;44100&quot;/&gt;&#10;      &lt;/audioTrack&gt;&#10;      &lt;audioTrack muted=&quot;false&quot; name=&quot;Audio 98&quot; resource=&quot;7ec812a3&quot; slideId=&quot;{25D88D48-97DE-4D35-8267-730AE3C2BD52}&quot; startTime=&quot;0&quot; volume=&quot;1&quot;&gt;&#10;        &lt;audio channels=&quot;1&quot; format=&quot;s16&quot; sampleRate=&quot;44100&quot;/&gt;&#10;      &lt;/audioTrack&gt;&#10;    &lt;/audioTracks&gt;&#10;    &lt;videoTracks/&gt;&#10;  &lt;/narration&gt;&#10;&#10;&lt;/presentation2&gt;&#10;"/>
  <p:tag name="ISPRING_LMS_API_VERSION" val="SCORM 2004 (4th edition)"/>
  <p:tag name="ISPRING_ULTRA_SCORM_COURCE_TITLE" val="Bài 9 ĐỊNH LUẬT BOYLE"/>
  <p:tag name="ISPRING_ULTRA_SCORM_COURSE_ID" val="C91ED6BD-C6E1-4366-A2E1-F4688FD87166"/>
  <p:tag name="ISPRING_CMI5_LAUNCH_METHOD" val="any window"/>
  <p:tag name="ISPRING_SCORM_ENDPOINT" val="&lt;endpoint&gt;&lt;enable&gt;0&lt;/enable&gt;&lt;lrs&gt;https://&lt;/lrs&gt;&lt;auth&gt;0&lt;/auth&gt;&lt;login&gt;&lt;/login&gt;&lt;password&gt;&lt;/password&gt;&lt;key&gt;&lt;/key&gt;&lt;name&gt;&lt;/name&gt;&lt;email&gt;&lt;/email&gt;&lt;/endpoint&gt;&#10;"/>
  <p:tag name="ISPRINGCLOUDFOLDERID" val="1"/>
  <p:tag name="ISPRINGONLINEFOLDERID" val="1"/>
  <p:tag name="ISPRING_OUTPUT_FOLDER" val="[[&quot;v\uFFFDW6{B61D0EE0-C651-4963-B832-A5E6E5130F07}&quot;,&quot;C:\\Users\\Admin\\Desktop\\PTDH&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publishDestination&quot;:&quot;LMS&quot;,&quot;wordSettings&quot;:{&quot;printCopies&quot;:1},&quot;studioSettings&quot;:{&quot;onlineDestinationFolderId&quot;:&quot;1&quot;,&quot;uploadSources&quot;:true}}"/>
  <p:tag name="ISPRING_SCORM_RATE_SLIDES" val="0"/>
  <p:tag name="ISPRING_SCORM_PASSING_SCORE" val="80.000000"/>
  <p:tag name="ISPRING_PRESENTATION_TITLE" val="Bài 9 ĐỊNH LUẬT BOYLE"/>
</p:tagLst>
</file>

<file path=ppt/tags/tag10.xml><?xml version="1.0" encoding="utf-8"?>
<p:tagLst xmlns:a="http://schemas.openxmlformats.org/drawingml/2006/main" xmlns:r="http://schemas.openxmlformats.org/officeDocument/2006/relationships" xmlns:p="http://schemas.openxmlformats.org/presentationml/2006/main">
  <p:tag name="GENSWF_SLIDE_TITLE" val="Áp suất"/>
  <p:tag name="ISPRING_SLIDE_INDENT_LEVEL" val="0"/>
  <p:tag name="ISPRING_CUSTOM_TIMING_USED" val="1"/>
  <p:tag name="GENSWF_SLIDE_UID" val="{4E2B45DE-606C-4B80-A920-8C36C6961879}:761"/>
  <p:tag name="ISPRING_SLIDE_ID_2" val="{781B2C37-50E7-4D40-8A60-57798663C72C}"/>
  <p:tag name="GENSWF_ADVANCE_TIME" val="18.229"/>
  <p:tag name="TIMING" val="|2.096|4.619|10.499"/>
</p:tagLst>
</file>

<file path=ppt/tags/tag11.xml><?xml version="1.0" encoding="utf-8"?>
<p:tagLst xmlns:a="http://schemas.openxmlformats.org/drawingml/2006/main" xmlns:r="http://schemas.openxmlformats.org/officeDocument/2006/relationships" xmlns:p="http://schemas.openxmlformats.org/presentationml/2006/main">
  <p:tag name="GENSWF_SLIDE_TITLE" val="Áp suất"/>
  <p:tag name="ISPRING_SLIDE_INDENT_LEVEL" val="0"/>
  <p:tag name="ISPRING_CUSTOM_TIMING_USED" val="1"/>
  <p:tag name="GENSWF_ADVANCE_TIME" val="7.798"/>
  <p:tag name="GENSWF_SLIDE_UID" val="{94709C7F-FF00-4C5A-925E-88C6EB45569A}:715"/>
  <p:tag name="ISPRING_SLIDE_ID_2" val="{8D6E43D8-03A2-4222-83CD-F340E0230B75}"/>
</p:tagLst>
</file>

<file path=ppt/tags/tag12.xml><?xml version="1.0" encoding="utf-8"?>
<p:tagLst xmlns:a="http://schemas.openxmlformats.org/drawingml/2006/main" xmlns:r="http://schemas.openxmlformats.org/officeDocument/2006/relationships" xmlns:p="http://schemas.openxmlformats.org/presentationml/2006/main">
  <p:tag name="GENSWF_SLIDE_TITLE" val="Thể tích và nhiệt độ"/>
  <p:tag name="ISPRING_SLIDE_INDENT_LEVEL" val="0"/>
  <p:tag name="ISPRING_CUSTOM_TIMING_USED" val="1"/>
  <p:tag name="GENSWF_ADVANCE_TIME" val="24.809"/>
  <p:tag name="TIMING" val="|2.394|0.157|10.651|4.34|6.253"/>
  <p:tag name="GENSWF_SLIDE_UID" val="{B4029D39-EE78-47E5-A50C-D9380CF78EF5}:759"/>
  <p:tag name="ISPRING_SLIDE_ID_2" val="{3BC6742E-0D49-41BD-A6BE-E399AD5F815A}"/>
</p:tagLst>
</file>

<file path=ppt/tags/tag13.xml><?xml version="1.0" encoding="utf-8"?>
<p:tagLst xmlns:a="http://schemas.openxmlformats.org/drawingml/2006/main" xmlns:r="http://schemas.openxmlformats.org/officeDocument/2006/relationships" xmlns:p="http://schemas.openxmlformats.org/presentationml/2006/main">
  <p:tag name="GENSWF_SLIDE_TITLE" val="3 thông số trạng thái của chất khí"/>
  <p:tag name="ISPRING_SLIDE_INDENT_LEVEL" val="0"/>
  <p:tag name="ISPRING_CUSTOM_TIMING_USED" val="1"/>
  <p:tag name="GENSWF_SLIDE_UID" val="{F3D545CB-ECF1-42A3-96F0-D29D82EFDB28}:690"/>
  <p:tag name="ISPRING_SLIDE_ID_2" val="{49785289-FD8D-42E0-B574-F1D8A8ECE4EC}"/>
  <p:tag name="GENSWF_ADVANCE_TIME" val="18.022"/>
  <p:tag name="TIMING" val="|9.178"/>
</p:tagLst>
</file>

<file path=ppt/tags/tag14.xml><?xml version="1.0" encoding="utf-8"?>
<p:tagLst xmlns:a="http://schemas.openxmlformats.org/drawingml/2006/main" xmlns:r="http://schemas.openxmlformats.org/officeDocument/2006/relationships" xmlns:p="http://schemas.openxmlformats.org/presentationml/2006/main">
  <p:tag name="GENSWF_SLIDE_TITLE" val="Đơn vị"/>
  <p:tag name="ISPRING_SLIDE_INDENT_LEVEL" val="0"/>
  <p:tag name="ISPRING_CUSTOM_TIMING_USED" val="1"/>
  <p:tag name="GENSWF_ADVANCE_TIME" val="16.637"/>
  <p:tag name="TIMING" val="|1.958"/>
  <p:tag name="GENSWF_SLIDE_UID" val="{6EA47C7C-3F3D-4B5B-A348-172F07052EDB}:782"/>
  <p:tag name="ISPRING_SLIDE_ID_2" val="{5DC4F072-60F4-4E49-BFDB-C973740273DF}"/>
</p:tagLst>
</file>

<file path=ppt/tags/tag15.xml><?xml version="1.0" encoding="utf-8"?>
<p:tagLst xmlns:a="http://schemas.openxmlformats.org/drawingml/2006/main" xmlns:r="http://schemas.openxmlformats.org/officeDocument/2006/relationships" xmlns:p="http://schemas.openxmlformats.org/presentationml/2006/main">
  <p:tag name="GENSWF_SLIDE_TITLE" val="Đổi đơn vị"/>
  <p:tag name="ISPRING_SLIDE_INDENT_LEVEL" val="0"/>
  <p:tag name="ISPRING_CUSTOM_TIMING_USED" val="1"/>
  <p:tag name="GENSWF_ADVANCE_TIME" val="55.442"/>
  <p:tag name="TIMING" val="|1.749|2.627"/>
  <p:tag name="GENSWF_SLIDE_UID" val="{ADC489E4-1B6E-4E29-A4BE-2A3BBFAD1B35}:701"/>
  <p:tag name="ISPRING_SLIDE_ID_2" val="{6F0F77ED-BC17-46EF-A8EA-3C455E354015}"/>
</p:tagLst>
</file>

<file path=ppt/tags/tag16.xml><?xml version="1.0" encoding="utf-8"?>
<p:tagLst xmlns:a="http://schemas.openxmlformats.org/drawingml/2006/main" xmlns:r="http://schemas.openxmlformats.org/officeDocument/2006/relationships" xmlns:p="http://schemas.openxmlformats.org/presentationml/2006/main">
  <p:tag name="GENSWF_SLIDE_TITLE" val="Câu hỏi"/>
  <p:tag name="ISPRING_SLIDE_INDENT_LEVEL" val="0"/>
  <p:tag name="ISPRING_CUSTOM_TIMING_USED" val="1"/>
  <p:tag name="GENSWF_ADVANCE_TIME" val="10.514"/>
  <p:tag name="TIMING" val="|1.786"/>
  <p:tag name="GENSWF_SLIDE_UID" val="{CF0BB3CC-E773-4DB4-B8EA-55B063DE6643}:703"/>
  <p:tag name="ISPRING_SLIDE_ID_2" val="{1B8F20DF-2735-40AA-B45B-F5E7DA38FDE1}"/>
</p:tagLst>
</file>

<file path=ppt/tags/tag17.xml><?xml version="1.0" encoding="utf-8"?>
<p:tagLst xmlns:a="http://schemas.openxmlformats.org/drawingml/2006/main" xmlns:r="http://schemas.openxmlformats.org/officeDocument/2006/relationships" xmlns:p="http://schemas.openxmlformats.org/presentationml/2006/main">
  <p:tag name="GENSWF_SLIDE_TITLE" val="dụng cụ đo 3 thông số trạng thái của chất khí"/>
  <p:tag name="ISPRING_SLIDE_INDENT_LEVEL" val="0"/>
  <p:tag name="ISPRING_CUSTOM_TIMING_USED" val="1"/>
  <p:tag name="GENSWF_ADVANCE_TIME" val="16.278"/>
  <p:tag name="TIMING" val="|1.596"/>
  <p:tag name="GENSWF_SLIDE_UID" val="{DAA299FE-60AA-46D5-BC05-7C677C62B67D}:777"/>
  <p:tag name="ISPRING_SLIDE_ID_2" val="{B82C6C96-DA92-428F-BBFA-4D5EA7E72C67}"/>
</p:tagLst>
</file>

<file path=ppt/tags/tag18.xml><?xml version="1.0" encoding="utf-8"?>
<p:tagLst xmlns:a="http://schemas.openxmlformats.org/drawingml/2006/main" xmlns:r="http://schemas.openxmlformats.org/officeDocument/2006/relationships" xmlns:p="http://schemas.openxmlformats.org/presentationml/2006/main">
  <p:tag name="GENSWF_SLIDE_TITLE" val="chuyển trạng thái"/>
  <p:tag name="ISPRING_SLIDE_INDENT_LEVEL" val="0"/>
  <p:tag name="ISPRING_CUSTOM_TIMING_USED" val="1"/>
  <p:tag name="GENSWF_ADVANCE_TIME" val="19.173"/>
  <p:tag name="TIMING" val="|1.924|4.312|2.024|3.664|2.551|1.171|1.315"/>
  <p:tag name="GENSWF_SLIDE_UID" val="{0A554A03-93A4-46B8-A3DD-76D524C9CBDB}:760"/>
  <p:tag name="ISPRING_SLIDE_ID_2" val="{65B8F09E-2AF6-4A03-96D6-6B6840284381}"/>
</p:tagLst>
</file>

<file path=ppt/tags/tag19.xml><?xml version="1.0" encoding="utf-8"?>
<p:tagLst xmlns:a="http://schemas.openxmlformats.org/drawingml/2006/main" xmlns:r="http://schemas.openxmlformats.org/officeDocument/2006/relationships" xmlns:p="http://schemas.openxmlformats.org/presentationml/2006/main">
  <p:tag name="GENSWF_SLIDE_TITLE" val="quá trình"/>
  <p:tag name="ISPRING_SLIDE_INDENT_LEVEL" val="0"/>
  <p:tag name="ISPRING_CUSTOM_TIMING_USED" val="1"/>
  <p:tag name="GENSWF_ADVANCE_TIME" val="16.331"/>
  <p:tag name="TIMING" val="|1.909|0.142"/>
  <p:tag name="GENSWF_SLIDE_UID" val="{0416F4E3-5E3B-4A43-81DE-692752B122C4}:702"/>
  <p:tag name="ISPRING_SLIDE_ID_2" val="{841C035D-092F-4CD2-BE5D-BEC5320B2D31}"/>
</p:tagLst>
</file>

<file path=ppt/tags/tag2.xml><?xml version="1.0" encoding="utf-8"?>
<p:tagLst xmlns:a="http://schemas.openxmlformats.org/drawingml/2006/main" xmlns:r="http://schemas.openxmlformats.org/officeDocument/2006/relationships" xmlns:p="http://schemas.openxmlformats.org/presentationml/2006/main">
  <p:tag name="ISPRING_SLIDE_HAS_SCREEN_REC" val="1"/>
  <p:tag name="ISPRING_CUSTOM_TIMING_USED" val="1"/>
  <p:tag name="GENSWF_ADVANCE_TIME" val="6.220"/>
  <p:tag name="GENSWF_SLIDE_UID" val="{FFF4103C-7CE3-4D0C-8C70-9F0A3E2DEFF5}:490"/>
  <p:tag name="ISPRING_SLIDE_ID_2" val="{7BE3D692-844B-477E-A9F3-40BB069BF679}"/>
</p:tagLst>
</file>

<file path=ppt/tags/tag20.xml><?xml version="1.0" encoding="utf-8"?>
<p:tagLst xmlns:a="http://schemas.openxmlformats.org/drawingml/2006/main" xmlns:r="http://schemas.openxmlformats.org/officeDocument/2006/relationships" xmlns:p="http://schemas.openxmlformats.org/presentationml/2006/main">
  <p:tag name="GENSWF_SLIDE_TITLE" val="Câu hỏi"/>
  <p:tag name="ISPRING_SLIDE_INDENT_LEVEL" val="0"/>
  <p:tag name="ISPRING_CUSTOM_TIMING_USED" val="1"/>
  <p:tag name="GENSWF_ADVANCE_TIME" val="18.048"/>
  <p:tag name="TIMING" val="|1.983|1.29|0.735"/>
  <p:tag name="GENSWF_SLIDE_UID" val="{C77432A3-81A7-4672-84F0-87157E436C64}:762"/>
  <p:tag name="ISPRING_SLIDE_ID_2" val="{1296A87D-57AC-413B-AD50-A62FBFD9F484}"/>
</p:tagLst>
</file>

<file path=ppt/tags/tag21.xml><?xml version="1.0" encoding="utf-8"?>
<p:tagLst xmlns:a="http://schemas.openxmlformats.org/drawingml/2006/main" xmlns:r="http://schemas.openxmlformats.org/officeDocument/2006/relationships" xmlns:p="http://schemas.openxmlformats.org/presentationml/2006/main">
  <p:tag name="GENSWF_SLIDE_TITLE" val="so sánh"/>
  <p:tag name="ISPRING_SLIDE_INDENT_LEVEL" val="0"/>
  <p:tag name="ISPRING_CUSTOM_TIMING_USED" val="1"/>
  <p:tag name="GENSWF_ADVANCE_TIME" val="52.759"/>
  <p:tag name="TIMING" val="|0.521"/>
  <p:tag name="GENSWF_SLIDE_UID" val="{6833133F-3ED5-47FF-8E4A-30869768EBD1}:763"/>
  <p:tag name="ISPRING_SLIDE_ID_2" val="{6AC3888B-7ACB-46CC-8833-147ED841F9BF}"/>
</p:tagLst>
</file>

<file path=ppt/tags/tag22.xml><?xml version="1.0" encoding="utf-8"?>
<p:tagLst xmlns:a="http://schemas.openxmlformats.org/drawingml/2006/main" xmlns:r="http://schemas.openxmlformats.org/officeDocument/2006/relationships" xmlns:p="http://schemas.openxmlformats.org/presentationml/2006/main">
  <p:tag name="GENSWF_SLIDE_TITLE" val="Đẳng quá trình"/>
  <p:tag name="ISPRING_SLIDE_INDENT_LEVEL" val="0"/>
  <p:tag name="ISPRING_CUSTOM_TIMING_USED" val="1"/>
  <p:tag name="GENSWF_ADVANCE_TIME" val="11.277"/>
  <p:tag name="GENSWF_SLIDE_UID" val="{8816A4E7-FA83-4701-B362-90C988DCBDA5}:751"/>
  <p:tag name="ISPRING_SLIDE_ID_2" val="{247E381D-FDC1-4D51-A60F-AD1925525551}"/>
</p:tagLst>
</file>

<file path=ppt/tags/tag23.xml><?xml version="1.0" encoding="utf-8"?>
<p:tagLst xmlns:a="http://schemas.openxmlformats.org/drawingml/2006/main" xmlns:r="http://schemas.openxmlformats.org/officeDocument/2006/relationships" xmlns:p="http://schemas.openxmlformats.org/presentationml/2006/main">
  <p:tag name="GENSWF_SLIDE_TITLE" val="phần 2"/>
  <p:tag name="ISPRING_SLIDE_INDENT_LEVEL" val="0"/>
  <p:tag name="ISPRING_CUSTOM_TIMING_USED" val="1"/>
  <p:tag name="GENSWF_ADVANCE_TIME" val="5.997"/>
  <p:tag name="GENSWF_SLIDE_UID" val="{F57B4142-9825-481B-942E-588FBFD3345F}:706"/>
  <p:tag name="ISPRING_SLIDE_ID_2" val="{CED67481-2A2A-444F-ADCC-5A01D88EC924}"/>
</p:tagLst>
</file>

<file path=ppt/tags/tag24.xml><?xml version="1.0" encoding="utf-8"?>
<p:tagLst xmlns:a="http://schemas.openxmlformats.org/drawingml/2006/main" xmlns:r="http://schemas.openxmlformats.org/officeDocument/2006/relationships" xmlns:p="http://schemas.openxmlformats.org/presentationml/2006/main">
  <p:tag name="GENSWF_SLIDE_TITLE" val="Boyle"/>
  <p:tag name="ISPRING_SLIDE_INDENT_LEVEL" val="0"/>
  <p:tag name="ISPRING_CUSTOM_TIMING_USED" val="1"/>
  <p:tag name="GENSWF_SLIDE_UID" val="{B478B663-FBBC-4570-9AA6-3BB23D94DC6D}:662"/>
  <p:tag name="ISPRING_SLIDE_ID_2" val="{25D88D48-97DE-4D35-8267-730AE3C2BD52}"/>
  <p:tag name="GENSWF_ADVANCE_TIME" val="21.624"/>
</p:tagLst>
</file>

<file path=ppt/tags/tag25.xml><?xml version="1.0" encoding="utf-8"?>
<p:tagLst xmlns:a="http://schemas.openxmlformats.org/drawingml/2006/main" xmlns:r="http://schemas.openxmlformats.org/officeDocument/2006/relationships" xmlns:p="http://schemas.openxmlformats.org/presentationml/2006/main">
  <p:tag name="GENSWF_SLIDE_TITLE" val="Quá trình đẳng nhiệt"/>
  <p:tag name="ISPRING_SLIDE_INDENT_LEVEL" val="0"/>
  <p:tag name="ISPRING_CUSTOM_TIMING_USED" val="1"/>
  <p:tag name="GENSWF_ADVANCE_TIME" val="13.249"/>
  <p:tag name="GENSWF_SLIDE_UID" val="{936A6660-4FA5-48F6-B176-5BF2C15FC252}:707"/>
  <p:tag name="ISPRING_SLIDE_ID_2" val="{20BA4B76-53CD-4C79-AAB9-EFB6F1EAD5FE}"/>
</p:tagLst>
</file>

<file path=ppt/tags/tag26.xml><?xml version="1.0" encoding="utf-8"?>
<p:tagLst xmlns:a="http://schemas.openxmlformats.org/drawingml/2006/main" xmlns:r="http://schemas.openxmlformats.org/officeDocument/2006/relationships" xmlns:p="http://schemas.openxmlformats.org/presentationml/2006/main">
  <p:tag name="GENSWF_SLIDE_TITLE" val="Đặt vấn đề"/>
  <p:tag name="ISPRING_SLIDE_INDENT_LEVEL" val="0"/>
  <p:tag name="ISPRING_CUSTOM_TIMING_USED" val="1"/>
  <p:tag name="GENSWF_ADVANCE_TIME" val="10.013"/>
  <p:tag name="TIMING" val="|8.952"/>
  <p:tag name="GENSWF_SLIDE_UID" val="{DF8B266B-F4DB-431D-BD14-685D5A3C91C8}:764"/>
  <p:tag name="ISPRING_SLIDE_ID_2" val="{956C5948-54A8-467D-B3BE-1C4B87DC723C}"/>
</p:tagLst>
</file>

<file path=ppt/tags/tag27.xml><?xml version="1.0" encoding="utf-8"?>
<p:tagLst xmlns:a="http://schemas.openxmlformats.org/drawingml/2006/main" xmlns:r="http://schemas.openxmlformats.org/officeDocument/2006/relationships" xmlns:p="http://schemas.openxmlformats.org/presentationml/2006/main">
  <p:tag name="GENSWF_SLIDE_TITLE" val="Thí nghiệm"/>
  <p:tag name="ISPRING_SLIDE_INDENT_LEVEL" val="0"/>
  <p:tag name="ISPRING_CUSTOM_TIMING_USED" val="1"/>
  <p:tag name="GENSWF_ADVANCE_TIME" val="20.059"/>
  <p:tag name="GENSWF_SLIDE_UID" val="{E22694CB-B361-46BA-886F-6A65A1684749}:708"/>
  <p:tag name="ISPRING_SLIDE_ID_2" val="{4C24E858-BCB0-48B5-8241-B971990DE351}"/>
</p:tagLst>
</file>

<file path=ppt/tags/tag28.xml><?xml version="1.0" encoding="utf-8"?>
<p:tagLst xmlns:a="http://schemas.openxmlformats.org/drawingml/2006/main" xmlns:r="http://schemas.openxmlformats.org/officeDocument/2006/relationships" xmlns:p="http://schemas.openxmlformats.org/presentationml/2006/main">
  <p:tag name="GENSWF_SLIDE_TITLE" val="Phiếu học tập"/>
  <p:tag name="ISPRING_SLIDE_INDENT_LEVEL" val="0"/>
  <p:tag name="ISPRING_CUSTOM_TIMING_USED" val="1"/>
  <p:tag name="GENSWF_ADVANCE_TIME" val="19.606"/>
  <p:tag name="TIMING" val="|11.604"/>
  <p:tag name="GENSWF_SLIDE_UID" val="{B5103A6F-923A-4663-BD70-5E96CBAE0ACF}:765"/>
  <p:tag name="ISPRING_SLIDE_ID_2" val="{BB4F5766-DF36-4B22-A025-5849D041C4AA}"/>
</p:tagLst>
</file>

<file path=ppt/tags/tag29.xml><?xml version="1.0" encoding="utf-8"?>
<p:tagLst xmlns:a="http://schemas.openxmlformats.org/drawingml/2006/main" xmlns:r="http://schemas.openxmlformats.org/officeDocument/2006/relationships" xmlns:p="http://schemas.openxmlformats.org/presentationml/2006/main">
  <p:tag name="GENSWF_SLIDE_TITLE" val="Thí nghiệm"/>
  <p:tag name="ISPRING_SLIDE_INDENT_LEVEL" val="0"/>
  <p:tag name="ISPRING_CUSTOM_TIMING_USED" val="1"/>
  <p:tag name="GENSWF_ADVANCE_TIME" val="32.044"/>
  <p:tag name="TIMING" val="|15.622|6.751|4.704"/>
  <p:tag name="GENSWF_SLIDE_UID" val="{263A2820-04BE-4CE8-A6AB-29CDB362674F}:709"/>
  <p:tag name="ISPRING_SLIDE_ID_2" val="{00DEABFE-15E5-4A96-B045-5A9300EB5FDF}"/>
</p:tagLst>
</file>

<file path=ppt/tags/tag3.xml><?xml version="1.0" encoding="utf-8"?>
<p:tagLst xmlns:a="http://schemas.openxmlformats.org/drawingml/2006/main" xmlns:r="http://schemas.openxmlformats.org/officeDocument/2006/relationships" xmlns:p="http://schemas.openxmlformats.org/presentationml/2006/main">
  <p:tag name="GENSWF_SLIDE_TITLE" val="Câu hỏi kiểm tra bài cũ"/>
  <p:tag name="ISPRING_SLIDE_INDENT_LEVEL" val="0"/>
  <p:tag name="ISPRING_CUSTOM_TIMING_USED" val="1"/>
  <p:tag name="GENSWF_ADVANCE_TIME" val="30.705"/>
  <p:tag name="GENSWF_SLIDE_UID" val="{B7D841A0-9CDF-44A7-B5BB-9A430C73E6B6}:260"/>
  <p:tag name="ISPRING_SLIDE_ID_2" val="{67AF2073-4D2C-45CC-A8C3-3600FFE70764}"/>
</p:tagLst>
</file>

<file path=ppt/tags/tag30.xml><?xml version="1.0" encoding="utf-8"?>
<p:tagLst xmlns:a="http://schemas.openxmlformats.org/drawingml/2006/main" xmlns:r="http://schemas.openxmlformats.org/officeDocument/2006/relationships" xmlns:p="http://schemas.openxmlformats.org/presentationml/2006/main">
  <p:tag name="GENSWF_SLIDE_TITLE" val="Kết quả thí nghiệm"/>
  <p:tag name="ISPRING_SLIDE_INDENT_LEVEL" val="0"/>
  <p:tag name="ISPRING_CUSTOM_TIMING_USED" val="1"/>
  <p:tag name="GENSWF_ADVANCE_TIME" val="48.585"/>
  <p:tag name="TIMING" val="|2.733|39.568"/>
  <p:tag name="GENSWF_SLIDE_UID" val="{4DECBF3E-A4BF-4209-9846-8EB2C1CF097A}:766"/>
  <p:tag name="ISPRING_SLIDE_ID_2" val="{9705AEFE-2703-4BB1-826B-FA3F8D39E1D7}"/>
</p:tagLst>
</file>

<file path=ppt/tags/tag31.xml><?xml version="1.0" encoding="utf-8"?>
<p:tagLst xmlns:a="http://schemas.openxmlformats.org/drawingml/2006/main" xmlns:r="http://schemas.openxmlformats.org/officeDocument/2006/relationships" xmlns:p="http://schemas.openxmlformats.org/presentationml/2006/main">
  <p:tag name="GENSWF_SLIDE_TITLE" val="Định luật Boyle"/>
  <p:tag name="ISPRING_SLIDE_INDENT_LEVEL" val="0"/>
  <p:tag name="ISPRING_CUSTOM_TIMING_USED" val="1"/>
  <p:tag name="GENSWF_ADVANCE_TIME" val="28.797"/>
  <p:tag name="GENSWF_SLIDE_UID" val="{9D9B0048-12E6-4A12-946B-20A5F371B1E6}:710"/>
  <p:tag name="ISPRING_SLIDE_ID_2" val="{5BA75172-F3CE-4297-8447-6CB690C5EE96}"/>
</p:tagLst>
</file>

<file path=ppt/tags/tag32.xml><?xml version="1.0" encoding="utf-8"?>
<p:tagLst xmlns:a="http://schemas.openxmlformats.org/drawingml/2006/main" xmlns:r="http://schemas.openxmlformats.org/officeDocument/2006/relationships" xmlns:p="http://schemas.openxmlformats.org/presentationml/2006/main">
  <p:tag name="GENSWF_SLIDE_TITLE" val="Đường đẳng nhiệt"/>
  <p:tag name="ISPRING_SLIDE_INDENT_LEVEL" val="0"/>
  <p:tag name="ISPRING_CUSTOM_TIMING_USED" val="1"/>
  <p:tag name="GENSWF_ADVANCE_TIME" val="15.545"/>
  <p:tag name="GENSWF_SLIDE_UID" val="{7F6590EF-33EB-4587-9A6F-13661CBADB01}:767"/>
  <p:tag name="ISPRING_SLIDE_ID_2" val="{CDB6E167-900D-47E0-9837-FEDDA5370593}"/>
</p:tagLst>
</file>

<file path=ppt/tags/tag33.xml><?xml version="1.0" encoding="utf-8"?>
<p:tagLst xmlns:a="http://schemas.openxmlformats.org/drawingml/2006/main" xmlns:r="http://schemas.openxmlformats.org/officeDocument/2006/relationships" xmlns:p="http://schemas.openxmlformats.org/presentationml/2006/main">
  <p:tag name="GENSWF_SLIDE_TITLE" val="Vẽ"/>
  <p:tag name="ISPRING_SLIDE_INDENT_LEVEL" val="0"/>
  <p:tag name="ISPRING_CUSTOM_TIMING_USED" val="1"/>
  <p:tag name="GENSWF_ADVANCE_TIME" val="31.711"/>
  <p:tag name="TIMING" val="|4.604|1.385|3.659|3.889|1.127|3.109|1.128|2.396|1.687"/>
  <p:tag name="GENSWF_SLIDE_UID" val="{AF9F43A8-7FE3-43CE-9841-486CEC162A5F}:768"/>
  <p:tag name="ISPRING_SLIDE_ID_2" val="{D3EECE99-8CF7-4030-9F31-9A91DED62BDB}"/>
</p:tagLst>
</file>

<file path=ppt/tags/tag34.xml><?xml version="1.0" encoding="utf-8"?>
<p:tagLst xmlns:a="http://schemas.openxmlformats.org/drawingml/2006/main" xmlns:r="http://schemas.openxmlformats.org/officeDocument/2006/relationships" xmlns:p="http://schemas.openxmlformats.org/presentationml/2006/main">
  <p:tag name="GENSWF_SLIDE_TITLE" val="Kết luận"/>
  <p:tag name="ISPRING_SLIDE_INDENT_LEVEL" val="0"/>
  <p:tag name="ISPRING_CUSTOM_TIMING_USED" val="1"/>
  <p:tag name="GENSWF_ADVANCE_TIME" val="13.068"/>
  <p:tag name="GENSWF_SLIDE_UID" val="{B9D3C145-2169-4F06-B520-FE9FDCEE78E6}:711"/>
  <p:tag name="ISPRING_SLIDE_ID_2" val="{6ED9354B-617E-4CB6-9589-9869D43C6851}"/>
</p:tagLst>
</file>

<file path=ppt/tags/tag35.xml><?xml version="1.0" encoding="utf-8"?>
<p:tagLst xmlns:a="http://schemas.openxmlformats.org/drawingml/2006/main" xmlns:r="http://schemas.openxmlformats.org/officeDocument/2006/relationships" xmlns:p="http://schemas.openxmlformats.org/presentationml/2006/main">
  <p:tag name="GENSWF_SLIDE_TITLE" val="Minh hoạ trên ứng dụng EON-XR"/>
  <p:tag name="ISPRING_SLIDE_INDENT_LEVEL" val="0"/>
  <p:tag name="ISPRING_CUSTOM_TIMING_USED" val="1"/>
  <p:tag name="GENSWF_ADVANCE_TIME" val="41.521"/>
  <p:tag name="TIMING" val="|10.164"/>
  <p:tag name="GENSWF_SLIDE_UID" val="{E9DDD8B3-7176-4DB1-BD09-0FA7475BE3F2}:769"/>
  <p:tag name="ISPRING_SLIDE_ID_2" val="{075E3424-0334-4EEF-8132-88B5BACC3A17}"/>
</p:tagLst>
</file>

<file path=ppt/tags/tag36.xml><?xml version="1.0" encoding="utf-8"?>
<p:tagLst xmlns:a="http://schemas.openxmlformats.org/drawingml/2006/main" xmlns:r="http://schemas.openxmlformats.org/officeDocument/2006/relationships" xmlns:p="http://schemas.openxmlformats.org/presentationml/2006/main">
  <p:tag name="GENSWF_SLIDE_TITLE" val="Minh hoạ trên ứng dụng EON-XR"/>
  <p:tag name="ISPRING_SLIDE_INDENT_LEVEL" val="0"/>
  <p:tag name="ISPRING_CUSTOM_TIMING_USED" val="1"/>
  <p:tag name="GENSWF_ADVANCE_TIME" val="54.104"/>
  <p:tag name="TIMING" val="|2.57"/>
  <p:tag name="GENSWF_SLIDE_UID" val="{8B12E262-7760-46A8-9F43-1645B5FE5A16}:784"/>
  <p:tag name="ISPRING_SLIDE_ID_2" val="{A1760505-E5BB-4822-9B49-E6FE61163D83}"/>
</p:tagLst>
</file>

<file path=ppt/tags/tag37.xml><?xml version="1.0" encoding="utf-8"?>
<p:tagLst xmlns:a="http://schemas.openxmlformats.org/drawingml/2006/main" xmlns:r="http://schemas.openxmlformats.org/officeDocument/2006/relationships" xmlns:p="http://schemas.openxmlformats.org/presentationml/2006/main">
  <p:tag name="GENSWF_SLIDE_TITLE" val="Minh hoạ trên ứng dụng EON-XR"/>
  <p:tag name="ISPRING_SLIDE_INDENT_LEVEL" val="0"/>
  <p:tag name="ISPRING_CUSTOM_TIMING_USED" val="1"/>
  <p:tag name="GENSWF_ADVANCE_TIME" val="6.554"/>
  <p:tag name="TIMING" val="|1.143"/>
  <p:tag name="GENSWF_SLIDE_UID" val="{DA6E0C18-793B-48EE-BB3A-3035477BE638}:785"/>
  <p:tag name="ISPRING_SLIDE_ID_2" val="{416174E0-B9B4-49C9-A30E-AA1723B83718}"/>
</p:tagLst>
</file>

<file path=ppt/tags/tag38.xml><?xml version="1.0" encoding="utf-8"?>
<p:tagLst xmlns:a="http://schemas.openxmlformats.org/drawingml/2006/main" xmlns:r="http://schemas.openxmlformats.org/officeDocument/2006/relationships" xmlns:p="http://schemas.openxmlformats.org/presentationml/2006/main">
  <p:tag name="GENSWF_SLIDE_TITLE" val="Minh hoạ trên ứng dụng EON-XR"/>
  <p:tag name="ISPRING_SLIDE_INDENT_LEVEL" val="0"/>
  <p:tag name="ISPRING_CUSTOM_TIMING_USED" val="1"/>
  <p:tag name="GENSWF_ADVANCE_TIME" val="49.178"/>
  <p:tag name="TIMING" val="|1.086"/>
  <p:tag name="GENSWF_SLIDE_UID" val="{058C530B-F29E-4750-90CA-078DD9429D65}:786"/>
  <p:tag name="ISPRING_SLIDE_ID_2" val="{83C59A3C-FDBD-4154-AA97-047B88129182}"/>
</p:tagLst>
</file>

<file path=ppt/tags/tag39.xml><?xml version="1.0" encoding="utf-8"?>
<p:tagLst xmlns:a="http://schemas.openxmlformats.org/drawingml/2006/main" xmlns:r="http://schemas.openxmlformats.org/officeDocument/2006/relationships" xmlns:p="http://schemas.openxmlformats.org/presentationml/2006/main">
  <p:tag name="GENSWF_SLIDE_TITLE" val="Luyện tập"/>
  <p:tag name="ISPRING_SLIDE_INDENT_LEVEL" val="0"/>
  <p:tag name="ISPRING_CUSTOM_TIMING_USED" val="1"/>
  <p:tag name="GENSWF_ADVANCE_TIME" val="3.963"/>
  <p:tag name="GENSWF_SLIDE_UID" val="{4348F3A9-D837-4CAF-AE5A-303CC6FF5CFD}:714"/>
  <p:tag name="ISPRING_SLIDE_ID_2" val="{18979BCE-BDD6-4E05-9B95-AB96D3AA7726}"/>
</p:tagLst>
</file>

<file path=ppt/tags/tag4.xml><?xml version="1.0" encoding="utf-8"?>
<p:tagLst xmlns:a="http://schemas.openxmlformats.org/drawingml/2006/main" xmlns:r="http://schemas.openxmlformats.org/officeDocument/2006/relationships" xmlns:p="http://schemas.openxmlformats.org/presentationml/2006/main">
  <p:tag name="GENSWF_SLIDE_TITLE" val="Câu hỏi kiểm tra bài cũ"/>
  <p:tag name="ISPRING_SLIDE_INDENT_LEVEL" val="0"/>
  <p:tag name="ISPRING_CUSTOM_TIMING_USED" val="1"/>
  <p:tag name="GENSWF_ADVANCE_TIME" val="4.570"/>
  <p:tag name="GENSWF_SLIDE_UID" val="{C04995F9-9807-4921-B016-207A8AFC91A5}:774"/>
  <p:tag name="ISPRING_SLIDE_ID_2" val="{108EA3E7-0E10-4DBD-9AF3-6E038F04BDB0}"/>
</p:tagLst>
</file>

<file path=ppt/tags/tag40.xml><?xml version="1.0" encoding="utf-8"?>
<p:tagLst xmlns:a="http://schemas.openxmlformats.org/drawingml/2006/main" xmlns:r="http://schemas.openxmlformats.org/officeDocument/2006/relationships" xmlns:p="http://schemas.openxmlformats.org/presentationml/2006/main">
  <p:tag name="ISPRING_SLIDE_QUIZ_PROPERTIES" val="&lt;QuizProperties&gt;&lt;passAction&gt;&lt;action&gt;3&lt;/action&gt;&lt;/passAction&gt;&lt;failAction&gt;&lt;action&gt;3&lt;/action&gt;&lt;/failAction&gt;&lt;viewSlidesPolicy&gt;0&lt;/viewSlidesPolicy&gt;&lt;allowInterrupt&gt;1&lt;/allowInterrupt&gt;&lt;restartFailedQuiz&gt;0&lt;/restartFailedQuiz&gt;&lt;/QuizProperties&gt;&#10;"/>
  <p:tag name="ISPRING_QUIZ_SHAPES_ADDED" val="1"/>
  <p:tag name="ISPRING_RESOURCE_QUIZ" val="quiz1.quiz"/>
  <p:tag name="ISPRING_QUIZ_FULL_PATH" val="C:\Users\Admin\Desktop\PTDH\Ngocj LINH FFEE\quiz\quiz1.quiz"/>
  <p:tag name="ISPRING_QUIZ_RELATIVE_PATH" val="Ngocj LINH FFEE\quiz\quiz1.quiz"/>
  <p:tag name="GENSWF_SLIDE_TITLE" val="Câu hỏi luyện tập"/>
  <p:tag name="ISPRING_SLIDE_INDENT_LEVEL" val="0"/>
  <p:tag name="ISPRING_CUSTOM_TIMING_USED" val="1"/>
  <p:tag name="GENSWF_ADVANCE_TIME" val="10.847"/>
  <p:tag name="TIMING" val="|8.364"/>
  <p:tag name="GENSWF_SLIDE_UID" val="{639969F8-F8D1-47C6-ADB6-8F420C20E06E}:535"/>
  <p:tag name="ISPRING_SLIDE_ID_2" val="{578F6D81-9EEA-4667-B77B-0159C6178FCC}"/>
</p:tagLst>
</file>

<file path=ppt/tags/tag41.xml><?xml version="1.0" encoding="utf-8"?>
<p:tagLst xmlns:a="http://schemas.openxmlformats.org/drawingml/2006/main" xmlns:r="http://schemas.openxmlformats.org/officeDocument/2006/relationships" xmlns:p="http://schemas.openxmlformats.org/presentationml/2006/main">
  <p:tag name="GENSWF_SLIDE_TITLE" val="Câu hỏi luyện tập"/>
  <p:tag name="ISPRING_SLIDE_INDENT_LEVEL" val="0"/>
  <p:tag name="ISPRING_SLIDE_QUIZ_PROPERTIES" val="&lt;QuizProperties&gt;&lt;passAction&gt;&lt;action&gt;3&lt;/action&gt;&lt;/passAction&gt;&lt;failAction&gt;&lt;action&gt;3&lt;/action&gt;&lt;/failAction&gt;&lt;viewSlidesPolicy&gt;0&lt;/viewSlidesPolicy&gt;&lt;allowInterrupt&gt;1&lt;/allowInterrupt&gt;&lt;restartFailedQuiz&gt;0&lt;/restartFailedQuiz&gt;&lt;/QuizProperties&gt;&#10;"/>
  <p:tag name="ISPRING_QUIZ_SHAPES_ADDED" val="1"/>
  <p:tag name="ISPRING_RESOURCE_QUIZ" val="quiz3.quiz"/>
  <p:tag name="ISPRING_QUIZ_FULL_PATH" val="C:\Users\Admin\Desktop\PTDH\Ngocj LINH FFEE\quiz\quiz3.quiz"/>
  <p:tag name="ISPRING_QUIZ_RELATIVE_PATH" val="Ngocj LINH FFEE\quiz\quiz3.quiz"/>
  <p:tag name="ISPRING_CUSTOM_TIMING_USED" val="1"/>
  <p:tag name="GENSWF_ADVANCE_TIME" val="0.550"/>
  <p:tag name="GENSWF_SLIDE_UID" val="{5646C5F2-317B-4C2B-B1D0-2A04E423ECD3}:285"/>
  <p:tag name="ISPRING_SLIDE_ID_2" val="{5CE80263-2E0C-4EB2-A915-F16ACEBCAD83}"/>
</p:tagLst>
</file>

<file path=ppt/tags/tag42.xml><?xml version="1.0" encoding="utf-8"?>
<p:tagLst xmlns:a="http://schemas.openxmlformats.org/drawingml/2006/main" xmlns:r="http://schemas.openxmlformats.org/officeDocument/2006/relationships" xmlns:p="http://schemas.openxmlformats.org/presentationml/2006/main">
  <p:tag name="ISPRING_SLIDE_QUIZ_PROPERTIES" val="&lt;QuizProperties&gt;&lt;passAction&gt;&lt;action&gt;3&lt;/action&gt;&lt;/passAction&gt;&lt;failAction&gt;&lt;action&gt;3&lt;/action&gt;&lt;/failAction&gt;&lt;viewSlidesPolicy&gt;0&lt;/viewSlidesPolicy&gt;&lt;allowInterrupt&gt;1&lt;/allowInterrupt&gt;&lt;restartFailedQuiz&gt;0&lt;/restartFailedQuiz&gt;&lt;/QuizProperties&gt;&#10;"/>
  <p:tag name="ISPRING_QUIZ_SHAPES_ADDED" val="1"/>
  <p:tag name="ISPRING_RESOURCE_QUIZ" val="quiz4.quiz"/>
  <p:tag name="ISPRING_QUIZ_FULL_PATH" val="C:\Users\Admin\Desktop\PTDH\Ngocj LINH FFEE\quiz\quiz4.quiz"/>
  <p:tag name="ISPRING_QUIZ_RELATIVE_PATH" val="Ngocj LINH FFEE\quiz\quiz4.quiz"/>
  <p:tag name="ISPRING_CUSTOM_TIMING_USED" val="1"/>
  <p:tag name="GENSWF_ADVANCE_TIME" val="1.854"/>
  <p:tag name="GENSWF_SLIDE_UID" val="{BD3C9272-3823-45C2-87ED-9923F8DAF114}:783"/>
  <p:tag name="ISPRING_SLIDE_ID_2" val="{4309F0E9-CE17-44F2-9D1A-693A82B73AB9}"/>
</p:tagLst>
</file>

<file path=ppt/tags/tag43.xml><?xml version="1.0" encoding="utf-8"?>
<p:tagLst xmlns:a="http://schemas.openxmlformats.org/drawingml/2006/main" xmlns:r="http://schemas.openxmlformats.org/officeDocument/2006/relationships" xmlns:p="http://schemas.openxmlformats.org/presentationml/2006/main">
  <p:tag name="GENSWF_SLIDE_TITLE" val="Câu hỏi luyện tập"/>
  <p:tag name="ISPRING_SLIDE_INDENT_LEVEL" val="0"/>
  <p:tag name="ISPRING_CUSTOM_TIMING_USED" val="1"/>
  <p:tag name="GENSWF_SLIDE_UID" val="{0DBE30E4-9351-4ED1-8A01-41B8A90C3EC9}:546"/>
  <p:tag name="GENSWF_ADVANCE_TIME" val="47.208"/>
  <p:tag name="TIMING" val="|24.632"/>
  <p:tag name="ISPRING_SLIDE_ID_2" val="{30F90680-FE21-4FFB-A8E1-BF37CABDCAFD}"/>
</p:tagLst>
</file>

<file path=ppt/tags/tag44.xml><?xml version="1.0" encoding="utf-8"?>
<p:tagLst xmlns:a="http://schemas.openxmlformats.org/drawingml/2006/main" xmlns:r="http://schemas.openxmlformats.org/officeDocument/2006/relationships" xmlns:p="http://schemas.openxmlformats.org/presentationml/2006/main">
  <p:tag name="GENSWF_SLIDE_TITLE" val="Câu hỏi luyện tập"/>
  <p:tag name="ISPRING_SLIDE_INDENT_LEVEL" val="0"/>
  <p:tag name="ISPRING_CUSTOM_TIMING_USED" val="1"/>
  <p:tag name="GENSWF_SLIDE_UID" val="{FEC00BC9-01EC-4AF2-B870-156256FD6031}:548"/>
  <p:tag name="GENSWF_ADVANCE_TIME" val="37.703"/>
  <p:tag name="TIMING" val="|14.809"/>
  <p:tag name="ISPRING_SLIDE_ID_2" val="{79A9B1A5-9A91-4CA4-AF05-E4947B5C2C92}"/>
</p:tagLst>
</file>

<file path=ppt/tags/tag45.xml><?xml version="1.0" encoding="utf-8"?>
<p:tagLst xmlns:a="http://schemas.openxmlformats.org/drawingml/2006/main" xmlns:r="http://schemas.openxmlformats.org/officeDocument/2006/relationships" xmlns:p="http://schemas.openxmlformats.org/presentationml/2006/main">
  <p:tag name="GENSWF_SLIDE_TITLE" val="Vận dụng"/>
  <p:tag name="ISPRING_SLIDE_INDENT_LEVEL" val="0"/>
  <p:tag name="ISPRING_CUSTOM_TIMING_USED" val="1"/>
  <p:tag name="GENSWF_ADVANCE_TIME" val="3.889"/>
  <p:tag name="GENSWF_SLIDE_UID" val="{C319625B-6B7E-4D14-AD4B-D876EA22F92C}:778"/>
  <p:tag name="ISPRING_SLIDE_ID_2" val="{B1582F9B-538E-42FC-8380-8A72DC5EF639}"/>
</p:tagLst>
</file>

<file path=ppt/tags/tag46.xml><?xml version="1.0" encoding="utf-8"?>
<p:tagLst xmlns:a="http://schemas.openxmlformats.org/drawingml/2006/main" xmlns:r="http://schemas.openxmlformats.org/officeDocument/2006/relationships" xmlns:p="http://schemas.openxmlformats.org/presentationml/2006/main">
  <p:tag name="GENSWF_SLIDE_TITLE" val="Câu hỏi vận dụng"/>
  <p:tag name="ISPRING_SLIDE_INDENT_LEVEL" val="0"/>
  <p:tag name="ISPRING_CUSTOM_TIMING_USED" val="1"/>
  <p:tag name="GENSWF_ADVANCE_TIME" val="34.412"/>
  <p:tag name="TIMING" val="|12.49"/>
  <p:tag name="GENSWF_SLIDE_UID" val="{C9DC08FB-267E-4966-93EE-4F4D8E39563D}:771"/>
  <p:tag name="ISPRING_SLIDE_ID_2" val="{FB33DDF1-6ABA-4393-975C-B2EC431538C5}"/>
</p:tagLst>
</file>

<file path=ppt/tags/tag47.xml><?xml version="1.0" encoding="utf-8"?>
<p:tagLst xmlns:a="http://schemas.openxmlformats.org/drawingml/2006/main" xmlns:r="http://schemas.openxmlformats.org/officeDocument/2006/relationships" xmlns:p="http://schemas.openxmlformats.org/presentationml/2006/main">
  <p:tag name="GENSWF_SLIDE_TITLE" val="Câu hỏi vận dụng"/>
  <p:tag name="ISPRING_SLIDE_INDENT_LEVEL" val="0"/>
  <p:tag name="ISPRING_CUSTOM_TIMING_USED" val="1"/>
  <p:tag name="GENSWF_ADVANCE_TIME" val="18.153"/>
  <p:tag name="TIMING" val="|6.672"/>
  <p:tag name="GENSWF_SLIDE_UID" val="{CED146D1-FFDA-4974-B9F3-30ADF3C7C4DE}:779"/>
  <p:tag name="ISPRING_SLIDE_ID_2" val="{24BD8842-B2ED-4812-A169-2C07566CF5F3}"/>
</p:tagLst>
</file>

<file path=ppt/tags/tag48.xml><?xml version="1.0" encoding="utf-8"?>
<p:tagLst xmlns:a="http://schemas.openxmlformats.org/drawingml/2006/main" xmlns:r="http://schemas.openxmlformats.org/officeDocument/2006/relationships" xmlns:p="http://schemas.openxmlformats.org/presentationml/2006/main">
  <p:tag name="GENSWF_SLIDE_TITLE" val="Câu hỏi vận dụng"/>
  <p:tag name="ISPRING_SLIDE_INDENT_LEVEL" val="0"/>
  <p:tag name="ISPRING_CUSTOM_TIMING_USED" val="1"/>
  <p:tag name="GENSWF_ADVANCE_TIME" val="30.945"/>
  <p:tag name="TIMING" val="|12.633"/>
  <p:tag name="GENSWF_SLIDE_UID" val="{B50BB6C8-16E6-4D61-979C-EB5609E8DE0C}:780"/>
  <p:tag name="ISPRING_SLIDE_ID_2" val="{6228D617-A9CE-49CF-BEF6-F2AD7BF5485B}"/>
</p:tagLst>
</file>

<file path=ppt/tags/tag49.xml><?xml version="1.0" encoding="utf-8"?>
<p:tagLst xmlns:a="http://schemas.openxmlformats.org/drawingml/2006/main" xmlns:r="http://schemas.openxmlformats.org/officeDocument/2006/relationships" xmlns:p="http://schemas.openxmlformats.org/presentationml/2006/main">
  <p:tag name="GENSWF_SLIDE_TITLE" val="Sơ đồ tư duy"/>
  <p:tag name="ISPRING_SLIDE_INDENT_LEVEL" val="0"/>
  <p:tag name="ISPRING_CUSTOM_TIMING_USED" val="1"/>
  <p:tag name="GENSWF_ADVANCE_TIME" val="53.309"/>
  <p:tag name="GENSWF_SLIDE_UID" val="{B91FF891-9ECE-4103-A1D5-B4636E45C3CB}:781"/>
  <p:tag name="ISPRING_SLIDE_ID_2" val="{16383E53-3E79-4365-BCC4-4EF2E5DCAE0F}"/>
</p:tagLst>
</file>

<file path=ppt/tags/tag5.xml><?xml version="1.0" encoding="utf-8"?>
<p:tagLst xmlns:a="http://schemas.openxmlformats.org/drawingml/2006/main" xmlns:r="http://schemas.openxmlformats.org/officeDocument/2006/relationships" xmlns:p="http://schemas.openxmlformats.org/presentationml/2006/main">
  <p:tag name="GENSWF_SLIDE_TITLE" val="Câu hỏi kiểm tra bài cũ"/>
  <p:tag name="ISPRING_SLIDE_INDENT_LEVEL" val="0"/>
  <p:tag name="ISPRING_CUSTOM_TIMING_USED" val="1"/>
  <p:tag name="GENSWF_ADVANCE_TIME" val="16.073"/>
  <p:tag name="GENSWF_SLIDE_UID" val="{2939CED7-3441-4C0A-94D8-E07692D0BA66}:775"/>
  <p:tag name="TIMING" val="|4.727"/>
  <p:tag name="ISPRING_SLIDE_ID_2" val="{EA15DCB5-E136-41A6-8E08-C6ACA45785A2}"/>
</p:tagLst>
</file>

<file path=ppt/tags/tag50.xml><?xml version="1.0" encoding="utf-8"?>
<p:tagLst xmlns:a="http://schemas.openxmlformats.org/drawingml/2006/main" xmlns:r="http://schemas.openxmlformats.org/officeDocument/2006/relationships" xmlns:p="http://schemas.openxmlformats.org/presentationml/2006/main">
  <p:tag name="GENSWF_SLIDE_TITLE" val="Dặn dò"/>
  <p:tag name="ISPRING_SLIDE_INDENT_LEVEL" val="0"/>
  <p:tag name="ISPRING_CUSTOM_TIMING_USED" val="1"/>
  <p:tag name="GENSWF_ADVANCE_TIME" val="10.388"/>
  <p:tag name="GENSWF_SLIDE_UID" val="{10E13C76-6326-45E3-8EA6-4DCD720D5154}:458"/>
  <p:tag name="ISPRING_SLIDE_ID_2" val="{0B4A8EC4-664A-46A6-B194-1064850DD6E7}"/>
</p:tagLst>
</file>

<file path=ppt/tags/tag51.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5.064"/>
  <p:tag name="GENSWF_SLIDE_UID" val="{50E7B873-7EA4-4D46-A1D7-9DD83DB76410}:459"/>
  <p:tag name="ISPRING_SLIDE_ID_2" val="{B4829F60-CB2E-410D-99AB-82651E70EB00}"/>
</p:tagLst>
</file>

<file path=ppt/tags/tag6.xml><?xml version="1.0" encoding="utf-8"?>
<p:tagLst xmlns:a="http://schemas.openxmlformats.org/drawingml/2006/main" xmlns:r="http://schemas.openxmlformats.org/officeDocument/2006/relationships" xmlns:p="http://schemas.openxmlformats.org/presentationml/2006/main">
  <p:tag name="GENSWF_SLIDE_TITLE" val="Câu hỏi kiểm tra bài cũ"/>
  <p:tag name="ISPRING_SLIDE_INDENT_LEVEL" val="0"/>
  <p:tag name="ISPRING_CUSTOM_TIMING_USED" val="1"/>
  <p:tag name="GENSWF_ADVANCE_TIME" val="15.830"/>
  <p:tag name="TIMING" val="|11.469"/>
  <p:tag name="GENSWF_SLIDE_UID" val="{E0ECE104-F58B-4683-8213-CA65EB3E4802}:776"/>
  <p:tag name="ISPRING_SLIDE_ID_2" val="{099C1F3B-311B-4E2B-B184-5C734EAC353A}"/>
</p:tagLst>
</file>

<file path=ppt/tags/tag7.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966"/>
  <p:tag name="GENSWF_SLIDE_UID" val="{3F8AD654-560C-4183-99C9-3BF6D7C25589}:757"/>
  <p:tag name="ISPRING_SLIDE_ID_2" val="{31E71464-8A5E-4E22-9133-D09DD60E63D0}"/>
</p:tagLst>
</file>

<file path=ppt/tags/tag8.xml><?xml version="1.0" encoding="utf-8"?>
<p:tagLst xmlns:a="http://schemas.openxmlformats.org/drawingml/2006/main" xmlns:r="http://schemas.openxmlformats.org/officeDocument/2006/relationships" xmlns:p="http://schemas.openxmlformats.org/presentationml/2006/main">
  <p:tag name="GENSWF_SLIDE_TITLE" val="Câu hỏi mở đầu"/>
  <p:tag name="ISPRING_SLIDE_INDENT_LEVEL" val="0"/>
  <p:tag name="ISPRING_CUSTOM_TIMING_USED" val="1"/>
  <p:tag name="GENSWF_ADVANCE_TIME" val="56.987"/>
  <p:tag name="TIMING" val="|6.642"/>
  <p:tag name="GENSWF_SLIDE_UID" val="{4AC9EAB9-D8C3-45EA-947C-0FD2AD30B806}:758"/>
  <p:tag name="ISPRING_SLIDE_ID_2" val="{20E7ED39-1A98-4E76-B752-18AFDC867D2C}"/>
</p:tagLst>
</file>

<file path=ppt/tags/tag9.xml><?xml version="1.0" encoding="utf-8"?>
<p:tagLst xmlns:a="http://schemas.openxmlformats.org/drawingml/2006/main" xmlns:r="http://schemas.openxmlformats.org/officeDocument/2006/relationships" xmlns:p="http://schemas.openxmlformats.org/presentationml/2006/main">
  <p:tag name="GENSWF_SLIDE_TITLE" val="Nội dung"/>
  <p:tag name="ISPRING_SLIDE_INDENT_LEVEL" val="0"/>
  <p:tag name="ISPRING_CUSTOM_TIMING_USED" val="1"/>
  <p:tag name="GENSWF_SLIDE_UID" val="{6562B8B8-47DF-46DE-8E14-117DB61BD13E}:386"/>
  <p:tag name="ISPRING_SLIDE_ID_2" val="{C9764CB7-6C23-4CCF-AA87-AF93307FEEC1}"/>
  <p:tag name="GENSWF_ADVANCE_TIME" val="8.77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Save the Elephant Day by Slidesgo">
  <a:themeElements>
    <a:clrScheme name="Simple Light">
      <a:dk1>
        <a:srgbClr val="5CBFC2"/>
      </a:dk1>
      <a:lt1>
        <a:srgbClr val="FFFCF3"/>
      </a:lt1>
      <a:dk2>
        <a:srgbClr val="4D4848"/>
      </a:dk2>
      <a:lt2>
        <a:srgbClr val="EEEEEE"/>
      </a:lt2>
      <a:accent1>
        <a:srgbClr val="578CCF"/>
      </a:accent1>
      <a:accent2>
        <a:srgbClr val="F58A28"/>
      </a:accent2>
      <a:accent3>
        <a:srgbClr val="E8E0D1"/>
      </a:accent3>
      <a:accent4>
        <a:srgbClr val="9BD5CA"/>
      </a:accent4>
      <a:accent5>
        <a:srgbClr val="C0B1BC"/>
      </a:accent5>
      <a:accent6>
        <a:srgbClr val="FACF74"/>
      </a:accent6>
      <a:hlink>
        <a:srgbClr val="5CBFC2"/>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Vaccination Thesis Defense by Slidesgo">
  <a:themeElements>
    <a:clrScheme name="Simple Light">
      <a:dk1>
        <a:srgbClr val="5E5E5E"/>
      </a:dk1>
      <a:lt1>
        <a:srgbClr val="FFFFFF"/>
      </a:lt1>
      <a:dk2>
        <a:srgbClr val="4CB997"/>
      </a:dk2>
      <a:lt2>
        <a:srgbClr val="51B3B4"/>
      </a:lt2>
      <a:accent1>
        <a:srgbClr val="7CD9D1"/>
      </a:accent1>
      <a:accent2>
        <a:srgbClr val="A2ECE0"/>
      </a:accent2>
      <a:accent3>
        <a:srgbClr val="FFCD5E"/>
      </a:accent3>
      <a:accent4>
        <a:srgbClr val="FCD892"/>
      </a:accent4>
      <a:accent5>
        <a:srgbClr val="DAF8FA"/>
      </a:accent5>
      <a:accent6>
        <a:srgbClr val="5DAFD9"/>
      </a:accent6>
      <a:hlink>
        <a:srgbClr val="616161"/>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37</TotalTime>
  <Words>2855</Words>
  <Application>Microsoft Office PowerPoint</Application>
  <PresentationFormat>Widescreen</PresentationFormat>
  <Paragraphs>489</Paragraphs>
  <Slides>50</Slides>
  <Notes>50</Notes>
  <HiddenSlides>0</HiddenSlides>
  <MMClips>5</MMClips>
  <ScaleCrop>false</ScaleCrop>
  <HeadingPairs>
    <vt:vector size="8" baseType="variant">
      <vt:variant>
        <vt:lpstr>Fonts Used</vt:lpstr>
      </vt:variant>
      <vt:variant>
        <vt:i4>25</vt:i4>
      </vt:variant>
      <vt:variant>
        <vt:lpstr>Theme</vt:lpstr>
      </vt:variant>
      <vt:variant>
        <vt:i4>3</vt:i4>
      </vt:variant>
      <vt:variant>
        <vt:lpstr>Embedded OLE Servers</vt:lpstr>
      </vt:variant>
      <vt:variant>
        <vt:i4>1</vt:i4>
      </vt:variant>
      <vt:variant>
        <vt:lpstr>Slide Titles</vt:lpstr>
      </vt:variant>
      <vt:variant>
        <vt:i4>50</vt:i4>
      </vt:variant>
    </vt:vector>
  </HeadingPairs>
  <TitlesOfParts>
    <vt:vector size="79" baseType="lpstr">
      <vt:lpstr>Nunito</vt:lpstr>
      <vt:lpstr>Titan One</vt:lpstr>
      <vt:lpstr>.VnTimeH</vt:lpstr>
      <vt:lpstr>#9Slide07 SVNA Love Of Thunder</vt:lpstr>
      <vt:lpstr>Calibri</vt:lpstr>
      <vt:lpstr>Arial</vt:lpstr>
      <vt:lpstr>Times New Roman</vt:lpstr>
      <vt:lpstr>Cambria Math</vt:lpstr>
      <vt:lpstr>#9Slide03 Arima Madurai</vt:lpstr>
      <vt:lpstr>Faustina</vt:lpstr>
      <vt:lpstr>Century Gothic</vt:lpstr>
      <vt:lpstr>#9Slide03 IcielSmoothy Sans</vt:lpstr>
      <vt:lpstr>#9Slide03 Arima Madurai Black</vt:lpstr>
      <vt:lpstr>Fira Sans</vt:lpstr>
      <vt:lpstr>Open Sans</vt:lpstr>
      <vt:lpstr>Wingdings</vt:lpstr>
      <vt:lpstr>Viga</vt:lpstr>
      <vt:lpstr>.VnTime</vt:lpstr>
      <vt:lpstr>Bebas Neue</vt:lpstr>
      <vt:lpstr>Calibri Light</vt:lpstr>
      <vt:lpstr>.VnTifani HeavyH</vt:lpstr>
      <vt:lpstr>#9Slide03 Montserrat Bold</vt:lpstr>
      <vt:lpstr>Segoe UI Semibold</vt:lpstr>
      <vt:lpstr>#9Slide03 BoosterNextFYBlack</vt:lpstr>
      <vt:lpstr>Segoe UI</vt:lpstr>
      <vt:lpstr>Office Theme</vt:lpstr>
      <vt:lpstr>1_Save the Elephant Day by Slidesgo</vt:lpstr>
      <vt:lpstr>Vaccination Thesis Defense by Slidesg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9 ĐỊNH LUẬT BOYLE</dc:title>
  <dc:creator>VnTeach.Com</dc:creator>
  <cp:keywords>VnTeach.Com</cp:keywords>
  <cp:lastModifiedBy>Đỗ Linh</cp:lastModifiedBy>
  <cp:revision>39</cp:revision>
  <dcterms:created xsi:type="dcterms:W3CDTF">2023-04-01T04:07:52Z</dcterms:created>
  <dcterms:modified xsi:type="dcterms:W3CDTF">2025-06-03T14:26:43Z</dcterms:modified>
</cp:coreProperties>
</file>